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82" r:id="rId1"/>
  </p:sldMasterIdLst>
  <p:notesMasterIdLst>
    <p:notesMasterId r:id="rId20"/>
  </p:notesMasterIdLst>
  <p:sldIdLst>
    <p:sldId id="281" r:id="rId2"/>
    <p:sldId id="257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2" r:id="rId14"/>
    <p:sldId id="323" r:id="rId15"/>
    <p:sldId id="329" r:id="rId16"/>
    <p:sldId id="324" r:id="rId17"/>
    <p:sldId id="325" r:id="rId18"/>
    <p:sldId id="327" r:id="rId1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618">
          <p15:clr>
            <a:srgbClr val="9AA0A6"/>
          </p15:clr>
        </p15:guide>
        <p15:guide id="2" orient="horz" pos="2569">
          <p15:clr>
            <a:srgbClr val="9AA0A6"/>
          </p15:clr>
        </p15:guide>
        <p15:guide id="3" orient="horz" pos="2637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5743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A4FB883-B1EA-4FD9-8384-C8383197044D}">
  <a:tblStyle styleId="{AA4FB883-B1EA-4FD9-8384-C8383197044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4255" autoAdjust="0"/>
  </p:normalViewPr>
  <p:slideViewPr>
    <p:cSldViewPr snapToGrid="0">
      <p:cViewPr varScale="1">
        <p:scale>
          <a:sx n="83" d="100"/>
          <a:sy n="83" d="100"/>
        </p:scale>
        <p:origin x="920" y="40"/>
      </p:cViewPr>
      <p:guideLst>
        <p:guide orient="horz" pos="618"/>
        <p:guide orient="horz" pos="2569"/>
        <p:guide orient="horz" pos="263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429940f2c441508b" providerId="LiveId" clId="{156413CF-69FF-4438-B3CD-0E08A35998F5}"/>
    <pc:docChg chg="custSel delSld modSld">
      <pc:chgData name="" userId="429940f2c441508b" providerId="LiveId" clId="{156413CF-69FF-4438-B3CD-0E08A35998F5}" dt="2022-10-31T13:40:10.649" v="8" actId="2696"/>
      <pc:docMkLst>
        <pc:docMk/>
      </pc:docMkLst>
      <pc:sldChg chg="del">
        <pc:chgData name="" userId="429940f2c441508b" providerId="LiveId" clId="{156413CF-69FF-4438-B3CD-0E08A35998F5}" dt="2022-10-31T13:39:18.911" v="4" actId="2696"/>
        <pc:sldMkLst>
          <pc:docMk/>
          <pc:sldMk cId="0" sldId="267"/>
        </pc:sldMkLst>
      </pc:sldChg>
      <pc:sldChg chg="del">
        <pc:chgData name="" userId="429940f2c441508b" providerId="LiveId" clId="{156413CF-69FF-4438-B3CD-0E08A35998F5}" dt="2022-10-31T13:39:16.657" v="0" actId="2696"/>
        <pc:sldMkLst>
          <pc:docMk/>
          <pc:sldMk cId="477241223" sldId="306"/>
        </pc:sldMkLst>
      </pc:sldChg>
      <pc:sldChg chg="del">
        <pc:chgData name="" userId="429940f2c441508b" providerId="LiveId" clId="{156413CF-69FF-4438-B3CD-0E08A35998F5}" dt="2022-10-31T13:39:17.409" v="2" actId="2696"/>
        <pc:sldMkLst>
          <pc:docMk/>
          <pc:sldMk cId="3620529956" sldId="307"/>
        </pc:sldMkLst>
      </pc:sldChg>
      <pc:sldChg chg="del">
        <pc:chgData name="" userId="429940f2c441508b" providerId="LiveId" clId="{156413CF-69FF-4438-B3CD-0E08A35998F5}" dt="2022-10-31T13:39:18.038" v="3" actId="2696"/>
        <pc:sldMkLst>
          <pc:docMk/>
          <pc:sldMk cId="91695956" sldId="308"/>
        </pc:sldMkLst>
      </pc:sldChg>
      <pc:sldChg chg="del">
        <pc:chgData name="" userId="429940f2c441508b" providerId="LiveId" clId="{156413CF-69FF-4438-B3CD-0E08A35998F5}" dt="2022-10-31T13:39:21.256" v="5" actId="2696"/>
        <pc:sldMkLst>
          <pc:docMk/>
          <pc:sldMk cId="253619133" sldId="309"/>
        </pc:sldMkLst>
      </pc:sldChg>
      <pc:sldChg chg="delSp delAnim">
        <pc:chgData name="" userId="429940f2c441508b" providerId="LiveId" clId="{156413CF-69FF-4438-B3CD-0E08A35998F5}" dt="2022-10-31T13:40:02.412" v="7" actId="478"/>
        <pc:sldMkLst>
          <pc:docMk/>
          <pc:sldMk cId="1249278746" sldId="324"/>
        </pc:sldMkLst>
        <pc:spChg chg="del">
          <ac:chgData name="" userId="429940f2c441508b" providerId="LiveId" clId="{156413CF-69FF-4438-B3CD-0E08A35998F5}" dt="2022-10-31T13:40:02.412" v="7" actId="478"/>
          <ac:spMkLst>
            <pc:docMk/>
            <pc:sldMk cId="1249278746" sldId="324"/>
            <ac:spMk id="4" creationId="{00000000-0000-0000-0000-000000000000}"/>
          </ac:spMkLst>
        </pc:spChg>
        <pc:spChg chg="del">
          <ac:chgData name="" userId="429940f2c441508b" providerId="LiveId" clId="{156413CF-69FF-4438-B3CD-0E08A35998F5}" dt="2022-10-31T13:39:57.550" v="6" actId="478"/>
          <ac:spMkLst>
            <pc:docMk/>
            <pc:sldMk cId="1249278746" sldId="324"/>
            <ac:spMk id="4152" creationId="{00000000-0000-0000-0000-000000000000}"/>
          </ac:spMkLst>
        </pc:spChg>
      </pc:sldChg>
      <pc:sldChg chg="del">
        <pc:chgData name="" userId="429940f2c441508b" providerId="LiveId" clId="{156413CF-69FF-4438-B3CD-0E08A35998F5}" dt="2022-10-31T13:40:10.649" v="8" actId="2696"/>
        <pc:sldMkLst>
          <pc:docMk/>
          <pc:sldMk cId="62694754" sldId="328"/>
        </pc:sldMkLst>
      </pc:sldChg>
      <pc:sldMasterChg chg="delSldLayout">
        <pc:chgData name="" userId="429940f2c441508b" providerId="LiveId" clId="{156413CF-69FF-4438-B3CD-0E08A35998F5}" dt="2022-10-31T13:39:16.666" v="1" actId="2696"/>
        <pc:sldMasterMkLst>
          <pc:docMk/>
          <pc:sldMasterMk cId="0" sldId="2147483682"/>
        </pc:sldMasterMkLst>
        <pc:sldLayoutChg chg="del">
          <pc:chgData name="" userId="429940f2c441508b" providerId="LiveId" clId="{156413CF-69FF-4438-B3CD-0E08A35998F5}" dt="2022-10-31T13:39:16.666" v="1" actId="2696"/>
          <pc:sldLayoutMkLst>
            <pc:docMk/>
            <pc:sldMasterMk cId="0" sldId="2147483682"/>
            <pc:sldLayoutMk cId="3908929235" sldId="2147483684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1104149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1" name="Google Shape;4131;g9a54481165_0_1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32" name="Google Shape;4132;g9a54481165_0_1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5" name="Google Shape;3525;g8b385fd27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26" name="Google Shape;3526;g8b385fd27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6" name="Google Shape;3566;g8b385fd27f_2_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67" name="Google Shape;3567;g8b385fd27f_2_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5" name="Google Shape;3575;g9a54481165_0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76" name="Google Shape;3576;g9a54481165_0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" name="Google Shape;4136;g9a54481165_0_13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37" name="Google Shape;4137;g9a54481165_0_13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8" name="Google Shape;3988;g9a54481165_0_2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89" name="Google Shape;3989;g9a54481165_0_2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9231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9" name="Google Shape;4149;g8b385fd27f_2_1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0" name="Google Shape;4150;g8b385fd27f_2_1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351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aticon.com/" TargetMode="External"/><Relationship Id="rId2" Type="http://schemas.openxmlformats.org/officeDocument/2006/relationships/hyperlink" Target="https://slidesgo.com/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s://www.freepik.com/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" name="Google Shape;433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4" name="Google Shape;434;p4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Livvic"/>
              <a:buChar char="●"/>
              <a:defRPr sz="1200">
                <a:solidFill>
                  <a:schemeClr val="accent1"/>
                </a:solidFill>
              </a:defRPr>
            </a:lvl1pPr>
            <a:lvl2pPr marL="914400" lvl="1" indent="-3048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"/>
              <a:buChar char="○"/>
              <a:defRPr>
                <a:solidFill>
                  <a:schemeClr val="accent1"/>
                </a:solidFill>
              </a:defRPr>
            </a:lvl2pPr>
            <a:lvl3pPr marL="1371600" lvl="2" indent="-3048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"/>
              <a:buChar char="■"/>
              <a:defRPr>
                <a:solidFill>
                  <a:schemeClr val="accent1"/>
                </a:solidFill>
              </a:defRPr>
            </a:lvl3pPr>
            <a:lvl4pPr marL="1828800" lvl="3" indent="-3048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"/>
              <a:buChar char="●"/>
              <a:defRPr>
                <a:solidFill>
                  <a:schemeClr val="accent1"/>
                </a:solidFill>
              </a:defRPr>
            </a:lvl4pPr>
            <a:lvl5pPr marL="2286000" lvl="4" indent="-3048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"/>
              <a:buChar char="○"/>
              <a:defRPr>
                <a:solidFill>
                  <a:schemeClr val="accent1"/>
                </a:solidFill>
              </a:defRPr>
            </a:lvl5pPr>
            <a:lvl6pPr marL="2743200" lvl="5" indent="-3048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"/>
              <a:buChar char="■"/>
              <a:defRPr>
                <a:solidFill>
                  <a:schemeClr val="accent1"/>
                </a:solidFill>
              </a:defRPr>
            </a:lvl6pPr>
            <a:lvl7pPr marL="3200400" lvl="6" indent="-3048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"/>
              <a:buChar char="●"/>
              <a:defRPr>
                <a:solidFill>
                  <a:schemeClr val="accent1"/>
                </a:solidFill>
              </a:defRPr>
            </a:lvl7pPr>
            <a:lvl8pPr marL="3657600" lvl="7" indent="-3048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Roboto Condensed"/>
              <a:buChar char="○"/>
              <a:defRPr>
                <a:solidFill>
                  <a:schemeClr val="accent1"/>
                </a:solidFill>
              </a:defRPr>
            </a:lvl8pPr>
            <a:lvl9pPr marL="4114800" lvl="8" indent="-3048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200"/>
              <a:buFont typeface="Roboto Condensed"/>
              <a:buChar char="■"/>
              <a:defRPr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435" name="Google Shape;435;p4"/>
          <p:cNvGrpSpPr/>
          <p:nvPr/>
        </p:nvGrpSpPr>
        <p:grpSpPr>
          <a:xfrm rot="9401011">
            <a:off x="123746" y="91426"/>
            <a:ext cx="973981" cy="753848"/>
            <a:chOff x="1642400" y="1129775"/>
            <a:chExt cx="193200" cy="144025"/>
          </a:xfrm>
        </p:grpSpPr>
        <p:sp>
          <p:nvSpPr>
            <p:cNvPr id="436" name="Google Shape;436;p4"/>
            <p:cNvSpPr/>
            <p:nvPr/>
          </p:nvSpPr>
          <p:spPr>
            <a:xfrm>
              <a:off x="1689450" y="1135650"/>
              <a:ext cx="36800" cy="21925"/>
            </a:xfrm>
            <a:custGeom>
              <a:avLst/>
              <a:gdLst/>
              <a:ahLst/>
              <a:cxnLst/>
              <a:rect l="l" t="t" r="r" b="b"/>
              <a:pathLst>
                <a:path w="1472" h="877" extrusionOk="0">
                  <a:moveTo>
                    <a:pt x="166" y="1"/>
                  </a:moveTo>
                  <a:cubicBezTo>
                    <a:pt x="108" y="1"/>
                    <a:pt x="50" y="35"/>
                    <a:pt x="23" y="92"/>
                  </a:cubicBezTo>
                  <a:cubicBezTo>
                    <a:pt x="1" y="169"/>
                    <a:pt x="42" y="259"/>
                    <a:pt x="114" y="300"/>
                  </a:cubicBezTo>
                  <a:cubicBezTo>
                    <a:pt x="494" y="485"/>
                    <a:pt x="851" y="675"/>
                    <a:pt x="1227" y="865"/>
                  </a:cubicBezTo>
                  <a:cubicBezTo>
                    <a:pt x="1244" y="873"/>
                    <a:pt x="1261" y="877"/>
                    <a:pt x="1279" y="877"/>
                  </a:cubicBezTo>
                  <a:cubicBezTo>
                    <a:pt x="1342" y="877"/>
                    <a:pt x="1407" y="830"/>
                    <a:pt x="1435" y="770"/>
                  </a:cubicBezTo>
                  <a:cubicBezTo>
                    <a:pt x="1471" y="693"/>
                    <a:pt x="1417" y="598"/>
                    <a:pt x="1340" y="580"/>
                  </a:cubicBezTo>
                  <a:cubicBezTo>
                    <a:pt x="983" y="395"/>
                    <a:pt x="607" y="205"/>
                    <a:pt x="227" y="15"/>
                  </a:cubicBezTo>
                  <a:cubicBezTo>
                    <a:pt x="208" y="5"/>
                    <a:pt x="187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4"/>
            <p:cNvSpPr/>
            <p:nvPr/>
          </p:nvSpPr>
          <p:spPr>
            <a:xfrm>
              <a:off x="1731425" y="1143750"/>
              <a:ext cx="30675" cy="19025"/>
            </a:xfrm>
            <a:custGeom>
              <a:avLst/>
              <a:gdLst/>
              <a:ahLst/>
              <a:cxnLst/>
              <a:rect l="l" t="t" r="r" b="b"/>
              <a:pathLst>
                <a:path w="1227" h="761" extrusionOk="0">
                  <a:moveTo>
                    <a:pt x="184" y="1"/>
                  </a:moveTo>
                  <a:cubicBezTo>
                    <a:pt x="127" y="1"/>
                    <a:pt x="55" y="47"/>
                    <a:pt x="41" y="107"/>
                  </a:cubicBezTo>
                  <a:cubicBezTo>
                    <a:pt x="0" y="184"/>
                    <a:pt x="41" y="256"/>
                    <a:pt x="113" y="297"/>
                  </a:cubicBezTo>
                  <a:cubicBezTo>
                    <a:pt x="416" y="446"/>
                    <a:pt x="697" y="596"/>
                    <a:pt x="982" y="749"/>
                  </a:cubicBezTo>
                  <a:cubicBezTo>
                    <a:pt x="998" y="757"/>
                    <a:pt x="1016" y="760"/>
                    <a:pt x="1034" y="760"/>
                  </a:cubicBezTo>
                  <a:cubicBezTo>
                    <a:pt x="1102" y="760"/>
                    <a:pt x="1176" y="712"/>
                    <a:pt x="1190" y="654"/>
                  </a:cubicBezTo>
                  <a:cubicBezTo>
                    <a:pt x="1226" y="578"/>
                    <a:pt x="1190" y="501"/>
                    <a:pt x="1095" y="464"/>
                  </a:cubicBezTo>
                  <a:cubicBezTo>
                    <a:pt x="810" y="315"/>
                    <a:pt x="529" y="161"/>
                    <a:pt x="226" y="12"/>
                  </a:cubicBezTo>
                  <a:cubicBezTo>
                    <a:pt x="215" y="4"/>
                    <a:pt x="200" y="1"/>
                    <a:pt x="18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4"/>
            <p:cNvSpPr/>
            <p:nvPr/>
          </p:nvSpPr>
          <p:spPr>
            <a:xfrm>
              <a:off x="1718300" y="1173100"/>
              <a:ext cx="27725" cy="16800"/>
            </a:xfrm>
            <a:custGeom>
              <a:avLst/>
              <a:gdLst/>
              <a:ahLst/>
              <a:cxnLst/>
              <a:rect l="l" t="t" r="r" b="b"/>
              <a:pathLst>
                <a:path w="1109" h="672" extrusionOk="0">
                  <a:moveTo>
                    <a:pt x="160" y="1"/>
                  </a:moveTo>
                  <a:cubicBezTo>
                    <a:pt x="113" y="1"/>
                    <a:pt x="68" y="19"/>
                    <a:pt x="37" y="64"/>
                  </a:cubicBezTo>
                  <a:cubicBezTo>
                    <a:pt x="0" y="141"/>
                    <a:pt x="0" y="231"/>
                    <a:pt x="73" y="272"/>
                  </a:cubicBezTo>
                  <a:cubicBezTo>
                    <a:pt x="317" y="439"/>
                    <a:pt x="584" y="571"/>
                    <a:pt x="883" y="666"/>
                  </a:cubicBezTo>
                  <a:cubicBezTo>
                    <a:pt x="900" y="670"/>
                    <a:pt x="918" y="672"/>
                    <a:pt x="935" y="672"/>
                  </a:cubicBezTo>
                  <a:cubicBezTo>
                    <a:pt x="998" y="672"/>
                    <a:pt x="1058" y="645"/>
                    <a:pt x="1073" y="571"/>
                  </a:cubicBezTo>
                  <a:cubicBezTo>
                    <a:pt x="1109" y="498"/>
                    <a:pt x="1073" y="403"/>
                    <a:pt x="996" y="367"/>
                  </a:cubicBezTo>
                  <a:cubicBezTo>
                    <a:pt x="864" y="326"/>
                    <a:pt x="733" y="290"/>
                    <a:pt x="602" y="231"/>
                  </a:cubicBezTo>
                  <a:cubicBezTo>
                    <a:pt x="566" y="213"/>
                    <a:pt x="543" y="195"/>
                    <a:pt x="507" y="195"/>
                  </a:cubicBezTo>
                  <a:cubicBezTo>
                    <a:pt x="489" y="177"/>
                    <a:pt x="489" y="177"/>
                    <a:pt x="471" y="159"/>
                  </a:cubicBezTo>
                  <a:lnTo>
                    <a:pt x="453" y="159"/>
                  </a:lnTo>
                  <a:lnTo>
                    <a:pt x="430" y="141"/>
                  </a:lnTo>
                  <a:cubicBezTo>
                    <a:pt x="376" y="118"/>
                    <a:pt x="317" y="82"/>
                    <a:pt x="263" y="28"/>
                  </a:cubicBezTo>
                  <a:cubicBezTo>
                    <a:pt x="230" y="11"/>
                    <a:pt x="195" y="1"/>
                    <a:pt x="1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4"/>
            <p:cNvSpPr/>
            <p:nvPr/>
          </p:nvSpPr>
          <p:spPr>
            <a:xfrm>
              <a:off x="1748375" y="1173375"/>
              <a:ext cx="27850" cy="16775"/>
            </a:xfrm>
            <a:custGeom>
              <a:avLst/>
              <a:gdLst/>
              <a:ahLst/>
              <a:cxnLst/>
              <a:rect l="l" t="t" r="r" b="b"/>
              <a:pathLst>
                <a:path w="1114" h="671" extrusionOk="0">
                  <a:moveTo>
                    <a:pt x="173" y="1"/>
                  </a:moveTo>
                  <a:cubicBezTo>
                    <a:pt x="118" y="1"/>
                    <a:pt x="55" y="37"/>
                    <a:pt x="41" y="89"/>
                  </a:cubicBezTo>
                  <a:cubicBezTo>
                    <a:pt x="1" y="166"/>
                    <a:pt x="41" y="261"/>
                    <a:pt x="114" y="297"/>
                  </a:cubicBezTo>
                  <a:cubicBezTo>
                    <a:pt x="381" y="410"/>
                    <a:pt x="625" y="542"/>
                    <a:pt x="887" y="655"/>
                  </a:cubicBezTo>
                  <a:cubicBezTo>
                    <a:pt x="908" y="666"/>
                    <a:pt x="931" y="671"/>
                    <a:pt x="952" y="671"/>
                  </a:cubicBezTo>
                  <a:cubicBezTo>
                    <a:pt x="1010" y="671"/>
                    <a:pt x="1064" y="635"/>
                    <a:pt x="1077" y="582"/>
                  </a:cubicBezTo>
                  <a:cubicBezTo>
                    <a:pt x="1114" y="487"/>
                    <a:pt x="1077" y="410"/>
                    <a:pt x="1001" y="374"/>
                  </a:cubicBezTo>
                  <a:cubicBezTo>
                    <a:pt x="738" y="261"/>
                    <a:pt x="494" y="130"/>
                    <a:pt x="227" y="17"/>
                  </a:cubicBezTo>
                  <a:cubicBezTo>
                    <a:pt x="212" y="6"/>
                    <a:pt x="193" y="1"/>
                    <a:pt x="17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4"/>
            <p:cNvSpPr/>
            <p:nvPr/>
          </p:nvSpPr>
          <p:spPr>
            <a:xfrm>
              <a:off x="1752675" y="1133525"/>
              <a:ext cx="32950" cy="22375"/>
            </a:xfrm>
            <a:custGeom>
              <a:avLst/>
              <a:gdLst/>
              <a:ahLst/>
              <a:cxnLst/>
              <a:rect l="l" t="t" r="r" b="b"/>
              <a:pathLst>
                <a:path w="1318" h="895" extrusionOk="0">
                  <a:moveTo>
                    <a:pt x="169" y="0"/>
                  </a:moveTo>
                  <a:cubicBezTo>
                    <a:pt x="128" y="0"/>
                    <a:pt x="89" y="19"/>
                    <a:pt x="55" y="64"/>
                  </a:cubicBezTo>
                  <a:cubicBezTo>
                    <a:pt x="1" y="118"/>
                    <a:pt x="1" y="231"/>
                    <a:pt x="73" y="272"/>
                  </a:cubicBezTo>
                  <a:cubicBezTo>
                    <a:pt x="412" y="457"/>
                    <a:pt x="734" y="665"/>
                    <a:pt x="1055" y="855"/>
                  </a:cubicBezTo>
                  <a:cubicBezTo>
                    <a:pt x="1090" y="881"/>
                    <a:pt x="1130" y="894"/>
                    <a:pt x="1166" y="894"/>
                  </a:cubicBezTo>
                  <a:cubicBezTo>
                    <a:pt x="1207" y="894"/>
                    <a:pt x="1243" y="876"/>
                    <a:pt x="1263" y="837"/>
                  </a:cubicBezTo>
                  <a:cubicBezTo>
                    <a:pt x="1317" y="778"/>
                    <a:pt x="1317" y="665"/>
                    <a:pt x="1245" y="611"/>
                  </a:cubicBezTo>
                  <a:cubicBezTo>
                    <a:pt x="924" y="421"/>
                    <a:pt x="584" y="213"/>
                    <a:pt x="263" y="27"/>
                  </a:cubicBezTo>
                  <a:cubicBezTo>
                    <a:pt x="231" y="10"/>
                    <a:pt x="199" y="0"/>
                    <a:pt x="1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4"/>
            <p:cNvSpPr/>
            <p:nvPr/>
          </p:nvSpPr>
          <p:spPr>
            <a:xfrm>
              <a:off x="1803575" y="1176475"/>
              <a:ext cx="23550" cy="18625"/>
            </a:xfrm>
            <a:custGeom>
              <a:avLst/>
              <a:gdLst/>
              <a:ahLst/>
              <a:cxnLst/>
              <a:rect l="l" t="t" r="r" b="b"/>
              <a:pathLst>
                <a:path w="942" h="745" extrusionOk="0">
                  <a:moveTo>
                    <a:pt x="162" y="0"/>
                  </a:moveTo>
                  <a:cubicBezTo>
                    <a:pt x="119" y="0"/>
                    <a:pt x="76" y="19"/>
                    <a:pt x="55" y="60"/>
                  </a:cubicBezTo>
                  <a:cubicBezTo>
                    <a:pt x="0" y="137"/>
                    <a:pt x="0" y="232"/>
                    <a:pt x="73" y="268"/>
                  </a:cubicBezTo>
                  <a:cubicBezTo>
                    <a:pt x="281" y="418"/>
                    <a:pt x="489" y="571"/>
                    <a:pt x="697" y="721"/>
                  </a:cubicBezTo>
                  <a:cubicBezTo>
                    <a:pt x="720" y="736"/>
                    <a:pt x="749" y="744"/>
                    <a:pt x="780" y="744"/>
                  </a:cubicBezTo>
                  <a:cubicBezTo>
                    <a:pt x="824" y="744"/>
                    <a:pt x="871" y="727"/>
                    <a:pt x="905" y="684"/>
                  </a:cubicBezTo>
                  <a:cubicBezTo>
                    <a:pt x="941" y="626"/>
                    <a:pt x="941" y="513"/>
                    <a:pt x="864" y="476"/>
                  </a:cubicBezTo>
                  <a:cubicBezTo>
                    <a:pt x="679" y="323"/>
                    <a:pt x="471" y="173"/>
                    <a:pt x="263" y="42"/>
                  </a:cubicBezTo>
                  <a:cubicBezTo>
                    <a:pt x="237" y="15"/>
                    <a:pt x="199" y="0"/>
                    <a:pt x="1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4"/>
            <p:cNvSpPr/>
            <p:nvPr/>
          </p:nvSpPr>
          <p:spPr>
            <a:xfrm>
              <a:off x="1766825" y="1211750"/>
              <a:ext cx="23075" cy="15100"/>
            </a:xfrm>
            <a:custGeom>
              <a:avLst/>
              <a:gdLst/>
              <a:ahLst/>
              <a:cxnLst/>
              <a:rect l="l" t="t" r="r" b="b"/>
              <a:pathLst>
                <a:path w="923" h="604" extrusionOk="0">
                  <a:moveTo>
                    <a:pt x="468" y="171"/>
                  </a:moveTo>
                  <a:cubicBezTo>
                    <a:pt x="466" y="171"/>
                    <a:pt x="466" y="173"/>
                    <a:pt x="471" y="178"/>
                  </a:cubicBezTo>
                  <a:cubicBezTo>
                    <a:pt x="474" y="178"/>
                    <a:pt x="478" y="179"/>
                    <a:pt x="482" y="180"/>
                  </a:cubicBezTo>
                  <a:lnTo>
                    <a:pt x="482" y="180"/>
                  </a:lnTo>
                  <a:cubicBezTo>
                    <a:pt x="478" y="177"/>
                    <a:pt x="470" y="171"/>
                    <a:pt x="468" y="171"/>
                  </a:cubicBezTo>
                  <a:close/>
                  <a:moveTo>
                    <a:pt x="176" y="1"/>
                  </a:moveTo>
                  <a:cubicBezTo>
                    <a:pt x="128" y="1"/>
                    <a:pt x="79" y="20"/>
                    <a:pt x="54" y="65"/>
                  </a:cubicBezTo>
                  <a:cubicBezTo>
                    <a:pt x="0" y="138"/>
                    <a:pt x="18" y="214"/>
                    <a:pt x="73" y="269"/>
                  </a:cubicBezTo>
                  <a:cubicBezTo>
                    <a:pt x="263" y="423"/>
                    <a:pt x="489" y="536"/>
                    <a:pt x="697" y="590"/>
                  </a:cubicBezTo>
                  <a:cubicBezTo>
                    <a:pt x="724" y="599"/>
                    <a:pt x="748" y="603"/>
                    <a:pt x="769" y="603"/>
                  </a:cubicBezTo>
                  <a:cubicBezTo>
                    <a:pt x="791" y="603"/>
                    <a:pt x="810" y="599"/>
                    <a:pt x="828" y="590"/>
                  </a:cubicBezTo>
                  <a:cubicBezTo>
                    <a:pt x="864" y="572"/>
                    <a:pt x="887" y="554"/>
                    <a:pt x="905" y="518"/>
                  </a:cubicBezTo>
                  <a:cubicBezTo>
                    <a:pt x="923" y="441"/>
                    <a:pt x="905" y="346"/>
                    <a:pt x="828" y="309"/>
                  </a:cubicBezTo>
                  <a:cubicBezTo>
                    <a:pt x="715" y="291"/>
                    <a:pt x="620" y="251"/>
                    <a:pt x="507" y="196"/>
                  </a:cubicBezTo>
                  <a:cubicBezTo>
                    <a:pt x="507" y="196"/>
                    <a:pt x="495" y="185"/>
                    <a:pt x="482" y="180"/>
                  </a:cubicBezTo>
                  <a:lnTo>
                    <a:pt x="482" y="180"/>
                  </a:lnTo>
                  <a:cubicBezTo>
                    <a:pt x="483" y="182"/>
                    <a:pt x="484" y="183"/>
                    <a:pt x="483" y="183"/>
                  </a:cubicBezTo>
                  <a:cubicBezTo>
                    <a:pt x="481" y="183"/>
                    <a:pt x="478" y="182"/>
                    <a:pt x="471" y="178"/>
                  </a:cubicBezTo>
                  <a:cubicBezTo>
                    <a:pt x="453" y="156"/>
                    <a:pt x="434" y="138"/>
                    <a:pt x="394" y="119"/>
                  </a:cubicBezTo>
                  <a:cubicBezTo>
                    <a:pt x="358" y="101"/>
                    <a:pt x="321" y="65"/>
                    <a:pt x="263" y="24"/>
                  </a:cubicBezTo>
                  <a:cubicBezTo>
                    <a:pt x="240" y="10"/>
                    <a:pt x="209" y="1"/>
                    <a:pt x="17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4"/>
            <p:cNvSpPr/>
            <p:nvPr/>
          </p:nvSpPr>
          <p:spPr>
            <a:xfrm>
              <a:off x="1814875" y="1206525"/>
              <a:ext cx="20725" cy="15925"/>
            </a:xfrm>
            <a:custGeom>
              <a:avLst/>
              <a:gdLst/>
              <a:ahLst/>
              <a:cxnLst/>
              <a:rect l="l" t="t" r="r" b="b"/>
              <a:pathLst>
                <a:path w="829" h="637" extrusionOk="0">
                  <a:moveTo>
                    <a:pt x="154" y="1"/>
                  </a:moveTo>
                  <a:cubicBezTo>
                    <a:pt x="113" y="1"/>
                    <a:pt x="70" y="15"/>
                    <a:pt x="37" y="48"/>
                  </a:cubicBezTo>
                  <a:cubicBezTo>
                    <a:pt x="1" y="120"/>
                    <a:pt x="1" y="215"/>
                    <a:pt x="73" y="274"/>
                  </a:cubicBezTo>
                  <a:cubicBezTo>
                    <a:pt x="245" y="387"/>
                    <a:pt x="394" y="500"/>
                    <a:pt x="566" y="613"/>
                  </a:cubicBezTo>
                  <a:cubicBezTo>
                    <a:pt x="596" y="628"/>
                    <a:pt x="629" y="637"/>
                    <a:pt x="662" y="637"/>
                  </a:cubicBezTo>
                  <a:cubicBezTo>
                    <a:pt x="710" y="637"/>
                    <a:pt x="758" y="618"/>
                    <a:pt x="792" y="573"/>
                  </a:cubicBezTo>
                  <a:cubicBezTo>
                    <a:pt x="829" y="518"/>
                    <a:pt x="829" y="405"/>
                    <a:pt x="752" y="365"/>
                  </a:cubicBezTo>
                  <a:lnTo>
                    <a:pt x="245" y="25"/>
                  </a:lnTo>
                  <a:cubicBezTo>
                    <a:pt x="219" y="9"/>
                    <a:pt x="187" y="1"/>
                    <a:pt x="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4"/>
            <p:cNvSpPr/>
            <p:nvPr/>
          </p:nvSpPr>
          <p:spPr>
            <a:xfrm>
              <a:off x="1690475" y="1203275"/>
              <a:ext cx="25475" cy="17725"/>
            </a:xfrm>
            <a:custGeom>
              <a:avLst/>
              <a:gdLst/>
              <a:ahLst/>
              <a:cxnLst/>
              <a:rect l="l" t="t" r="r" b="b"/>
              <a:pathLst>
                <a:path w="1019" h="709" extrusionOk="0">
                  <a:moveTo>
                    <a:pt x="162" y="1"/>
                  </a:moveTo>
                  <a:cubicBezTo>
                    <a:pt x="118" y="1"/>
                    <a:pt x="72" y="19"/>
                    <a:pt x="37" y="65"/>
                  </a:cubicBezTo>
                  <a:cubicBezTo>
                    <a:pt x="1" y="119"/>
                    <a:pt x="1" y="232"/>
                    <a:pt x="73" y="268"/>
                  </a:cubicBezTo>
                  <a:cubicBezTo>
                    <a:pt x="299" y="404"/>
                    <a:pt x="525" y="553"/>
                    <a:pt x="752" y="685"/>
                  </a:cubicBezTo>
                  <a:cubicBezTo>
                    <a:pt x="776" y="700"/>
                    <a:pt x="806" y="708"/>
                    <a:pt x="838" y="708"/>
                  </a:cubicBezTo>
                  <a:cubicBezTo>
                    <a:pt x="882" y="708"/>
                    <a:pt x="928" y="691"/>
                    <a:pt x="960" y="648"/>
                  </a:cubicBezTo>
                  <a:cubicBezTo>
                    <a:pt x="1000" y="590"/>
                    <a:pt x="1018" y="477"/>
                    <a:pt x="942" y="440"/>
                  </a:cubicBezTo>
                  <a:cubicBezTo>
                    <a:pt x="715" y="309"/>
                    <a:pt x="471" y="155"/>
                    <a:pt x="245" y="24"/>
                  </a:cubicBezTo>
                  <a:cubicBezTo>
                    <a:pt x="221" y="9"/>
                    <a:pt x="192" y="1"/>
                    <a:pt x="16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4"/>
            <p:cNvSpPr/>
            <p:nvPr/>
          </p:nvSpPr>
          <p:spPr>
            <a:xfrm>
              <a:off x="1654175" y="1163225"/>
              <a:ext cx="27400" cy="18725"/>
            </a:xfrm>
            <a:custGeom>
              <a:avLst/>
              <a:gdLst/>
              <a:ahLst/>
              <a:cxnLst/>
              <a:rect l="l" t="t" r="r" b="b"/>
              <a:pathLst>
                <a:path w="1096" h="749" extrusionOk="0">
                  <a:moveTo>
                    <a:pt x="165" y="1"/>
                  </a:moveTo>
                  <a:cubicBezTo>
                    <a:pt x="118" y="1"/>
                    <a:pt x="71" y="19"/>
                    <a:pt x="37" y="61"/>
                  </a:cubicBezTo>
                  <a:cubicBezTo>
                    <a:pt x="0" y="120"/>
                    <a:pt x="0" y="233"/>
                    <a:pt x="77" y="269"/>
                  </a:cubicBezTo>
                  <a:cubicBezTo>
                    <a:pt x="322" y="423"/>
                    <a:pt x="584" y="572"/>
                    <a:pt x="828" y="721"/>
                  </a:cubicBezTo>
                  <a:cubicBezTo>
                    <a:pt x="861" y="739"/>
                    <a:pt x="896" y="748"/>
                    <a:pt x="931" y="748"/>
                  </a:cubicBezTo>
                  <a:cubicBezTo>
                    <a:pt x="978" y="748"/>
                    <a:pt x="1023" y="730"/>
                    <a:pt x="1054" y="685"/>
                  </a:cubicBezTo>
                  <a:cubicBezTo>
                    <a:pt x="1095" y="626"/>
                    <a:pt x="1095" y="513"/>
                    <a:pt x="1018" y="477"/>
                  </a:cubicBezTo>
                  <a:cubicBezTo>
                    <a:pt x="774" y="328"/>
                    <a:pt x="507" y="174"/>
                    <a:pt x="263" y="25"/>
                  </a:cubicBezTo>
                  <a:cubicBezTo>
                    <a:pt x="233" y="10"/>
                    <a:pt x="199" y="1"/>
                    <a:pt x="1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4"/>
            <p:cNvSpPr/>
            <p:nvPr/>
          </p:nvSpPr>
          <p:spPr>
            <a:xfrm>
              <a:off x="1729050" y="1214125"/>
              <a:ext cx="26025" cy="20550"/>
            </a:xfrm>
            <a:custGeom>
              <a:avLst/>
              <a:gdLst/>
              <a:ahLst/>
              <a:cxnLst/>
              <a:rect l="l" t="t" r="r" b="b"/>
              <a:pathLst>
                <a:path w="1041" h="822" extrusionOk="0">
                  <a:moveTo>
                    <a:pt x="166" y="1"/>
                  </a:moveTo>
                  <a:cubicBezTo>
                    <a:pt x="118" y="1"/>
                    <a:pt x="73" y="18"/>
                    <a:pt x="41" y="61"/>
                  </a:cubicBezTo>
                  <a:cubicBezTo>
                    <a:pt x="0" y="138"/>
                    <a:pt x="0" y="233"/>
                    <a:pt x="77" y="269"/>
                  </a:cubicBezTo>
                  <a:cubicBezTo>
                    <a:pt x="303" y="459"/>
                    <a:pt x="548" y="626"/>
                    <a:pt x="774" y="798"/>
                  </a:cubicBezTo>
                  <a:cubicBezTo>
                    <a:pt x="806" y="813"/>
                    <a:pt x="841" y="822"/>
                    <a:pt x="873" y="822"/>
                  </a:cubicBezTo>
                  <a:cubicBezTo>
                    <a:pt x="919" y="822"/>
                    <a:pt x="961" y="804"/>
                    <a:pt x="982" y="762"/>
                  </a:cubicBezTo>
                  <a:cubicBezTo>
                    <a:pt x="1041" y="703"/>
                    <a:pt x="1041" y="608"/>
                    <a:pt x="964" y="554"/>
                  </a:cubicBezTo>
                  <a:cubicBezTo>
                    <a:pt x="719" y="382"/>
                    <a:pt x="493" y="214"/>
                    <a:pt x="267" y="24"/>
                  </a:cubicBezTo>
                  <a:cubicBezTo>
                    <a:pt x="235" y="9"/>
                    <a:pt x="200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4"/>
            <p:cNvSpPr/>
            <p:nvPr/>
          </p:nvSpPr>
          <p:spPr>
            <a:xfrm>
              <a:off x="1787975" y="1242100"/>
              <a:ext cx="21725" cy="15975"/>
            </a:xfrm>
            <a:custGeom>
              <a:avLst/>
              <a:gdLst/>
              <a:ahLst/>
              <a:cxnLst/>
              <a:rect l="l" t="t" r="r" b="b"/>
              <a:pathLst>
                <a:path w="869" h="639" extrusionOk="0">
                  <a:moveTo>
                    <a:pt x="131" y="0"/>
                  </a:moveTo>
                  <a:cubicBezTo>
                    <a:pt x="95" y="0"/>
                    <a:pt x="59" y="36"/>
                    <a:pt x="41" y="54"/>
                  </a:cubicBezTo>
                  <a:cubicBezTo>
                    <a:pt x="0" y="131"/>
                    <a:pt x="0" y="226"/>
                    <a:pt x="59" y="281"/>
                  </a:cubicBezTo>
                  <a:cubicBezTo>
                    <a:pt x="244" y="376"/>
                    <a:pt x="434" y="489"/>
                    <a:pt x="606" y="602"/>
                  </a:cubicBezTo>
                  <a:cubicBezTo>
                    <a:pt x="642" y="620"/>
                    <a:pt x="679" y="638"/>
                    <a:pt x="737" y="638"/>
                  </a:cubicBezTo>
                  <a:cubicBezTo>
                    <a:pt x="774" y="620"/>
                    <a:pt x="810" y="602"/>
                    <a:pt x="832" y="584"/>
                  </a:cubicBezTo>
                  <a:cubicBezTo>
                    <a:pt x="869" y="507"/>
                    <a:pt x="869" y="412"/>
                    <a:pt x="792" y="358"/>
                  </a:cubicBezTo>
                  <a:cubicBezTo>
                    <a:pt x="624" y="244"/>
                    <a:pt x="434" y="149"/>
                    <a:pt x="244" y="36"/>
                  </a:cubicBezTo>
                  <a:cubicBezTo>
                    <a:pt x="208" y="0"/>
                    <a:pt x="172" y="0"/>
                    <a:pt x="1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4"/>
            <p:cNvSpPr/>
            <p:nvPr/>
          </p:nvSpPr>
          <p:spPr>
            <a:xfrm>
              <a:off x="1749850" y="1257250"/>
              <a:ext cx="20725" cy="16550"/>
            </a:xfrm>
            <a:custGeom>
              <a:avLst/>
              <a:gdLst/>
              <a:ahLst/>
              <a:cxnLst/>
              <a:rect l="l" t="t" r="r" b="b"/>
              <a:pathLst>
                <a:path w="829" h="662" extrusionOk="0">
                  <a:moveTo>
                    <a:pt x="166" y="1"/>
                  </a:moveTo>
                  <a:cubicBezTo>
                    <a:pt x="120" y="1"/>
                    <a:pt x="73" y="26"/>
                    <a:pt x="37" y="73"/>
                  </a:cubicBezTo>
                  <a:cubicBezTo>
                    <a:pt x="1" y="127"/>
                    <a:pt x="1" y="222"/>
                    <a:pt x="73" y="281"/>
                  </a:cubicBezTo>
                  <a:cubicBezTo>
                    <a:pt x="227" y="394"/>
                    <a:pt x="394" y="525"/>
                    <a:pt x="566" y="638"/>
                  </a:cubicBezTo>
                  <a:cubicBezTo>
                    <a:pt x="595" y="653"/>
                    <a:pt x="629" y="662"/>
                    <a:pt x="662" y="662"/>
                  </a:cubicBezTo>
                  <a:cubicBezTo>
                    <a:pt x="710" y="662"/>
                    <a:pt x="757" y="643"/>
                    <a:pt x="792" y="597"/>
                  </a:cubicBezTo>
                  <a:cubicBezTo>
                    <a:pt x="828" y="543"/>
                    <a:pt x="828" y="448"/>
                    <a:pt x="752" y="394"/>
                  </a:cubicBezTo>
                  <a:cubicBezTo>
                    <a:pt x="584" y="281"/>
                    <a:pt x="412" y="145"/>
                    <a:pt x="245" y="32"/>
                  </a:cubicBezTo>
                  <a:cubicBezTo>
                    <a:pt x="222" y="11"/>
                    <a:pt x="194" y="1"/>
                    <a:pt x="1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4"/>
            <p:cNvSpPr/>
            <p:nvPr/>
          </p:nvSpPr>
          <p:spPr>
            <a:xfrm>
              <a:off x="1642875" y="1129775"/>
              <a:ext cx="27375" cy="20075"/>
            </a:xfrm>
            <a:custGeom>
              <a:avLst/>
              <a:gdLst/>
              <a:ahLst/>
              <a:cxnLst/>
              <a:rect l="l" t="t" r="r" b="b"/>
              <a:pathLst>
                <a:path w="1095" h="803" extrusionOk="0">
                  <a:moveTo>
                    <a:pt x="167" y="0"/>
                  </a:moveTo>
                  <a:cubicBezTo>
                    <a:pt x="119" y="0"/>
                    <a:pt x="71" y="19"/>
                    <a:pt x="36" y="64"/>
                  </a:cubicBezTo>
                  <a:cubicBezTo>
                    <a:pt x="0" y="119"/>
                    <a:pt x="0" y="232"/>
                    <a:pt x="77" y="268"/>
                  </a:cubicBezTo>
                  <a:cubicBezTo>
                    <a:pt x="321" y="440"/>
                    <a:pt x="584" y="607"/>
                    <a:pt x="828" y="779"/>
                  </a:cubicBezTo>
                  <a:cubicBezTo>
                    <a:pt x="860" y="794"/>
                    <a:pt x="895" y="803"/>
                    <a:pt x="927" y="803"/>
                  </a:cubicBezTo>
                  <a:cubicBezTo>
                    <a:pt x="973" y="803"/>
                    <a:pt x="1015" y="785"/>
                    <a:pt x="1036" y="743"/>
                  </a:cubicBezTo>
                  <a:cubicBezTo>
                    <a:pt x="1095" y="684"/>
                    <a:pt x="1095" y="571"/>
                    <a:pt x="1018" y="535"/>
                  </a:cubicBezTo>
                  <a:cubicBezTo>
                    <a:pt x="756" y="363"/>
                    <a:pt x="507" y="196"/>
                    <a:pt x="262" y="24"/>
                  </a:cubicBezTo>
                  <a:cubicBezTo>
                    <a:pt x="233" y="9"/>
                    <a:pt x="200" y="0"/>
                    <a:pt x="16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4"/>
            <p:cNvSpPr/>
            <p:nvPr/>
          </p:nvSpPr>
          <p:spPr>
            <a:xfrm>
              <a:off x="1685725" y="1238125"/>
              <a:ext cx="24125" cy="17325"/>
            </a:xfrm>
            <a:custGeom>
              <a:avLst/>
              <a:gdLst/>
              <a:ahLst/>
              <a:cxnLst/>
              <a:rect l="l" t="t" r="r" b="b"/>
              <a:pathLst>
                <a:path w="965" h="693" extrusionOk="0">
                  <a:moveTo>
                    <a:pt x="164" y="1"/>
                  </a:moveTo>
                  <a:cubicBezTo>
                    <a:pt x="117" y="1"/>
                    <a:pt x="71" y="20"/>
                    <a:pt x="37" y="64"/>
                  </a:cubicBezTo>
                  <a:cubicBezTo>
                    <a:pt x="1" y="118"/>
                    <a:pt x="1" y="232"/>
                    <a:pt x="77" y="272"/>
                  </a:cubicBezTo>
                  <a:cubicBezTo>
                    <a:pt x="286" y="403"/>
                    <a:pt x="489" y="535"/>
                    <a:pt x="697" y="666"/>
                  </a:cubicBezTo>
                  <a:cubicBezTo>
                    <a:pt x="730" y="683"/>
                    <a:pt x="765" y="693"/>
                    <a:pt x="798" y="693"/>
                  </a:cubicBezTo>
                  <a:cubicBezTo>
                    <a:pt x="844" y="693"/>
                    <a:pt x="884" y="674"/>
                    <a:pt x="905" y="630"/>
                  </a:cubicBezTo>
                  <a:cubicBezTo>
                    <a:pt x="964" y="571"/>
                    <a:pt x="964" y="458"/>
                    <a:pt x="887" y="422"/>
                  </a:cubicBezTo>
                  <a:cubicBezTo>
                    <a:pt x="679" y="290"/>
                    <a:pt x="471" y="159"/>
                    <a:pt x="263" y="28"/>
                  </a:cubicBezTo>
                  <a:cubicBezTo>
                    <a:pt x="232" y="11"/>
                    <a:pt x="198" y="1"/>
                    <a:pt x="16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4"/>
            <p:cNvSpPr/>
            <p:nvPr/>
          </p:nvSpPr>
          <p:spPr>
            <a:xfrm>
              <a:off x="1642400" y="1189625"/>
              <a:ext cx="28300" cy="18475"/>
            </a:xfrm>
            <a:custGeom>
              <a:avLst/>
              <a:gdLst/>
              <a:ahLst/>
              <a:cxnLst/>
              <a:rect l="l" t="t" r="r" b="b"/>
              <a:pathLst>
                <a:path w="1132" h="739" extrusionOk="0">
                  <a:moveTo>
                    <a:pt x="168" y="1"/>
                  </a:moveTo>
                  <a:cubicBezTo>
                    <a:pt x="112" y="1"/>
                    <a:pt x="50" y="44"/>
                    <a:pt x="37" y="100"/>
                  </a:cubicBezTo>
                  <a:cubicBezTo>
                    <a:pt x="1" y="195"/>
                    <a:pt x="37" y="249"/>
                    <a:pt x="114" y="308"/>
                  </a:cubicBezTo>
                  <a:cubicBezTo>
                    <a:pt x="376" y="439"/>
                    <a:pt x="639" y="588"/>
                    <a:pt x="906" y="724"/>
                  </a:cubicBezTo>
                  <a:cubicBezTo>
                    <a:pt x="920" y="734"/>
                    <a:pt x="939" y="738"/>
                    <a:pt x="958" y="738"/>
                  </a:cubicBezTo>
                  <a:cubicBezTo>
                    <a:pt x="1013" y="738"/>
                    <a:pt x="1078" y="704"/>
                    <a:pt x="1091" y="647"/>
                  </a:cubicBezTo>
                  <a:cubicBezTo>
                    <a:pt x="1132" y="552"/>
                    <a:pt x="1091" y="475"/>
                    <a:pt x="1019" y="439"/>
                  </a:cubicBezTo>
                  <a:cubicBezTo>
                    <a:pt x="752" y="308"/>
                    <a:pt x="490" y="158"/>
                    <a:pt x="227" y="23"/>
                  </a:cubicBezTo>
                  <a:cubicBezTo>
                    <a:pt x="211" y="7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2" name="Google Shape;452;p4"/>
          <p:cNvGrpSpPr/>
          <p:nvPr/>
        </p:nvGrpSpPr>
        <p:grpSpPr>
          <a:xfrm rot="1024943">
            <a:off x="7935185" y="51235"/>
            <a:ext cx="1167069" cy="834182"/>
            <a:chOff x="3287500" y="1126625"/>
            <a:chExt cx="222800" cy="159250"/>
          </a:xfrm>
        </p:grpSpPr>
        <p:sp>
          <p:nvSpPr>
            <p:cNvPr id="453" name="Google Shape;453;p4"/>
            <p:cNvSpPr/>
            <p:nvPr/>
          </p:nvSpPr>
          <p:spPr>
            <a:xfrm>
              <a:off x="3337825" y="1214725"/>
              <a:ext cx="15625" cy="15625"/>
            </a:xfrm>
            <a:custGeom>
              <a:avLst/>
              <a:gdLst/>
              <a:ahLst/>
              <a:cxnLst/>
              <a:rect l="l" t="t" r="r" b="b"/>
              <a:pathLst>
                <a:path w="625" h="625" extrusionOk="0">
                  <a:moveTo>
                    <a:pt x="303" y="0"/>
                  </a:moveTo>
                  <a:cubicBezTo>
                    <a:pt x="267" y="0"/>
                    <a:pt x="226" y="0"/>
                    <a:pt x="190" y="19"/>
                  </a:cubicBezTo>
                  <a:cubicBezTo>
                    <a:pt x="154" y="37"/>
                    <a:pt x="113" y="59"/>
                    <a:pt x="95" y="95"/>
                  </a:cubicBezTo>
                  <a:cubicBezTo>
                    <a:pt x="59" y="114"/>
                    <a:pt x="41" y="150"/>
                    <a:pt x="23" y="190"/>
                  </a:cubicBezTo>
                  <a:cubicBezTo>
                    <a:pt x="0" y="227"/>
                    <a:pt x="0" y="263"/>
                    <a:pt x="0" y="304"/>
                  </a:cubicBezTo>
                  <a:lnTo>
                    <a:pt x="0" y="399"/>
                  </a:lnTo>
                  <a:cubicBezTo>
                    <a:pt x="23" y="435"/>
                    <a:pt x="59" y="489"/>
                    <a:pt x="95" y="530"/>
                  </a:cubicBezTo>
                  <a:cubicBezTo>
                    <a:pt x="113" y="548"/>
                    <a:pt x="136" y="566"/>
                    <a:pt x="154" y="584"/>
                  </a:cubicBezTo>
                  <a:cubicBezTo>
                    <a:pt x="190" y="602"/>
                    <a:pt x="249" y="625"/>
                    <a:pt x="303" y="625"/>
                  </a:cubicBezTo>
                  <a:cubicBezTo>
                    <a:pt x="362" y="625"/>
                    <a:pt x="398" y="602"/>
                    <a:pt x="434" y="584"/>
                  </a:cubicBezTo>
                  <a:cubicBezTo>
                    <a:pt x="475" y="584"/>
                    <a:pt x="493" y="566"/>
                    <a:pt x="529" y="530"/>
                  </a:cubicBezTo>
                  <a:cubicBezTo>
                    <a:pt x="566" y="489"/>
                    <a:pt x="588" y="471"/>
                    <a:pt x="588" y="435"/>
                  </a:cubicBezTo>
                  <a:cubicBezTo>
                    <a:pt x="606" y="399"/>
                    <a:pt x="624" y="358"/>
                    <a:pt x="624" y="304"/>
                  </a:cubicBezTo>
                  <a:cubicBezTo>
                    <a:pt x="624" y="285"/>
                    <a:pt x="606" y="245"/>
                    <a:pt x="606" y="227"/>
                  </a:cubicBezTo>
                  <a:cubicBezTo>
                    <a:pt x="588" y="172"/>
                    <a:pt x="566" y="132"/>
                    <a:pt x="529" y="95"/>
                  </a:cubicBezTo>
                  <a:cubicBezTo>
                    <a:pt x="511" y="77"/>
                    <a:pt x="493" y="59"/>
                    <a:pt x="475" y="37"/>
                  </a:cubicBezTo>
                  <a:cubicBezTo>
                    <a:pt x="416" y="19"/>
                    <a:pt x="362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4"/>
            <p:cNvSpPr/>
            <p:nvPr/>
          </p:nvSpPr>
          <p:spPr>
            <a:xfrm>
              <a:off x="3356700" y="1177075"/>
              <a:ext cx="13725" cy="13700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6"/>
                    <a:pt x="96" y="95"/>
                  </a:cubicBezTo>
                  <a:cubicBezTo>
                    <a:pt x="59" y="113"/>
                    <a:pt x="37" y="149"/>
                    <a:pt x="37" y="167"/>
                  </a:cubicBezTo>
                  <a:cubicBezTo>
                    <a:pt x="19" y="208"/>
                    <a:pt x="1" y="244"/>
                    <a:pt x="1" y="280"/>
                  </a:cubicBezTo>
                  <a:cubicBezTo>
                    <a:pt x="19" y="357"/>
                    <a:pt x="37" y="434"/>
                    <a:pt x="96" y="470"/>
                  </a:cubicBezTo>
                  <a:cubicBezTo>
                    <a:pt x="132" y="525"/>
                    <a:pt x="209" y="547"/>
                    <a:pt x="286" y="547"/>
                  </a:cubicBezTo>
                  <a:cubicBezTo>
                    <a:pt x="358" y="547"/>
                    <a:pt x="417" y="525"/>
                    <a:pt x="471" y="470"/>
                  </a:cubicBezTo>
                  <a:cubicBezTo>
                    <a:pt x="489" y="452"/>
                    <a:pt x="512" y="412"/>
                    <a:pt x="530" y="375"/>
                  </a:cubicBezTo>
                  <a:cubicBezTo>
                    <a:pt x="548" y="357"/>
                    <a:pt x="548" y="321"/>
                    <a:pt x="548" y="280"/>
                  </a:cubicBezTo>
                  <a:cubicBezTo>
                    <a:pt x="548" y="208"/>
                    <a:pt x="530" y="131"/>
                    <a:pt x="471" y="95"/>
                  </a:cubicBezTo>
                  <a:cubicBezTo>
                    <a:pt x="417" y="36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4"/>
            <p:cNvSpPr/>
            <p:nvPr/>
          </p:nvSpPr>
          <p:spPr>
            <a:xfrm>
              <a:off x="3409075" y="1193000"/>
              <a:ext cx="12225" cy="12350"/>
            </a:xfrm>
            <a:custGeom>
              <a:avLst/>
              <a:gdLst/>
              <a:ahLst/>
              <a:cxnLst/>
              <a:rect l="l" t="t" r="r" b="b"/>
              <a:pathLst>
                <a:path w="489" h="494" extrusionOk="0">
                  <a:moveTo>
                    <a:pt x="244" y="1"/>
                  </a:moveTo>
                  <a:cubicBezTo>
                    <a:pt x="204" y="1"/>
                    <a:pt x="186" y="23"/>
                    <a:pt x="149" y="23"/>
                  </a:cubicBezTo>
                  <a:cubicBezTo>
                    <a:pt x="131" y="42"/>
                    <a:pt x="91" y="60"/>
                    <a:pt x="73" y="78"/>
                  </a:cubicBezTo>
                  <a:cubicBezTo>
                    <a:pt x="54" y="96"/>
                    <a:pt x="36" y="137"/>
                    <a:pt x="18" y="155"/>
                  </a:cubicBezTo>
                  <a:cubicBezTo>
                    <a:pt x="18" y="191"/>
                    <a:pt x="0" y="209"/>
                    <a:pt x="0" y="250"/>
                  </a:cubicBezTo>
                  <a:cubicBezTo>
                    <a:pt x="0" y="268"/>
                    <a:pt x="18" y="286"/>
                    <a:pt x="18" y="322"/>
                  </a:cubicBezTo>
                  <a:cubicBezTo>
                    <a:pt x="18" y="363"/>
                    <a:pt x="36" y="399"/>
                    <a:pt x="73" y="417"/>
                  </a:cubicBezTo>
                  <a:cubicBezTo>
                    <a:pt x="91" y="435"/>
                    <a:pt x="113" y="453"/>
                    <a:pt x="131" y="453"/>
                  </a:cubicBezTo>
                  <a:cubicBezTo>
                    <a:pt x="168" y="476"/>
                    <a:pt x="204" y="494"/>
                    <a:pt x="244" y="494"/>
                  </a:cubicBezTo>
                  <a:cubicBezTo>
                    <a:pt x="281" y="494"/>
                    <a:pt x="317" y="494"/>
                    <a:pt x="339" y="476"/>
                  </a:cubicBezTo>
                  <a:cubicBezTo>
                    <a:pt x="376" y="453"/>
                    <a:pt x="394" y="453"/>
                    <a:pt x="412" y="417"/>
                  </a:cubicBezTo>
                  <a:cubicBezTo>
                    <a:pt x="453" y="399"/>
                    <a:pt x="453" y="381"/>
                    <a:pt x="471" y="340"/>
                  </a:cubicBezTo>
                  <a:cubicBezTo>
                    <a:pt x="489" y="322"/>
                    <a:pt x="489" y="286"/>
                    <a:pt x="489" y="250"/>
                  </a:cubicBezTo>
                  <a:lnTo>
                    <a:pt x="489" y="191"/>
                  </a:lnTo>
                  <a:cubicBezTo>
                    <a:pt x="471" y="155"/>
                    <a:pt x="453" y="114"/>
                    <a:pt x="412" y="78"/>
                  </a:cubicBezTo>
                  <a:cubicBezTo>
                    <a:pt x="394" y="60"/>
                    <a:pt x="394" y="60"/>
                    <a:pt x="376" y="42"/>
                  </a:cubicBezTo>
                  <a:cubicBezTo>
                    <a:pt x="339" y="23"/>
                    <a:pt x="299" y="1"/>
                    <a:pt x="2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4"/>
            <p:cNvSpPr/>
            <p:nvPr/>
          </p:nvSpPr>
          <p:spPr>
            <a:xfrm>
              <a:off x="3418450" y="1148800"/>
              <a:ext cx="9875" cy="9850"/>
            </a:xfrm>
            <a:custGeom>
              <a:avLst/>
              <a:gdLst/>
              <a:ahLst/>
              <a:cxnLst/>
              <a:rect l="l" t="t" r="r" b="b"/>
              <a:pathLst>
                <a:path w="395" h="394" extrusionOk="0">
                  <a:moveTo>
                    <a:pt x="191" y="0"/>
                  </a:moveTo>
                  <a:cubicBezTo>
                    <a:pt x="168" y="0"/>
                    <a:pt x="132" y="18"/>
                    <a:pt x="114" y="18"/>
                  </a:cubicBezTo>
                  <a:cubicBezTo>
                    <a:pt x="96" y="36"/>
                    <a:pt x="78" y="36"/>
                    <a:pt x="55" y="54"/>
                  </a:cubicBezTo>
                  <a:cubicBezTo>
                    <a:pt x="37" y="72"/>
                    <a:pt x="19" y="95"/>
                    <a:pt x="19" y="131"/>
                  </a:cubicBezTo>
                  <a:cubicBezTo>
                    <a:pt x="1" y="149"/>
                    <a:pt x="1" y="167"/>
                    <a:pt x="1" y="208"/>
                  </a:cubicBezTo>
                  <a:lnTo>
                    <a:pt x="1" y="244"/>
                  </a:lnTo>
                  <a:cubicBezTo>
                    <a:pt x="19" y="281"/>
                    <a:pt x="37" y="321"/>
                    <a:pt x="55" y="339"/>
                  </a:cubicBezTo>
                  <a:cubicBezTo>
                    <a:pt x="78" y="339"/>
                    <a:pt x="78" y="357"/>
                    <a:pt x="96" y="376"/>
                  </a:cubicBezTo>
                  <a:cubicBezTo>
                    <a:pt x="132" y="376"/>
                    <a:pt x="150" y="394"/>
                    <a:pt x="191" y="394"/>
                  </a:cubicBezTo>
                  <a:cubicBezTo>
                    <a:pt x="227" y="394"/>
                    <a:pt x="245" y="394"/>
                    <a:pt x="263" y="376"/>
                  </a:cubicBezTo>
                  <a:cubicBezTo>
                    <a:pt x="281" y="376"/>
                    <a:pt x="322" y="357"/>
                    <a:pt x="340" y="339"/>
                  </a:cubicBezTo>
                  <a:cubicBezTo>
                    <a:pt x="358" y="321"/>
                    <a:pt x="358" y="299"/>
                    <a:pt x="376" y="281"/>
                  </a:cubicBezTo>
                  <a:cubicBezTo>
                    <a:pt x="376" y="244"/>
                    <a:pt x="394" y="226"/>
                    <a:pt x="394" y="208"/>
                  </a:cubicBezTo>
                  <a:cubicBezTo>
                    <a:pt x="376" y="186"/>
                    <a:pt x="376" y="167"/>
                    <a:pt x="376" y="149"/>
                  </a:cubicBezTo>
                  <a:cubicBezTo>
                    <a:pt x="376" y="113"/>
                    <a:pt x="358" y="95"/>
                    <a:pt x="340" y="54"/>
                  </a:cubicBezTo>
                  <a:cubicBezTo>
                    <a:pt x="322" y="54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4"/>
            <p:cNvSpPr/>
            <p:nvPr/>
          </p:nvSpPr>
          <p:spPr>
            <a:xfrm>
              <a:off x="3381250" y="1238050"/>
              <a:ext cx="7025" cy="7075"/>
            </a:xfrm>
            <a:custGeom>
              <a:avLst/>
              <a:gdLst/>
              <a:ahLst/>
              <a:cxnLst/>
              <a:rect l="l" t="t" r="r" b="b"/>
              <a:pathLst>
                <a:path w="281" h="283" extrusionOk="0">
                  <a:moveTo>
                    <a:pt x="150" y="0"/>
                  </a:moveTo>
                  <a:cubicBezTo>
                    <a:pt x="138" y="0"/>
                    <a:pt x="125" y="8"/>
                    <a:pt x="113" y="8"/>
                  </a:cubicBezTo>
                  <a:cubicBezTo>
                    <a:pt x="73" y="8"/>
                    <a:pt x="36" y="49"/>
                    <a:pt x="18" y="67"/>
                  </a:cubicBezTo>
                  <a:lnTo>
                    <a:pt x="18" y="121"/>
                  </a:lnTo>
                  <a:cubicBezTo>
                    <a:pt x="0" y="144"/>
                    <a:pt x="0" y="162"/>
                    <a:pt x="18" y="180"/>
                  </a:cubicBezTo>
                  <a:cubicBezTo>
                    <a:pt x="18" y="216"/>
                    <a:pt x="36" y="235"/>
                    <a:pt x="73" y="257"/>
                  </a:cubicBezTo>
                  <a:cubicBezTo>
                    <a:pt x="101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5"/>
                  </a:cubicBezTo>
                  <a:cubicBezTo>
                    <a:pt x="226" y="275"/>
                    <a:pt x="245" y="235"/>
                    <a:pt x="263" y="216"/>
                  </a:cubicBezTo>
                  <a:cubicBezTo>
                    <a:pt x="281" y="198"/>
                    <a:pt x="281" y="162"/>
                    <a:pt x="281" y="144"/>
                  </a:cubicBezTo>
                  <a:lnTo>
                    <a:pt x="281" y="85"/>
                  </a:lnTo>
                  <a:cubicBezTo>
                    <a:pt x="263" y="67"/>
                    <a:pt x="263" y="49"/>
                    <a:pt x="245" y="49"/>
                  </a:cubicBezTo>
                  <a:cubicBezTo>
                    <a:pt x="226" y="31"/>
                    <a:pt x="208" y="8"/>
                    <a:pt x="186" y="8"/>
                  </a:cubicBezTo>
                  <a:lnTo>
                    <a:pt x="168" y="8"/>
                  </a:lnTo>
                  <a:cubicBezTo>
                    <a:pt x="162" y="2"/>
                    <a:pt x="156" y="0"/>
                    <a:pt x="1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4"/>
            <p:cNvSpPr/>
            <p:nvPr/>
          </p:nvSpPr>
          <p:spPr>
            <a:xfrm>
              <a:off x="3390175" y="1183175"/>
              <a:ext cx="9425" cy="9600"/>
            </a:xfrm>
            <a:custGeom>
              <a:avLst/>
              <a:gdLst/>
              <a:ahLst/>
              <a:cxnLst/>
              <a:rect l="l" t="t" r="r" b="b"/>
              <a:pathLst>
                <a:path w="377" h="384" extrusionOk="0">
                  <a:moveTo>
                    <a:pt x="191" y="0"/>
                  </a:moveTo>
                  <a:cubicBezTo>
                    <a:pt x="168" y="0"/>
                    <a:pt x="150" y="18"/>
                    <a:pt x="114" y="18"/>
                  </a:cubicBezTo>
                  <a:cubicBezTo>
                    <a:pt x="96" y="36"/>
                    <a:pt x="78" y="36"/>
                    <a:pt x="55" y="55"/>
                  </a:cubicBezTo>
                  <a:cubicBezTo>
                    <a:pt x="37" y="77"/>
                    <a:pt x="19" y="95"/>
                    <a:pt x="19" y="131"/>
                  </a:cubicBezTo>
                  <a:cubicBezTo>
                    <a:pt x="1" y="150"/>
                    <a:pt x="1" y="168"/>
                    <a:pt x="1" y="190"/>
                  </a:cubicBezTo>
                  <a:cubicBezTo>
                    <a:pt x="1" y="208"/>
                    <a:pt x="1" y="226"/>
                    <a:pt x="19" y="245"/>
                  </a:cubicBezTo>
                  <a:cubicBezTo>
                    <a:pt x="19" y="281"/>
                    <a:pt x="37" y="303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203" y="382"/>
                    <a:pt x="213" y="384"/>
                    <a:pt x="222" y="384"/>
                  </a:cubicBezTo>
                  <a:cubicBezTo>
                    <a:pt x="239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1"/>
                    <a:pt x="358" y="303"/>
                    <a:pt x="358" y="263"/>
                  </a:cubicBezTo>
                  <a:cubicBezTo>
                    <a:pt x="376" y="245"/>
                    <a:pt x="376" y="226"/>
                    <a:pt x="376" y="190"/>
                  </a:cubicBezTo>
                  <a:lnTo>
                    <a:pt x="376" y="150"/>
                  </a:lnTo>
                  <a:cubicBezTo>
                    <a:pt x="358" y="113"/>
                    <a:pt x="358" y="95"/>
                    <a:pt x="322" y="55"/>
                  </a:cubicBezTo>
                  <a:cubicBezTo>
                    <a:pt x="322" y="55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4"/>
            <p:cNvSpPr/>
            <p:nvPr/>
          </p:nvSpPr>
          <p:spPr>
            <a:xfrm>
              <a:off x="3327525" y="1165750"/>
              <a:ext cx="9875" cy="10200"/>
            </a:xfrm>
            <a:custGeom>
              <a:avLst/>
              <a:gdLst/>
              <a:ahLst/>
              <a:cxnLst/>
              <a:rect l="l" t="t" r="r" b="b"/>
              <a:pathLst>
                <a:path w="395" h="408" extrusionOk="0">
                  <a:moveTo>
                    <a:pt x="227" y="1"/>
                  </a:moveTo>
                  <a:cubicBezTo>
                    <a:pt x="209" y="1"/>
                    <a:pt x="168" y="1"/>
                    <a:pt x="150" y="19"/>
                  </a:cubicBezTo>
                  <a:cubicBezTo>
                    <a:pt x="114" y="19"/>
                    <a:pt x="96" y="37"/>
                    <a:pt x="73" y="55"/>
                  </a:cubicBezTo>
                  <a:cubicBezTo>
                    <a:pt x="55" y="55"/>
                    <a:pt x="37" y="73"/>
                    <a:pt x="19" y="114"/>
                  </a:cubicBezTo>
                  <a:cubicBezTo>
                    <a:pt x="1" y="132"/>
                    <a:pt x="1" y="150"/>
                    <a:pt x="1" y="186"/>
                  </a:cubicBezTo>
                  <a:lnTo>
                    <a:pt x="1" y="263"/>
                  </a:lnTo>
                  <a:cubicBezTo>
                    <a:pt x="19" y="281"/>
                    <a:pt x="19" y="299"/>
                    <a:pt x="19" y="299"/>
                  </a:cubicBezTo>
                  <a:cubicBezTo>
                    <a:pt x="37" y="340"/>
                    <a:pt x="73" y="358"/>
                    <a:pt x="96" y="376"/>
                  </a:cubicBezTo>
                  <a:cubicBezTo>
                    <a:pt x="114" y="394"/>
                    <a:pt x="132" y="394"/>
                    <a:pt x="150" y="394"/>
                  </a:cubicBezTo>
                  <a:cubicBezTo>
                    <a:pt x="168" y="403"/>
                    <a:pt x="187" y="408"/>
                    <a:pt x="204" y="408"/>
                  </a:cubicBezTo>
                  <a:cubicBezTo>
                    <a:pt x="221" y="408"/>
                    <a:pt x="236" y="403"/>
                    <a:pt x="245" y="394"/>
                  </a:cubicBezTo>
                  <a:cubicBezTo>
                    <a:pt x="263" y="394"/>
                    <a:pt x="281" y="394"/>
                    <a:pt x="299" y="376"/>
                  </a:cubicBezTo>
                  <a:cubicBezTo>
                    <a:pt x="340" y="358"/>
                    <a:pt x="358" y="340"/>
                    <a:pt x="376" y="299"/>
                  </a:cubicBezTo>
                  <a:cubicBezTo>
                    <a:pt x="376" y="299"/>
                    <a:pt x="394" y="281"/>
                    <a:pt x="394" y="263"/>
                  </a:cubicBezTo>
                  <a:lnTo>
                    <a:pt x="394" y="168"/>
                  </a:lnTo>
                  <a:lnTo>
                    <a:pt x="394" y="150"/>
                  </a:lnTo>
                  <a:cubicBezTo>
                    <a:pt x="394" y="132"/>
                    <a:pt x="376" y="114"/>
                    <a:pt x="358" y="96"/>
                  </a:cubicBezTo>
                  <a:cubicBezTo>
                    <a:pt x="340" y="55"/>
                    <a:pt x="322" y="37"/>
                    <a:pt x="299" y="37"/>
                  </a:cubicBezTo>
                  <a:cubicBezTo>
                    <a:pt x="281" y="19"/>
                    <a:pt x="245" y="19"/>
                    <a:pt x="2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4"/>
            <p:cNvSpPr/>
            <p:nvPr/>
          </p:nvSpPr>
          <p:spPr>
            <a:xfrm>
              <a:off x="3287500" y="1206700"/>
              <a:ext cx="7475" cy="715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1" y="0"/>
                  </a:moveTo>
                  <a:cubicBezTo>
                    <a:pt x="113" y="0"/>
                    <a:pt x="113" y="0"/>
                    <a:pt x="91" y="18"/>
                  </a:cubicBezTo>
                  <a:cubicBezTo>
                    <a:pt x="72" y="18"/>
                    <a:pt x="72" y="18"/>
                    <a:pt x="54" y="41"/>
                  </a:cubicBezTo>
                  <a:cubicBezTo>
                    <a:pt x="54" y="41"/>
                    <a:pt x="36" y="41"/>
                    <a:pt x="36" y="59"/>
                  </a:cubicBezTo>
                  <a:cubicBezTo>
                    <a:pt x="18" y="59"/>
                    <a:pt x="18" y="77"/>
                    <a:pt x="18" y="95"/>
                  </a:cubicBezTo>
                  <a:cubicBezTo>
                    <a:pt x="0" y="113"/>
                    <a:pt x="0" y="131"/>
                    <a:pt x="0" y="154"/>
                  </a:cubicBezTo>
                  <a:cubicBezTo>
                    <a:pt x="0" y="154"/>
                    <a:pt x="0" y="172"/>
                    <a:pt x="18" y="190"/>
                  </a:cubicBezTo>
                  <a:lnTo>
                    <a:pt x="18" y="208"/>
                  </a:lnTo>
                  <a:cubicBezTo>
                    <a:pt x="36" y="226"/>
                    <a:pt x="36" y="226"/>
                    <a:pt x="54" y="245"/>
                  </a:cubicBezTo>
                  <a:lnTo>
                    <a:pt x="72" y="267"/>
                  </a:lnTo>
                  <a:cubicBezTo>
                    <a:pt x="91" y="267"/>
                    <a:pt x="91" y="285"/>
                    <a:pt x="113" y="285"/>
                  </a:cubicBezTo>
                  <a:lnTo>
                    <a:pt x="204" y="285"/>
                  </a:lnTo>
                  <a:cubicBezTo>
                    <a:pt x="226" y="267"/>
                    <a:pt x="244" y="267"/>
                    <a:pt x="244" y="245"/>
                  </a:cubicBezTo>
                  <a:lnTo>
                    <a:pt x="262" y="226"/>
                  </a:lnTo>
                  <a:cubicBezTo>
                    <a:pt x="281" y="208"/>
                    <a:pt x="281" y="208"/>
                    <a:pt x="281" y="190"/>
                  </a:cubicBezTo>
                  <a:cubicBezTo>
                    <a:pt x="299" y="172"/>
                    <a:pt x="299" y="154"/>
                    <a:pt x="299" y="154"/>
                  </a:cubicBezTo>
                  <a:lnTo>
                    <a:pt x="299" y="113"/>
                  </a:lnTo>
                  <a:cubicBezTo>
                    <a:pt x="281" y="95"/>
                    <a:pt x="281" y="77"/>
                    <a:pt x="262" y="59"/>
                  </a:cubicBezTo>
                  <a:lnTo>
                    <a:pt x="244" y="41"/>
                  </a:lnTo>
                  <a:lnTo>
                    <a:pt x="226" y="18"/>
                  </a:lnTo>
                  <a:cubicBezTo>
                    <a:pt x="204" y="18"/>
                    <a:pt x="204" y="0"/>
                    <a:pt x="1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4"/>
            <p:cNvSpPr/>
            <p:nvPr/>
          </p:nvSpPr>
          <p:spPr>
            <a:xfrm>
              <a:off x="3344500" y="1140750"/>
              <a:ext cx="15950" cy="16100"/>
            </a:xfrm>
            <a:custGeom>
              <a:avLst/>
              <a:gdLst/>
              <a:ahLst/>
              <a:cxnLst/>
              <a:rect l="l" t="t" r="r" b="b"/>
              <a:pathLst>
                <a:path w="638" h="644" extrusionOk="0">
                  <a:moveTo>
                    <a:pt x="321" y="1"/>
                  </a:moveTo>
                  <a:cubicBezTo>
                    <a:pt x="281" y="1"/>
                    <a:pt x="244" y="1"/>
                    <a:pt x="208" y="19"/>
                  </a:cubicBezTo>
                  <a:cubicBezTo>
                    <a:pt x="167" y="37"/>
                    <a:pt x="131" y="55"/>
                    <a:pt x="95" y="96"/>
                  </a:cubicBezTo>
                  <a:cubicBezTo>
                    <a:pt x="54" y="114"/>
                    <a:pt x="36" y="150"/>
                    <a:pt x="36" y="191"/>
                  </a:cubicBezTo>
                  <a:cubicBezTo>
                    <a:pt x="18" y="227"/>
                    <a:pt x="0" y="281"/>
                    <a:pt x="0" y="322"/>
                  </a:cubicBezTo>
                  <a:cubicBezTo>
                    <a:pt x="0" y="340"/>
                    <a:pt x="18" y="376"/>
                    <a:pt x="18" y="394"/>
                  </a:cubicBezTo>
                  <a:cubicBezTo>
                    <a:pt x="36" y="453"/>
                    <a:pt x="54" y="508"/>
                    <a:pt x="95" y="548"/>
                  </a:cubicBezTo>
                  <a:cubicBezTo>
                    <a:pt x="167" y="603"/>
                    <a:pt x="244" y="643"/>
                    <a:pt x="321" y="643"/>
                  </a:cubicBezTo>
                  <a:cubicBezTo>
                    <a:pt x="376" y="643"/>
                    <a:pt x="412" y="643"/>
                    <a:pt x="452" y="621"/>
                  </a:cubicBezTo>
                  <a:cubicBezTo>
                    <a:pt x="489" y="603"/>
                    <a:pt x="525" y="584"/>
                    <a:pt x="547" y="548"/>
                  </a:cubicBezTo>
                  <a:cubicBezTo>
                    <a:pt x="584" y="508"/>
                    <a:pt x="602" y="489"/>
                    <a:pt x="620" y="453"/>
                  </a:cubicBezTo>
                  <a:cubicBezTo>
                    <a:pt x="638" y="394"/>
                    <a:pt x="638" y="358"/>
                    <a:pt x="638" y="322"/>
                  </a:cubicBezTo>
                  <a:lnTo>
                    <a:pt x="638" y="227"/>
                  </a:lnTo>
                  <a:cubicBezTo>
                    <a:pt x="620" y="168"/>
                    <a:pt x="584" y="132"/>
                    <a:pt x="547" y="96"/>
                  </a:cubicBezTo>
                  <a:cubicBezTo>
                    <a:pt x="489" y="37"/>
                    <a:pt x="412" y="1"/>
                    <a:pt x="3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4"/>
            <p:cNvSpPr/>
            <p:nvPr/>
          </p:nvSpPr>
          <p:spPr>
            <a:xfrm>
              <a:off x="3443450" y="1197725"/>
              <a:ext cx="9850" cy="8850"/>
            </a:xfrm>
            <a:custGeom>
              <a:avLst/>
              <a:gdLst/>
              <a:ahLst/>
              <a:cxnLst/>
              <a:rect l="l" t="t" r="r" b="b"/>
              <a:pathLst>
                <a:path w="394" h="354" extrusionOk="0">
                  <a:moveTo>
                    <a:pt x="211" y="0"/>
                  </a:moveTo>
                  <a:cubicBezTo>
                    <a:pt x="171" y="0"/>
                    <a:pt x="129" y="16"/>
                    <a:pt x="95" y="38"/>
                  </a:cubicBezTo>
                  <a:cubicBezTo>
                    <a:pt x="55" y="61"/>
                    <a:pt x="37" y="79"/>
                    <a:pt x="18" y="97"/>
                  </a:cubicBezTo>
                  <a:cubicBezTo>
                    <a:pt x="18" y="115"/>
                    <a:pt x="0" y="151"/>
                    <a:pt x="0" y="174"/>
                  </a:cubicBezTo>
                  <a:cubicBezTo>
                    <a:pt x="0" y="210"/>
                    <a:pt x="18" y="228"/>
                    <a:pt x="18" y="264"/>
                  </a:cubicBezTo>
                  <a:cubicBezTo>
                    <a:pt x="37" y="287"/>
                    <a:pt x="55" y="305"/>
                    <a:pt x="95" y="323"/>
                  </a:cubicBezTo>
                  <a:cubicBezTo>
                    <a:pt x="127" y="344"/>
                    <a:pt x="167" y="353"/>
                    <a:pt x="205" y="353"/>
                  </a:cubicBezTo>
                  <a:cubicBezTo>
                    <a:pt x="232" y="353"/>
                    <a:pt x="258" y="349"/>
                    <a:pt x="281" y="341"/>
                  </a:cubicBezTo>
                  <a:cubicBezTo>
                    <a:pt x="299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99" y="38"/>
                    <a:pt x="281" y="20"/>
                  </a:cubicBezTo>
                  <a:cubicBezTo>
                    <a:pt x="260" y="6"/>
                    <a:pt x="236" y="0"/>
                    <a:pt x="21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4"/>
            <p:cNvSpPr/>
            <p:nvPr/>
          </p:nvSpPr>
          <p:spPr>
            <a:xfrm>
              <a:off x="3430675" y="1243000"/>
              <a:ext cx="19350" cy="18600"/>
            </a:xfrm>
            <a:custGeom>
              <a:avLst/>
              <a:gdLst/>
              <a:ahLst/>
              <a:cxnLst/>
              <a:rect l="l" t="t" r="r" b="b"/>
              <a:pathLst>
                <a:path w="774" h="744" extrusionOk="0">
                  <a:moveTo>
                    <a:pt x="380" y="0"/>
                  </a:moveTo>
                  <a:cubicBezTo>
                    <a:pt x="303" y="0"/>
                    <a:pt x="244" y="18"/>
                    <a:pt x="190" y="59"/>
                  </a:cubicBezTo>
                  <a:cubicBezTo>
                    <a:pt x="113" y="95"/>
                    <a:pt x="77" y="150"/>
                    <a:pt x="41" y="227"/>
                  </a:cubicBezTo>
                  <a:cubicBezTo>
                    <a:pt x="18" y="285"/>
                    <a:pt x="0" y="340"/>
                    <a:pt x="18" y="417"/>
                  </a:cubicBezTo>
                  <a:cubicBezTo>
                    <a:pt x="18" y="489"/>
                    <a:pt x="59" y="566"/>
                    <a:pt x="113" y="625"/>
                  </a:cubicBezTo>
                  <a:lnTo>
                    <a:pt x="113" y="643"/>
                  </a:lnTo>
                  <a:cubicBezTo>
                    <a:pt x="187" y="717"/>
                    <a:pt x="294" y="744"/>
                    <a:pt x="402" y="744"/>
                  </a:cubicBezTo>
                  <a:cubicBezTo>
                    <a:pt x="432" y="744"/>
                    <a:pt x="463" y="742"/>
                    <a:pt x="493" y="738"/>
                  </a:cubicBezTo>
                  <a:cubicBezTo>
                    <a:pt x="606" y="697"/>
                    <a:pt x="719" y="602"/>
                    <a:pt x="738" y="471"/>
                  </a:cubicBezTo>
                  <a:cubicBezTo>
                    <a:pt x="774" y="340"/>
                    <a:pt x="738" y="208"/>
                    <a:pt x="643" y="113"/>
                  </a:cubicBezTo>
                  <a:cubicBezTo>
                    <a:pt x="606" y="59"/>
                    <a:pt x="548" y="37"/>
                    <a:pt x="493" y="18"/>
                  </a:cubicBezTo>
                  <a:cubicBezTo>
                    <a:pt x="455" y="9"/>
                    <a:pt x="421" y="5"/>
                    <a:pt x="388" y="5"/>
                  </a:cubicBezTo>
                  <a:cubicBezTo>
                    <a:pt x="369" y="5"/>
                    <a:pt x="351" y="6"/>
                    <a:pt x="332" y="9"/>
                  </a:cubicBezTo>
                  <a:lnTo>
                    <a:pt x="332" y="9"/>
                  </a:lnTo>
                  <a:cubicBezTo>
                    <a:pt x="346" y="5"/>
                    <a:pt x="360" y="0"/>
                    <a:pt x="38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4"/>
            <p:cNvSpPr/>
            <p:nvPr/>
          </p:nvSpPr>
          <p:spPr>
            <a:xfrm>
              <a:off x="3473525" y="1186900"/>
              <a:ext cx="8500" cy="9525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3" y="1"/>
                  </a:moveTo>
                  <a:cubicBezTo>
                    <a:pt x="155" y="19"/>
                    <a:pt x="136" y="19"/>
                    <a:pt x="136" y="19"/>
                  </a:cubicBezTo>
                  <a:cubicBezTo>
                    <a:pt x="114" y="19"/>
                    <a:pt x="96" y="19"/>
                    <a:pt x="96" y="41"/>
                  </a:cubicBezTo>
                  <a:cubicBezTo>
                    <a:pt x="78" y="41"/>
                    <a:pt x="60" y="59"/>
                    <a:pt x="41" y="77"/>
                  </a:cubicBezTo>
                  <a:cubicBezTo>
                    <a:pt x="23" y="96"/>
                    <a:pt x="23" y="114"/>
                    <a:pt x="23" y="132"/>
                  </a:cubicBezTo>
                  <a:cubicBezTo>
                    <a:pt x="23" y="132"/>
                    <a:pt x="1" y="154"/>
                    <a:pt x="1" y="172"/>
                  </a:cubicBezTo>
                  <a:lnTo>
                    <a:pt x="1" y="245"/>
                  </a:lnTo>
                  <a:cubicBezTo>
                    <a:pt x="23" y="286"/>
                    <a:pt x="41" y="304"/>
                    <a:pt x="60" y="322"/>
                  </a:cubicBezTo>
                  <a:cubicBezTo>
                    <a:pt x="78" y="358"/>
                    <a:pt x="136" y="381"/>
                    <a:pt x="173" y="381"/>
                  </a:cubicBezTo>
                  <a:cubicBezTo>
                    <a:pt x="191" y="381"/>
                    <a:pt x="209" y="381"/>
                    <a:pt x="227" y="358"/>
                  </a:cubicBezTo>
                  <a:cubicBezTo>
                    <a:pt x="250" y="358"/>
                    <a:pt x="268" y="340"/>
                    <a:pt x="286" y="322"/>
                  </a:cubicBezTo>
                  <a:cubicBezTo>
                    <a:pt x="304" y="304"/>
                    <a:pt x="322" y="286"/>
                    <a:pt x="322" y="245"/>
                  </a:cubicBezTo>
                  <a:cubicBezTo>
                    <a:pt x="340" y="227"/>
                    <a:pt x="340" y="191"/>
                    <a:pt x="322" y="172"/>
                  </a:cubicBezTo>
                  <a:lnTo>
                    <a:pt x="322" y="132"/>
                  </a:lnTo>
                  <a:cubicBezTo>
                    <a:pt x="322" y="114"/>
                    <a:pt x="322" y="96"/>
                    <a:pt x="304" y="96"/>
                  </a:cubicBezTo>
                  <a:cubicBezTo>
                    <a:pt x="304" y="77"/>
                    <a:pt x="286" y="59"/>
                    <a:pt x="268" y="41"/>
                  </a:cubicBezTo>
                  <a:cubicBezTo>
                    <a:pt x="268" y="41"/>
                    <a:pt x="250" y="19"/>
                    <a:pt x="227" y="19"/>
                  </a:cubicBezTo>
                  <a:cubicBezTo>
                    <a:pt x="209" y="19"/>
                    <a:pt x="191" y="1"/>
                    <a:pt x="17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4"/>
            <p:cNvSpPr/>
            <p:nvPr/>
          </p:nvSpPr>
          <p:spPr>
            <a:xfrm>
              <a:off x="3476350" y="1223650"/>
              <a:ext cx="14725" cy="11350"/>
            </a:xfrm>
            <a:custGeom>
              <a:avLst/>
              <a:gdLst/>
              <a:ahLst/>
              <a:cxnLst/>
              <a:rect l="l" t="t" r="r" b="b"/>
              <a:pathLst>
                <a:path w="589" h="454" extrusionOk="0">
                  <a:moveTo>
                    <a:pt x="304" y="1"/>
                  </a:moveTo>
                  <a:cubicBezTo>
                    <a:pt x="1" y="1"/>
                    <a:pt x="1" y="453"/>
                    <a:pt x="304" y="453"/>
                  </a:cubicBezTo>
                  <a:cubicBezTo>
                    <a:pt x="589" y="453"/>
                    <a:pt x="589" y="1"/>
                    <a:pt x="3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4"/>
            <p:cNvSpPr/>
            <p:nvPr/>
          </p:nvSpPr>
          <p:spPr>
            <a:xfrm>
              <a:off x="3343025" y="1267550"/>
              <a:ext cx="12350" cy="11775"/>
            </a:xfrm>
            <a:custGeom>
              <a:avLst/>
              <a:gdLst/>
              <a:ahLst/>
              <a:cxnLst/>
              <a:rect l="l" t="t" r="r" b="b"/>
              <a:pathLst>
                <a:path w="494" h="471" extrusionOk="0">
                  <a:moveTo>
                    <a:pt x="245" y="0"/>
                  </a:moveTo>
                  <a:cubicBezTo>
                    <a:pt x="208" y="0"/>
                    <a:pt x="172" y="0"/>
                    <a:pt x="154" y="18"/>
                  </a:cubicBezTo>
                  <a:cubicBezTo>
                    <a:pt x="113" y="18"/>
                    <a:pt x="95" y="36"/>
                    <a:pt x="77" y="54"/>
                  </a:cubicBezTo>
                  <a:cubicBezTo>
                    <a:pt x="59" y="72"/>
                    <a:pt x="41" y="113"/>
                    <a:pt x="18" y="131"/>
                  </a:cubicBezTo>
                  <a:cubicBezTo>
                    <a:pt x="0" y="167"/>
                    <a:pt x="0" y="208"/>
                    <a:pt x="0" y="226"/>
                  </a:cubicBezTo>
                  <a:cubicBezTo>
                    <a:pt x="0" y="262"/>
                    <a:pt x="0" y="280"/>
                    <a:pt x="18" y="299"/>
                  </a:cubicBezTo>
                  <a:cubicBezTo>
                    <a:pt x="18" y="339"/>
                    <a:pt x="41" y="375"/>
                    <a:pt x="77" y="394"/>
                  </a:cubicBezTo>
                  <a:cubicBezTo>
                    <a:pt x="95" y="412"/>
                    <a:pt x="113" y="434"/>
                    <a:pt x="113" y="434"/>
                  </a:cubicBezTo>
                  <a:cubicBezTo>
                    <a:pt x="154" y="470"/>
                    <a:pt x="208" y="470"/>
                    <a:pt x="245" y="470"/>
                  </a:cubicBezTo>
                  <a:cubicBezTo>
                    <a:pt x="285" y="470"/>
                    <a:pt x="303" y="470"/>
                    <a:pt x="340" y="452"/>
                  </a:cubicBezTo>
                  <a:cubicBezTo>
                    <a:pt x="358" y="452"/>
                    <a:pt x="398" y="434"/>
                    <a:pt x="416" y="394"/>
                  </a:cubicBezTo>
                  <a:cubicBezTo>
                    <a:pt x="435" y="375"/>
                    <a:pt x="453" y="357"/>
                    <a:pt x="471" y="321"/>
                  </a:cubicBezTo>
                  <a:cubicBezTo>
                    <a:pt x="471" y="299"/>
                    <a:pt x="493" y="262"/>
                    <a:pt x="493" y="226"/>
                  </a:cubicBezTo>
                  <a:cubicBezTo>
                    <a:pt x="493" y="208"/>
                    <a:pt x="471" y="185"/>
                    <a:pt x="471" y="167"/>
                  </a:cubicBezTo>
                  <a:cubicBezTo>
                    <a:pt x="471" y="131"/>
                    <a:pt x="435" y="95"/>
                    <a:pt x="416" y="54"/>
                  </a:cubicBezTo>
                  <a:cubicBezTo>
                    <a:pt x="398" y="54"/>
                    <a:pt x="380" y="36"/>
                    <a:pt x="358" y="18"/>
                  </a:cubicBezTo>
                  <a:cubicBezTo>
                    <a:pt x="321" y="0"/>
                    <a:pt x="285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4"/>
            <p:cNvSpPr/>
            <p:nvPr/>
          </p:nvSpPr>
          <p:spPr>
            <a:xfrm>
              <a:off x="3395825" y="1278400"/>
              <a:ext cx="8075" cy="7475"/>
            </a:xfrm>
            <a:custGeom>
              <a:avLst/>
              <a:gdLst/>
              <a:ahLst/>
              <a:cxnLst/>
              <a:rect l="l" t="t" r="r" b="b"/>
              <a:pathLst>
                <a:path w="323" h="299" extrusionOk="0">
                  <a:moveTo>
                    <a:pt x="168" y="0"/>
                  </a:moveTo>
                  <a:cubicBezTo>
                    <a:pt x="150" y="0"/>
                    <a:pt x="114" y="0"/>
                    <a:pt x="96" y="18"/>
                  </a:cubicBezTo>
                  <a:cubicBezTo>
                    <a:pt x="78" y="18"/>
                    <a:pt x="78" y="18"/>
                    <a:pt x="78" y="36"/>
                  </a:cubicBezTo>
                  <a:cubicBezTo>
                    <a:pt x="37" y="36"/>
                    <a:pt x="37" y="55"/>
                    <a:pt x="19" y="73"/>
                  </a:cubicBezTo>
                  <a:cubicBezTo>
                    <a:pt x="1" y="91"/>
                    <a:pt x="1" y="113"/>
                    <a:pt x="1" y="150"/>
                  </a:cubicBezTo>
                  <a:cubicBezTo>
                    <a:pt x="1" y="168"/>
                    <a:pt x="1" y="186"/>
                    <a:pt x="19" y="204"/>
                  </a:cubicBezTo>
                  <a:cubicBezTo>
                    <a:pt x="37" y="226"/>
                    <a:pt x="37" y="245"/>
                    <a:pt x="78" y="263"/>
                  </a:cubicBezTo>
                  <a:lnTo>
                    <a:pt x="96" y="281"/>
                  </a:lnTo>
                  <a:cubicBezTo>
                    <a:pt x="114" y="281"/>
                    <a:pt x="150" y="299"/>
                    <a:pt x="168" y="299"/>
                  </a:cubicBezTo>
                  <a:cubicBezTo>
                    <a:pt x="191" y="299"/>
                    <a:pt x="227" y="281"/>
                    <a:pt x="245" y="281"/>
                  </a:cubicBezTo>
                  <a:cubicBezTo>
                    <a:pt x="281" y="245"/>
                    <a:pt x="322" y="204"/>
                    <a:pt x="322" y="150"/>
                  </a:cubicBezTo>
                  <a:cubicBezTo>
                    <a:pt x="322" y="91"/>
                    <a:pt x="281" y="36"/>
                    <a:pt x="245" y="18"/>
                  </a:cubicBezTo>
                  <a:cubicBezTo>
                    <a:pt x="227" y="0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4"/>
            <p:cNvSpPr/>
            <p:nvPr/>
          </p:nvSpPr>
          <p:spPr>
            <a:xfrm>
              <a:off x="3462775" y="1252950"/>
              <a:ext cx="21625" cy="21625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1" y="0"/>
                  </a:moveTo>
                  <a:cubicBezTo>
                    <a:pt x="376" y="0"/>
                    <a:pt x="318" y="19"/>
                    <a:pt x="281" y="37"/>
                  </a:cubicBezTo>
                  <a:cubicBezTo>
                    <a:pt x="227" y="55"/>
                    <a:pt x="168" y="91"/>
                    <a:pt x="132" y="132"/>
                  </a:cubicBezTo>
                  <a:cubicBezTo>
                    <a:pt x="91" y="168"/>
                    <a:pt x="55" y="227"/>
                    <a:pt x="55" y="263"/>
                  </a:cubicBezTo>
                  <a:cubicBezTo>
                    <a:pt x="19" y="317"/>
                    <a:pt x="1" y="376"/>
                    <a:pt x="19" y="430"/>
                  </a:cubicBezTo>
                  <a:lnTo>
                    <a:pt x="19" y="543"/>
                  </a:lnTo>
                  <a:cubicBezTo>
                    <a:pt x="55" y="620"/>
                    <a:pt x="73" y="679"/>
                    <a:pt x="132" y="733"/>
                  </a:cubicBezTo>
                  <a:cubicBezTo>
                    <a:pt x="168" y="751"/>
                    <a:pt x="186" y="792"/>
                    <a:pt x="227" y="810"/>
                  </a:cubicBezTo>
                  <a:cubicBezTo>
                    <a:pt x="281" y="846"/>
                    <a:pt x="358" y="864"/>
                    <a:pt x="431" y="864"/>
                  </a:cubicBezTo>
                  <a:cubicBezTo>
                    <a:pt x="490" y="864"/>
                    <a:pt x="544" y="846"/>
                    <a:pt x="603" y="828"/>
                  </a:cubicBezTo>
                  <a:cubicBezTo>
                    <a:pt x="657" y="810"/>
                    <a:pt x="698" y="769"/>
                    <a:pt x="734" y="733"/>
                  </a:cubicBezTo>
                  <a:cubicBezTo>
                    <a:pt x="793" y="697"/>
                    <a:pt x="811" y="656"/>
                    <a:pt x="829" y="602"/>
                  </a:cubicBezTo>
                  <a:cubicBezTo>
                    <a:pt x="865" y="543"/>
                    <a:pt x="865" y="489"/>
                    <a:pt x="865" y="430"/>
                  </a:cubicBezTo>
                  <a:cubicBezTo>
                    <a:pt x="865" y="394"/>
                    <a:pt x="865" y="358"/>
                    <a:pt x="847" y="317"/>
                  </a:cubicBezTo>
                  <a:cubicBezTo>
                    <a:pt x="829" y="245"/>
                    <a:pt x="793" y="186"/>
                    <a:pt x="734" y="132"/>
                  </a:cubicBezTo>
                  <a:cubicBezTo>
                    <a:pt x="716" y="114"/>
                    <a:pt x="680" y="91"/>
                    <a:pt x="657" y="73"/>
                  </a:cubicBezTo>
                  <a:cubicBezTo>
                    <a:pt x="585" y="19"/>
                    <a:pt x="508" y="0"/>
                    <a:pt x="4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4"/>
            <p:cNvSpPr/>
            <p:nvPr/>
          </p:nvSpPr>
          <p:spPr>
            <a:xfrm>
              <a:off x="3297325" y="1241075"/>
              <a:ext cx="13250" cy="13250"/>
            </a:xfrm>
            <a:custGeom>
              <a:avLst/>
              <a:gdLst/>
              <a:ahLst/>
              <a:cxnLst/>
              <a:rect l="l" t="t" r="r" b="b"/>
              <a:pathLst>
                <a:path w="530" h="530" extrusionOk="0">
                  <a:moveTo>
                    <a:pt x="263" y="0"/>
                  </a:moveTo>
                  <a:cubicBezTo>
                    <a:pt x="245" y="0"/>
                    <a:pt x="209" y="0"/>
                    <a:pt x="173" y="23"/>
                  </a:cubicBezTo>
                  <a:cubicBezTo>
                    <a:pt x="132" y="41"/>
                    <a:pt x="114" y="59"/>
                    <a:pt x="96" y="77"/>
                  </a:cubicBezTo>
                  <a:cubicBezTo>
                    <a:pt x="59" y="95"/>
                    <a:pt x="37" y="136"/>
                    <a:pt x="37" y="172"/>
                  </a:cubicBezTo>
                  <a:cubicBezTo>
                    <a:pt x="19" y="190"/>
                    <a:pt x="1" y="227"/>
                    <a:pt x="19" y="267"/>
                  </a:cubicBezTo>
                  <a:lnTo>
                    <a:pt x="19" y="340"/>
                  </a:lnTo>
                  <a:cubicBezTo>
                    <a:pt x="37" y="380"/>
                    <a:pt x="59" y="417"/>
                    <a:pt x="96" y="453"/>
                  </a:cubicBezTo>
                  <a:cubicBezTo>
                    <a:pt x="114" y="453"/>
                    <a:pt x="114" y="475"/>
                    <a:pt x="132" y="494"/>
                  </a:cubicBezTo>
                  <a:cubicBezTo>
                    <a:pt x="191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5"/>
                    <a:pt x="453" y="453"/>
                  </a:cubicBezTo>
                  <a:cubicBezTo>
                    <a:pt x="489" y="417"/>
                    <a:pt x="512" y="399"/>
                    <a:pt x="512" y="362"/>
                  </a:cubicBezTo>
                  <a:cubicBezTo>
                    <a:pt x="530" y="340"/>
                    <a:pt x="530" y="304"/>
                    <a:pt x="530" y="267"/>
                  </a:cubicBezTo>
                  <a:lnTo>
                    <a:pt x="530" y="190"/>
                  </a:lnTo>
                  <a:cubicBezTo>
                    <a:pt x="512" y="154"/>
                    <a:pt x="489" y="114"/>
                    <a:pt x="453" y="77"/>
                  </a:cubicBezTo>
                  <a:cubicBezTo>
                    <a:pt x="435" y="59"/>
                    <a:pt x="417" y="59"/>
                    <a:pt x="399" y="41"/>
                  </a:cubicBezTo>
                  <a:cubicBezTo>
                    <a:pt x="358" y="23"/>
                    <a:pt x="322" y="0"/>
                    <a:pt x="2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4"/>
            <p:cNvSpPr/>
            <p:nvPr/>
          </p:nvSpPr>
          <p:spPr>
            <a:xfrm>
              <a:off x="3377975" y="1126625"/>
              <a:ext cx="12225" cy="12225"/>
            </a:xfrm>
            <a:custGeom>
              <a:avLst/>
              <a:gdLst/>
              <a:ahLst/>
              <a:cxnLst/>
              <a:rect l="l" t="t" r="r" b="b"/>
              <a:pathLst>
                <a:path w="489" h="489" extrusionOk="0">
                  <a:moveTo>
                    <a:pt x="244" y="0"/>
                  </a:moveTo>
                  <a:cubicBezTo>
                    <a:pt x="204" y="0"/>
                    <a:pt x="167" y="0"/>
                    <a:pt x="149" y="18"/>
                  </a:cubicBezTo>
                  <a:cubicBezTo>
                    <a:pt x="113" y="18"/>
                    <a:pt x="91" y="37"/>
                    <a:pt x="54" y="55"/>
                  </a:cubicBezTo>
                  <a:cubicBezTo>
                    <a:pt x="36" y="95"/>
                    <a:pt x="18" y="113"/>
                    <a:pt x="18" y="150"/>
                  </a:cubicBezTo>
                  <a:cubicBezTo>
                    <a:pt x="0" y="168"/>
                    <a:pt x="0" y="208"/>
                    <a:pt x="0" y="245"/>
                  </a:cubicBezTo>
                  <a:lnTo>
                    <a:pt x="0" y="303"/>
                  </a:lnTo>
                  <a:cubicBezTo>
                    <a:pt x="18" y="340"/>
                    <a:pt x="36" y="376"/>
                    <a:pt x="54" y="417"/>
                  </a:cubicBezTo>
                  <a:cubicBezTo>
                    <a:pt x="72" y="417"/>
                    <a:pt x="91" y="435"/>
                    <a:pt x="113" y="453"/>
                  </a:cubicBezTo>
                  <a:cubicBezTo>
                    <a:pt x="149" y="471"/>
                    <a:pt x="186" y="489"/>
                    <a:pt x="244" y="489"/>
                  </a:cubicBezTo>
                  <a:cubicBezTo>
                    <a:pt x="262" y="489"/>
                    <a:pt x="299" y="471"/>
                    <a:pt x="339" y="453"/>
                  </a:cubicBezTo>
                  <a:cubicBezTo>
                    <a:pt x="357" y="453"/>
                    <a:pt x="394" y="435"/>
                    <a:pt x="412" y="417"/>
                  </a:cubicBezTo>
                  <a:cubicBezTo>
                    <a:pt x="430" y="394"/>
                    <a:pt x="452" y="358"/>
                    <a:pt x="471" y="340"/>
                  </a:cubicBezTo>
                  <a:cubicBezTo>
                    <a:pt x="471" y="303"/>
                    <a:pt x="489" y="263"/>
                    <a:pt x="489" y="245"/>
                  </a:cubicBezTo>
                  <a:cubicBezTo>
                    <a:pt x="471" y="208"/>
                    <a:pt x="471" y="190"/>
                    <a:pt x="471" y="168"/>
                  </a:cubicBezTo>
                  <a:cubicBezTo>
                    <a:pt x="471" y="132"/>
                    <a:pt x="430" y="95"/>
                    <a:pt x="412" y="55"/>
                  </a:cubicBezTo>
                  <a:cubicBezTo>
                    <a:pt x="394" y="55"/>
                    <a:pt x="376" y="37"/>
                    <a:pt x="357" y="18"/>
                  </a:cubicBezTo>
                  <a:cubicBezTo>
                    <a:pt x="317" y="0"/>
                    <a:pt x="281" y="0"/>
                    <a:pt x="2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4"/>
            <p:cNvSpPr/>
            <p:nvPr/>
          </p:nvSpPr>
          <p:spPr>
            <a:xfrm>
              <a:off x="3460400" y="1153425"/>
              <a:ext cx="15525" cy="16075"/>
            </a:xfrm>
            <a:custGeom>
              <a:avLst/>
              <a:gdLst/>
              <a:ahLst/>
              <a:cxnLst/>
              <a:rect l="l" t="t" r="r" b="b"/>
              <a:pathLst>
                <a:path w="621" h="643" extrusionOk="0">
                  <a:moveTo>
                    <a:pt x="300" y="1"/>
                  </a:moveTo>
                  <a:cubicBezTo>
                    <a:pt x="263" y="1"/>
                    <a:pt x="227" y="1"/>
                    <a:pt x="186" y="41"/>
                  </a:cubicBezTo>
                  <a:cubicBezTo>
                    <a:pt x="150" y="41"/>
                    <a:pt x="114" y="59"/>
                    <a:pt x="96" y="96"/>
                  </a:cubicBezTo>
                  <a:cubicBezTo>
                    <a:pt x="55" y="136"/>
                    <a:pt x="37" y="154"/>
                    <a:pt x="19" y="191"/>
                  </a:cubicBezTo>
                  <a:cubicBezTo>
                    <a:pt x="1" y="227"/>
                    <a:pt x="1" y="286"/>
                    <a:pt x="1" y="322"/>
                  </a:cubicBezTo>
                  <a:lnTo>
                    <a:pt x="1" y="399"/>
                  </a:lnTo>
                  <a:cubicBezTo>
                    <a:pt x="19" y="453"/>
                    <a:pt x="55" y="512"/>
                    <a:pt x="96" y="548"/>
                  </a:cubicBezTo>
                  <a:cubicBezTo>
                    <a:pt x="114" y="566"/>
                    <a:pt x="132" y="566"/>
                    <a:pt x="150" y="589"/>
                  </a:cubicBezTo>
                  <a:cubicBezTo>
                    <a:pt x="209" y="625"/>
                    <a:pt x="245" y="643"/>
                    <a:pt x="300" y="643"/>
                  </a:cubicBezTo>
                  <a:cubicBezTo>
                    <a:pt x="358" y="643"/>
                    <a:pt x="395" y="625"/>
                    <a:pt x="435" y="607"/>
                  </a:cubicBezTo>
                  <a:cubicBezTo>
                    <a:pt x="471" y="589"/>
                    <a:pt x="508" y="566"/>
                    <a:pt x="526" y="548"/>
                  </a:cubicBezTo>
                  <a:cubicBezTo>
                    <a:pt x="566" y="512"/>
                    <a:pt x="585" y="476"/>
                    <a:pt x="603" y="435"/>
                  </a:cubicBezTo>
                  <a:cubicBezTo>
                    <a:pt x="621" y="399"/>
                    <a:pt x="621" y="362"/>
                    <a:pt x="621" y="322"/>
                  </a:cubicBezTo>
                  <a:lnTo>
                    <a:pt x="621" y="227"/>
                  </a:lnTo>
                  <a:cubicBezTo>
                    <a:pt x="603" y="191"/>
                    <a:pt x="566" y="136"/>
                    <a:pt x="526" y="96"/>
                  </a:cubicBezTo>
                  <a:cubicBezTo>
                    <a:pt x="508" y="77"/>
                    <a:pt x="490" y="59"/>
                    <a:pt x="471" y="41"/>
                  </a:cubicBezTo>
                  <a:cubicBezTo>
                    <a:pt x="413" y="23"/>
                    <a:pt x="358" y="1"/>
                    <a:pt x="30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4"/>
            <p:cNvSpPr/>
            <p:nvPr/>
          </p:nvSpPr>
          <p:spPr>
            <a:xfrm>
              <a:off x="3501800" y="1203425"/>
              <a:ext cx="8500" cy="7600"/>
            </a:xfrm>
            <a:custGeom>
              <a:avLst/>
              <a:gdLst/>
              <a:ahLst/>
              <a:cxnLst/>
              <a:rect l="l" t="t" r="r" b="b"/>
              <a:pathLst>
                <a:path w="340" h="304" extrusionOk="0">
                  <a:moveTo>
                    <a:pt x="154" y="0"/>
                  </a:moveTo>
                  <a:cubicBezTo>
                    <a:pt x="114" y="0"/>
                    <a:pt x="78" y="18"/>
                    <a:pt x="41" y="59"/>
                  </a:cubicBezTo>
                  <a:cubicBezTo>
                    <a:pt x="41" y="59"/>
                    <a:pt x="23" y="77"/>
                    <a:pt x="23" y="95"/>
                  </a:cubicBezTo>
                  <a:cubicBezTo>
                    <a:pt x="1" y="131"/>
                    <a:pt x="1" y="190"/>
                    <a:pt x="23" y="226"/>
                  </a:cubicBezTo>
                  <a:cubicBezTo>
                    <a:pt x="23" y="226"/>
                    <a:pt x="41" y="226"/>
                    <a:pt x="41" y="244"/>
                  </a:cubicBezTo>
                  <a:cubicBezTo>
                    <a:pt x="59" y="285"/>
                    <a:pt x="114" y="303"/>
                    <a:pt x="154" y="303"/>
                  </a:cubicBezTo>
                  <a:cubicBezTo>
                    <a:pt x="191" y="303"/>
                    <a:pt x="227" y="303"/>
                    <a:pt x="249" y="285"/>
                  </a:cubicBezTo>
                  <a:lnTo>
                    <a:pt x="286" y="285"/>
                  </a:lnTo>
                  <a:cubicBezTo>
                    <a:pt x="304" y="262"/>
                    <a:pt x="304" y="244"/>
                    <a:pt x="322" y="244"/>
                  </a:cubicBezTo>
                  <a:cubicBezTo>
                    <a:pt x="340" y="208"/>
                    <a:pt x="340" y="190"/>
                    <a:pt x="340" y="149"/>
                  </a:cubicBezTo>
                  <a:cubicBezTo>
                    <a:pt x="340" y="131"/>
                    <a:pt x="340" y="113"/>
                    <a:pt x="322" y="77"/>
                  </a:cubicBezTo>
                  <a:cubicBezTo>
                    <a:pt x="322" y="59"/>
                    <a:pt x="286" y="18"/>
                    <a:pt x="249" y="18"/>
                  </a:cubicBezTo>
                  <a:cubicBezTo>
                    <a:pt x="227" y="18"/>
                    <a:pt x="191" y="0"/>
                    <a:pt x="1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4"/>
            <p:cNvSpPr/>
            <p:nvPr/>
          </p:nvSpPr>
          <p:spPr>
            <a:xfrm>
              <a:off x="3370850" y="1211000"/>
              <a:ext cx="8950" cy="8950"/>
            </a:xfrm>
            <a:custGeom>
              <a:avLst/>
              <a:gdLst/>
              <a:ahLst/>
              <a:cxnLst/>
              <a:rect l="l" t="t" r="r" b="b"/>
              <a:pathLst>
                <a:path w="358" h="358" extrusionOk="0">
                  <a:moveTo>
                    <a:pt x="172" y="0"/>
                  </a:moveTo>
                  <a:cubicBezTo>
                    <a:pt x="149" y="0"/>
                    <a:pt x="131" y="0"/>
                    <a:pt x="95" y="18"/>
                  </a:cubicBezTo>
                  <a:cubicBezTo>
                    <a:pt x="77" y="18"/>
                    <a:pt x="59" y="36"/>
                    <a:pt x="36" y="54"/>
                  </a:cubicBezTo>
                  <a:cubicBezTo>
                    <a:pt x="36" y="73"/>
                    <a:pt x="18" y="95"/>
                    <a:pt x="0" y="113"/>
                  </a:cubicBezTo>
                  <a:lnTo>
                    <a:pt x="0" y="168"/>
                  </a:lnTo>
                  <a:lnTo>
                    <a:pt x="0" y="226"/>
                  </a:lnTo>
                  <a:cubicBezTo>
                    <a:pt x="0" y="244"/>
                    <a:pt x="18" y="281"/>
                    <a:pt x="36" y="299"/>
                  </a:cubicBezTo>
                  <a:cubicBezTo>
                    <a:pt x="59" y="299"/>
                    <a:pt x="77" y="321"/>
                    <a:pt x="77" y="321"/>
                  </a:cubicBezTo>
                  <a:cubicBezTo>
                    <a:pt x="113" y="339"/>
                    <a:pt x="131" y="358"/>
                    <a:pt x="172" y="358"/>
                  </a:cubicBezTo>
                  <a:lnTo>
                    <a:pt x="190" y="358"/>
                  </a:lnTo>
                  <a:cubicBezTo>
                    <a:pt x="226" y="339"/>
                    <a:pt x="244" y="339"/>
                    <a:pt x="262" y="321"/>
                  </a:cubicBezTo>
                  <a:cubicBezTo>
                    <a:pt x="285" y="321"/>
                    <a:pt x="285" y="299"/>
                    <a:pt x="303" y="299"/>
                  </a:cubicBezTo>
                  <a:lnTo>
                    <a:pt x="321" y="281"/>
                  </a:lnTo>
                  <a:cubicBezTo>
                    <a:pt x="321" y="281"/>
                    <a:pt x="339" y="263"/>
                    <a:pt x="339" y="244"/>
                  </a:cubicBezTo>
                  <a:cubicBezTo>
                    <a:pt x="357" y="226"/>
                    <a:pt x="357" y="186"/>
                    <a:pt x="357" y="168"/>
                  </a:cubicBezTo>
                  <a:lnTo>
                    <a:pt x="357" y="131"/>
                  </a:lnTo>
                  <a:cubicBezTo>
                    <a:pt x="339" y="113"/>
                    <a:pt x="339" y="73"/>
                    <a:pt x="321" y="54"/>
                  </a:cubicBezTo>
                  <a:lnTo>
                    <a:pt x="303" y="54"/>
                  </a:lnTo>
                  <a:lnTo>
                    <a:pt x="262" y="18"/>
                  </a:lnTo>
                  <a:cubicBezTo>
                    <a:pt x="244" y="18"/>
                    <a:pt x="226" y="18"/>
                    <a:pt x="22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4" name="Google Shape;474;p4"/>
          <p:cNvSpPr/>
          <p:nvPr/>
        </p:nvSpPr>
        <p:spPr>
          <a:xfrm>
            <a:off x="-448425" y="4042624"/>
            <a:ext cx="1006830" cy="1191316"/>
          </a:xfrm>
          <a:custGeom>
            <a:avLst/>
            <a:gdLst/>
            <a:ahLst/>
            <a:cxnLst/>
            <a:rect l="l" t="t" r="r" b="b"/>
            <a:pathLst>
              <a:path w="7334" h="8678" extrusionOk="0">
                <a:moveTo>
                  <a:pt x="1406" y="4804"/>
                </a:moveTo>
                <a:lnTo>
                  <a:pt x="1406" y="4804"/>
                </a:lnTo>
                <a:cubicBezTo>
                  <a:pt x="1405" y="4808"/>
                  <a:pt x="1404" y="4811"/>
                  <a:pt x="1402" y="4811"/>
                </a:cubicBezTo>
                <a:cubicBezTo>
                  <a:pt x="1401" y="4811"/>
                  <a:pt x="1400" y="4810"/>
                  <a:pt x="1398" y="4809"/>
                </a:cubicBezTo>
                <a:lnTo>
                  <a:pt x="1406" y="4804"/>
                </a:lnTo>
                <a:close/>
                <a:moveTo>
                  <a:pt x="6885" y="0"/>
                </a:moveTo>
                <a:cubicBezTo>
                  <a:pt x="6843" y="0"/>
                  <a:pt x="6802" y="15"/>
                  <a:pt x="6768" y="41"/>
                </a:cubicBezTo>
                <a:cubicBezTo>
                  <a:pt x="4999" y="1000"/>
                  <a:pt x="3262" y="1999"/>
                  <a:pt x="1548" y="3053"/>
                </a:cubicBezTo>
                <a:cubicBezTo>
                  <a:pt x="1059" y="3338"/>
                  <a:pt x="589" y="3641"/>
                  <a:pt x="95" y="3940"/>
                </a:cubicBezTo>
                <a:cubicBezTo>
                  <a:pt x="23" y="3999"/>
                  <a:pt x="0" y="4130"/>
                  <a:pt x="59" y="4207"/>
                </a:cubicBezTo>
                <a:cubicBezTo>
                  <a:pt x="90" y="4258"/>
                  <a:pt x="139" y="4280"/>
                  <a:pt x="193" y="4280"/>
                </a:cubicBezTo>
                <a:cubicBezTo>
                  <a:pt x="235" y="4280"/>
                  <a:pt x="280" y="4267"/>
                  <a:pt x="322" y="4243"/>
                </a:cubicBezTo>
                <a:cubicBezTo>
                  <a:pt x="2018" y="3189"/>
                  <a:pt x="3755" y="2149"/>
                  <a:pt x="5506" y="1171"/>
                </a:cubicBezTo>
                <a:cubicBezTo>
                  <a:pt x="5936" y="920"/>
                  <a:pt x="6370" y="673"/>
                  <a:pt x="6801" y="435"/>
                </a:cubicBezTo>
                <a:lnTo>
                  <a:pt x="6801" y="435"/>
                </a:lnTo>
                <a:cubicBezTo>
                  <a:pt x="6966" y="781"/>
                  <a:pt x="6932" y="1187"/>
                  <a:pt x="6881" y="1565"/>
                </a:cubicBezTo>
                <a:cubicBezTo>
                  <a:pt x="6809" y="2112"/>
                  <a:pt x="6714" y="2642"/>
                  <a:pt x="6601" y="3189"/>
                </a:cubicBezTo>
                <a:cubicBezTo>
                  <a:pt x="6393" y="4320"/>
                  <a:pt x="6130" y="5428"/>
                  <a:pt x="5845" y="6541"/>
                </a:cubicBezTo>
                <a:cubicBezTo>
                  <a:pt x="5700" y="7084"/>
                  <a:pt x="5551" y="7623"/>
                  <a:pt x="5390" y="8164"/>
                </a:cubicBezTo>
                <a:lnTo>
                  <a:pt x="5390" y="8164"/>
                </a:lnTo>
                <a:cubicBezTo>
                  <a:pt x="4327" y="7229"/>
                  <a:pt x="3251" y="6313"/>
                  <a:pt x="2190" y="5392"/>
                </a:cubicBezTo>
                <a:cubicBezTo>
                  <a:pt x="2036" y="5279"/>
                  <a:pt x="1905" y="5148"/>
                  <a:pt x="1756" y="5035"/>
                </a:cubicBezTo>
                <a:cubicBezTo>
                  <a:pt x="1679" y="4976"/>
                  <a:pt x="1606" y="4904"/>
                  <a:pt x="1548" y="4845"/>
                </a:cubicBezTo>
                <a:cubicBezTo>
                  <a:pt x="1516" y="4829"/>
                  <a:pt x="1480" y="4799"/>
                  <a:pt x="1448" y="4780"/>
                </a:cubicBezTo>
                <a:lnTo>
                  <a:pt x="1448" y="4780"/>
                </a:lnTo>
                <a:lnTo>
                  <a:pt x="1530" y="4732"/>
                </a:lnTo>
                <a:cubicBezTo>
                  <a:pt x="1625" y="4695"/>
                  <a:pt x="1697" y="4659"/>
                  <a:pt x="1774" y="4619"/>
                </a:cubicBezTo>
                <a:cubicBezTo>
                  <a:pt x="1946" y="4546"/>
                  <a:pt x="2095" y="4469"/>
                  <a:pt x="2262" y="4392"/>
                </a:cubicBezTo>
                <a:cubicBezTo>
                  <a:pt x="2905" y="4071"/>
                  <a:pt x="3529" y="3714"/>
                  <a:pt x="4131" y="3356"/>
                </a:cubicBezTo>
                <a:cubicBezTo>
                  <a:pt x="4666" y="3037"/>
                  <a:pt x="5191" y="2709"/>
                  <a:pt x="5704" y="2359"/>
                </a:cubicBezTo>
                <a:lnTo>
                  <a:pt x="5704" y="2359"/>
                </a:lnTo>
                <a:cubicBezTo>
                  <a:pt x="5379" y="3379"/>
                  <a:pt x="5076" y="4390"/>
                  <a:pt x="4773" y="5410"/>
                </a:cubicBezTo>
                <a:cubicBezTo>
                  <a:pt x="4706" y="5651"/>
                  <a:pt x="4638" y="5900"/>
                  <a:pt x="4565" y="6146"/>
                </a:cubicBezTo>
                <a:lnTo>
                  <a:pt x="4565" y="6146"/>
                </a:lnTo>
                <a:cubicBezTo>
                  <a:pt x="4143" y="5799"/>
                  <a:pt x="3730" y="5461"/>
                  <a:pt x="3322" y="5112"/>
                </a:cubicBezTo>
                <a:lnTo>
                  <a:pt x="3322" y="5112"/>
                </a:lnTo>
                <a:cubicBezTo>
                  <a:pt x="3559" y="4783"/>
                  <a:pt x="3845" y="4506"/>
                  <a:pt x="4178" y="4287"/>
                </a:cubicBezTo>
                <a:lnTo>
                  <a:pt x="4178" y="4287"/>
                </a:lnTo>
                <a:cubicBezTo>
                  <a:pt x="4101" y="4548"/>
                  <a:pt x="4030" y="4805"/>
                  <a:pt x="3959" y="5053"/>
                </a:cubicBezTo>
                <a:cubicBezTo>
                  <a:pt x="3923" y="5166"/>
                  <a:pt x="3959" y="5261"/>
                  <a:pt x="4054" y="5315"/>
                </a:cubicBezTo>
                <a:cubicBezTo>
                  <a:pt x="4075" y="5320"/>
                  <a:pt x="4098" y="5323"/>
                  <a:pt x="4122" y="5323"/>
                </a:cubicBezTo>
                <a:cubicBezTo>
                  <a:pt x="4202" y="5323"/>
                  <a:pt x="4284" y="5290"/>
                  <a:pt x="4298" y="5202"/>
                </a:cubicBezTo>
                <a:cubicBezTo>
                  <a:pt x="4434" y="4809"/>
                  <a:pt x="4547" y="4392"/>
                  <a:pt x="4660" y="3981"/>
                </a:cubicBezTo>
                <a:cubicBezTo>
                  <a:pt x="4678" y="3904"/>
                  <a:pt x="4678" y="3827"/>
                  <a:pt x="4619" y="3773"/>
                </a:cubicBezTo>
                <a:cubicBezTo>
                  <a:pt x="4584" y="3734"/>
                  <a:pt x="4539" y="3713"/>
                  <a:pt x="4491" y="3713"/>
                </a:cubicBezTo>
                <a:cubicBezTo>
                  <a:pt x="4465" y="3713"/>
                  <a:pt x="4438" y="3719"/>
                  <a:pt x="4411" y="3732"/>
                </a:cubicBezTo>
                <a:cubicBezTo>
                  <a:pt x="3810" y="4017"/>
                  <a:pt x="3280" y="4469"/>
                  <a:pt x="2923" y="5035"/>
                </a:cubicBezTo>
                <a:cubicBezTo>
                  <a:pt x="2869" y="5130"/>
                  <a:pt x="2869" y="5225"/>
                  <a:pt x="2941" y="5297"/>
                </a:cubicBezTo>
                <a:cubicBezTo>
                  <a:pt x="3470" y="5750"/>
                  <a:pt x="4018" y="6184"/>
                  <a:pt x="4547" y="6618"/>
                </a:cubicBezTo>
                <a:cubicBezTo>
                  <a:pt x="4582" y="6653"/>
                  <a:pt x="4621" y="6668"/>
                  <a:pt x="4659" y="6668"/>
                </a:cubicBezTo>
                <a:cubicBezTo>
                  <a:pt x="4742" y="6668"/>
                  <a:pt x="4821" y="6595"/>
                  <a:pt x="4845" y="6505"/>
                </a:cubicBezTo>
                <a:cubicBezTo>
                  <a:pt x="5280" y="4976"/>
                  <a:pt x="5732" y="3470"/>
                  <a:pt x="6221" y="1963"/>
                </a:cubicBezTo>
                <a:cubicBezTo>
                  <a:pt x="6266" y="1830"/>
                  <a:pt x="6174" y="1700"/>
                  <a:pt x="6052" y="1700"/>
                </a:cubicBezTo>
                <a:cubicBezTo>
                  <a:pt x="6016" y="1700"/>
                  <a:pt x="5978" y="1711"/>
                  <a:pt x="5940" y="1737"/>
                </a:cubicBezTo>
                <a:cubicBezTo>
                  <a:pt x="4732" y="2601"/>
                  <a:pt x="3470" y="3356"/>
                  <a:pt x="2131" y="4017"/>
                </a:cubicBezTo>
                <a:cubicBezTo>
                  <a:pt x="1964" y="4112"/>
                  <a:pt x="1792" y="4184"/>
                  <a:pt x="1625" y="4279"/>
                </a:cubicBezTo>
                <a:cubicBezTo>
                  <a:pt x="1471" y="4338"/>
                  <a:pt x="1303" y="4392"/>
                  <a:pt x="1172" y="4505"/>
                </a:cubicBezTo>
                <a:cubicBezTo>
                  <a:pt x="1018" y="4637"/>
                  <a:pt x="982" y="4845"/>
                  <a:pt x="1131" y="4999"/>
                </a:cubicBezTo>
                <a:cubicBezTo>
                  <a:pt x="1267" y="5130"/>
                  <a:pt x="1416" y="5243"/>
                  <a:pt x="1566" y="5356"/>
                </a:cubicBezTo>
                <a:cubicBezTo>
                  <a:pt x="2149" y="5881"/>
                  <a:pt x="2755" y="6392"/>
                  <a:pt x="3339" y="6899"/>
                </a:cubicBezTo>
                <a:cubicBezTo>
                  <a:pt x="4018" y="7487"/>
                  <a:pt x="4696" y="8052"/>
                  <a:pt x="5375" y="8636"/>
                </a:cubicBezTo>
                <a:cubicBezTo>
                  <a:pt x="5404" y="8663"/>
                  <a:pt x="5447" y="8678"/>
                  <a:pt x="5490" y="8678"/>
                </a:cubicBezTo>
                <a:cubicBezTo>
                  <a:pt x="5560" y="8678"/>
                  <a:pt x="5633" y="8640"/>
                  <a:pt x="5655" y="8559"/>
                </a:cubicBezTo>
                <a:cubicBezTo>
                  <a:pt x="6017" y="7428"/>
                  <a:pt x="6316" y="6261"/>
                  <a:pt x="6583" y="5089"/>
                </a:cubicBezTo>
                <a:cubicBezTo>
                  <a:pt x="6714" y="4524"/>
                  <a:pt x="6845" y="3940"/>
                  <a:pt x="6958" y="3356"/>
                </a:cubicBezTo>
                <a:cubicBezTo>
                  <a:pt x="7071" y="2791"/>
                  <a:pt x="7166" y="2207"/>
                  <a:pt x="7261" y="1642"/>
                </a:cubicBezTo>
                <a:cubicBezTo>
                  <a:pt x="7334" y="1113"/>
                  <a:pt x="7334" y="547"/>
                  <a:pt x="7035" y="77"/>
                </a:cubicBezTo>
                <a:cubicBezTo>
                  <a:pt x="6992" y="24"/>
                  <a:pt x="6938" y="0"/>
                  <a:pt x="68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75" name="Google Shape;475;p4"/>
          <p:cNvGrpSpPr/>
          <p:nvPr/>
        </p:nvGrpSpPr>
        <p:grpSpPr>
          <a:xfrm>
            <a:off x="8185518" y="4127845"/>
            <a:ext cx="882445" cy="951313"/>
            <a:chOff x="301225" y="1363100"/>
            <a:chExt cx="229600" cy="247525"/>
          </a:xfrm>
        </p:grpSpPr>
        <p:sp>
          <p:nvSpPr>
            <p:cNvPr id="476" name="Google Shape;476;p4"/>
            <p:cNvSpPr/>
            <p:nvPr/>
          </p:nvSpPr>
          <p:spPr>
            <a:xfrm>
              <a:off x="301225" y="1472875"/>
              <a:ext cx="37800" cy="28500"/>
            </a:xfrm>
            <a:custGeom>
              <a:avLst/>
              <a:gdLst/>
              <a:ahLst/>
              <a:cxnLst/>
              <a:rect l="l" t="t" r="r" b="b"/>
              <a:pathLst>
                <a:path w="1512" h="1140" extrusionOk="0">
                  <a:moveTo>
                    <a:pt x="835" y="1"/>
                  </a:moveTo>
                  <a:cubicBezTo>
                    <a:pt x="674" y="1"/>
                    <a:pt x="509" y="85"/>
                    <a:pt x="321" y="210"/>
                  </a:cubicBezTo>
                  <a:cubicBezTo>
                    <a:pt x="190" y="287"/>
                    <a:pt x="77" y="400"/>
                    <a:pt x="41" y="550"/>
                  </a:cubicBezTo>
                  <a:cubicBezTo>
                    <a:pt x="0" y="721"/>
                    <a:pt x="77" y="907"/>
                    <a:pt x="208" y="1020"/>
                  </a:cubicBezTo>
                  <a:cubicBezTo>
                    <a:pt x="334" y="1098"/>
                    <a:pt x="469" y="1139"/>
                    <a:pt x="609" y="1139"/>
                  </a:cubicBezTo>
                  <a:cubicBezTo>
                    <a:pt x="639" y="1139"/>
                    <a:pt x="670" y="1137"/>
                    <a:pt x="701" y="1133"/>
                  </a:cubicBezTo>
                  <a:cubicBezTo>
                    <a:pt x="887" y="1115"/>
                    <a:pt x="1041" y="1043"/>
                    <a:pt x="1190" y="966"/>
                  </a:cubicBezTo>
                  <a:cubicBezTo>
                    <a:pt x="1303" y="907"/>
                    <a:pt x="1416" y="835"/>
                    <a:pt x="1452" y="721"/>
                  </a:cubicBezTo>
                  <a:cubicBezTo>
                    <a:pt x="1511" y="531"/>
                    <a:pt x="1380" y="341"/>
                    <a:pt x="1226" y="192"/>
                  </a:cubicBezTo>
                  <a:cubicBezTo>
                    <a:pt x="1092" y="56"/>
                    <a:pt x="965" y="1"/>
                    <a:pt x="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4"/>
            <p:cNvSpPr/>
            <p:nvPr/>
          </p:nvSpPr>
          <p:spPr>
            <a:xfrm>
              <a:off x="338825" y="1530800"/>
              <a:ext cx="41575" cy="33275"/>
            </a:xfrm>
            <a:custGeom>
              <a:avLst/>
              <a:gdLst/>
              <a:ahLst/>
              <a:cxnLst/>
              <a:rect l="l" t="t" r="r" b="b"/>
              <a:pathLst>
                <a:path w="1663" h="1331" extrusionOk="0">
                  <a:moveTo>
                    <a:pt x="849" y="0"/>
                  </a:moveTo>
                  <a:cubicBezTo>
                    <a:pt x="432" y="0"/>
                    <a:pt x="0" y="237"/>
                    <a:pt x="25" y="684"/>
                  </a:cubicBezTo>
                  <a:cubicBezTo>
                    <a:pt x="43" y="988"/>
                    <a:pt x="288" y="1250"/>
                    <a:pt x="591" y="1304"/>
                  </a:cubicBezTo>
                  <a:cubicBezTo>
                    <a:pt x="656" y="1322"/>
                    <a:pt x="724" y="1331"/>
                    <a:pt x="792" y="1331"/>
                  </a:cubicBezTo>
                  <a:cubicBezTo>
                    <a:pt x="1015" y="1331"/>
                    <a:pt x="1241" y="1238"/>
                    <a:pt x="1401" y="1078"/>
                  </a:cubicBezTo>
                  <a:cubicBezTo>
                    <a:pt x="1550" y="929"/>
                    <a:pt x="1663" y="721"/>
                    <a:pt x="1627" y="535"/>
                  </a:cubicBezTo>
                  <a:cubicBezTo>
                    <a:pt x="1591" y="363"/>
                    <a:pt x="1477" y="232"/>
                    <a:pt x="1346" y="137"/>
                  </a:cubicBezTo>
                  <a:cubicBezTo>
                    <a:pt x="1209" y="45"/>
                    <a:pt x="1030" y="0"/>
                    <a:pt x="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4"/>
            <p:cNvSpPr/>
            <p:nvPr/>
          </p:nvSpPr>
          <p:spPr>
            <a:xfrm>
              <a:off x="388425" y="1570900"/>
              <a:ext cx="46275" cy="39725"/>
            </a:xfrm>
            <a:custGeom>
              <a:avLst/>
              <a:gdLst/>
              <a:ahLst/>
              <a:cxnLst/>
              <a:rect l="l" t="t" r="r" b="b"/>
              <a:pathLst>
                <a:path w="1851" h="1589" extrusionOk="0">
                  <a:moveTo>
                    <a:pt x="995" y="1"/>
                  </a:moveTo>
                  <a:cubicBezTo>
                    <a:pt x="547" y="1"/>
                    <a:pt x="92" y="330"/>
                    <a:pt x="41" y="813"/>
                  </a:cubicBezTo>
                  <a:cubicBezTo>
                    <a:pt x="0" y="1170"/>
                    <a:pt x="285" y="1550"/>
                    <a:pt x="624" y="1587"/>
                  </a:cubicBezTo>
                  <a:cubicBezTo>
                    <a:pt x="643" y="1588"/>
                    <a:pt x="662" y="1589"/>
                    <a:pt x="681" y="1589"/>
                  </a:cubicBezTo>
                  <a:cubicBezTo>
                    <a:pt x="885" y="1589"/>
                    <a:pt x="1074" y="1502"/>
                    <a:pt x="1244" y="1419"/>
                  </a:cubicBezTo>
                  <a:cubicBezTo>
                    <a:pt x="1470" y="1284"/>
                    <a:pt x="1697" y="1116"/>
                    <a:pt x="1773" y="872"/>
                  </a:cubicBezTo>
                  <a:cubicBezTo>
                    <a:pt x="1850" y="605"/>
                    <a:pt x="1715" y="324"/>
                    <a:pt x="1511" y="175"/>
                  </a:cubicBezTo>
                  <a:cubicBezTo>
                    <a:pt x="1358" y="55"/>
                    <a:pt x="1177" y="1"/>
                    <a:pt x="9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4"/>
            <p:cNvSpPr/>
            <p:nvPr/>
          </p:nvSpPr>
          <p:spPr>
            <a:xfrm>
              <a:off x="448325" y="1484475"/>
              <a:ext cx="51400" cy="37925"/>
            </a:xfrm>
            <a:custGeom>
              <a:avLst/>
              <a:gdLst/>
              <a:ahLst/>
              <a:cxnLst/>
              <a:rect l="l" t="t" r="r" b="b"/>
              <a:pathLst>
                <a:path w="2056" h="1517" extrusionOk="0">
                  <a:moveTo>
                    <a:pt x="1196" y="0"/>
                  </a:moveTo>
                  <a:cubicBezTo>
                    <a:pt x="670" y="0"/>
                    <a:pt x="0" y="402"/>
                    <a:pt x="133" y="972"/>
                  </a:cubicBezTo>
                  <a:cubicBezTo>
                    <a:pt x="205" y="1257"/>
                    <a:pt x="472" y="1461"/>
                    <a:pt x="753" y="1502"/>
                  </a:cubicBezTo>
                  <a:cubicBezTo>
                    <a:pt x="808" y="1512"/>
                    <a:pt x="863" y="1517"/>
                    <a:pt x="918" y="1517"/>
                  </a:cubicBezTo>
                  <a:cubicBezTo>
                    <a:pt x="1145" y="1517"/>
                    <a:pt x="1365" y="1432"/>
                    <a:pt x="1562" y="1312"/>
                  </a:cubicBezTo>
                  <a:cubicBezTo>
                    <a:pt x="1734" y="1198"/>
                    <a:pt x="1902" y="1049"/>
                    <a:pt x="1961" y="841"/>
                  </a:cubicBezTo>
                  <a:cubicBezTo>
                    <a:pt x="2056" y="502"/>
                    <a:pt x="1771" y="126"/>
                    <a:pt x="1431" y="31"/>
                  </a:cubicBezTo>
                  <a:cubicBezTo>
                    <a:pt x="1359" y="10"/>
                    <a:pt x="1279" y="0"/>
                    <a:pt x="1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4"/>
            <p:cNvSpPr/>
            <p:nvPr/>
          </p:nvSpPr>
          <p:spPr>
            <a:xfrm>
              <a:off x="387500" y="1460175"/>
              <a:ext cx="47650" cy="42525"/>
            </a:xfrm>
            <a:custGeom>
              <a:avLst/>
              <a:gdLst/>
              <a:ahLst/>
              <a:cxnLst/>
              <a:rect l="l" t="t" r="r" b="b"/>
              <a:pathLst>
                <a:path w="1906" h="1701" extrusionOk="0">
                  <a:moveTo>
                    <a:pt x="1115" y="0"/>
                  </a:moveTo>
                  <a:cubicBezTo>
                    <a:pt x="751" y="0"/>
                    <a:pt x="408" y="288"/>
                    <a:pt x="191" y="551"/>
                  </a:cubicBezTo>
                  <a:cubicBezTo>
                    <a:pt x="78" y="700"/>
                    <a:pt x="1" y="872"/>
                    <a:pt x="19" y="1039"/>
                  </a:cubicBezTo>
                  <a:cubicBezTo>
                    <a:pt x="37" y="1248"/>
                    <a:pt x="191" y="1438"/>
                    <a:pt x="358" y="1528"/>
                  </a:cubicBezTo>
                  <a:cubicBezTo>
                    <a:pt x="530" y="1642"/>
                    <a:pt x="727" y="1701"/>
                    <a:pt x="923" y="1701"/>
                  </a:cubicBezTo>
                  <a:cubicBezTo>
                    <a:pt x="1052" y="1701"/>
                    <a:pt x="1180" y="1675"/>
                    <a:pt x="1299" y="1623"/>
                  </a:cubicBezTo>
                  <a:cubicBezTo>
                    <a:pt x="1602" y="1510"/>
                    <a:pt x="1829" y="1211"/>
                    <a:pt x="1865" y="890"/>
                  </a:cubicBezTo>
                  <a:cubicBezTo>
                    <a:pt x="1905" y="569"/>
                    <a:pt x="1715" y="230"/>
                    <a:pt x="1435" y="80"/>
                  </a:cubicBezTo>
                  <a:cubicBezTo>
                    <a:pt x="1328" y="25"/>
                    <a:pt x="1221" y="0"/>
                    <a:pt x="11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4"/>
            <p:cNvSpPr/>
            <p:nvPr/>
          </p:nvSpPr>
          <p:spPr>
            <a:xfrm>
              <a:off x="484175" y="1551650"/>
              <a:ext cx="46650" cy="44275"/>
            </a:xfrm>
            <a:custGeom>
              <a:avLst/>
              <a:gdLst/>
              <a:ahLst/>
              <a:cxnLst/>
              <a:rect l="l" t="t" r="r" b="b"/>
              <a:pathLst>
                <a:path w="1866" h="1771" extrusionOk="0">
                  <a:moveTo>
                    <a:pt x="1059" y="0"/>
                  </a:moveTo>
                  <a:cubicBezTo>
                    <a:pt x="525" y="0"/>
                    <a:pt x="0" y="610"/>
                    <a:pt x="15" y="1113"/>
                  </a:cubicBezTo>
                  <a:cubicBezTo>
                    <a:pt x="15" y="1398"/>
                    <a:pt x="205" y="1678"/>
                    <a:pt x="486" y="1755"/>
                  </a:cubicBezTo>
                  <a:cubicBezTo>
                    <a:pt x="531" y="1766"/>
                    <a:pt x="576" y="1771"/>
                    <a:pt x="621" y="1771"/>
                  </a:cubicBezTo>
                  <a:cubicBezTo>
                    <a:pt x="801" y="1771"/>
                    <a:pt x="980" y="1692"/>
                    <a:pt x="1146" y="1601"/>
                  </a:cubicBezTo>
                  <a:cubicBezTo>
                    <a:pt x="1391" y="1470"/>
                    <a:pt x="1639" y="1284"/>
                    <a:pt x="1730" y="1018"/>
                  </a:cubicBezTo>
                  <a:cubicBezTo>
                    <a:pt x="1866" y="660"/>
                    <a:pt x="1694" y="244"/>
                    <a:pt x="1372" y="77"/>
                  </a:cubicBezTo>
                  <a:cubicBezTo>
                    <a:pt x="1270" y="24"/>
                    <a:pt x="1165" y="0"/>
                    <a:pt x="105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4"/>
            <p:cNvSpPr/>
            <p:nvPr/>
          </p:nvSpPr>
          <p:spPr>
            <a:xfrm>
              <a:off x="349400" y="1408650"/>
              <a:ext cx="27725" cy="23625"/>
            </a:xfrm>
            <a:custGeom>
              <a:avLst/>
              <a:gdLst/>
              <a:ahLst/>
              <a:cxnLst/>
              <a:rect l="l" t="t" r="r" b="b"/>
              <a:pathLst>
                <a:path w="1109" h="945" extrusionOk="0">
                  <a:moveTo>
                    <a:pt x="452" y="1"/>
                  </a:moveTo>
                  <a:cubicBezTo>
                    <a:pt x="220" y="1"/>
                    <a:pt x="1" y="193"/>
                    <a:pt x="37" y="445"/>
                  </a:cubicBezTo>
                  <a:cubicBezTo>
                    <a:pt x="55" y="594"/>
                    <a:pt x="168" y="725"/>
                    <a:pt x="281" y="802"/>
                  </a:cubicBezTo>
                  <a:cubicBezTo>
                    <a:pt x="385" y="892"/>
                    <a:pt x="526" y="945"/>
                    <a:pt x="672" y="945"/>
                  </a:cubicBezTo>
                  <a:cubicBezTo>
                    <a:pt x="710" y="945"/>
                    <a:pt x="749" y="941"/>
                    <a:pt x="788" y="934"/>
                  </a:cubicBezTo>
                  <a:cubicBezTo>
                    <a:pt x="959" y="875"/>
                    <a:pt x="1109" y="725"/>
                    <a:pt x="1091" y="535"/>
                  </a:cubicBezTo>
                  <a:cubicBezTo>
                    <a:pt x="1091" y="386"/>
                    <a:pt x="959" y="255"/>
                    <a:pt x="828" y="160"/>
                  </a:cubicBezTo>
                  <a:cubicBezTo>
                    <a:pt x="751" y="83"/>
                    <a:pt x="656" y="29"/>
                    <a:pt x="543" y="11"/>
                  </a:cubicBezTo>
                  <a:cubicBezTo>
                    <a:pt x="513" y="4"/>
                    <a:pt x="483" y="1"/>
                    <a:pt x="4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4"/>
            <p:cNvSpPr/>
            <p:nvPr/>
          </p:nvSpPr>
          <p:spPr>
            <a:xfrm>
              <a:off x="390350" y="1363100"/>
              <a:ext cx="56550" cy="41350"/>
            </a:xfrm>
            <a:custGeom>
              <a:avLst/>
              <a:gdLst/>
              <a:ahLst/>
              <a:cxnLst/>
              <a:rect l="l" t="t" r="r" b="b"/>
              <a:pathLst>
                <a:path w="2262" h="1654" extrusionOk="0">
                  <a:moveTo>
                    <a:pt x="1473" y="1"/>
                  </a:moveTo>
                  <a:cubicBezTo>
                    <a:pt x="1446" y="1"/>
                    <a:pt x="1419" y="2"/>
                    <a:pt x="1393" y="5"/>
                  </a:cubicBezTo>
                  <a:cubicBezTo>
                    <a:pt x="774" y="78"/>
                    <a:pt x="0" y="851"/>
                    <a:pt x="602" y="1435"/>
                  </a:cubicBezTo>
                  <a:cubicBezTo>
                    <a:pt x="741" y="1588"/>
                    <a:pt x="951" y="1653"/>
                    <a:pt x="1167" y="1653"/>
                  </a:cubicBezTo>
                  <a:cubicBezTo>
                    <a:pt x="1219" y="1653"/>
                    <a:pt x="1270" y="1650"/>
                    <a:pt x="1321" y="1643"/>
                  </a:cubicBezTo>
                  <a:cubicBezTo>
                    <a:pt x="1565" y="1588"/>
                    <a:pt x="1810" y="1435"/>
                    <a:pt x="1977" y="1249"/>
                  </a:cubicBezTo>
                  <a:cubicBezTo>
                    <a:pt x="2131" y="1059"/>
                    <a:pt x="2262" y="815"/>
                    <a:pt x="2226" y="571"/>
                  </a:cubicBezTo>
                  <a:cubicBezTo>
                    <a:pt x="2188" y="235"/>
                    <a:pt x="1812" y="1"/>
                    <a:pt x="14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4"/>
            <p:cNvSpPr/>
            <p:nvPr/>
          </p:nvSpPr>
          <p:spPr>
            <a:xfrm>
              <a:off x="441225" y="1554900"/>
              <a:ext cx="20725" cy="17000"/>
            </a:xfrm>
            <a:custGeom>
              <a:avLst/>
              <a:gdLst/>
              <a:ahLst/>
              <a:cxnLst/>
              <a:rect l="l" t="t" r="r" b="b"/>
              <a:pathLst>
                <a:path w="829" h="680" extrusionOk="0">
                  <a:moveTo>
                    <a:pt x="417" y="1"/>
                  </a:moveTo>
                  <a:cubicBezTo>
                    <a:pt x="358" y="1"/>
                    <a:pt x="304" y="1"/>
                    <a:pt x="227" y="42"/>
                  </a:cubicBezTo>
                  <a:cubicBezTo>
                    <a:pt x="78" y="114"/>
                    <a:pt x="1" y="363"/>
                    <a:pt x="96" y="512"/>
                  </a:cubicBezTo>
                  <a:cubicBezTo>
                    <a:pt x="150" y="607"/>
                    <a:pt x="263" y="661"/>
                    <a:pt x="376" y="679"/>
                  </a:cubicBezTo>
                  <a:cubicBezTo>
                    <a:pt x="489" y="679"/>
                    <a:pt x="602" y="625"/>
                    <a:pt x="679" y="548"/>
                  </a:cubicBezTo>
                  <a:cubicBezTo>
                    <a:pt x="774" y="453"/>
                    <a:pt x="829" y="340"/>
                    <a:pt x="792" y="209"/>
                  </a:cubicBezTo>
                  <a:cubicBezTo>
                    <a:pt x="756" y="60"/>
                    <a:pt x="584" y="1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4"/>
            <p:cNvSpPr/>
            <p:nvPr/>
          </p:nvSpPr>
          <p:spPr>
            <a:xfrm>
              <a:off x="464300" y="1411200"/>
              <a:ext cx="32600" cy="22300"/>
            </a:xfrm>
            <a:custGeom>
              <a:avLst/>
              <a:gdLst/>
              <a:ahLst/>
              <a:cxnLst/>
              <a:rect l="l" t="t" r="r" b="b"/>
              <a:pathLst>
                <a:path w="1304" h="892" extrusionOk="0">
                  <a:moveTo>
                    <a:pt x="776" y="0"/>
                  </a:moveTo>
                  <a:cubicBezTo>
                    <a:pt x="756" y="0"/>
                    <a:pt x="736" y="2"/>
                    <a:pt x="715" y="4"/>
                  </a:cubicBezTo>
                  <a:cubicBezTo>
                    <a:pt x="566" y="22"/>
                    <a:pt x="417" y="76"/>
                    <a:pt x="304" y="189"/>
                  </a:cubicBezTo>
                  <a:cubicBezTo>
                    <a:pt x="1" y="510"/>
                    <a:pt x="263" y="832"/>
                    <a:pt x="643" y="886"/>
                  </a:cubicBezTo>
                  <a:cubicBezTo>
                    <a:pt x="672" y="890"/>
                    <a:pt x="701" y="892"/>
                    <a:pt x="731" y="892"/>
                  </a:cubicBezTo>
                  <a:cubicBezTo>
                    <a:pt x="874" y="892"/>
                    <a:pt x="1023" y="845"/>
                    <a:pt x="1132" y="737"/>
                  </a:cubicBezTo>
                  <a:cubicBezTo>
                    <a:pt x="1245" y="623"/>
                    <a:pt x="1303" y="415"/>
                    <a:pt x="1227" y="248"/>
                  </a:cubicBezTo>
                  <a:cubicBezTo>
                    <a:pt x="1141" y="93"/>
                    <a:pt x="963" y="0"/>
                    <a:pt x="7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7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" name="Google Shape;1725;p9"/>
          <p:cNvSpPr/>
          <p:nvPr/>
        </p:nvSpPr>
        <p:spPr>
          <a:xfrm rot="-4500010">
            <a:off x="7735601" y="-1079198"/>
            <a:ext cx="2092062" cy="2739079"/>
          </a:xfrm>
          <a:custGeom>
            <a:avLst/>
            <a:gdLst/>
            <a:ahLst/>
            <a:cxnLst/>
            <a:rect l="l" t="t" r="r" b="b"/>
            <a:pathLst>
              <a:path w="14974" h="13797" extrusionOk="0">
                <a:moveTo>
                  <a:pt x="8230" y="1"/>
                </a:moveTo>
                <a:cubicBezTo>
                  <a:pt x="6711" y="1"/>
                  <a:pt x="5230" y="620"/>
                  <a:pt x="4526" y="1934"/>
                </a:cubicBezTo>
                <a:cubicBezTo>
                  <a:pt x="3559" y="3725"/>
                  <a:pt x="4156" y="6262"/>
                  <a:pt x="2663" y="7605"/>
                </a:cubicBezTo>
                <a:cubicBezTo>
                  <a:pt x="2114" y="8053"/>
                  <a:pt x="1416" y="8298"/>
                  <a:pt x="944" y="8823"/>
                </a:cubicBezTo>
                <a:cubicBezTo>
                  <a:pt x="1" y="9868"/>
                  <a:pt x="496" y="11635"/>
                  <a:pt x="1589" y="12506"/>
                </a:cubicBezTo>
                <a:cubicBezTo>
                  <a:pt x="2657" y="13378"/>
                  <a:pt x="4048" y="13797"/>
                  <a:pt x="5410" y="13797"/>
                </a:cubicBezTo>
                <a:cubicBezTo>
                  <a:pt x="5447" y="13797"/>
                  <a:pt x="5485" y="13797"/>
                  <a:pt x="5523" y="13796"/>
                </a:cubicBezTo>
                <a:cubicBezTo>
                  <a:pt x="8508" y="13796"/>
                  <a:pt x="12908" y="11581"/>
                  <a:pt x="13952" y="8548"/>
                </a:cubicBezTo>
                <a:cubicBezTo>
                  <a:pt x="14973" y="5516"/>
                  <a:pt x="13409" y="1832"/>
                  <a:pt x="10520" y="489"/>
                </a:cubicBezTo>
                <a:cubicBezTo>
                  <a:pt x="9815" y="167"/>
                  <a:pt x="9017" y="1"/>
                  <a:pt x="823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6" name="Google Shape;1726;p9"/>
          <p:cNvSpPr/>
          <p:nvPr/>
        </p:nvSpPr>
        <p:spPr>
          <a:xfrm rot="650726">
            <a:off x="-1338671" y="3554531"/>
            <a:ext cx="2925304" cy="2331684"/>
          </a:xfrm>
          <a:custGeom>
            <a:avLst/>
            <a:gdLst/>
            <a:ahLst/>
            <a:cxnLst/>
            <a:rect l="l" t="t" r="r" b="b"/>
            <a:pathLst>
              <a:path w="17086" h="13619" extrusionOk="0">
                <a:moveTo>
                  <a:pt x="6637" y="0"/>
                </a:moveTo>
                <a:cubicBezTo>
                  <a:pt x="6028" y="0"/>
                  <a:pt x="5401" y="109"/>
                  <a:pt x="4776" y="360"/>
                </a:cubicBezTo>
                <a:cubicBezTo>
                  <a:pt x="0" y="2324"/>
                  <a:pt x="2907" y="9691"/>
                  <a:pt x="4573" y="11130"/>
                </a:cubicBezTo>
                <a:cubicBezTo>
                  <a:pt x="5648" y="12055"/>
                  <a:pt x="6842" y="12873"/>
                  <a:pt x="8304" y="13321"/>
                </a:cubicBezTo>
                <a:cubicBezTo>
                  <a:pt x="8967" y="13509"/>
                  <a:pt x="9695" y="13618"/>
                  <a:pt x="10448" y="13618"/>
                </a:cubicBezTo>
                <a:cubicBezTo>
                  <a:pt x="11389" y="13618"/>
                  <a:pt x="12368" y="13447"/>
                  <a:pt x="13307" y="13046"/>
                </a:cubicBezTo>
                <a:cubicBezTo>
                  <a:pt x="15020" y="12353"/>
                  <a:pt x="16543" y="10885"/>
                  <a:pt x="16841" y="9368"/>
                </a:cubicBezTo>
                <a:cubicBezTo>
                  <a:pt x="17086" y="8198"/>
                  <a:pt x="16590" y="7177"/>
                  <a:pt x="15892" y="6383"/>
                </a:cubicBezTo>
                <a:cubicBezTo>
                  <a:pt x="15170" y="5607"/>
                  <a:pt x="14250" y="5010"/>
                  <a:pt x="13432" y="4294"/>
                </a:cubicBezTo>
                <a:cubicBezTo>
                  <a:pt x="12238" y="3249"/>
                  <a:pt x="11319" y="1978"/>
                  <a:pt x="9976" y="1082"/>
                </a:cubicBezTo>
                <a:cubicBezTo>
                  <a:pt x="9071" y="463"/>
                  <a:pt x="7894" y="0"/>
                  <a:pt x="66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7" name="Google Shape;1727;p9"/>
          <p:cNvSpPr/>
          <p:nvPr/>
        </p:nvSpPr>
        <p:spPr>
          <a:xfrm rot="4867689">
            <a:off x="-1475375" y="-615384"/>
            <a:ext cx="2925310" cy="2331688"/>
          </a:xfrm>
          <a:custGeom>
            <a:avLst/>
            <a:gdLst/>
            <a:ahLst/>
            <a:cxnLst/>
            <a:rect l="l" t="t" r="r" b="b"/>
            <a:pathLst>
              <a:path w="17086" h="13619" extrusionOk="0">
                <a:moveTo>
                  <a:pt x="6637" y="0"/>
                </a:moveTo>
                <a:cubicBezTo>
                  <a:pt x="6028" y="0"/>
                  <a:pt x="5401" y="109"/>
                  <a:pt x="4776" y="360"/>
                </a:cubicBezTo>
                <a:cubicBezTo>
                  <a:pt x="0" y="2324"/>
                  <a:pt x="2907" y="9691"/>
                  <a:pt x="4573" y="11130"/>
                </a:cubicBezTo>
                <a:cubicBezTo>
                  <a:pt x="5648" y="12055"/>
                  <a:pt x="6842" y="12873"/>
                  <a:pt x="8304" y="13321"/>
                </a:cubicBezTo>
                <a:cubicBezTo>
                  <a:pt x="8967" y="13509"/>
                  <a:pt x="9695" y="13618"/>
                  <a:pt x="10448" y="13618"/>
                </a:cubicBezTo>
                <a:cubicBezTo>
                  <a:pt x="11389" y="13618"/>
                  <a:pt x="12368" y="13447"/>
                  <a:pt x="13307" y="13046"/>
                </a:cubicBezTo>
                <a:cubicBezTo>
                  <a:pt x="15020" y="12353"/>
                  <a:pt x="16543" y="10885"/>
                  <a:pt x="16841" y="9368"/>
                </a:cubicBezTo>
                <a:cubicBezTo>
                  <a:pt x="17086" y="8198"/>
                  <a:pt x="16590" y="7177"/>
                  <a:pt x="15892" y="6383"/>
                </a:cubicBezTo>
                <a:cubicBezTo>
                  <a:pt x="15170" y="5607"/>
                  <a:pt x="14250" y="5010"/>
                  <a:pt x="13432" y="4294"/>
                </a:cubicBezTo>
                <a:cubicBezTo>
                  <a:pt x="12238" y="3249"/>
                  <a:pt x="11319" y="1978"/>
                  <a:pt x="9976" y="1082"/>
                </a:cubicBezTo>
                <a:cubicBezTo>
                  <a:pt x="9071" y="463"/>
                  <a:pt x="7894" y="0"/>
                  <a:pt x="663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8" name="Google Shape;1728;p9"/>
          <p:cNvSpPr txBox="1">
            <a:spLocks noGrp="1"/>
          </p:cNvSpPr>
          <p:nvPr>
            <p:ph type="title"/>
          </p:nvPr>
        </p:nvSpPr>
        <p:spPr>
          <a:xfrm>
            <a:off x="3401240" y="2685375"/>
            <a:ext cx="2341500" cy="56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3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1729" name="Google Shape;1729;p9"/>
          <p:cNvSpPr txBox="1">
            <a:spLocks noGrp="1"/>
          </p:cNvSpPr>
          <p:nvPr>
            <p:ph type="subTitle" idx="1"/>
          </p:nvPr>
        </p:nvSpPr>
        <p:spPr>
          <a:xfrm>
            <a:off x="3401240" y="3279050"/>
            <a:ext cx="2341500" cy="833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730" name="Google Shape;1730;p9"/>
          <p:cNvSpPr txBox="1">
            <a:spLocks noGrp="1"/>
          </p:cNvSpPr>
          <p:nvPr>
            <p:ph type="title" idx="2" hasCustomPrompt="1"/>
          </p:nvPr>
        </p:nvSpPr>
        <p:spPr>
          <a:xfrm>
            <a:off x="3401240" y="1533575"/>
            <a:ext cx="2341500" cy="7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1731" name="Google Shape;1731;p9"/>
          <p:cNvGrpSpPr/>
          <p:nvPr/>
        </p:nvGrpSpPr>
        <p:grpSpPr>
          <a:xfrm flipH="1">
            <a:off x="-139526" y="3021117"/>
            <a:ext cx="2416620" cy="2242772"/>
            <a:chOff x="1810200" y="2024225"/>
            <a:chExt cx="465675" cy="432175"/>
          </a:xfrm>
        </p:grpSpPr>
        <p:sp>
          <p:nvSpPr>
            <p:cNvPr id="1732" name="Google Shape;1732;p9"/>
            <p:cNvSpPr/>
            <p:nvPr/>
          </p:nvSpPr>
          <p:spPr>
            <a:xfrm>
              <a:off x="1810200" y="2077325"/>
              <a:ext cx="201075" cy="168425"/>
            </a:xfrm>
            <a:custGeom>
              <a:avLst/>
              <a:gdLst/>
              <a:ahLst/>
              <a:cxnLst/>
              <a:rect l="l" t="t" r="r" b="b"/>
              <a:pathLst>
                <a:path w="8043" h="6737" extrusionOk="0">
                  <a:moveTo>
                    <a:pt x="3866" y="167"/>
                  </a:moveTo>
                  <a:cubicBezTo>
                    <a:pt x="4907" y="167"/>
                    <a:pt x="5978" y="609"/>
                    <a:pt x="6735" y="1378"/>
                  </a:cubicBezTo>
                  <a:cubicBezTo>
                    <a:pt x="7139" y="1808"/>
                    <a:pt x="7459" y="2315"/>
                    <a:pt x="7754" y="2822"/>
                  </a:cubicBezTo>
                  <a:cubicBezTo>
                    <a:pt x="7915" y="3065"/>
                    <a:pt x="7940" y="3065"/>
                    <a:pt x="7722" y="3168"/>
                  </a:cubicBezTo>
                  <a:cubicBezTo>
                    <a:pt x="7594" y="3251"/>
                    <a:pt x="7459" y="3328"/>
                    <a:pt x="7350" y="3386"/>
                  </a:cubicBezTo>
                  <a:cubicBezTo>
                    <a:pt x="6658" y="3758"/>
                    <a:pt x="5933" y="4130"/>
                    <a:pt x="5240" y="4476"/>
                  </a:cubicBezTo>
                  <a:cubicBezTo>
                    <a:pt x="3873" y="5188"/>
                    <a:pt x="2511" y="5869"/>
                    <a:pt x="1144" y="6580"/>
                  </a:cubicBezTo>
                  <a:lnTo>
                    <a:pt x="1144" y="6580"/>
                  </a:lnTo>
                  <a:cubicBezTo>
                    <a:pt x="293" y="5036"/>
                    <a:pt x="232" y="3013"/>
                    <a:pt x="1231" y="1539"/>
                  </a:cubicBezTo>
                  <a:cubicBezTo>
                    <a:pt x="1865" y="588"/>
                    <a:pt x="2851" y="167"/>
                    <a:pt x="3866" y="167"/>
                  </a:cubicBezTo>
                  <a:close/>
                  <a:moveTo>
                    <a:pt x="4011" y="1"/>
                  </a:moveTo>
                  <a:cubicBezTo>
                    <a:pt x="3242" y="1"/>
                    <a:pt x="2463" y="238"/>
                    <a:pt x="1847" y="686"/>
                  </a:cubicBezTo>
                  <a:cubicBezTo>
                    <a:pt x="37" y="2037"/>
                    <a:pt x="0" y="4844"/>
                    <a:pt x="1050" y="6660"/>
                  </a:cubicBezTo>
                  <a:lnTo>
                    <a:pt x="1050" y="6660"/>
                  </a:lnTo>
                  <a:cubicBezTo>
                    <a:pt x="1051" y="6694"/>
                    <a:pt x="1074" y="6734"/>
                    <a:pt x="1109" y="6735"/>
                  </a:cubicBezTo>
                  <a:lnTo>
                    <a:pt x="1109" y="6735"/>
                  </a:lnTo>
                  <a:cubicBezTo>
                    <a:pt x="1112" y="6736"/>
                    <a:pt x="1115" y="6736"/>
                    <a:pt x="1119" y="6736"/>
                  </a:cubicBezTo>
                  <a:cubicBezTo>
                    <a:pt x="1137" y="6736"/>
                    <a:pt x="1156" y="6727"/>
                    <a:pt x="1168" y="6711"/>
                  </a:cubicBezTo>
                  <a:lnTo>
                    <a:pt x="1168" y="6711"/>
                  </a:lnTo>
                  <a:cubicBezTo>
                    <a:pt x="3464" y="5541"/>
                    <a:pt x="5779" y="4421"/>
                    <a:pt x="8017" y="3168"/>
                  </a:cubicBezTo>
                  <a:cubicBezTo>
                    <a:pt x="8043" y="3142"/>
                    <a:pt x="8043" y="3117"/>
                    <a:pt x="8043" y="3065"/>
                  </a:cubicBezTo>
                  <a:cubicBezTo>
                    <a:pt x="7459" y="1859"/>
                    <a:pt x="6549" y="737"/>
                    <a:pt x="5266" y="230"/>
                  </a:cubicBezTo>
                  <a:cubicBezTo>
                    <a:pt x="4871" y="76"/>
                    <a:pt x="4443" y="1"/>
                    <a:pt x="401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9"/>
            <p:cNvSpPr/>
            <p:nvPr/>
          </p:nvSpPr>
          <p:spPr>
            <a:xfrm>
              <a:off x="1846250" y="2105025"/>
              <a:ext cx="119650" cy="100475"/>
            </a:xfrm>
            <a:custGeom>
              <a:avLst/>
              <a:gdLst/>
              <a:ahLst/>
              <a:cxnLst/>
              <a:rect l="l" t="t" r="r" b="b"/>
              <a:pathLst>
                <a:path w="4786" h="4019" extrusionOk="0">
                  <a:moveTo>
                    <a:pt x="2274" y="147"/>
                  </a:moveTo>
                  <a:cubicBezTo>
                    <a:pt x="2920" y="147"/>
                    <a:pt x="3588" y="446"/>
                    <a:pt x="4035" y="937"/>
                  </a:cubicBezTo>
                  <a:cubicBezTo>
                    <a:pt x="4279" y="1181"/>
                    <a:pt x="4439" y="1444"/>
                    <a:pt x="4600" y="1739"/>
                  </a:cubicBezTo>
                  <a:cubicBezTo>
                    <a:pt x="4677" y="1874"/>
                    <a:pt x="4388" y="1957"/>
                    <a:pt x="4279" y="2034"/>
                  </a:cubicBezTo>
                  <a:cubicBezTo>
                    <a:pt x="3849" y="2246"/>
                    <a:pt x="3394" y="2464"/>
                    <a:pt x="2971" y="2701"/>
                  </a:cubicBezTo>
                  <a:cubicBezTo>
                    <a:pt x="2219" y="3092"/>
                    <a:pt x="1468" y="3454"/>
                    <a:pt x="717" y="3843"/>
                  </a:cubicBezTo>
                  <a:lnTo>
                    <a:pt x="717" y="3843"/>
                  </a:lnTo>
                  <a:cubicBezTo>
                    <a:pt x="242" y="2943"/>
                    <a:pt x="200" y="1828"/>
                    <a:pt x="751" y="963"/>
                  </a:cubicBezTo>
                  <a:cubicBezTo>
                    <a:pt x="1120" y="393"/>
                    <a:pt x="1688" y="147"/>
                    <a:pt x="2274" y="147"/>
                  </a:cubicBezTo>
                  <a:close/>
                  <a:moveTo>
                    <a:pt x="2374" y="1"/>
                  </a:moveTo>
                  <a:cubicBezTo>
                    <a:pt x="1943" y="1"/>
                    <a:pt x="1517" y="122"/>
                    <a:pt x="1149" y="379"/>
                  </a:cubicBezTo>
                  <a:cubicBezTo>
                    <a:pt x="1" y="1156"/>
                    <a:pt x="1" y="2887"/>
                    <a:pt x="617" y="3984"/>
                  </a:cubicBezTo>
                  <a:cubicBezTo>
                    <a:pt x="632" y="4009"/>
                    <a:pt x="652" y="4019"/>
                    <a:pt x="672" y="4019"/>
                  </a:cubicBezTo>
                  <a:cubicBezTo>
                    <a:pt x="679" y="4019"/>
                    <a:pt x="686" y="4018"/>
                    <a:pt x="693" y="4015"/>
                  </a:cubicBezTo>
                  <a:lnTo>
                    <a:pt x="693" y="4015"/>
                  </a:lnTo>
                  <a:cubicBezTo>
                    <a:pt x="694" y="4016"/>
                    <a:pt x="694" y="4016"/>
                    <a:pt x="695" y="4016"/>
                  </a:cubicBezTo>
                  <a:cubicBezTo>
                    <a:pt x="705" y="4016"/>
                    <a:pt x="715" y="4014"/>
                    <a:pt x="726" y="4010"/>
                  </a:cubicBezTo>
                  <a:cubicBezTo>
                    <a:pt x="2060" y="3317"/>
                    <a:pt x="3452" y="2650"/>
                    <a:pt x="4760" y="1900"/>
                  </a:cubicBezTo>
                  <a:cubicBezTo>
                    <a:pt x="4786" y="1900"/>
                    <a:pt x="4786" y="1848"/>
                    <a:pt x="4786" y="1823"/>
                  </a:cubicBezTo>
                  <a:cubicBezTo>
                    <a:pt x="4439" y="1156"/>
                    <a:pt x="3958" y="431"/>
                    <a:pt x="3234" y="161"/>
                  </a:cubicBezTo>
                  <a:cubicBezTo>
                    <a:pt x="2955" y="56"/>
                    <a:pt x="2663" y="1"/>
                    <a:pt x="23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9"/>
            <p:cNvSpPr/>
            <p:nvPr/>
          </p:nvSpPr>
          <p:spPr>
            <a:xfrm>
              <a:off x="1850450" y="2216125"/>
              <a:ext cx="10375" cy="16950"/>
            </a:xfrm>
            <a:custGeom>
              <a:avLst/>
              <a:gdLst/>
              <a:ahLst/>
              <a:cxnLst/>
              <a:rect l="l" t="t" r="r" b="b"/>
              <a:pathLst>
                <a:path w="415" h="678" extrusionOk="0">
                  <a:moveTo>
                    <a:pt x="92" y="1"/>
                  </a:moveTo>
                  <a:cubicBezTo>
                    <a:pt x="52" y="1"/>
                    <a:pt x="0" y="44"/>
                    <a:pt x="19" y="104"/>
                  </a:cubicBezTo>
                  <a:cubicBezTo>
                    <a:pt x="128" y="291"/>
                    <a:pt x="179" y="477"/>
                    <a:pt x="263" y="637"/>
                  </a:cubicBezTo>
                  <a:cubicBezTo>
                    <a:pt x="281" y="666"/>
                    <a:pt x="305" y="678"/>
                    <a:pt x="329" y="678"/>
                  </a:cubicBezTo>
                  <a:cubicBezTo>
                    <a:pt x="374" y="678"/>
                    <a:pt x="414" y="636"/>
                    <a:pt x="397" y="586"/>
                  </a:cubicBezTo>
                  <a:cubicBezTo>
                    <a:pt x="288" y="400"/>
                    <a:pt x="237" y="207"/>
                    <a:pt x="128" y="21"/>
                  </a:cubicBezTo>
                  <a:cubicBezTo>
                    <a:pt x="121" y="7"/>
                    <a:pt x="107" y="1"/>
                    <a:pt x="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9"/>
            <p:cNvSpPr/>
            <p:nvPr/>
          </p:nvSpPr>
          <p:spPr>
            <a:xfrm>
              <a:off x="1888175" y="2203150"/>
              <a:ext cx="9200" cy="12400"/>
            </a:xfrm>
            <a:custGeom>
              <a:avLst/>
              <a:gdLst/>
              <a:ahLst/>
              <a:cxnLst/>
              <a:rect l="l" t="t" r="r" b="b"/>
              <a:pathLst>
                <a:path w="368" h="496" extrusionOk="0">
                  <a:moveTo>
                    <a:pt x="97" y="1"/>
                  </a:moveTo>
                  <a:cubicBezTo>
                    <a:pt x="52" y="1"/>
                    <a:pt x="1" y="49"/>
                    <a:pt x="37" y="85"/>
                  </a:cubicBezTo>
                  <a:cubicBezTo>
                    <a:pt x="88" y="219"/>
                    <a:pt x="146" y="354"/>
                    <a:pt x="223" y="463"/>
                  </a:cubicBezTo>
                  <a:cubicBezTo>
                    <a:pt x="238" y="486"/>
                    <a:pt x="259" y="496"/>
                    <a:pt x="279" y="496"/>
                  </a:cubicBezTo>
                  <a:cubicBezTo>
                    <a:pt x="325" y="496"/>
                    <a:pt x="367" y="446"/>
                    <a:pt x="332" y="405"/>
                  </a:cubicBezTo>
                  <a:cubicBezTo>
                    <a:pt x="248" y="277"/>
                    <a:pt x="197" y="168"/>
                    <a:pt x="146" y="33"/>
                  </a:cubicBezTo>
                  <a:cubicBezTo>
                    <a:pt x="136" y="10"/>
                    <a:pt x="117" y="1"/>
                    <a:pt x="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9"/>
            <p:cNvSpPr/>
            <p:nvPr/>
          </p:nvSpPr>
          <p:spPr>
            <a:xfrm>
              <a:off x="1926175" y="2183125"/>
              <a:ext cx="8700" cy="13325"/>
            </a:xfrm>
            <a:custGeom>
              <a:avLst/>
              <a:gdLst/>
              <a:ahLst/>
              <a:cxnLst/>
              <a:rect l="l" t="t" r="r" b="b"/>
              <a:pathLst>
                <a:path w="348" h="533" extrusionOk="0">
                  <a:moveTo>
                    <a:pt x="92" y="1"/>
                  </a:moveTo>
                  <a:cubicBezTo>
                    <a:pt x="45" y="1"/>
                    <a:pt x="0" y="57"/>
                    <a:pt x="37" y="116"/>
                  </a:cubicBezTo>
                  <a:cubicBezTo>
                    <a:pt x="94" y="219"/>
                    <a:pt x="171" y="353"/>
                    <a:pt x="197" y="488"/>
                  </a:cubicBezTo>
                  <a:cubicBezTo>
                    <a:pt x="210" y="518"/>
                    <a:pt x="237" y="533"/>
                    <a:pt x="264" y="533"/>
                  </a:cubicBezTo>
                  <a:cubicBezTo>
                    <a:pt x="306" y="533"/>
                    <a:pt x="347" y="499"/>
                    <a:pt x="332" y="437"/>
                  </a:cubicBezTo>
                  <a:cubicBezTo>
                    <a:pt x="306" y="302"/>
                    <a:pt x="197" y="167"/>
                    <a:pt x="146" y="33"/>
                  </a:cubicBezTo>
                  <a:cubicBezTo>
                    <a:pt x="131" y="10"/>
                    <a:pt x="111" y="1"/>
                    <a:pt x="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9"/>
            <p:cNvSpPr/>
            <p:nvPr/>
          </p:nvSpPr>
          <p:spPr>
            <a:xfrm>
              <a:off x="1959475" y="2165500"/>
              <a:ext cx="10250" cy="12600"/>
            </a:xfrm>
            <a:custGeom>
              <a:avLst/>
              <a:gdLst/>
              <a:ahLst/>
              <a:cxnLst/>
              <a:rect l="l" t="t" r="r" b="b"/>
              <a:pathLst>
                <a:path w="410" h="504" extrusionOk="0">
                  <a:moveTo>
                    <a:pt x="105" y="0"/>
                  </a:moveTo>
                  <a:cubicBezTo>
                    <a:pt x="55" y="0"/>
                    <a:pt x="1" y="63"/>
                    <a:pt x="45" y="122"/>
                  </a:cubicBezTo>
                  <a:cubicBezTo>
                    <a:pt x="148" y="231"/>
                    <a:pt x="206" y="340"/>
                    <a:pt x="282" y="468"/>
                  </a:cubicBezTo>
                  <a:cubicBezTo>
                    <a:pt x="290" y="494"/>
                    <a:pt x="306" y="504"/>
                    <a:pt x="323" y="504"/>
                  </a:cubicBezTo>
                  <a:cubicBezTo>
                    <a:pt x="362" y="504"/>
                    <a:pt x="409" y="453"/>
                    <a:pt x="392" y="417"/>
                  </a:cubicBezTo>
                  <a:cubicBezTo>
                    <a:pt x="308" y="282"/>
                    <a:pt x="231" y="148"/>
                    <a:pt x="148" y="19"/>
                  </a:cubicBezTo>
                  <a:cubicBezTo>
                    <a:pt x="136" y="6"/>
                    <a:pt x="121" y="0"/>
                    <a:pt x="1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9"/>
            <p:cNvSpPr/>
            <p:nvPr/>
          </p:nvSpPr>
          <p:spPr>
            <a:xfrm>
              <a:off x="1989000" y="2138200"/>
              <a:ext cx="13925" cy="8075"/>
            </a:xfrm>
            <a:custGeom>
              <a:avLst/>
              <a:gdLst/>
              <a:ahLst/>
              <a:cxnLst/>
              <a:rect l="l" t="t" r="r" b="b"/>
              <a:pathLst>
                <a:path w="557" h="323" extrusionOk="0">
                  <a:moveTo>
                    <a:pt x="470" y="0"/>
                  </a:moveTo>
                  <a:cubicBezTo>
                    <a:pt x="461" y="0"/>
                    <a:pt x="451" y="4"/>
                    <a:pt x="442" y="15"/>
                  </a:cubicBezTo>
                  <a:cubicBezTo>
                    <a:pt x="307" y="66"/>
                    <a:pt x="173" y="149"/>
                    <a:pt x="64" y="201"/>
                  </a:cubicBezTo>
                  <a:cubicBezTo>
                    <a:pt x="1" y="242"/>
                    <a:pt x="23" y="323"/>
                    <a:pt x="79" y="323"/>
                  </a:cubicBezTo>
                  <a:cubicBezTo>
                    <a:pt x="92" y="323"/>
                    <a:pt x="106" y="319"/>
                    <a:pt x="121" y="310"/>
                  </a:cubicBezTo>
                  <a:cubicBezTo>
                    <a:pt x="250" y="252"/>
                    <a:pt x="384" y="201"/>
                    <a:pt x="493" y="117"/>
                  </a:cubicBezTo>
                  <a:cubicBezTo>
                    <a:pt x="557" y="96"/>
                    <a:pt x="515" y="0"/>
                    <a:pt x="4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9"/>
            <p:cNvSpPr/>
            <p:nvPr/>
          </p:nvSpPr>
          <p:spPr>
            <a:xfrm>
              <a:off x="1963550" y="2107425"/>
              <a:ext cx="14775" cy="11450"/>
            </a:xfrm>
            <a:custGeom>
              <a:avLst/>
              <a:gdLst/>
              <a:ahLst/>
              <a:cxnLst/>
              <a:rect l="l" t="t" r="r" b="b"/>
              <a:pathLst>
                <a:path w="591" h="458" extrusionOk="0">
                  <a:moveTo>
                    <a:pt x="486" y="0"/>
                  </a:moveTo>
                  <a:cubicBezTo>
                    <a:pt x="472" y="0"/>
                    <a:pt x="456" y="4"/>
                    <a:pt x="440" y="14"/>
                  </a:cubicBezTo>
                  <a:cubicBezTo>
                    <a:pt x="338" y="123"/>
                    <a:pt x="203" y="226"/>
                    <a:pt x="68" y="335"/>
                  </a:cubicBezTo>
                  <a:cubicBezTo>
                    <a:pt x="0" y="377"/>
                    <a:pt x="60" y="457"/>
                    <a:pt x="113" y="457"/>
                  </a:cubicBezTo>
                  <a:cubicBezTo>
                    <a:pt x="124" y="457"/>
                    <a:pt x="136" y="453"/>
                    <a:pt x="145" y="444"/>
                  </a:cubicBezTo>
                  <a:cubicBezTo>
                    <a:pt x="280" y="335"/>
                    <a:pt x="415" y="226"/>
                    <a:pt x="549" y="123"/>
                  </a:cubicBezTo>
                  <a:cubicBezTo>
                    <a:pt x="591" y="76"/>
                    <a:pt x="548" y="0"/>
                    <a:pt x="4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9"/>
            <p:cNvSpPr/>
            <p:nvPr/>
          </p:nvSpPr>
          <p:spPr>
            <a:xfrm>
              <a:off x="1933525" y="2083850"/>
              <a:ext cx="10650" cy="11775"/>
            </a:xfrm>
            <a:custGeom>
              <a:avLst/>
              <a:gdLst/>
              <a:ahLst/>
              <a:cxnLst/>
              <a:rect l="l" t="t" r="r" b="b"/>
              <a:pathLst>
                <a:path w="426" h="471" extrusionOk="0">
                  <a:moveTo>
                    <a:pt x="321" y="0"/>
                  </a:moveTo>
                  <a:cubicBezTo>
                    <a:pt x="304" y="0"/>
                    <a:pt x="289" y="6"/>
                    <a:pt x="281" y="21"/>
                  </a:cubicBezTo>
                  <a:cubicBezTo>
                    <a:pt x="198" y="155"/>
                    <a:pt x="121" y="264"/>
                    <a:pt x="38" y="367"/>
                  </a:cubicBezTo>
                  <a:cubicBezTo>
                    <a:pt x="1" y="427"/>
                    <a:pt x="47" y="471"/>
                    <a:pt x="96" y="471"/>
                  </a:cubicBezTo>
                  <a:cubicBezTo>
                    <a:pt x="114" y="471"/>
                    <a:pt x="133" y="465"/>
                    <a:pt x="147" y="450"/>
                  </a:cubicBezTo>
                  <a:cubicBezTo>
                    <a:pt x="224" y="316"/>
                    <a:pt x="307" y="207"/>
                    <a:pt x="384" y="104"/>
                  </a:cubicBezTo>
                  <a:cubicBezTo>
                    <a:pt x="426" y="44"/>
                    <a:pt x="367" y="0"/>
                    <a:pt x="3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9"/>
            <p:cNvSpPr/>
            <p:nvPr/>
          </p:nvSpPr>
          <p:spPr>
            <a:xfrm>
              <a:off x="1897100" y="2079400"/>
              <a:ext cx="6475" cy="13575"/>
            </a:xfrm>
            <a:custGeom>
              <a:avLst/>
              <a:gdLst/>
              <a:ahLst/>
              <a:cxnLst/>
              <a:rect l="l" t="t" r="r" b="b"/>
              <a:pathLst>
                <a:path w="259" h="543" extrusionOk="0">
                  <a:moveTo>
                    <a:pt x="163" y="0"/>
                  </a:moveTo>
                  <a:cubicBezTo>
                    <a:pt x="140" y="0"/>
                    <a:pt x="118" y="12"/>
                    <a:pt x="109" y="38"/>
                  </a:cubicBezTo>
                  <a:cubicBezTo>
                    <a:pt x="77" y="199"/>
                    <a:pt x="52" y="333"/>
                    <a:pt x="0" y="468"/>
                  </a:cubicBezTo>
                  <a:cubicBezTo>
                    <a:pt x="0" y="513"/>
                    <a:pt x="38" y="543"/>
                    <a:pt x="74" y="543"/>
                  </a:cubicBezTo>
                  <a:cubicBezTo>
                    <a:pt x="99" y="543"/>
                    <a:pt x="124" y="528"/>
                    <a:pt x="135" y="494"/>
                  </a:cubicBezTo>
                  <a:cubicBezTo>
                    <a:pt x="161" y="359"/>
                    <a:pt x="212" y="224"/>
                    <a:pt x="238" y="96"/>
                  </a:cubicBezTo>
                  <a:cubicBezTo>
                    <a:pt x="259" y="41"/>
                    <a:pt x="208" y="0"/>
                    <a:pt x="1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9"/>
            <p:cNvSpPr/>
            <p:nvPr/>
          </p:nvSpPr>
          <p:spPr>
            <a:xfrm>
              <a:off x="1856050" y="2095050"/>
              <a:ext cx="11350" cy="10125"/>
            </a:xfrm>
            <a:custGeom>
              <a:avLst/>
              <a:gdLst/>
              <a:ahLst/>
              <a:cxnLst/>
              <a:rect l="l" t="t" r="r" b="b"/>
              <a:pathLst>
                <a:path w="454" h="405" extrusionOk="0">
                  <a:moveTo>
                    <a:pt x="98" y="0"/>
                  </a:moveTo>
                  <a:cubicBezTo>
                    <a:pt x="48" y="0"/>
                    <a:pt x="0" y="68"/>
                    <a:pt x="39" y="111"/>
                  </a:cubicBezTo>
                  <a:cubicBezTo>
                    <a:pt x="148" y="214"/>
                    <a:pt x="225" y="297"/>
                    <a:pt x="334" y="374"/>
                  </a:cubicBezTo>
                  <a:cubicBezTo>
                    <a:pt x="347" y="396"/>
                    <a:pt x="363" y="405"/>
                    <a:pt x="377" y="405"/>
                  </a:cubicBezTo>
                  <a:cubicBezTo>
                    <a:pt x="419" y="405"/>
                    <a:pt x="453" y="335"/>
                    <a:pt x="411" y="297"/>
                  </a:cubicBezTo>
                  <a:cubicBezTo>
                    <a:pt x="334" y="188"/>
                    <a:pt x="225" y="111"/>
                    <a:pt x="148" y="28"/>
                  </a:cubicBezTo>
                  <a:cubicBezTo>
                    <a:pt x="133" y="8"/>
                    <a:pt x="115" y="0"/>
                    <a:pt x="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9"/>
            <p:cNvSpPr/>
            <p:nvPr/>
          </p:nvSpPr>
          <p:spPr>
            <a:xfrm>
              <a:off x="1834225" y="2330975"/>
              <a:ext cx="350250" cy="121075"/>
            </a:xfrm>
            <a:custGeom>
              <a:avLst/>
              <a:gdLst/>
              <a:ahLst/>
              <a:cxnLst/>
              <a:rect l="l" t="t" r="r" b="b"/>
              <a:pathLst>
                <a:path w="14010" h="4843" extrusionOk="0">
                  <a:moveTo>
                    <a:pt x="1" y="0"/>
                  </a:moveTo>
                  <a:lnTo>
                    <a:pt x="1" y="0"/>
                  </a:lnTo>
                  <a:cubicBezTo>
                    <a:pt x="591" y="1174"/>
                    <a:pt x="3105" y="2457"/>
                    <a:pt x="4330" y="3098"/>
                  </a:cubicBezTo>
                  <a:cubicBezTo>
                    <a:pt x="5511" y="3688"/>
                    <a:pt x="6845" y="4221"/>
                    <a:pt x="8076" y="4593"/>
                  </a:cubicBezTo>
                  <a:cubicBezTo>
                    <a:pt x="8854" y="4787"/>
                    <a:pt x="9648" y="4842"/>
                    <a:pt x="10446" y="4842"/>
                  </a:cubicBezTo>
                  <a:cubicBezTo>
                    <a:pt x="11489" y="4842"/>
                    <a:pt x="12537" y="4748"/>
                    <a:pt x="13561" y="4748"/>
                  </a:cubicBezTo>
                  <a:cubicBezTo>
                    <a:pt x="13691" y="4748"/>
                    <a:pt x="13822" y="4750"/>
                    <a:pt x="13951" y="4753"/>
                  </a:cubicBezTo>
                  <a:lnTo>
                    <a:pt x="14009" y="4753"/>
                  </a:lnTo>
                  <a:cubicBezTo>
                    <a:pt x="10103" y="802"/>
                    <a:pt x="5190" y="321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9"/>
            <p:cNvSpPr/>
            <p:nvPr/>
          </p:nvSpPr>
          <p:spPr>
            <a:xfrm>
              <a:off x="1872150" y="2348000"/>
              <a:ext cx="311175" cy="104150"/>
            </a:xfrm>
            <a:custGeom>
              <a:avLst/>
              <a:gdLst/>
              <a:ahLst/>
              <a:cxnLst/>
              <a:rect l="l" t="t" r="r" b="b"/>
              <a:pathLst>
                <a:path w="12447" h="4166" extrusionOk="0">
                  <a:moveTo>
                    <a:pt x="123" y="1"/>
                  </a:moveTo>
                  <a:cubicBezTo>
                    <a:pt x="42" y="1"/>
                    <a:pt x="1" y="103"/>
                    <a:pt x="87" y="147"/>
                  </a:cubicBezTo>
                  <a:cubicBezTo>
                    <a:pt x="1960" y="948"/>
                    <a:pt x="3961" y="1378"/>
                    <a:pt x="5943" y="1936"/>
                  </a:cubicBezTo>
                  <a:cubicBezTo>
                    <a:pt x="8105" y="2578"/>
                    <a:pt x="10215" y="3379"/>
                    <a:pt x="12300" y="4155"/>
                  </a:cubicBezTo>
                  <a:cubicBezTo>
                    <a:pt x="12314" y="4162"/>
                    <a:pt x="12328" y="4165"/>
                    <a:pt x="12340" y="4165"/>
                  </a:cubicBezTo>
                  <a:cubicBezTo>
                    <a:pt x="12420" y="4165"/>
                    <a:pt x="12446" y="4039"/>
                    <a:pt x="12357" y="3995"/>
                  </a:cubicBezTo>
                  <a:cubicBezTo>
                    <a:pt x="10299" y="3245"/>
                    <a:pt x="8265" y="2469"/>
                    <a:pt x="6181" y="1859"/>
                  </a:cubicBezTo>
                  <a:cubicBezTo>
                    <a:pt x="4180" y="1243"/>
                    <a:pt x="2095" y="839"/>
                    <a:pt x="171" y="12"/>
                  </a:cubicBezTo>
                  <a:cubicBezTo>
                    <a:pt x="154" y="4"/>
                    <a:pt x="138" y="1"/>
                    <a:pt x="12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9"/>
            <p:cNvSpPr/>
            <p:nvPr/>
          </p:nvSpPr>
          <p:spPr>
            <a:xfrm>
              <a:off x="2076625" y="2389075"/>
              <a:ext cx="43700" cy="50225"/>
            </a:xfrm>
            <a:custGeom>
              <a:avLst/>
              <a:gdLst/>
              <a:ahLst/>
              <a:cxnLst/>
              <a:rect l="l" t="t" r="r" b="b"/>
              <a:pathLst>
                <a:path w="1748" h="2009" extrusionOk="0">
                  <a:moveTo>
                    <a:pt x="126" y="1"/>
                  </a:moveTo>
                  <a:cubicBezTo>
                    <a:pt x="66" y="1"/>
                    <a:pt x="0" y="92"/>
                    <a:pt x="61" y="133"/>
                  </a:cubicBezTo>
                  <a:cubicBezTo>
                    <a:pt x="407" y="479"/>
                    <a:pt x="785" y="749"/>
                    <a:pt x="1132" y="1069"/>
                  </a:cubicBezTo>
                  <a:cubicBezTo>
                    <a:pt x="1343" y="1255"/>
                    <a:pt x="1638" y="1467"/>
                    <a:pt x="1266" y="1627"/>
                  </a:cubicBezTo>
                  <a:cubicBezTo>
                    <a:pt x="1023" y="1736"/>
                    <a:pt x="753" y="1762"/>
                    <a:pt x="516" y="1845"/>
                  </a:cubicBezTo>
                  <a:cubicBezTo>
                    <a:pt x="440" y="1892"/>
                    <a:pt x="460" y="2009"/>
                    <a:pt x="543" y="2009"/>
                  </a:cubicBezTo>
                  <a:cubicBezTo>
                    <a:pt x="550" y="2009"/>
                    <a:pt x="559" y="2008"/>
                    <a:pt x="567" y="2006"/>
                  </a:cubicBezTo>
                  <a:cubicBezTo>
                    <a:pt x="946" y="1871"/>
                    <a:pt x="1369" y="1820"/>
                    <a:pt x="1690" y="1550"/>
                  </a:cubicBezTo>
                  <a:cubicBezTo>
                    <a:pt x="1715" y="1550"/>
                    <a:pt x="1748" y="1499"/>
                    <a:pt x="1715" y="1467"/>
                  </a:cubicBezTo>
                  <a:cubicBezTo>
                    <a:pt x="1292" y="883"/>
                    <a:pt x="676" y="505"/>
                    <a:pt x="170" y="24"/>
                  </a:cubicBezTo>
                  <a:cubicBezTo>
                    <a:pt x="157" y="7"/>
                    <a:pt x="142" y="1"/>
                    <a:pt x="1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9"/>
            <p:cNvSpPr/>
            <p:nvPr/>
          </p:nvSpPr>
          <p:spPr>
            <a:xfrm>
              <a:off x="2002175" y="2370200"/>
              <a:ext cx="55925" cy="47675"/>
            </a:xfrm>
            <a:custGeom>
              <a:avLst/>
              <a:gdLst/>
              <a:ahLst/>
              <a:cxnLst/>
              <a:rect l="l" t="t" r="r" b="b"/>
              <a:pathLst>
                <a:path w="2237" h="1907" extrusionOk="0">
                  <a:moveTo>
                    <a:pt x="1075" y="0"/>
                  </a:moveTo>
                  <a:cubicBezTo>
                    <a:pt x="1015" y="0"/>
                    <a:pt x="951" y="57"/>
                    <a:pt x="1005" y="112"/>
                  </a:cubicBezTo>
                  <a:cubicBezTo>
                    <a:pt x="1301" y="532"/>
                    <a:pt x="1690" y="908"/>
                    <a:pt x="2000" y="1341"/>
                  </a:cubicBezTo>
                  <a:lnTo>
                    <a:pt x="2000" y="1341"/>
                  </a:lnTo>
                  <a:cubicBezTo>
                    <a:pt x="1364" y="1484"/>
                    <a:pt x="708" y="1540"/>
                    <a:pt x="75" y="1741"/>
                  </a:cubicBezTo>
                  <a:cubicBezTo>
                    <a:pt x="1" y="1793"/>
                    <a:pt x="13" y="1906"/>
                    <a:pt x="95" y="1906"/>
                  </a:cubicBezTo>
                  <a:cubicBezTo>
                    <a:pt x="105" y="1906"/>
                    <a:pt x="115" y="1905"/>
                    <a:pt x="127" y="1901"/>
                  </a:cubicBezTo>
                  <a:cubicBezTo>
                    <a:pt x="794" y="1690"/>
                    <a:pt x="1486" y="1638"/>
                    <a:pt x="2160" y="1478"/>
                  </a:cubicBezTo>
                  <a:cubicBezTo>
                    <a:pt x="2211" y="1478"/>
                    <a:pt x="2237" y="1395"/>
                    <a:pt x="2211" y="1369"/>
                  </a:cubicBezTo>
                  <a:cubicBezTo>
                    <a:pt x="1891" y="888"/>
                    <a:pt x="1461" y="490"/>
                    <a:pt x="1140" y="35"/>
                  </a:cubicBezTo>
                  <a:cubicBezTo>
                    <a:pt x="1125" y="10"/>
                    <a:pt x="1100" y="0"/>
                    <a:pt x="10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9"/>
            <p:cNvSpPr/>
            <p:nvPr/>
          </p:nvSpPr>
          <p:spPr>
            <a:xfrm>
              <a:off x="1957375" y="2358400"/>
              <a:ext cx="34675" cy="38725"/>
            </a:xfrm>
            <a:custGeom>
              <a:avLst/>
              <a:gdLst/>
              <a:ahLst/>
              <a:cxnLst/>
              <a:rect l="l" t="t" r="r" b="b"/>
              <a:pathLst>
                <a:path w="1387" h="1549" extrusionOk="0">
                  <a:moveTo>
                    <a:pt x="804" y="0"/>
                  </a:moveTo>
                  <a:cubicBezTo>
                    <a:pt x="753" y="0"/>
                    <a:pt x="706" y="60"/>
                    <a:pt x="745" y="128"/>
                  </a:cubicBezTo>
                  <a:cubicBezTo>
                    <a:pt x="917" y="426"/>
                    <a:pt x="1134" y="750"/>
                    <a:pt x="1211" y="1093"/>
                  </a:cubicBezTo>
                  <a:lnTo>
                    <a:pt x="1211" y="1093"/>
                  </a:lnTo>
                  <a:cubicBezTo>
                    <a:pt x="857" y="1235"/>
                    <a:pt x="476" y="1313"/>
                    <a:pt x="71" y="1385"/>
                  </a:cubicBezTo>
                  <a:cubicBezTo>
                    <a:pt x="0" y="1409"/>
                    <a:pt x="17" y="1549"/>
                    <a:pt x="106" y="1549"/>
                  </a:cubicBezTo>
                  <a:cubicBezTo>
                    <a:pt x="114" y="1549"/>
                    <a:pt x="121" y="1548"/>
                    <a:pt x="129" y="1546"/>
                  </a:cubicBezTo>
                  <a:cubicBezTo>
                    <a:pt x="527" y="1469"/>
                    <a:pt x="931" y="1360"/>
                    <a:pt x="1329" y="1225"/>
                  </a:cubicBezTo>
                  <a:cubicBezTo>
                    <a:pt x="1386" y="1225"/>
                    <a:pt x="1386" y="1174"/>
                    <a:pt x="1386" y="1148"/>
                  </a:cubicBezTo>
                  <a:cubicBezTo>
                    <a:pt x="1303" y="744"/>
                    <a:pt x="1066" y="398"/>
                    <a:pt x="873" y="51"/>
                  </a:cubicBezTo>
                  <a:cubicBezTo>
                    <a:pt x="856" y="15"/>
                    <a:pt x="830" y="0"/>
                    <a:pt x="80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9"/>
            <p:cNvSpPr/>
            <p:nvPr/>
          </p:nvSpPr>
          <p:spPr>
            <a:xfrm>
              <a:off x="1912650" y="2351950"/>
              <a:ext cx="21825" cy="27225"/>
            </a:xfrm>
            <a:custGeom>
              <a:avLst/>
              <a:gdLst/>
              <a:ahLst/>
              <a:cxnLst/>
              <a:rect l="l" t="t" r="r" b="b"/>
              <a:pathLst>
                <a:path w="873" h="1089" extrusionOk="0">
                  <a:moveTo>
                    <a:pt x="552" y="1"/>
                  </a:moveTo>
                  <a:cubicBezTo>
                    <a:pt x="506" y="1"/>
                    <a:pt x="460" y="36"/>
                    <a:pt x="475" y="98"/>
                  </a:cubicBezTo>
                  <a:cubicBezTo>
                    <a:pt x="547" y="318"/>
                    <a:pt x="646" y="517"/>
                    <a:pt x="701" y="740"/>
                  </a:cubicBezTo>
                  <a:lnTo>
                    <a:pt x="701" y="740"/>
                  </a:lnTo>
                  <a:cubicBezTo>
                    <a:pt x="502" y="827"/>
                    <a:pt x="289" y="873"/>
                    <a:pt x="71" y="925"/>
                  </a:cubicBezTo>
                  <a:cubicBezTo>
                    <a:pt x="1" y="972"/>
                    <a:pt x="16" y="1089"/>
                    <a:pt x="103" y="1089"/>
                  </a:cubicBezTo>
                  <a:cubicBezTo>
                    <a:pt x="111" y="1089"/>
                    <a:pt x="119" y="1088"/>
                    <a:pt x="129" y="1085"/>
                  </a:cubicBezTo>
                  <a:cubicBezTo>
                    <a:pt x="366" y="1002"/>
                    <a:pt x="610" y="951"/>
                    <a:pt x="847" y="842"/>
                  </a:cubicBezTo>
                  <a:cubicBezTo>
                    <a:pt x="873" y="816"/>
                    <a:pt x="873" y="790"/>
                    <a:pt x="873" y="765"/>
                  </a:cubicBezTo>
                  <a:cubicBezTo>
                    <a:pt x="821" y="521"/>
                    <a:pt x="712" y="284"/>
                    <a:pt x="635" y="66"/>
                  </a:cubicBezTo>
                  <a:cubicBezTo>
                    <a:pt x="624" y="21"/>
                    <a:pt x="588" y="1"/>
                    <a:pt x="5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9"/>
            <p:cNvSpPr/>
            <p:nvPr/>
          </p:nvSpPr>
          <p:spPr>
            <a:xfrm>
              <a:off x="2004700" y="237170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0" y="0"/>
                  </a:moveTo>
                  <a:cubicBezTo>
                    <a:pt x="0" y="0"/>
                    <a:pt x="0" y="270"/>
                    <a:pt x="160" y="270"/>
                  </a:cubicBezTo>
                  <a:cubicBezTo>
                    <a:pt x="346" y="270"/>
                    <a:pt x="346" y="0"/>
                    <a:pt x="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9"/>
            <p:cNvSpPr/>
            <p:nvPr/>
          </p:nvSpPr>
          <p:spPr>
            <a:xfrm>
              <a:off x="1996025" y="2362400"/>
              <a:ext cx="8700" cy="6600"/>
            </a:xfrm>
            <a:custGeom>
              <a:avLst/>
              <a:gdLst/>
              <a:ahLst/>
              <a:cxnLst/>
              <a:rect l="l" t="t" r="r" b="b"/>
              <a:pathLst>
                <a:path w="348" h="264" extrusionOk="0">
                  <a:moveTo>
                    <a:pt x="161" y="0"/>
                  </a:moveTo>
                  <a:cubicBezTo>
                    <a:pt x="1" y="0"/>
                    <a:pt x="1" y="263"/>
                    <a:pt x="161" y="263"/>
                  </a:cubicBezTo>
                  <a:cubicBezTo>
                    <a:pt x="347" y="263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9"/>
            <p:cNvSpPr/>
            <p:nvPr/>
          </p:nvSpPr>
          <p:spPr>
            <a:xfrm>
              <a:off x="1941825" y="2381000"/>
              <a:ext cx="8700" cy="6750"/>
            </a:xfrm>
            <a:custGeom>
              <a:avLst/>
              <a:gdLst/>
              <a:ahLst/>
              <a:cxnLst/>
              <a:rect l="l" t="t" r="r" b="b"/>
              <a:pathLst>
                <a:path w="348" h="270" extrusionOk="0">
                  <a:moveTo>
                    <a:pt x="161" y="0"/>
                  </a:moveTo>
                  <a:cubicBezTo>
                    <a:pt x="1" y="0"/>
                    <a:pt x="1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9"/>
            <p:cNvSpPr/>
            <p:nvPr/>
          </p:nvSpPr>
          <p:spPr>
            <a:xfrm>
              <a:off x="1932525" y="2386450"/>
              <a:ext cx="8700" cy="6600"/>
            </a:xfrm>
            <a:custGeom>
              <a:avLst/>
              <a:gdLst/>
              <a:ahLst/>
              <a:cxnLst/>
              <a:rect l="l" t="t" r="r" b="b"/>
              <a:pathLst>
                <a:path w="348" h="264" extrusionOk="0">
                  <a:moveTo>
                    <a:pt x="161" y="0"/>
                  </a:moveTo>
                  <a:cubicBezTo>
                    <a:pt x="1" y="0"/>
                    <a:pt x="1" y="263"/>
                    <a:pt x="161" y="263"/>
                  </a:cubicBezTo>
                  <a:cubicBezTo>
                    <a:pt x="347" y="263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9"/>
            <p:cNvSpPr/>
            <p:nvPr/>
          </p:nvSpPr>
          <p:spPr>
            <a:xfrm>
              <a:off x="1857650" y="23415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1" y="1"/>
                  </a:moveTo>
                  <a:cubicBezTo>
                    <a:pt x="0" y="1"/>
                    <a:pt x="0" y="270"/>
                    <a:pt x="161" y="270"/>
                  </a:cubicBezTo>
                  <a:cubicBezTo>
                    <a:pt x="347" y="270"/>
                    <a:pt x="347" y="1"/>
                    <a:pt x="16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9"/>
            <p:cNvSpPr/>
            <p:nvPr/>
          </p:nvSpPr>
          <p:spPr>
            <a:xfrm>
              <a:off x="2054075" y="2024225"/>
              <a:ext cx="215225" cy="318150"/>
            </a:xfrm>
            <a:custGeom>
              <a:avLst/>
              <a:gdLst/>
              <a:ahLst/>
              <a:cxnLst/>
              <a:rect l="l" t="t" r="r" b="b"/>
              <a:pathLst>
                <a:path w="8609" h="12726" extrusionOk="0">
                  <a:moveTo>
                    <a:pt x="1" y="0"/>
                  </a:moveTo>
                  <a:lnTo>
                    <a:pt x="1" y="0"/>
                  </a:lnTo>
                  <a:cubicBezTo>
                    <a:pt x="52" y="2675"/>
                    <a:pt x="1335" y="6094"/>
                    <a:pt x="3047" y="8127"/>
                  </a:cubicBezTo>
                  <a:cubicBezTo>
                    <a:pt x="3900" y="9140"/>
                    <a:pt x="4862" y="10000"/>
                    <a:pt x="5933" y="10801"/>
                  </a:cubicBezTo>
                  <a:cubicBezTo>
                    <a:pt x="6684" y="11385"/>
                    <a:pt x="7486" y="12347"/>
                    <a:pt x="8448" y="12565"/>
                  </a:cubicBezTo>
                  <a:lnTo>
                    <a:pt x="8448" y="12726"/>
                  </a:lnTo>
                  <a:cubicBezTo>
                    <a:pt x="8608" y="9782"/>
                    <a:pt x="8448" y="6895"/>
                    <a:pt x="6626" y="4439"/>
                  </a:cubicBezTo>
                  <a:cubicBezTo>
                    <a:pt x="5080" y="2406"/>
                    <a:pt x="2406" y="75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9"/>
            <p:cNvSpPr/>
            <p:nvPr/>
          </p:nvSpPr>
          <p:spPr>
            <a:xfrm>
              <a:off x="2081975" y="2058275"/>
              <a:ext cx="180375" cy="273925"/>
            </a:xfrm>
            <a:custGeom>
              <a:avLst/>
              <a:gdLst/>
              <a:ahLst/>
              <a:cxnLst/>
              <a:rect l="l" t="t" r="r" b="b"/>
              <a:pathLst>
                <a:path w="7215" h="10957" extrusionOk="0">
                  <a:moveTo>
                    <a:pt x="128" y="0"/>
                  </a:moveTo>
                  <a:cubicBezTo>
                    <a:pt x="61" y="0"/>
                    <a:pt x="1" y="77"/>
                    <a:pt x="58" y="139"/>
                  </a:cubicBezTo>
                  <a:cubicBezTo>
                    <a:pt x="1559" y="1550"/>
                    <a:pt x="2598" y="3449"/>
                    <a:pt x="3746" y="5136"/>
                  </a:cubicBezTo>
                  <a:cubicBezTo>
                    <a:pt x="5029" y="6951"/>
                    <a:pt x="6184" y="8875"/>
                    <a:pt x="7062" y="10908"/>
                  </a:cubicBezTo>
                  <a:cubicBezTo>
                    <a:pt x="7071" y="10942"/>
                    <a:pt x="7091" y="10956"/>
                    <a:pt x="7114" y="10956"/>
                  </a:cubicBezTo>
                  <a:cubicBezTo>
                    <a:pt x="7160" y="10956"/>
                    <a:pt x="7214" y="10898"/>
                    <a:pt x="7197" y="10825"/>
                  </a:cubicBezTo>
                  <a:cubicBezTo>
                    <a:pt x="6286" y="8715"/>
                    <a:pt x="5087" y="6791"/>
                    <a:pt x="3778" y="4892"/>
                  </a:cubicBezTo>
                  <a:cubicBezTo>
                    <a:pt x="2656" y="3263"/>
                    <a:pt x="1636" y="1390"/>
                    <a:pt x="193" y="30"/>
                  </a:cubicBezTo>
                  <a:cubicBezTo>
                    <a:pt x="174" y="9"/>
                    <a:pt x="150" y="0"/>
                    <a:pt x="1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9"/>
            <p:cNvSpPr/>
            <p:nvPr/>
          </p:nvSpPr>
          <p:spPr>
            <a:xfrm>
              <a:off x="2186650" y="2235400"/>
              <a:ext cx="60200" cy="52175"/>
            </a:xfrm>
            <a:custGeom>
              <a:avLst/>
              <a:gdLst/>
              <a:ahLst/>
              <a:cxnLst/>
              <a:rect l="l" t="t" r="r" b="b"/>
              <a:pathLst>
                <a:path w="2408" h="2087" extrusionOk="0">
                  <a:moveTo>
                    <a:pt x="2333" y="1"/>
                  </a:moveTo>
                  <a:cubicBezTo>
                    <a:pt x="2293" y="1"/>
                    <a:pt x="2247" y="26"/>
                    <a:pt x="2234" y="78"/>
                  </a:cubicBezTo>
                  <a:cubicBezTo>
                    <a:pt x="2234" y="373"/>
                    <a:pt x="2208" y="668"/>
                    <a:pt x="2183" y="963"/>
                  </a:cubicBezTo>
                  <a:cubicBezTo>
                    <a:pt x="2157" y="1200"/>
                    <a:pt x="2183" y="1925"/>
                    <a:pt x="1913" y="1925"/>
                  </a:cubicBezTo>
                  <a:cubicBezTo>
                    <a:pt x="1323" y="1925"/>
                    <a:pt x="682" y="1630"/>
                    <a:pt x="175" y="1392"/>
                  </a:cubicBezTo>
                  <a:cubicBezTo>
                    <a:pt x="164" y="1389"/>
                    <a:pt x="154" y="1388"/>
                    <a:pt x="144" y="1388"/>
                  </a:cubicBezTo>
                  <a:cubicBezTo>
                    <a:pt x="57" y="1388"/>
                    <a:pt x="0" y="1501"/>
                    <a:pt x="98" y="1553"/>
                  </a:cubicBezTo>
                  <a:cubicBezTo>
                    <a:pt x="689" y="1805"/>
                    <a:pt x="1350" y="2087"/>
                    <a:pt x="2014" y="2087"/>
                  </a:cubicBezTo>
                  <a:cubicBezTo>
                    <a:pt x="2043" y="2087"/>
                    <a:pt x="2071" y="2086"/>
                    <a:pt x="2099" y="2085"/>
                  </a:cubicBezTo>
                  <a:cubicBezTo>
                    <a:pt x="2157" y="2085"/>
                    <a:pt x="2183" y="2059"/>
                    <a:pt x="2183" y="2034"/>
                  </a:cubicBezTo>
                  <a:cubicBezTo>
                    <a:pt x="2285" y="1392"/>
                    <a:pt x="2369" y="719"/>
                    <a:pt x="2394" y="78"/>
                  </a:cubicBezTo>
                  <a:cubicBezTo>
                    <a:pt x="2407" y="26"/>
                    <a:pt x="2373" y="1"/>
                    <a:pt x="233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9"/>
            <p:cNvSpPr/>
            <p:nvPr/>
          </p:nvSpPr>
          <p:spPr>
            <a:xfrm>
              <a:off x="2146550" y="2169225"/>
              <a:ext cx="67900" cy="63475"/>
            </a:xfrm>
            <a:custGeom>
              <a:avLst/>
              <a:gdLst/>
              <a:ahLst/>
              <a:cxnLst/>
              <a:rect l="l" t="t" r="r" b="b"/>
              <a:pathLst>
                <a:path w="2716" h="2539" extrusionOk="0">
                  <a:moveTo>
                    <a:pt x="2520" y="0"/>
                  </a:moveTo>
                  <a:cubicBezTo>
                    <a:pt x="2480" y="0"/>
                    <a:pt x="2433" y="27"/>
                    <a:pt x="2420" y="82"/>
                  </a:cubicBezTo>
                  <a:cubicBezTo>
                    <a:pt x="2420" y="428"/>
                    <a:pt x="2639" y="2378"/>
                    <a:pt x="2209" y="2378"/>
                  </a:cubicBezTo>
                  <a:cubicBezTo>
                    <a:pt x="1516" y="2353"/>
                    <a:pt x="740" y="2083"/>
                    <a:pt x="150" y="1737"/>
                  </a:cubicBezTo>
                  <a:cubicBezTo>
                    <a:pt x="140" y="1730"/>
                    <a:pt x="129" y="1727"/>
                    <a:pt x="119" y="1727"/>
                  </a:cubicBezTo>
                  <a:cubicBezTo>
                    <a:pt x="53" y="1727"/>
                    <a:pt x="1" y="1853"/>
                    <a:pt x="73" y="1897"/>
                  </a:cubicBezTo>
                  <a:cubicBezTo>
                    <a:pt x="766" y="2301"/>
                    <a:pt x="1619" y="2539"/>
                    <a:pt x="2420" y="2539"/>
                  </a:cubicBezTo>
                  <a:cubicBezTo>
                    <a:pt x="2478" y="2539"/>
                    <a:pt x="2504" y="2513"/>
                    <a:pt x="2504" y="2487"/>
                  </a:cubicBezTo>
                  <a:cubicBezTo>
                    <a:pt x="2716" y="1685"/>
                    <a:pt x="2555" y="884"/>
                    <a:pt x="2581" y="82"/>
                  </a:cubicBezTo>
                  <a:cubicBezTo>
                    <a:pt x="2594" y="27"/>
                    <a:pt x="2560" y="0"/>
                    <a:pt x="25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9"/>
            <p:cNvSpPr/>
            <p:nvPr/>
          </p:nvSpPr>
          <p:spPr>
            <a:xfrm>
              <a:off x="2113775" y="2127850"/>
              <a:ext cx="64600" cy="53125"/>
            </a:xfrm>
            <a:custGeom>
              <a:avLst/>
              <a:gdLst/>
              <a:ahLst/>
              <a:cxnLst/>
              <a:rect l="l" t="t" r="r" b="b"/>
              <a:pathLst>
                <a:path w="2584" h="2125" extrusionOk="0">
                  <a:moveTo>
                    <a:pt x="2426" y="0"/>
                  </a:moveTo>
                  <a:cubicBezTo>
                    <a:pt x="2386" y="0"/>
                    <a:pt x="2346" y="28"/>
                    <a:pt x="2346" y="82"/>
                  </a:cubicBezTo>
                  <a:cubicBezTo>
                    <a:pt x="2372" y="429"/>
                    <a:pt x="2583" y="1897"/>
                    <a:pt x="2154" y="1949"/>
                  </a:cubicBezTo>
                  <a:cubicBezTo>
                    <a:pt x="2074" y="1959"/>
                    <a:pt x="1993" y="1963"/>
                    <a:pt x="1911" y="1963"/>
                  </a:cubicBezTo>
                  <a:cubicBezTo>
                    <a:pt x="1310" y="1963"/>
                    <a:pt x="669" y="1718"/>
                    <a:pt x="127" y="1577"/>
                  </a:cubicBezTo>
                  <a:cubicBezTo>
                    <a:pt x="119" y="1575"/>
                    <a:pt x="111" y="1574"/>
                    <a:pt x="104" y="1574"/>
                  </a:cubicBezTo>
                  <a:cubicBezTo>
                    <a:pt x="15" y="1574"/>
                    <a:pt x="0" y="1713"/>
                    <a:pt x="101" y="1737"/>
                  </a:cubicBezTo>
                  <a:cubicBezTo>
                    <a:pt x="473" y="1814"/>
                    <a:pt x="845" y="1923"/>
                    <a:pt x="1224" y="2006"/>
                  </a:cubicBezTo>
                  <a:cubicBezTo>
                    <a:pt x="1456" y="2044"/>
                    <a:pt x="1757" y="2125"/>
                    <a:pt x="2027" y="2125"/>
                  </a:cubicBezTo>
                  <a:cubicBezTo>
                    <a:pt x="2129" y="2125"/>
                    <a:pt x="2226" y="2113"/>
                    <a:pt x="2314" y="2083"/>
                  </a:cubicBezTo>
                  <a:cubicBezTo>
                    <a:pt x="2558" y="1974"/>
                    <a:pt x="2532" y="1551"/>
                    <a:pt x="2532" y="1365"/>
                  </a:cubicBezTo>
                  <a:cubicBezTo>
                    <a:pt x="2558" y="935"/>
                    <a:pt x="2532" y="505"/>
                    <a:pt x="2506" y="82"/>
                  </a:cubicBezTo>
                  <a:cubicBezTo>
                    <a:pt x="2506" y="28"/>
                    <a:pt x="2466" y="0"/>
                    <a:pt x="24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9"/>
            <p:cNvSpPr/>
            <p:nvPr/>
          </p:nvSpPr>
          <p:spPr>
            <a:xfrm>
              <a:off x="2080425" y="2081675"/>
              <a:ext cx="66525" cy="44475"/>
            </a:xfrm>
            <a:custGeom>
              <a:avLst/>
              <a:gdLst/>
              <a:ahLst/>
              <a:cxnLst/>
              <a:rect l="l" t="t" r="r" b="b"/>
              <a:pathLst>
                <a:path w="2661" h="1779" extrusionOk="0">
                  <a:moveTo>
                    <a:pt x="2285" y="0"/>
                  </a:moveTo>
                  <a:cubicBezTo>
                    <a:pt x="2245" y="0"/>
                    <a:pt x="2205" y="27"/>
                    <a:pt x="2205" y="82"/>
                  </a:cubicBezTo>
                  <a:cubicBezTo>
                    <a:pt x="2237" y="428"/>
                    <a:pt x="2474" y="1608"/>
                    <a:pt x="1968" y="1608"/>
                  </a:cubicBezTo>
                  <a:cubicBezTo>
                    <a:pt x="1377" y="1576"/>
                    <a:pt x="710" y="1256"/>
                    <a:pt x="178" y="1018"/>
                  </a:cubicBezTo>
                  <a:cubicBezTo>
                    <a:pt x="169" y="1016"/>
                    <a:pt x="160" y="1015"/>
                    <a:pt x="151" y="1015"/>
                  </a:cubicBezTo>
                  <a:cubicBezTo>
                    <a:pt x="57" y="1015"/>
                    <a:pt x="1" y="1132"/>
                    <a:pt x="95" y="1179"/>
                  </a:cubicBezTo>
                  <a:cubicBezTo>
                    <a:pt x="390" y="1313"/>
                    <a:pt x="710" y="1416"/>
                    <a:pt x="1031" y="1551"/>
                  </a:cubicBezTo>
                  <a:cubicBezTo>
                    <a:pt x="1309" y="1645"/>
                    <a:pt x="1670" y="1779"/>
                    <a:pt x="1987" y="1779"/>
                  </a:cubicBezTo>
                  <a:cubicBezTo>
                    <a:pt x="2035" y="1779"/>
                    <a:pt x="2082" y="1776"/>
                    <a:pt x="2128" y="1769"/>
                  </a:cubicBezTo>
                  <a:cubicBezTo>
                    <a:pt x="2660" y="1660"/>
                    <a:pt x="2397" y="454"/>
                    <a:pt x="2365" y="82"/>
                  </a:cubicBezTo>
                  <a:cubicBezTo>
                    <a:pt x="2365" y="27"/>
                    <a:pt x="2325" y="0"/>
                    <a:pt x="228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9"/>
            <p:cNvSpPr/>
            <p:nvPr/>
          </p:nvSpPr>
          <p:spPr>
            <a:xfrm>
              <a:off x="2164400" y="21050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1" y="0"/>
                  </a:moveTo>
                  <a:cubicBezTo>
                    <a:pt x="0" y="0"/>
                    <a:pt x="0" y="269"/>
                    <a:pt x="161" y="269"/>
                  </a:cubicBezTo>
                  <a:cubicBezTo>
                    <a:pt x="347" y="269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9"/>
            <p:cNvSpPr/>
            <p:nvPr/>
          </p:nvSpPr>
          <p:spPr>
            <a:xfrm>
              <a:off x="2154925" y="2095100"/>
              <a:ext cx="8700" cy="6750"/>
            </a:xfrm>
            <a:custGeom>
              <a:avLst/>
              <a:gdLst/>
              <a:ahLst/>
              <a:cxnLst/>
              <a:rect l="l" t="t" r="r" b="b"/>
              <a:pathLst>
                <a:path w="348" h="270" extrusionOk="0">
                  <a:moveTo>
                    <a:pt x="161" y="0"/>
                  </a:moveTo>
                  <a:cubicBezTo>
                    <a:pt x="1" y="0"/>
                    <a:pt x="1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9"/>
            <p:cNvSpPr/>
            <p:nvPr/>
          </p:nvSpPr>
          <p:spPr>
            <a:xfrm>
              <a:off x="2152375" y="21090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1" y="0"/>
                  </a:moveTo>
                  <a:cubicBezTo>
                    <a:pt x="0" y="0"/>
                    <a:pt x="0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9"/>
            <p:cNvSpPr/>
            <p:nvPr/>
          </p:nvSpPr>
          <p:spPr>
            <a:xfrm>
              <a:off x="2110850" y="2146575"/>
              <a:ext cx="8675" cy="6600"/>
            </a:xfrm>
            <a:custGeom>
              <a:avLst/>
              <a:gdLst/>
              <a:ahLst/>
              <a:cxnLst/>
              <a:rect l="l" t="t" r="r" b="b"/>
              <a:pathLst>
                <a:path w="347" h="264" extrusionOk="0">
                  <a:moveTo>
                    <a:pt x="160" y="0"/>
                  </a:moveTo>
                  <a:cubicBezTo>
                    <a:pt x="0" y="0"/>
                    <a:pt x="0" y="263"/>
                    <a:pt x="160" y="263"/>
                  </a:cubicBezTo>
                  <a:cubicBezTo>
                    <a:pt x="346" y="263"/>
                    <a:pt x="346" y="0"/>
                    <a:pt x="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9"/>
            <p:cNvSpPr/>
            <p:nvPr/>
          </p:nvSpPr>
          <p:spPr>
            <a:xfrm>
              <a:off x="2101550" y="2133900"/>
              <a:ext cx="8675" cy="6600"/>
            </a:xfrm>
            <a:custGeom>
              <a:avLst/>
              <a:gdLst/>
              <a:ahLst/>
              <a:cxnLst/>
              <a:rect l="l" t="t" r="r" b="b"/>
              <a:pathLst>
                <a:path w="347" h="264" extrusionOk="0">
                  <a:moveTo>
                    <a:pt x="160" y="1"/>
                  </a:moveTo>
                  <a:cubicBezTo>
                    <a:pt x="0" y="1"/>
                    <a:pt x="0" y="263"/>
                    <a:pt x="160" y="263"/>
                  </a:cubicBezTo>
                  <a:cubicBezTo>
                    <a:pt x="346" y="263"/>
                    <a:pt x="346" y="1"/>
                    <a:pt x="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9"/>
            <p:cNvSpPr/>
            <p:nvPr/>
          </p:nvSpPr>
          <p:spPr>
            <a:xfrm>
              <a:off x="2096900" y="2147850"/>
              <a:ext cx="8675" cy="6750"/>
            </a:xfrm>
            <a:custGeom>
              <a:avLst/>
              <a:gdLst/>
              <a:ahLst/>
              <a:cxnLst/>
              <a:rect l="l" t="t" r="r" b="b"/>
              <a:pathLst>
                <a:path w="347" h="270" extrusionOk="0">
                  <a:moveTo>
                    <a:pt x="160" y="1"/>
                  </a:moveTo>
                  <a:cubicBezTo>
                    <a:pt x="0" y="1"/>
                    <a:pt x="0" y="270"/>
                    <a:pt x="160" y="270"/>
                  </a:cubicBezTo>
                  <a:cubicBezTo>
                    <a:pt x="346" y="270"/>
                    <a:pt x="346" y="1"/>
                    <a:pt x="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9"/>
            <p:cNvSpPr/>
            <p:nvPr/>
          </p:nvSpPr>
          <p:spPr>
            <a:xfrm>
              <a:off x="2184450" y="2246150"/>
              <a:ext cx="8675" cy="6600"/>
            </a:xfrm>
            <a:custGeom>
              <a:avLst/>
              <a:gdLst/>
              <a:ahLst/>
              <a:cxnLst/>
              <a:rect l="l" t="t" r="r" b="b"/>
              <a:pathLst>
                <a:path w="347" h="264" extrusionOk="0">
                  <a:moveTo>
                    <a:pt x="160" y="0"/>
                  </a:moveTo>
                  <a:cubicBezTo>
                    <a:pt x="0" y="0"/>
                    <a:pt x="0" y="263"/>
                    <a:pt x="160" y="263"/>
                  </a:cubicBezTo>
                  <a:cubicBezTo>
                    <a:pt x="346" y="263"/>
                    <a:pt x="346" y="0"/>
                    <a:pt x="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9"/>
            <p:cNvSpPr/>
            <p:nvPr/>
          </p:nvSpPr>
          <p:spPr>
            <a:xfrm>
              <a:off x="2170325" y="2242125"/>
              <a:ext cx="8700" cy="6600"/>
            </a:xfrm>
            <a:custGeom>
              <a:avLst/>
              <a:gdLst/>
              <a:ahLst/>
              <a:cxnLst/>
              <a:rect l="l" t="t" r="r" b="b"/>
              <a:pathLst>
                <a:path w="348" h="264" extrusionOk="0">
                  <a:moveTo>
                    <a:pt x="161" y="1"/>
                  </a:moveTo>
                  <a:cubicBezTo>
                    <a:pt x="1" y="1"/>
                    <a:pt x="1" y="264"/>
                    <a:pt x="161" y="264"/>
                  </a:cubicBezTo>
                  <a:cubicBezTo>
                    <a:pt x="347" y="264"/>
                    <a:pt x="347" y="1"/>
                    <a:pt x="16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9"/>
            <p:cNvSpPr/>
            <p:nvPr/>
          </p:nvSpPr>
          <p:spPr>
            <a:xfrm>
              <a:off x="2230450" y="2201250"/>
              <a:ext cx="8700" cy="6750"/>
            </a:xfrm>
            <a:custGeom>
              <a:avLst/>
              <a:gdLst/>
              <a:ahLst/>
              <a:cxnLst/>
              <a:rect l="l" t="t" r="r" b="b"/>
              <a:pathLst>
                <a:path w="348" h="270" extrusionOk="0">
                  <a:moveTo>
                    <a:pt x="161" y="0"/>
                  </a:moveTo>
                  <a:cubicBezTo>
                    <a:pt x="1" y="0"/>
                    <a:pt x="1" y="270"/>
                    <a:pt x="161" y="270"/>
                  </a:cubicBezTo>
                  <a:cubicBezTo>
                    <a:pt x="347" y="270"/>
                    <a:pt x="347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9"/>
            <p:cNvSpPr/>
            <p:nvPr/>
          </p:nvSpPr>
          <p:spPr>
            <a:xfrm>
              <a:off x="2227725" y="2186025"/>
              <a:ext cx="8850" cy="6600"/>
            </a:xfrm>
            <a:custGeom>
              <a:avLst/>
              <a:gdLst/>
              <a:ahLst/>
              <a:cxnLst/>
              <a:rect l="l" t="t" r="r" b="b"/>
              <a:pathLst>
                <a:path w="354" h="264" extrusionOk="0">
                  <a:moveTo>
                    <a:pt x="161" y="0"/>
                  </a:moveTo>
                  <a:cubicBezTo>
                    <a:pt x="1" y="0"/>
                    <a:pt x="1" y="263"/>
                    <a:pt x="161" y="263"/>
                  </a:cubicBezTo>
                  <a:cubicBezTo>
                    <a:pt x="354" y="263"/>
                    <a:pt x="354" y="0"/>
                    <a:pt x="1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9"/>
            <p:cNvSpPr/>
            <p:nvPr/>
          </p:nvSpPr>
          <p:spPr>
            <a:xfrm>
              <a:off x="2068825" y="2068950"/>
              <a:ext cx="8675" cy="6775"/>
            </a:xfrm>
            <a:custGeom>
              <a:avLst/>
              <a:gdLst/>
              <a:ahLst/>
              <a:cxnLst/>
              <a:rect l="l" t="t" r="r" b="b"/>
              <a:pathLst>
                <a:path w="347" h="271" extrusionOk="0">
                  <a:moveTo>
                    <a:pt x="161" y="1"/>
                  </a:moveTo>
                  <a:cubicBezTo>
                    <a:pt x="1" y="1"/>
                    <a:pt x="1" y="270"/>
                    <a:pt x="161" y="270"/>
                  </a:cubicBezTo>
                  <a:cubicBezTo>
                    <a:pt x="347" y="270"/>
                    <a:pt x="347" y="1"/>
                    <a:pt x="16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9"/>
            <p:cNvSpPr/>
            <p:nvPr/>
          </p:nvSpPr>
          <p:spPr>
            <a:xfrm>
              <a:off x="1995225" y="2199400"/>
              <a:ext cx="280650" cy="251225"/>
            </a:xfrm>
            <a:custGeom>
              <a:avLst/>
              <a:gdLst/>
              <a:ahLst/>
              <a:cxnLst/>
              <a:rect l="l" t="t" r="r" b="b"/>
              <a:pathLst>
                <a:path w="11226" h="10049" extrusionOk="0">
                  <a:moveTo>
                    <a:pt x="2440" y="1"/>
                  </a:moveTo>
                  <a:cubicBezTo>
                    <a:pt x="2209" y="1"/>
                    <a:pt x="1997" y="115"/>
                    <a:pt x="1822" y="395"/>
                  </a:cubicBezTo>
                  <a:cubicBezTo>
                    <a:pt x="1476" y="985"/>
                    <a:pt x="3105" y="2832"/>
                    <a:pt x="3451" y="3390"/>
                  </a:cubicBezTo>
                  <a:cubicBezTo>
                    <a:pt x="2329" y="3499"/>
                    <a:pt x="1" y="3660"/>
                    <a:pt x="1553" y="5263"/>
                  </a:cubicBezTo>
                  <a:cubicBezTo>
                    <a:pt x="2329" y="6039"/>
                    <a:pt x="4041" y="6277"/>
                    <a:pt x="5029" y="6758"/>
                  </a:cubicBezTo>
                  <a:cubicBezTo>
                    <a:pt x="3849" y="7373"/>
                    <a:pt x="2034" y="8284"/>
                    <a:pt x="4202" y="9214"/>
                  </a:cubicBezTo>
                  <a:cubicBezTo>
                    <a:pt x="5587" y="9913"/>
                    <a:pt x="9410" y="9939"/>
                    <a:pt x="10962" y="10048"/>
                  </a:cubicBezTo>
                  <a:cubicBezTo>
                    <a:pt x="11039" y="8445"/>
                    <a:pt x="11225" y="4885"/>
                    <a:pt x="10827" y="3281"/>
                  </a:cubicBezTo>
                  <a:cubicBezTo>
                    <a:pt x="10542" y="2268"/>
                    <a:pt x="10212" y="1874"/>
                    <a:pt x="9891" y="1874"/>
                  </a:cubicBezTo>
                  <a:cubicBezTo>
                    <a:pt x="9367" y="1874"/>
                    <a:pt x="8868" y="2922"/>
                    <a:pt x="8634" y="4032"/>
                  </a:cubicBezTo>
                  <a:cubicBezTo>
                    <a:pt x="8009" y="2070"/>
                    <a:pt x="7295" y="108"/>
                    <a:pt x="6469" y="108"/>
                  </a:cubicBezTo>
                  <a:cubicBezTo>
                    <a:pt x="6023" y="108"/>
                    <a:pt x="5544" y="680"/>
                    <a:pt x="5029" y="2133"/>
                  </a:cubicBezTo>
                  <a:cubicBezTo>
                    <a:pt x="4623" y="1856"/>
                    <a:pt x="3373" y="1"/>
                    <a:pt x="24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9"/>
            <p:cNvSpPr/>
            <p:nvPr/>
          </p:nvSpPr>
          <p:spPr>
            <a:xfrm>
              <a:off x="2059350" y="2218275"/>
              <a:ext cx="211900" cy="238125"/>
            </a:xfrm>
            <a:custGeom>
              <a:avLst/>
              <a:gdLst/>
              <a:ahLst/>
              <a:cxnLst/>
              <a:rect l="l" t="t" r="r" b="b"/>
              <a:pathLst>
                <a:path w="8476" h="9525" extrusionOk="0">
                  <a:moveTo>
                    <a:pt x="188" y="1"/>
                  </a:moveTo>
                  <a:cubicBezTo>
                    <a:pt x="92" y="1"/>
                    <a:pt x="0" y="146"/>
                    <a:pt x="85" y="230"/>
                  </a:cubicBezTo>
                  <a:cubicBezTo>
                    <a:pt x="2650" y="3463"/>
                    <a:pt x="5376" y="6509"/>
                    <a:pt x="8211" y="9479"/>
                  </a:cubicBezTo>
                  <a:cubicBezTo>
                    <a:pt x="8236" y="9511"/>
                    <a:pt x="8265" y="9525"/>
                    <a:pt x="8294" y="9525"/>
                  </a:cubicBezTo>
                  <a:cubicBezTo>
                    <a:pt x="8386" y="9525"/>
                    <a:pt x="8475" y="9391"/>
                    <a:pt x="8397" y="9293"/>
                  </a:cubicBezTo>
                  <a:cubicBezTo>
                    <a:pt x="5588" y="6323"/>
                    <a:pt x="2836" y="3251"/>
                    <a:pt x="271" y="44"/>
                  </a:cubicBezTo>
                  <a:cubicBezTo>
                    <a:pt x="246" y="13"/>
                    <a:pt x="217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9"/>
            <p:cNvSpPr/>
            <p:nvPr/>
          </p:nvSpPr>
          <p:spPr>
            <a:xfrm>
              <a:off x="2067375" y="2244425"/>
              <a:ext cx="95600" cy="89575"/>
            </a:xfrm>
            <a:custGeom>
              <a:avLst/>
              <a:gdLst/>
              <a:ahLst/>
              <a:cxnLst/>
              <a:rect l="l" t="t" r="r" b="b"/>
              <a:pathLst>
                <a:path w="3824" h="3583" extrusionOk="0">
                  <a:moveTo>
                    <a:pt x="3532" y="0"/>
                  </a:moveTo>
                  <a:cubicBezTo>
                    <a:pt x="3466" y="0"/>
                    <a:pt x="3400" y="40"/>
                    <a:pt x="3400" y="121"/>
                  </a:cubicBezTo>
                  <a:cubicBezTo>
                    <a:pt x="3425" y="1175"/>
                    <a:pt x="3550" y="2253"/>
                    <a:pt x="3463" y="3309"/>
                  </a:cubicBezTo>
                  <a:lnTo>
                    <a:pt x="3463" y="3309"/>
                  </a:lnTo>
                  <a:cubicBezTo>
                    <a:pt x="3347" y="3315"/>
                    <a:pt x="3231" y="3317"/>
                    <a:pt x="3115" y="3317"/>
                  </a:cubicBezTo>
                  <a:cubicBezTo>
                    <a:pt x="2143" y="3317"/>
                    <a:pt x="1155" y="3142"/>
                    <a:pt x="161" y="3142"/>
                  </a:cubicBezTo>
                  <a:cubicBezTo>
                    <a:pt x="1" y="3142"/>
                    <a:pt x="1" y="3405"/>
                    <a:pt x="161" y="3405"/>
                  </a:cubicBezTo>
                  <a:cubicBezTo>
                    <a:pt x="1147" y="3405"/>
                    <a:pt x="2128" y="3582"/>
                    <a:pt x="3093" y="3582"/>
                  </a:cubicBezTo>
                  <a:cubicBezTo>
                    <a:pt x="3258" y="3582"/>
                    <a:pt x="3422" y="3577"/>
                    <a:pt x="3586" y="3565"/>
                  </a:cubicBezTo>
                  <a:cubicBezTo>
                    <a:pt x="3663" y="3565"/>
                    <a:pt x="3721" y="3514"/>
                    <a:pt x="3721" y="3437"/>
                  </a:cubicBezTo>
                  <a:cubicBezTo>
                    <a:pt x="3824" y="2340"/>
                    <a:pt x="3689" y="1217"/>
                    <a:pt x="3663" y="121"/>
                  </a:cubicBezTo>
                  <a:cubicBezTo>
                    <a:pt x="3663" y="40"/>
                    <a:pt x="3598" y="0"/>
                    <a:pt x="353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9"/>
            <p:cNvSpPr/>
            <p:nvPr/>
          </p:nvSpPr>
          <p:spPr>
            <a:xfrm>
              <a:off x="2134250" y="2321875"/>
              <a:ext cx="100875" cy="91850"/>
            </a:xfrm>
            <a:custGeom>
              <a:avLst/>
              <a:gdLst/>
              <a:ahLst/>
              <a:cxnLst/>
              <a:rect l="l" t="t" r="r" b="b"/>
              <a:pathLst>
                <a:path w="4035" h="3674" extrusionOk="0">
                  <a:moveTo>
                    <a:pt x="3849" y="0"/>
                  </a:moveTo>
                  <a:cubicBezTo>
                    <a:pt x="3782" y="0"/>
                    <a:pt x="3714" y="40"/>
                    <a:pt x="3714" y="121"/>
                  </a:cubicBezTo>
                  <a:cubicBezTo>
                    <a:pt x="3740" y="1192"/>
                    <a:pt x="3772" y="2288"/>
                    <a:pt x="3612" y="3353"/>
                  </a:cubicBezTo>
                  <a:cubicBezTo>
                    <a:pt x="3598" y="3398"/>
                    <a:pt x="3334" y="3412"/>
                    <a:pt x="3017" y="3412"/>
                  </a:cubicBezTo>
                  <a:cubicBezTo>
                    <a:pt x="2570" y="3412"/>
                    <a:pt x="2019" y="3385"/>
                    <a:pt x="1925" y="3385"/>
                  </a:cubicBezTo>
                  <a:cubicBezTo>
                    <a:pt x="1779" y="3392"/>
                    <a:pt x="1635" y="3395"/>
                    <a:pt x="1490" y="3395"/>
                  </a:cubicBezTo>
                  <a:cubicBezTo>
                    <a:pt x="1047" y="3395"/>
                    <a:pt x="606" y="3365"/>
                    <a:pt x="161" y="3302"/>
                  </a:cubicBezTo>
                  <a:cubicBezTo>
                    <a:pt x="154" y="3301"/>
                    <a:pt x="147" y="3300"/>
                    <a:pt x="140" y="3300"/>
                  </a:cubicBezTo>
                  <a:cubicBezTo>
                    <a:pt x="1" y="3300"/>
                    <a:pt x="8" y="3547"/>
                    <a:pt x="161" y="3571"/>
                  </a:cubicBezTo>
                  <a:cubicBezTo>
                    <a:pt x="731" y="3649"/>
                    <a:pt x="1303" y="3663"/>
                    <a:pt x="1876" y="3663"/>
                  </a:cubicBezTo>
                  <a:cubicBezTo>
                    <a:pt x="2207" y="3663"/>
                    <a:pt x="2538" y="3659"/>
                    <a:pt x="2870" y="3659"/>
                  </a:cubicBezTo>
                  <a:cubicBezTo>
                    <a:pt x="3143" y="3659"/>
                    <a:pt x="3416" y="3662"/>
                    <a:pt x="3689" y="3674"/>
                  </a:cubicBezTo>
                  <a:cubicBezTo>
                    <a:pt x="3740" y="3674"/>
                    <a:pt x="3823" y="3623"/>
                    <a:pt x="3823" y="3571"/>
                  </a:cubicBezTo>
                  <a:cubicBezTo>
                    <a:pt x="4035" y="2449"/>
                    <a:pt x="4009" y="1269"/>
                    <a:pt x="3984" y="121"/>
                  </a:cubicBezTo>
                  <a:cubicBezTo>
                    <a:pt x="3984" y="40"/>
                    <a:pt x="3916" y="0"/>
                    <a:pt x="3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9"/>
            <p:cNvSpPr/>
            <p:nvPr/>
          </p:nvSpPr>
          <p:spPr>
            <a:xfrm>
              <a:off x="2173700" y="2292800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38" y="1"/>
                  </a:moveTo>
                  <a:cubicBezTo>
                    <a:pt x="0" y="1"/>
                    <a:pt x="0" y="405"/>
                    <a:pt x="238" y="405"/>
                  </a:cubicBezTo>
                  <a:cubicBezTo>
                    <a:pt x="507" y="405"/>
                    <a:pt x="507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9"/>
            <p:cNvSpPr/>
            <p:nvPr/>
          </p:nvSpPr>
          <p:spPr>
            <a:xfrm>
              <a:off x="2173700" y="2267475"/>
              <a:ext cx="12700" cy="9950"/>
            </a:xfrm>
            <a:custGeom>
              <a:avLst/>
              <a:gdLst/>
              <a:ahLst/>
              <a:cxnLst/>
              <a:rect l="l" t="t" r="r" b="b"/>
              <a:pathLst>
                <a:path w="508" h="398" extrusionOk="0">
                  <a:moveTo>
                    <a:pt x="238" y="0"/>
                  </a:moveTo>
                  <a:cubicBezTo>
                    <a:pt x="0" y="0"/>
                    <a:pt x="0" y="398"/>
                    <a:pt x="238" y="398"/>
                  </a:cubicBezTo>
                  <a:cubicBezTo>
                    <a:pt x="507" y="398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9"/>
            <p:cNvSpPr/>
            <p:nvPr/>
          </p:nvSpPr>
          <p:spPr>
            <a:xfrm>
              <a:off x="2128325" y="2271475"/>
              <a:ext cx="12675" cy="9975"/>
            </a:xfrm>
            <a:custGeom>
              <a:avLst/>
              <a:gdLst/>
              <a:ahLst/>
              <a:cxnLst/>
              <a:rect l="l" t="t" r="r" b="b"/>
              <a:pathLst>
                <a:path w="507" h="399" extrusionOk="0">
                  <a:moveTo>
                    <a:pt x="238" y="1"/>
                  </a:moveTo>
                  <a:cubicBezTo>
                    <a:pt x="0" y="1"/>
                    <a:pt x="0" y="398"/>
                    <a:pt x="238" y="398"/>
                  </a:cubicBezTo>
                  <a:cubicBezTo>
                    <a:pt x="507" y="398"/>
                    <a:pt x="507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9"/>
            <p:cNvSpPr/>
            <p:nvPr/>
          </p:nvSpPr>
          <p:spPr>
            <a:xfrm>
              <a:off x="2061450" y="2299550"/>
              <a:ext cx="12700" cy="9950"/>
            </a:xfrm>
            <a:custGeom>
              <a:avLst/>
              <a:gdLst/>
              <a:ahLst/>
              <a:cxnLst/>
              <a:rect l="l" t="t" r="r" b="b"/>
              <a:pathLst>
                <a:path w="508" h="398" extrusionOk="0">
                  <a:moveTo>
                    <a:pt x="238" y="0"/>
                  </a:moveTo>
                  <a:cubicBezTo>
                    <a:pt x="1" y="0"/>
                    <a:pt x="1" y="398"/>
                    <a:pt x="238" y="398"/>
                  </a:cubicBezTo>
                  <a:cubicBezTo>
                    <a:pt x="507" y="398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9"/>
            <p:cNvSpPr/>
            <p:nvPr/>
          </p:nvSpPr>
          <p:spPr>
            <a:xfrm>
              <a:off x="2041400" y="2307550"/>
              <a:ext cx="12700" cy="9975"/>
            </a:xfrm>
            <a:custGeom>
              <a:avLst/>
              <a:gdLst/>
              <a:ahLst/>
              <a:cxnLst/>
              <a:rect l="l" t="t" r="r" b="b"/>
              <a:pathLst>
                <a:path w="508" h="399" extrusionOk="0">
                  <a:moveTo>
                    <a:pt x="238" y="1"/>
                  </a:moveTo>
                  <a:cubicBezTo>
                    <a:pt x="1" y="1"/>
                    <a:pt x="1" y="398"/>
                    <a:pt x="238" y="398"/>
                  </a:cubicBezTo>
                  <a:cubicBezTo>
                    <a:pt x="508" y="398"/>
                    <a:pt x="508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9"/>
            <p:cNvSpPr/>
            <p:nvPr/>
          </p:nvSpPr>
          <p:spPr>
            <a:xfrm>
              <a:off x="2149650" y="2370425"/>
              <a:ext cx="12675" cy="9950"/>
            </a:xfrm>
            <a:custGeom>
              <a:avLst/>
              <a:gdLst/>
              <a:ahLst/>
              <a:cxnLst/>
              <a:rect l="l" t="t" r="r" b="b"/>
              <a:pathLst>
                <a:path w="507" h="398" extrusionOk="0">
                  <a:moveTo>
                    <a:pt x="238" y="0"/>
                  </a:moveTo>
                  <a:cubicBezTo>
                    <a:pt x="0" y="0"/>
                    <a:pt x="0" y="398"/>
                    <a:pt x="238" y="398"/>
                  </a:cubicBezTo>
                  <a:cubicBezTo>
                    <a:pt x="507" y="398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9"/>
            <p:cNvSpPr/>
            <p:nvPr/>
          </p:nvSpPr>
          <p:spPr>
            <a:xfrm>
              <a:off x="2094800" y="2397025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44" y="1"/>
                  </a:moveTo>
                  <a:cubicBezTo>
                    <a:pt x="1" y="1"/>
                    <a:pt x="1" y="405"/>
                    <a:pt x="244" y="405"/>
                  </a:cubicBezTo>
                  <a:cubicBezTo>
                    <a:pt x="507" y="405"/>
                    <a:pt x="507" y="1"/>
                    <a:pt x="2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9"/>
            <p:cNvSpPr/>
            <p:nvPr/>
          </p:nvSpPr>
          <p:spPr>
            <a:xfrm>
              <a:off x="2228525" y="2280775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38" y="1"/>
                  </a:moveTo>
                  <a:cubicBezTo>
                    <a:pt x="1" y="1"/>
                    <a:pt x="1" y="405"/>
                    <a:pt x="238" y="405"/>
                  </a:cubicBezTo>
                  <a:cubicBezTo>
                    <a:pt x="508" y="405"/>
                    <a:pt x="508" y="1"/>
                    <a:pt x="23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9"/>
            <p:cNvSpPr/>
            <p:nvPr/>
          </p:nvSpPr>
          <p:spPr>
            <a:xfrm>
              <a:off x="2244575" y="2377000"/>
              <a:ext cx="12700" cy="10125"/>
            </a:xfrm>
            <a:custGeom>
              <a:avLst/>
              <a:gdLst/>
              <a:ahLst/>
              <a:cxnLst/>
              <a:rect l="l" t="t" r="r" b="b"/>
              <a:pathLst>
                <a:path w="508" h="405" extrusionOk="0">
                  <a:moveTo>
                    <a:pt x="238" y="0"/>
                  </a:moveTo>
                  <a:cubicBezTo>
                    <a:pt x="0" y="0"/>
                    <a:pt x="0" y="404"/>
                    <a:pt x="238" y="404"/>
                  </a:cubicBezTo>
                  <a:cubicBezTo>
                    <a:pt x="507" y="404"/>
                    <a:pt x="507" y="0"/>
                    <a:pt x="23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9"/>
            <p:cNvSpPr/>
            <p:nvPr/>
          </p:nvSpPr>
          <p:spPr>
            <a:xfrm>
              <a:off x="1937175" y="2266825"/>
              <a:ext cx="12050" cy="9325"/>
            </a:xfrm>
            <a:custGeom>
              <a:avLst/>
              <a:gdLst/>
              <a:ahLst/>
              <a:cxnLst/>
              <a:rect l="l" t="t" r="r" b="b"/>
              <a:pathLst>
                <a:path w="482" h="373" extrusionOk="0">
                  <a:moveTo>
                    <a:pt x="238" y="1"/>
                  </a:moveTo>
                  <a:cubicBezTo>
                    <a:pt x="1" y="1"/>
                    <a:pt x="1" y="373"/>
                    <a:pt x="238" y="373"/>
                  </a:cubicBezTo>
                  <a:cubicBezTo>
                    <a:pt x="482" y="373"/>
                    <a:pt x="482" y="1"/>
                    <a:pt x="23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9"/>
            <p:cNvSpPr/>
            <p:nvPr/>
          </p:nvSpPr>
          <p:spPr>
            <a:xfrm>
              <a:off x="1945850" y="2253350"/>
              <a:ext cx="11400" cy="8850"/>
            </a:xfrm>
            <a:custGeom>
              <a:avLst/>
              <a:gdLst/>
              <a:ahLst/>
              <a:cxnLst/>
              <a:rect l="l" t="t" r="r" b="b"/>
              <a:pathLst>
                <a:path w="456" h="354" extrusionOk="0">
                  <a:moveTo>
                    <a:pt x="212" y="1"/>
                  </a:moveTo>
                  <a:cubicBezTo>
                    <a:pt x="0" y="1"/>
                    <a:pt x="0" y="354"/>
                    <a:pt x="212" y="354"/>
                  </a:cubicBezTo>
                  <a:cubicBezTo>
                    <a:pt x="455" y="354"/>
                    <a:pt x="455" y="1"/>
                    <a:pt x="21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9"/>
            <p:cNvSpPr/>
            <p:nvPr/>
          </p:nvSpPr>
          <p:spPr>
            <a:xfrm>
              <a:off x="1951925" y="2268750"/>
              <a:ext cx="12050" cy="8675"/>
            </a:xfrm>
            <a:custGeom>
              <a:avLst/>
              <a:gdLst/>
              <a:ahLst/>
              <a:cxnLst/>
              <a:rect l="l" t="t" r="r" b="b"/>
              <a:pathLst>
                <a:path w="482" h="347" extrusionOk="0">
                  <a:moveTo>
                    <a:pt x="238" y="1"/>
                  </a:moveTo>
                  <a:cubicBezTo>
                    <a:pt x="1" y="1"/>
                    <a:pt x="1" y="347"/>
                    <a:pt x="238" y="347"/>
                  </a:cubicBezTo>
                  <a:cubicBezTo>
                    <a:pt x="482" y="347"/>
                    <a:pt x="482" y="1"/>
                    <a:pt x="23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87" name="Google Shape;1787;p9"/>
          <p:cNvGrpSpPr/>
          <p:nvPr/>
        </p:nvGrpSpPr>
        <p:grpSpPr>
          <a:xfrm>
            <a:off x="-69323" y="-156700"/>
            <a:ext cx="2602000" cy="2584766"/>
            <a:chOff x="231375" y="1093650"/>
            <a:chExt cx="506354" cy="503000"/>
          </a:xfrm>
        </p:grpSpPr>
        <p:sp>
          <p:nvSpPr>
            <p:cNvPr id="1788" name="Google Shape;1788;p9"/>
            <p:cNvSpPr/>
            <p:nvPr/>
          </p:nvSpPr>
          <p:spPr>
            <a:xfrm>
              <a:off x="504775" y="1315050"/>
              <a:ext cx="158300" cy="84475"/>
            </a:xfrm>
            <a:custGeom>
              <a:avLst/>
              <a:gdLst/>
              <a:ahLst/>
              <a:cxnLst/>
              <a:rect l="l" t="t" r="r" b="b"/>
              <a:pathLst>
                <a:path w="6332" h="3379" extrusionOk="0">
                  <a:moveTo>
                    <a:pt x="5875" y="156"/>
                  </a:moveTo>
                  <a:cubicBezTo>
                    <a:pt x="5953" y="348"/>
                    <a:pt x="6047" y="545"/>
                    <a:pt x="6145" y="736"/>
                  </a:cubicBezTo>
                  <a:cubicBezTo>
                    <a:pt x="6196" y="871"/>
                    <a:pt x="5933" y="922"/>
                    <a:pt x="5799" y="973"/>
                  </a:cubicBezTo>
                  <a:cubicBezTo>
                    <a:pt x="5318" y="1217"/>
                    <a:pt x="4837" y="1403"/>
                    <a:pt x="4356" y="1589"/>
                  </a:cubicBezTo>
                  <a:cubicBezTo>
                    <a:pt x="3981" y="1748"/>
                    <a:pt x="398" y="3219"/>
                    <a:pt x="322" y="3219"/>
                  </a:cubicBezTo>
                  <a:cubicBezTo>
                    <a:pt x="322" y="3219"/>
                    <a:pt x="321" y="3219"/>
                    <a:pt x="321" y="3218"/>
                  </a:cubicBezTo>
                  <a:cubicBezTo>
                    <a:pt x="238" y="3032"/>
                    <a:pt x="212" y="2846"/>
                    <a:pt x="161" y="2660"/>
                  </a:cubicBezTo>
                  <a:cubicBezTo>
                    <a:pt x="103" y="2416"/>
                    <a:pt x="1014" y="2128"/>
                    <a:pt x="1174" y="2070"/>
                  </a:cubicBezTo>
                  <a:cubicBezTo>
                    <a:pt x="1816" y="1775"/>
                    <a:pt x="2431" y="1512"/>
                    <a:pt x="3073" y="1243"/>
                  </a:cubicBezTo>
                  <a:cubicBezTo>
                    <a:pt x="4000" y="874"/>
                    <a:pt x="4953" y="500"/>
                    <a:pt x="5875" y="156"/>
                  </a:cubicBezTo>
                  <a:close/>
                  <a:moveTo>
                    <a:pt x="5903" y="1"/>
                  </a:moveTo>
                  <a:cubicBezTo>
                    <a:pt x="5886" y="1"/>
                    <a:pt x="5869" y="7"/>
                    <a:pt x="5857" y="18"/>
                  </a:cubicBezTo>
                  <a:lnTo>
                    <a:pt x="5857" y="18"/>
                  </a:lnTo>
                  <a:cubicBezTo>
                    <a:pt x="3888" y="741"/>
                    <a:pt x="1944" y="1566"/>
                    <a:pt x="26" y="2449"/>
                  </a:cubicBezTo>
                  <a:cubicBezTo>
                    <a:pt x="0" y="2449"/>
                    <a:pt x="0" y="2500"/>
                    <a:pt x="0" y="2526"/>
                  </a:cubicBezTo>
                  <a:cubicBezTo>
                    <a:pt x="52" y="2795"/>
                    <a:pt x="103" y="3058"/>
                    <a:pt x="212" y="3327"/>
                  </a:cubicBezTo>
                  <a:cubicBezTo>
                    <a:pt x="238" y="3353"/>
                    <a:pt x="263" y="3379"/>
                    <a:pt x="289" y="3379"/>
                  </a:cubicBezTo>
                  <a:cubicBezTo>
                    <a:pt x="2297" y="2577"/>
                    <a:pt x="4381" y="1884"/>
                    <a:pt x="6305" y="896"/>
                  </a:cubicBezTo>
                  <a:cubicBezTo>
                    <a:pt x="6331" y="871"/>
                    <a:pt x="6331" y="845"/>
                    <a:pt x="6331" y="813"/>
                  </a:cubicBezTo>
                  <a:cubicBezTo>
                    <a:pt x="6196" y="550"/>
                    <a:pt x="6062" y="306"/>
                    <a:pt x="5959" y="43"/>
                  </a:cubicBezTo>
                  <a:cubicBezTo>
                    <a:pt x="5950" y="13"/>
                    <a:pt x="5927" y="1"/>
                    <a:pt x="590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9"/>
            <p:cNvSpPr/>
            <p:nvPr/>
          </p:nvSpPr>
          <p:spPr>
            <a:xfrm>
              <a:off x="472700" y="1376100"/>
              <a:ext cx="41175" cy="34800"/>
            </a:xfrm>
            <a:custGeom>
              <a:avLst/>
              <a:gdLst/>
              <a:ahLst/>
              <a:cxnLst/>
              <a:rect l="l" t="t" r="r" b="b"/>
              <a:pathLst>
                <a:path w="1647" h="1392" extrusionOk="0">
                  <a:moveTo>
                    <a:pt x="1362" y="1"/>
                  </a:moveTo>
                  <a:cubicBezTo>
                    <a:pt x="1354" y="1"/>
                    <a:pt x="1345" y="3"/>
                    <a:pt x="1335" y="7"/>
                  </a:cubicBezTo>
                  <a:cubicBezTo>
                    <a:pt x="879" y="109"/>
                    <a:pt x="482" y="295"/>
                    <a:pt x="52" y="456"/>
                  </a:cubicBezTo>
                  <a:cubicBezTo>
                    <a:pt x="26" y="488"/>
                    <a:pt x="1" y="513"/>
                    <a:pt x="1" y="539"/>
                  </a:cubicBezTo>
                  <a:cubicBezTo>
                    <a:pt x="103" y="808"/>
                    <a:pt x="187" y="1071"/>
                    <a:pt x="264" y="1341"/>
                  </a:cubicBezTo>
                  <a:cubicBezTo>
                    <a:pt x="289" y="1366"/>
                    <a:pt x="321" y="1392"/>
                    <a:pt x="347" y="1392"/>
                  </a:cubicBezTo>
                  <a:cubicBezTo>
                    <a:pt x="770" y="1232"/>
                    <a:pt x="1174" y="1097"/>
                    <a:pt x="1572" y="937"/>
                  </a:cubicBezTo>
                  <a:cubicBezTo>
                    <a:pt x="1647" y="914"/>
                    <a:pt x="1634" y="803"/>
                    <a:pt x="1571" y="803"/>
                  </a:cubicBezTo>
                  <a:cubicBezTo>
                    <a:pt x="1563" y="803"/>
                    <a:pt x="1555" y="805"/>
                    <a:pt x="1546" y="808"/>
                  </a:cubicBezTo>
                  <a:cubicBezTo>
                    <a:pt x="1164" y="962"/>
                    <a:pt x="776" y="1117"/>
                    <a:pt x="370" y="1242"/>
                  </a:cubicBezTo>
                  <a:lnTo>
                    <a:pt x="370" y="1242"/>
                  </a:lnTo>
                  <a:cubicBezTo>
                    <a:pt x="287" y="1017"/>
                    <a:pt x="237" y="792"/>
                    <a:pt x="152" y="571"/>
                  </a:cubicBezTo>
                  <a:lnTo>
                    <a:pt x="152" y="571"/>
                  </a:lnTo>
                  <a:cubicBezTo>
                    <a:pt x="541" y="415"/>
                    <a:pt x="948" y="238"/>
                    <a:pt x="1360" y="109"/>
                  </a:cubicBezTo>
                  <a:cubicBezTo>
                    <a:pt x="1433" y="87"/>
                    <a:pt x="1418" y="1"/>
                    <a:pt x="13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9"/>
            <p:cNvSpPr/>
            <p:nvPr/>
          </p:nvSpPr>
          <p:spPr>
            <a:xfrm>
              <a:off x="515850" y="1329250"/>
              <a:ext cx="129500" cy="56025"/>
            </a:xfrm>
            <a:custGeom>
              <a:avLst/>
              <a:gdLst/>
              <a:ahLst/>
              <a:cxnLst/>
              <a:rect l="l" t="t" r="r" b="b"/>
              <a:pathLst>
                <a:path w="5180" h="2241" extrusionOk="0">
                  <a:moveTo>
                    <a:pt x="4996" y="0"/>
                  </a:moveTo>
                  <a:cubicBezTo>
                    <a:pt x="4982" y="0"/>
                    <a:pt x="4967" y="3"/>
                    <a:pt x="4952" y="8"/>
                  </a:cubicBezTo>
                  <a:cubicBezTo>
                    <a:pt x="3348" y="675"/>
                    <a:pt x="1745" y="1290"/>
                    <a:pt x="141" y="1958"/>
                  </a:cubicBezTo>
                  <a:cubicBezTo>
                    <a:pt x="1" y="2030"/>
                    <a:pt x="47" y="2241"/>
                    <a:pt x="168" y="2241"/>
                  </a:cubicBezTo>
                  <a:cubicBezTo>
                    <a:pt x="186" y="2241"/>
                    <a:pt x="204" y="2237"/>
                    <a:pt x="225" y="2227"/>
                  </a:cubicBezTo>
                  <a:cubicBezTo>
                    <a:pt x="1828" y="1560"/>
                    <a:pt x="3432" y="918"/>
                    <a:pt x="5035" y="277"/>
                  </a:cubicBezTo>
                  <a:cubicBezTo>
                    <a:pt x="5180" y="202"/>
                    <a:pt x="5126" y="0"/>
                    <a:pt x="499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9"/>
            <p:cNvSpPr/>
            <p:nvPr/>
          </p:nvSpPr>
          <p:spPr>
            <a:xfrm>
              <a:off x="231375" y="1405425"/>
              <a:ext cx="266050" cy="191225"/>
            </a:xfrm>
            <a:custGeom>
              <a:avLst/>
              <a:gdLst/>
              <a:ahLst/>
              <a:cxnLst/>
              <a:rect l="l" t="t" r="r" b="b"/>
              <a:pathLst>
                <a:path w="10642" h="7649" extrusionOk="0">
                  <a:moveTo>
                    <a:pt x="6432" y="140"/>
                  </a:moveTo>
                  <a:cubicBezTo>
                    <a:pt x="7868" y="140"/>
                    <a:pt x="9293" y="684"/>
                    <a:pt x="10000" y="2041"/>
                  </a:cubicBezTo>
                  <a:cubicBezTo>
                    <a:pt x="10558" y="3080"/>
                    <a:pt x="10641" y="4709"/>
                    <a:pt x="9461" y="5376"/>
                  </a:cubicBezTo>
                  <a:cubicBezTo>
                    <a:pt x="9219" y="5515"/>
                    <a:pt x="8971" y="5563"/>
                    <a:pt x="8720" y="5563"/>
                  </a:cubicBezTo>
                  <a:cubicBezTo>
                    <a:pt x="8393" y="5563"/>
                    <a:pt x="8060" y="5481"/>
                    <a:pt x="7729" y="5408"/>
                  </a:cubicBezTo>
                  <a:cubicBezTo>
                    <a:pt x="7398" y="5318"/>
                    <a:pt x="7066" y="5227"/>
                    <a:pt x="6739" y="5227"/>
                  </a:cubicBezTo>
                  <a:cubicBezTo>
                    <a:pt x="6486" y="5227"/>
                    <a:pt x="6235" y="5282"/>
                    <a:pt x="5991" y="5434"/>
                  </a:cubicBezTo>
                  <a:cubicBezTo>
                    <a:pt x="5941" y="5456"/>
                    <a:pt x="5915" y="5497"/>
                    <a:pt x="5876" y="5525"/>
                  </a:cubicBezTo>
                  <a:lnTo>
                    <a:pt x="5876" y="5525"/>
                  </a:lnTo>
                  <a:cubicBezTo>
                    <a:pt x="5869" y="5527"/>
                    <a:pt x="5862" y="5530"/>
                    <a:pt x="5857" y="5536"/>
                  </a:cubicBezTo>
                  <a:cubicBezTo>
                    <a:pt x="5080" y="6396"/>
                    <a:pt x="4144" y="7249"/>
                    <a:pt x="2996" y="7492"/>
                  </a:cubicBezTo>
                  <a:cubicBezTo>
                    <a:pt x="2863" y="7519"/>
                    <a:pt x="2737" y="7532"/>
                    <a:pt x="2618" y="7532"/>
                  </a:cubicBezTo>
                  <a:cubicBezTo>
                    <a:pt x="1197" y="7532"/>
                    <a:pt x="708" y="5730"/>
                    <a:pt x="802" y="4523"/>
                  </a:cubicBezTo>
                  <a:cubicBezTo>
                    <a:pt x="1020" y="2201"/>
                    <a:pt x="2945" y="783"/>
                    <a:pt x="5055" y="302"/>
                  </a:cubicBezTo>
                  <a:cubicBezTo>
                    <a:pt x="5499" y="197"/>
                    <a:pt x="5966" y="140"/>
                    <a:pt x="6432" y="140"/>
                  </a:cubicBezTo>
                  <a:close/>
                  <a:moveTo>
                    <a:pt x="6392" y="1"/>
                  </a:moveTo>
                  <a:cubicBezTo>
                    <a:pt x="4973" y="1"/>
                    <a:pt x="3505" y="494"/>
                    <a:pt x="2406" y="1341"/>
                  </a:cubicBezTo>
                  <a:cubicBezTo>
                    <a:pt x="860" y="2547"/>
                    <a:pt x="1" y="5029"/>
                    <a:pt x="1155" y="6793"/>
                  </a:cubicBezTo>
                  <a:cubicBezTo>
                    <a:pt x="1549" y="7410"/>
                    <a:pt x="2055" y="7648"/>
                    <a:pt x="2596" y="7648"/>
                  </a:cubicBezTo>
                  <a:cubicBezTo>
                    <a:pt x="3817" y="7648"/>
                    <a:pt x="5224" y="6440"/>
                    <a:pt x="5966" y="5645"/>
                  </a:cubicBezTo>
                  <a:cubicBezTo>
                    <a:pt x="6210" y="5433"/>
                    <a:pt x="6477" y="5359"/>
                    <a:pt x="6753" y="5359"/>
                  </a:cubicBezTo>
                  <a:cubicBezTo>
                    <a:pt x="7205" y="5359"/>
                    <a:pt x="7682" y="5556"/>
                    <a:pt x="8127" y="5671"/>
                  </a:cubicBezTo>
                  <a:cubicBezTo>
                    <a:pt x="8271" y="5703"/>
                    <a:pt x="8414" y="5719"/>
                    <a:pt x="8557" y="5719"/>
                  </a:cubicBezTo>
                  <a:cubicBezTo>
                    <a:pt x="8893" y="5719"/>
                    <a:pt x="9225" y="5633"/>
                    <a:pt x="9545" y="5485"/>
                  </a:cubicBezTo>
                  <a:cubicBezTo>
                    <a:pt x="10398" y="5055"/>
                    <a:pt x="10616" y="3990"/>
                    <a:pt x="10481" y="3105"/>
                  </a:cubicBezTo>
                  <a:cubicBezTo>
                    <a:pt x="10263" y="1399"/>
                    <a:pt x="8878" y="302"/>
                    <a:pt x="7216" y="59"/>
                  </a:cubicBezTo>
                  <a:cubicBezTo>
                    <a:pt x="6945" y="20"/>
                    <a:pt x="6669" y="1"/>
                    <a:pt x="63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9"/>
            <p:cNvSpPr/>
            <p:nvPr/>
          </p:nvSpPr>
          <p:spPr>
            <a:xfrm>
              <a:off x="311550" y="1531075"/>
              <a:ext cx="35400" cy="30850"/>
            </a:xfrm>
            <a:custGeom>
              <a:avLst/>
              <a:gdLst/>
              <a:ahLst/>
              <a:cxnLst/>
              <a:rect l="l" t="t" r="r" b="b"/>
              <a:pathLst>
                <a:path w="1416" h="1234" extrusionOk="0">
                  <a:moveTo>
                    <a:pt x="884" y="138"/>
                  </a:moveTo>
                  <a:cubicBezTo>
                    <a:pt x="1133" y="145"/>
                    <a:pt x="1281" y="255"/>
                    <a:pt x="1206" y="510"/>
                  </a:cubicBezTo>
                  <a:cubicBezTo>
                    <a:pt x="1123" y="754"/>
                    <a:pt x="963" y="940"/>
                    <a:pt x="751" y="1049"/>
                  </a:cubicBezTo>
                  <a:cubicBezTo>
                    <a:pt x="684" y="1085"/>
                    <a:pt x="616" y="1101"/>
                    <a:pt x="553" y="1101"/>
                  </a:cubicBezTo>
                  <a:cubicBezTo>
                    <a:pt x="290" y="1101"/>
                    <a:pt x="95" y="826"/>
                    <a:pt x="244" y="568"/>
                  </a:cubicBezTo>
                  <a:cubicBezTo>
                    <a:pt x="379" y="350"/>
                    <a:pt x="641" y="190"/>
                    <a:pt x="884" y="138"/>
                  </a:cubicBezTo>
                  <a:close/>
                  <a:moveTo>
                    <a:pt x="879" y="0"/>
                  </a:moveTo>
                  <a:cubicBezTo>
                    <a:pt x="873" y="0"/>
                    <a:pt x="867" y="1"/>
                    <a:pt x="860" y="3"/>
                  </a:cubicBezTo>
                  <a:cubicBezTo>
                    <a:pt x="847" y="3"/>
                    <a:pt x="836" y="7"/>
                    <a:pt x="826" y="13"/>
                  </a:cubicBezTo>
                  <a:lnTo>
                    <a:pt x="826" y="13"/>
                  </a:lnTo>
                  <a:cubicBezTo>
                    <a:pt x="513" y="103"/>
                    <a:pt x="157" y="335"/>
                    <a:pt x="58" y="645"/>
                  </a:cubicBezTo>
                  <a:cubicBezTo>
                    <a:pt x="1" y="805"/>
                    <a:pt x="84" y="991"/>
                    <a:pt x="193" y="1100"/>
                  </a:cubicBezTo>
                  <a:cubicBezTo>
                    <a:pt x="281" y="1193"/>
                    <a:pt x="400" y="1234"/>
                    <a:pt x="525" y="1234"/>
                  </a:cubicBezTo>
                  <a:cubicBezTo>
                    <a:pt x="583" y="1234"/>
                    <a:pt x="642" y="1225"/>
                    <a:pt x="700" y="1209"/>
                  </a:cubicBezTo>
                  <a:cubicBezTo>
                    <a:pt x="1020" y="1126"/>
                    <a:pt x="1283" y="805"/>
                    <a:pt x="1341" y="484"/>
                  </a:cubicBezTo>
                  <a:cubicBezTo>
                    <a:pt x="1415" y="176"/>
                    <a:pt x="1199" y="16"/>
                    <a:pt x="898" y="4"/>
                  </a:cubicBezTo>
                  <a:lnTo>
                    <a:pt x="898" y="4"/>
                  </a:lnTo>
                  <a:cubicBezTo>
                    <a:pt x="892" y="2"/>
                    <a:pt x="886" y="0"/>
                    <a:pt x="8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9"/>
            <p:cNvSpPr/>
            <p:nvPr/>
          </p:nvSpPr>
          <p:spPr>
            <a:xfrm>
              <a:off x="265525" y="1473250"/>
              <a:ext cx="66900" cy="46550"/>
            </a:xfrm>
            <a:custGeom>
              <a:avLst/>
              <a:gdLst/>
              <a:ahLst/>
              <a:cxnLst/>
              <a:rect l="l" t="t" r="r" b="b"/>
              <a:pathLst>
                <a:path w="2676" h="1862" extrusionOk="0">
                  <a:moveTo>
                    <a:pt x="951" y="1"/>
                  </a:moveTo>
                  <a:cubicBezTo>
                    <a:pt x="874" y="1"/>
                    <a:pt x="806" y="43"/>
                    <a:pt x="777" y="155"/>
                  </a:cubicBezTo>
                  <a:cubicBezTo>
                    <a:pt x="694" y="315"/>
                    <a:pt x="912" y="662"/>
                    <a:pt x="559" y="713"/>
                  </a:cubicBezTo>
                  <a:cubicBezTo>
                    <a:pt x="373" y="739"/>
                    <a:pt x="1" y="931"/>
                    <a:pt x="161" y="1220"/>
                  </a:cubicBezTo>
                  <a:cubicBezTo>
                    <a:pt x="210" y="1306"/>
                    <a:pt x="262" y="1331"/>
                    <a:pt x="320" y="1331"/>
                  </a:cubicBezTo>
                  <a:cubicBezTo>
                    <a:pt x="391" y="1331"/>
                    <a:pt x="470" y="1292"/>
                    <a:pt x="559" y="1277"/>
                  </a:cubicBezTo>
                  <a:cubicBezTo>
                    <a:pt x="587" y="1272"/>
                    <a:pt x="611" y="1270"/>
                    <a:pt x="634" y="1270"/>
                  </a:cubicBezTo>
                  <a:cubicBezTo>
                    <a:pt x="978" y="1270"/>
                    <a:pt x="724" y="1837"/>
                    <a:pt x="1200" y="1861"/>
                  </a:cubicBezTo>
                  <a:cubicBezTo>
                    <a:pt x="1361" y="1861"/>
                    <a:pt x="1553" y="1701"/>
                    <a:pt x="1579" y="1515"/>
                  </a:cubicBezTo>
                  <a:cubicBezTo>
                    <a:pt x="1579" y="1380"/>
                    <a:pt x="1361" y="1252"/>
                    <a:pt x="1470" y="1091"/>
                  </a:cubicBezTo>
                  <a:cubicBezTo>
                    <a:pt x="1604" y="873"/>
                    <a:pt x="2675" y="931"/>
                    <a:pt x="2162" y="418"/>
                  </a:cubicBezTo>
                  <a:cubicBezTo>
                    <a:pt x="2072" y="328"/>
                    <a:pt x="1991" y="291"/>
                    <a:pt x="1914" y="291"/>
                  </a:cubicBezTo>
                  <a:cubicBezTo>
                    <a:pt x="1809" y="291"/>
                    <a:pt x="1711" y="358"/>
                    <a:pt x="1604" y="450"/>
                  </a:cubicBezTo>
                  <a:cubicBezTo>
                    <a:pt x="1507" y="506"/>
                    <a:pt x="1449" y="531"/>
                    <a:pt x="1413" y="531"/>
                  </a:cubicBezTo>
                  <a:cubicBezTo>
                    <a:pt x="1330" y="531"/>
                    <a:pt x="1360" y="402"/>
                    <a:pt x="1284" y="232"/>
                  </a:cubicBezTo>
                  <a:cubicBezTo>
                    <a:pt x="1232" y="116"/>
                    <a:pt x="1078" y="1"/>
                    <a:pt x="951" y="1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9"/>
            <p:cNvSpPr/>
            <p:nvPr/>
          </p:nvSpPr>
          <p:spPr>
            <a:xfrm>
              <a:off x="338325" y="1426900"/>
              <a:ext cx="66900" cy="46225"/>
            </a:xfrm>
            <a:custGeom>
              <a:avLst/>
              <a:gdLst/>
              <a:ahLst/>
              <a:cxnLst/>
              <a:rect l="l" t="t" r="r" b="b"/>
              <a:pathLst>
                <a:path w="2676" h="1849" extrusionOk="0">
                  <a:moveTo>
                    <a:pt x="981" y="1"/>
                  </a:moveTo>
                  <a:cubicBezTo>
                    <a:pt x="898" y="1"/>
                    <a:pt x="819" y="46"/>
                    <a:pt x="777" y="162"/>
                  </a:cubicBezTo>
                  <a:cubicBezTo>
                    <a:pt x="693" y="322"/>
                    <a:pt x="912" y="643"/>
                    <a:pt x="565" y="726"/>
                  </a:cubicBezTo>
                  <a:cubicBezTo>
                    <a:pt x="373" y="752"/>
                    <a:pt x="1" y="938"/>
                    <a:pt x="161" y="1207"/>
                  </a:cubicBezTo>
                  <a:cubicBezTo>
                    <a:pt x="209" y="1289"/>
                    <a:pt x="267" y="1314"/>
                    <a:pt x="328" y="1314"/>
                  </a:cubicBezTo>
                  <a:cubicBezTo>
                    <a:pt x="406" y="1314"/>
                    <a:pt x="490" y="1273"/>
                    <a:pt x="565" y="1259"/>
                  </a:cubicBezTo>
                  <a:cubicBezTo>
                    <a:pt x="584" y="1257"/>
                    <a:pt x="601" y="1256"/>
                    <a:pt x="617" y="1256"/>
                  </a:cubicBezTo>
                  <a:cubicBezTo>
                    <a:pt x="1023" y="1256"/>
                    <a:pt x="744" y="1849"/>
                    <a:pt x="1207" y="1849"/>
                  </a:cubicBezTo>
                  <a:cubicBezTo>
                    <a:pt x="1367" y="1849"/>
                    <a:pt x="1553" y="1714"/>
                    <a:pt x="1579" y="1528"/>
                  </a:cubicBezTo>
                  <a:cubicBezTo>
                    <a:pt x="1579" y="1368"/>
                    <a:pt x="1367" y="1233"/>
                    <a:pt x="1495" y="1072"/>
                  </a:cubicBezTo>
                  <a:cubicBezTo>
                    <a:pt x="1630" y="861"/>
                    <a:pt x="2675" y="938"/>
                    <a:pt x="2169" y="405"/>
                  </a:cubicBezTo>
                  <a:cubicBezTo>
                    <a:pt x="2079" y="316"/>
                    <a:pt x="1999" y="281"/>
                    <a:pt x="1923" y="281"/>
                  </a:cubicBezTo>
                  <a:cubicBezTo>
                    <a:pt x="1814" y="281"/>
                    <a:pt x="1714" y="352"/>
                    <a:pt x="1604" y="431"/>
                  </a:cubicBezTo>
                  <a:cubicBezTo>
                    <a:pt x="1508" y="492"/>
                    <a:pt x="1452" y="518"/>
                    <a:pt x="1417" y="518"/>
                  </a:cubicBezTo>
                  <a:cubicBezTo>
                    <a:pt x="1343" y="518"/>
                    <a:pt x="1357" y="405"/>
                    <a:pt x="1284" y="245"/>
                  </a:cubicBezTo>
                  <a:cubicBezTo>
                    <a:pt x="1252" y="112"/>
                    <a:pt x="1111" y="1"/>
                    <a:pt x="9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9"/>
            <p:cNvSpPr/>
            <p:nvPr/>
          </p:nvSpPr>
          <p:spPr>
            <a:xfrm>
              <a:off x="411775" y="1453200"/>
              <a:ext cx="66875" cy="46550"/>
            </a:xfrm>
            <a:custGeom>
              <a:avLst/>
              <a:gdLst/>
              <a:ahLst/>
              <a:cxnLst/>
              <a:rect l="l" t="t" r="r" b="b"/>
              <a:pathLst>
                <a:path w="2675" h="1862" extrusionOk="0">
                  <a:moveTo>
                    <a:pt x="973" y="1"/>
                  </a:moveTo>
                  <a:cubicBezTo>
                    <a:pt x="893" y="1"/>
                    <a:pt x="818" y="44"/>
                    <a:pt x="776" y="155"/>
                  </a:cubicBezTo>
                  <a:cubicBezTo>
                    <a:pt x="699" y="341"/>
                    <a:pt x="911" y="662"/>
                    <a:pt x="565" y="713"/>
                  </a:cubicBezTo>
                  <a:cubicBezTo>
                    <a:pt x="379" y="771"/>
                    <a:pt x="0" y="957"/>
                    <a:pt x="161" y="1220"/>
                  </a:cubicBezTo>
                  <a:cubicBezTo>
                    <a:pt x="209" y="1306"/>
                    <a:pt x="268" y="1332"/>
                    <a:pt x="331" y="1332"/>
                  </a:cubicBezTo>
                  <a:cubicBezTo>
                    <a:pt x="408" y="1332"/>
                    <a:pt x="490" y="1292"/>
                    <a:pt x="565" y="1278"/>
                  </a:cubicBezTo>
                  <a:cubicBezTo>
                    <a:pt x="594" y="1273"/>
                    <a:pt x="620" y="1270"/>
                    <a:pt x="644" y="1270"/>
                  </a:cubicBezTo>
                  <a:cubicBezTo>
                    <a:pt x="1010" y="1270"/>
                    <a:pt x="754" y="1837"/>
                    <a:pt x="1206" y="1861"/>
                  </a:cubicBezTo>
                  <a:cubicBezTo>
                    <a:pt x="1367" y="1861"/>
                    <a:pt x="1553" y="1733"/>
                    <a:pt x="1578" y="1541"/>
                  </a:cubicBezTo>
                  <a:cubicBezTo>
                    <a:pt x="1578" y="1380"/>
                    <a:pt x="1367" y="1252"/>
                    <a:pt x="1501" y="1092"/>
                  </a:cubicBezTo>
                  <a:cubicBezTo>
                    <a:pt x="1636" y="874"/>
                    <a:pt x="2675" y="957"/>
                    <a:pt x="2168" y="418"/>
                  </a:cubicBezTo>
                  <a:cubicBezTo>
                    <a:pt x="2082" y="332"/>
                    <a:pt x="2005" y="299"/>
                    <a:pt x="1930" y="299"/>
                  </a:cubicBezTo>
                  <a:cubicBezTo>
                    <a:pt x="1821" y="299"/>
                    <a:pt x="1718" y="370"/>
                    <a:pt x="1604" y="450"/>
                  </a:cubicBezTo>
                  <a:cubicBezTo>
                    <a:pt x="1512" y="510"/>
                    <a:pt x="1457" y="536"/>
                    <a:pt x="1421" y="536"/>
                  </a:cubicBezTo>
                  <a:cubicBezTo>
                    <a:pt x="1345" y="536"/>
                    <a:pt x="1357" y="415"/>
                    <a:pt x="1283" y="232"/>
                  </a:cubicBezTo>
                  <a:cubicBezTo>
                    <a:pt x="1251" y="116"/>
                    <a:pt x="1105" y="1"/>
                    <a:pt x="9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9"/>
            <p:cNvSpPr/>
            <p:nvPr/>
          </p:nvSpPr>
          <p:spPr>
            <a:xfrm>
              <a:off x="529475" y="1499075"/>
              <a:ext cx="11400" cy="9500"/>
            </a:xfrm>
            <a:custGeom>
              <a:avLst/>
              <a:gdLst/>
              <a:ahLst/>
              <a:cxnLst/>
              <a:rect l="l" t="t" r="r" b="b"/>
              <a:pathLst>
                <a:path w="456" h="380" extrusionOk="0">
                  <a:moveTo>
                    <a:pt x="238" y="1"/>
                  </a:moveTo>
                  <a:cubicBezTo>
                    <a:pt x="0" y="1"/>
                    <a:pt x="0" y="379"/>
                    <a:pt x="238" y="379"/>
                  </a:cubicBezTo>
                  <a:cubicBezTo>
                    <a:pt x="456" y="379"/>
                    <a:pt x="456" y="1"/>
                    <a:pt x="23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9"/>
            <p:cNvSpPr/>
            <p:nvPr/>
          </p:nvSpPr>
          <p:spPr>
            <a:xfrm>
              <a:off x="537475" y="1485775"/>
              <a:ext cx="12050" cy="8675"/>
            </a:xfrm>
            <a:custGeom>
              <a:avLst/>
              <a:gdLst/>
              <a:ahLst/>
              <a:cxnLst/>
              <a:rect l="l" t="t" r="r" b="b"/>
              <a:pathLst>
                <a:path w="482" h="347" extrusionOk="0">
                  <a:moveTo>
                    <a:pt x="238" y="0"/>
                  </a:moveTo>
                  <a:cubicBezTo>
                    <a:pt x="1" y="0"/>
                    <a:pt x="1" y="347"/>
                    <a:pt x="238" y="347"/>
                  </a:cubicBezTo>
                  <a:cubicBezTo>
                    <a:pt x="482" y="347"/>
                    <a:pt x="482" y="0"/>
                    <a:pt x="2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9"/>
            <p:cNvSpPr/>
            <p:nvPr/>
          </p:nvSpPr>
          <p:spPr>
            <a:xfrm>
              <a:off x="544050" y="1501175"/>
              <a:ext cx="11425" cy="8675"/>
            </a:xfrm>
            <a:custGeom>
              <a:avLst/>
              <a:gdLst/>
              <a:ahLst/>
              <a:cxnLst/>
              <a:rect l="l" t="t" r="r" b="b"/>
              <a:pathLst>
                <a:path w="457" h="347" extrusionOk="0">
                  <a:moveTo>
                    <a:pt x="219" y="0"/>
                  </a:moveTo>
                  <a:cubicBezTo>
                    <a:pt x="1" y="0"/>
                    <a:pt x="1" y="346"/>
                    <a:pt x="219" y="346"/>
                  </a:cubicBezTo>
                  <a:cubicBezTo>
                    <a:pt x="456" y="346"/>
                    <a:pt x="456" y="0"/>
                    <a:pt x="21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9"/>
            <p:cNvSpPr/>
            <p:nvPr/>
          </p:nvSpPr>
          <p:spPr>
            <a:xfrm>
              <a:off x="252225" y="1103650"/>
              <a:ext cx="483650" cy="328750"/>
            </a:xfrm>
            <a:custGeom>
              <a:avLst/>
              <a:gdLst/>
              <a:ahLst/>
              <a:cxnLst/>
              <a:rect l="l" t="t" r="r" b="b"/>
              <a:pathLst>
                <a:path w="19346" h="13150" extrusionOk="0">
                  <a:moveTo>
                    <a:pt x="0" y="1"/>
                  </a:moveTo>
                  <a:lnTo>
                    <a:pt x="0" y="3445"/>
                  </a:lnTo>
                  <a:cubicBezTo>
                    <a:pt x="481" y="6735"/>
                    <a:pt x="1732" y="10366"/>
                    <a:pt x="4593" y="12155"/>
                  </a:cubicBezTo>
                  <a:cubicBezTo>
                    <a:pt x="4914" y="12104"/>
                    <a:pt x="5260" y="12078"/>
                    <a:pt x="5581" y="12078"/>
                  </a:cubicBezTo>
                  <a:cubicBezTo>
                    <a:pt x="5850" y="12078"/>
                    <a:pt x="6119" y="12078"/>
                    <a:pt x="6382" y="12130"/>
                  </a:cubicBezTo>
                  <a:cubicBezTo>
                    <a:pt x="6786" y="12187"/>
                    <a:pt x="7184" y="12290"/>
                    <a:pt x="7537" y="12450"/>
                  </a:cubicBezTo>
                  <a:cubicBezTo>
                    <a:pt x="7749" y="10391"/>
                    <a:pt x="5901" y="8788"/>
                    <a:pt x="5452" y="6896"/>
                  </a:cubicBezTo>
                  <a:cubicBezTo>
                    <a:pt x="5183" y="5344"/>
                    <a:pt x="5478" y="4811"/>
                    <a:pt x="6062" y="4811"/>
                  </a:cubicBezTo>
                  <a:cubicBezTo>
                    <a:pt x="7133" y="4811"/>
                    <a:pt x="9166" y="6440"/>
                    <a:pt x="10584" y="7056"/>
                  </a:cubicBezTo>
                  <a:cubicBezTo>
                    <a:pt x="11385" y="7377"/>
                    <a:pt x="13175" y="7858"/>
                    <a:pt x="14644" y="7858"/>
                  </a:cubicBezTo>
                  <a:cubicBezTo>
                    <a:pt x="16196" y="7858"/>
                    <a:pt x="17421" y="7345"/>
                    <a:pt x="16837" y="5613"/>
                  </a:cubicBezTo>
                  <a:cubicBezTo>
                    <a:pt x="16196" y="3529"/>
                    <a:pt x="12508" y="3849"/>
                    <a:pt x="11225" y="2566"/>
                  </a:cubicBezTo>
                  <a:cubicBezTo>
                    <a:pt x="11757" y="2188"/>
                    <a:pt x="12399" y="2085"/>
                    <a:pt x="13066" y="2085"/>
                  </a:cubicBezTo>
                  <a:cubicBezTo>
                    <a:pt x="13521" y="2085"/>
                    <a:pt x="14002" y="2137"/>
                    <a:pt x="14458" y="2162"/>
                  </a:cubicBezTo>
                  <a:cubicBezTo>
                    <a:pt x="14939" y="2214"/>
                    <a:pt x="15394" y="2271"/>
                    <a:pt x="15875" y="2271"/>
                  </a:cubicBezTo>
                  <a:cubicBezTo>
                    <a:pt x="16568" y="2271"/>
                    <a:pt x="17235" y="2162"/>
                    <a:pt x="17799" y="1765"/>
                  </a:cubicBezTo>
                  <a:cubicBezTo>
                    <a:pt x="19024" y="1040"/>
                    <a:pt x="19345" y="482"/>
                    <a:pt x="19133" y="1"/>
                  </a:cubicBezTo>
                  <a:close/>
                  <a:moveTo>
                    <a:pt x="5581" y="12213"/>
                  </a:moveTo>
                  <a:cubicBezTo>
                    <a:pt x="5318" y="12213"/>
                    <a:pt x="5048" y="12239"/>
                    <a:pt x="4779" y="12264"/>
                  </a:cubicBezTo>
                  <a:cubicBezTo>
                    <a:pt x="5555" y="12694"/>
                    <a:pt x="6414" y="13015"/>
                    <a:pt x="7377" y="13149"/>
                  </a:cubicBezTo>
                  <a:cubicBezTo>
                    <a:pt x="7453" y="12957"/>
                    <a:pt x="7505" y="12771"/>
                    <a:pt x="7537" y="12585"/>
                  </a:cubicBezTo>
                  <a:cubicBezTo>
                    <a:pt x="6921" y="12316"/>
                    <a:pt x="6280" y="12213"/>
                    <a:pt x="5581" y="12213"/>
                  </a:cubicBezTo>
                  <a:close/>
                </a:path>
              </a:pathLst>
            </a:custGeom>
            <a:solidFill>
              <a:srgbClr val="FFA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9"/>
            <p:cNvSpPr/>
            <p:nvPr/>
          </p:nvSpPr>
          <p:spPr>
            <a:xfrm>
              <a:off x="367025" y="1405600"/>
              <a:ext cx="73625" cy="12700"/>
            </a:xfrm>
            <a:custGeom>
              <a:avLst/>
              <a:gdLst/>
              <a:ahLst/>
              <a:cxnLst/>
              <a:rect l="l" t="t" r="r" b="b"/>
              <a:pathLst>
                <a:path w="2945" h="508" extrusionOk="0">
                  <a:moveTo>
                    <a:pt x="989" y="0"/>
                  </a:moveTo>
                  <a:cubicBezTo>
                    <a:pt x="668" y="0"/>
                    <a:pt x="322" y="26"/>
                    <a:pt x="1" y="77"/>
                  </a:cubicBezTo>
                  <a:cubicBezTo>
                    <a:pt x="59" y="109"/>
                    <a:pt x="136" y="161"/>
                    <a:pt x="187" y="186"/>
                  </a:cubicBezTo>
                  <a:cubicBezTo>
                    <a:pt x="456" y="161"/>
                    <a:pt x="726" y="135"/>
                    <a:pt x="989" y="135"/>
                  </a:cubicBezTo>
                  <a:cubicBezTo>
                    <a:pt x="1688" y="135"/>
                    <a:pt x="2329" y="238"/>
                    <a:pt x="2945" y="507"/>
                  </a:cubicBezTo>
                  <a:lnTo>
                    <a:pt x="2945" y="372"/>
                  </a:lnTo>
                  <a:cubicBezTo>
                    <a:pt x="2592" y="212"/>
                    <a:pt x="2194" y="109"/>
                    <a:pt x="1790" y="52"/>
                  </a:cubicBezTo>
                  <a:cubicBezTo>
                    <a:pt x="1527" y="0"/>
                    <a:pt x="1258" y="0"/>
                    <a:pt x="989" y="0"/>
                  </a:cubicBezTo>
                  <a:close/>
                </a:path>
              </a:pathLst>
            </a:custGeom>
            <a:solidFill>
              <a:srgbClr val="9FB0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9"/>
            <p:cNvSpPr/>
            <p:nvPr/>
          </p:nvSpPr>
          <p:spPr>
            <a:xfrm>
              <a:off x="242775" y="1093650"/>
              <a:ext cx="310125" cy="248125"/>
            </a:xfrm>
            <a:custGeom>
              <a:avLst/>
              <a:gdLst/>
              <a:ahLst/>
              <a:cxnLst/>
              <a:rect l="l" t="t" r="r" b="b"/>
              <a:pathLst>
                <a:path w="12405" h="9925" extrusionOk="0">
                  <a:moveTo>
                    <a:pt x="5523" y="0"/>
                  </a:moveTo>
                  <a:cubicBezTo>
                    <a:pt x="3739" y="0"/>
                    <a:pt x="1268" y="336"/>
                    <a:pt x="0" y="503"/>
                  </a:cubicBezTo>
                  <a:cubicBezTo>
                    <a:pt x="269" y="2056"/>
                    <a:pt x="590" y="5853"/>
                    <a:pt x="1417" y="7212"/>
                  </a:cubicBezTo>
                  <a:cubicBezTo>
                    <a:pt x="1779" y="7868"/>
                    <a:pt x="2102" y="8120"/>
                    <a:pt x="2391" y="8120"/>
                  </a:cubicBezTo>
                  <a:cubicBezTo>
                    <a:pt x="2998" y="8120"/>
                    <a:pt x="3454" y="7004"/>
                    <a:pt x="3797" y="6173"/>
                  </a:cubicBezTo>
                  <a:cubicBezTo>
                    <a:pt x="4355" y="7103"/>
                    <a:pt x="4734" y="8765"/>
                    <a:pt x="5587" y="9483"/>
                  </a:cubicBezTo>
                  <a:cubicBezTo>
                    <a:pt x="5963" y="9795"/>
                    <a:pt x="6256" y="9924"/>
                    <a:pt x="6483" y="9924"/>
                  </a:cubicBezTo>
                  <a:cubicBezTo>
                    <a:pt x="7289" y="9924"/>
                    <a:pt x="7273" y="8300"/>
                    <a:pt x="7273" y="7424"/>
                  </a:cubicBezTo>
                  <a:lnTo>
                    <a:pt x="7273" y="7424"/>
                  </a:lnTo>
                  <a:cubicBezTo>
                    <a:pt x="7791" y="7709"/>
                    <a:pt x="9410" y="8877"/>
                    <a:pt x="10158" y="8877"/>
                  </a:cubicBezTo>
                  <a:cubicBezTo>
                    <a:pt x="10253" y="8877"/>
                    <a:pt x="10334" y="8858"/>
                    <a:pt x="10397" y="8816"/>
                  </a:cubicBezTo>
                  <a:cubicBezTo>
                    <a:pt x="11763" y="7828"/>
                    <a:pt x="8794" y="6250"/>
                    <a:pt x="8396" y="5769"/>
                  </a:cubicBezTo>
                  <a:cubicBezTo>
                    <a:pt x="12405" y="3929"/>
                    <a:pt x="9300" y="3043"/>
                    <a:pt x="6202" y="2325"/>
                  </a:cubicBezTo>
                  <a:cubicBezTo>
                    <a:pt x="7966" y="1812"/>
                    <a:pt x="9486" y="612"/>
                    <a:pt x="6760" y="80"/>
                  </a:cubicBezTo>
                  <a:cubicBezTo>
                    <a:pt x="6419" y="24"/>
                    <a:pt x="5995" y="0"/>
                    <a:pt x="55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9"/>
            <p:cNvSpPr/>
            <p:nvPr/>
          </p:nvSpPr>
          <p:spPr>
            <a:xfrm>
              <a:off x="235425" y="1106125"/>
              <a:ext cx="257400" cy="189225"/>
            </a:xfrm>
            <a:custGeom>
              <a:avLst/>
              <a:gdLst/>
              <a:ahLst/>
              <a:cxnLst/>
              <a:rect l="l" t="t" r="r" b="b"/>
              <a:pathLst>
                <a:path w="10296" h="7569" extrusionOk="0">
                  <a:moveTo>
                    <a:pt x="234" y="0"/>
                  </a:moveTo>
                  <a:cubicBezTo>
                    <a:pt x="117" y="0"/>
                    <a:pt x="1" y="136"/>
                    <a:pt x="108" y="223"/>
                  </a:cubicBezTo>
                  <a:cubicBezTo>
                    <a:pt x="3341" y="2788"/>
                    <a:pt x="6631" y="5270"/>
                    <a:pt x="10050" y="7541"/>
                  </a:cubicBezTo>
                  <a:cubicBezTo>
                    <a:pt x="10074" y="7560"/>
                    <a:pt x="10098" y="7568"/>
                    <a:pt x="10120" y="7568"/>
                  </a:cubicBezTo>
                  <a:cubicBezTo>
                    <a:pt x="10224" y="7568"/>
                    <a:pt x="10295" y="7392"/>
                    <a:pt x="10184" y="7329"/>
                  </a:cubicBezTo>
                  <a:cubicBezTo>
                    <a:pt x="6791" y="5059"/>
                    <a:pt x="3501" y="2570"/>
                    <a:pt x="320" y="30"/>
                  </a:cubicBezTo>
                  <a:cubicBezTo>
                    <a:pt x="293" y="9"/>
                    <a:pt x="264" y="0"/>
                    <a:pt x="2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9"/>
            <p:cNvSpPr/>
            <p:nvPr/>
          </p:nvSpPr>
          <p:spPr>
            <a:xfrm>
              <a:off x="369125" y="1199025"/>
              <a:ext cx="90125" cy="97200"/>
            </a:xfrm>
            <a:custGeom>
              <a:avLst/>
              <a:gdLst/>
              <a:ahLst/>
              <a:cxnLst/>
              <a:rect l="l" t="t" r="r" b="b"/>
              <a:pathLst>
                <a:path w="3605" h="3888" extrusionOk="0">
                  <a:moveTo>
                    <a:pt x="3465" y="0"/>
                  </a:moveTo>
                  <a:cubicBezTo>
                    <a:pt x="3459" y="0"/>
                    <a:pt x="3452" y="1"/>
                    <a:pt x="3445" y="2"/>
                  </a:cubicBezTo>
                  <a:cubicBezTo>
                    <a:pt x="2322" y="86"/>
                    <a:pt x="1200" y="34"/>
                    <a:pt x="103" y="246"/>
                  </a:cubicBezTo>
                  <a:cubicBezTo>
                    <a:pt x="52" y="246"/>
                    <a:pt x="0" y="297"/>
                    <a:pt x="0" y="355"/>
                  </a:cubicBezTo>
                  <a:cubicBezTo>
                    <a:pt x="0" y="1503"/>
                    <a:pt x="347" y="2625"/>
                    <a:pt x="456" y="3748"/>
                  </a:cubicBezTo>
                  <a:cubicBezTo>
                    <a:pt x="468" y="3841"/>
                    <a:pt x="541" y="3887"/>
                    <a:pt x="606" y="3887"/>
                  </a:cubicBezTo>
                  <a:cubicBezTo>
                    <a:pt x="672" y="3887"/>
                    <a:pt x="731" y="3841"/>
                    <a:pt x="719" y="3748"/>
                  </a:cubicBezTo>
                  <a:cubicBezTo>
                    <a:pt x="616" y="2728"/>
                    <a:pt x="347" y="1740"/>
                    <a:pt x="295" y="701"/>
                  </a:cubicBezTo>
                  <a:cubicBezTo>
                    <a:pt x="273" y="433"/>
                    <a:pt x="443" y="410"/>
                    <a:pt x="647" y="410"/>
                  </a:cubicBezTo>
                  <a:cubicBezTo>
                    <a:pt x="690" y="410"/>
                    <a:pt x="735" y="411"/>
                    <a:pt x="780" y="411"/>
                  </a:cubicBezTo>
                  <a:cubicBezTo>
                    <a:pt x="822" y="411"/>
                    <a:pt x="864" y="410"/>
                    <a:pt x="905" y="406"/>
                  </a:cubicBezTo>
                  <a:cubicBezTo>
                    <a:pt x="1174" y="381"/>
                    <a:pt x="1418" y="355"/>
                    <a:pt x="1681" y="355"/>
                  </a:cubicBezTo>
                  <a:lnTo>
                    <a:pt x="3445" y="272"/>
                  </a:lnTo>
                  <a:cubicBezTo>
                    <a:pt x="3598" y="247"/>
                    <a:pt x="3605" y="0"/>
                    <a:pt x="34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9"/>
            <p:cNvSpPr/>
            <p:nvPr/>
          </p:nvSpPr>
          <p:spPr>
            <a:xfrm>
              <a:off x="283500" y="1130925"/>
              <a:ext cx="92225" cy="105675"/>
            </a:xfrm>
            <a:custGeom>
              <a:avLst/>
              <a:gdLst/>
              <a:ahLst/>
              <a:cxnLst/>
              <a:rect l="l" t="t" r="r" b="b"/>
              <a:pathLst>
                <a:path w="3689" h="4227" extrusionOk="0">
                  <a:moveTo>
                    <a:pt x="3528" y="0"/>
                  </a:moveTo>
                  <a:cubicBezTo>
                    <a:pt x="2380" y="109"/>
                    <a:pt x="1206" y="135"/>
                    <a:pt x="109" y="456"/>
                  </a:cubicBezTo>
                  <a:cubicBezTo>
                    <a:pt x="58" y="481"/>
                    <a:pt x="0" y="539"/>
                    <a:pt x="0" y="590"/>
                  </a:cubicBezTo>
                  <a:cubicBezTo>
                    <a:pt x="135" y="1764"/>
                    <a:pt x="161" y="2970"/>
                    <a:pt x="404" y="4118"/>
                  </a:cubicBezTo>
                  <a:cubicBezTo>
                    <a:pt x="425" y="4194"/>
                    <a:pt x="479" y="4227"/>
                    <a:pt x="533" y="4227"/>
                  </a:cubicBezTo>
                  <a:cubicBezTo>
                    <a:pt x="611" y="4227"/>
                    <a:pt x="689" y="4161"/>
                    <a:pt x="674" y="4067"/>
                  </a:cubicBezTo>
                  <a:cubicBezTo>
                    <a:pt x="539" y="3502"/>
                    <a:pt x="481" y="2944"/>
                    <a:pt x="430" y="2354"/>
                  </a:cubicBezTo>
                  <a:cubicBezTo>
                    <a:pt x="430" y="2194"/>
                    <a:pt x="218" y="699"/>
                    <a:pt x="321" y="674"/>
                  </a:cubicBezTo>
                  <a:cubicBezTo>
                    <a:pt x="1366" y="379"/>
                    <a:pt x="2463" y="353"/>
                    <a:pt x="3528" y="270"/>
                  </a:cubicBezTo>
                  <a:cubicBezTo>
                    <a:pt x="3688" y="270"/>
                    <a:pt x="3688" y="0"/>
                    <a:pt x="35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9"/>
            <p:cNvSpPr/>
            <p:nvPr/>
          </p:nvSpPr>
          <p:spPr>
            <a:xfrm>
              <a:off x="397475" y="1177775"/>
              <a:ext cx="10750" cy="9800"/>
            </a:xfrm>
            <a:custGeom>
              <a:avLst/>
              <a:gdLst/>
              <a:ahLst/>
              <a:cxnLst/>
              <a:rect l="l" t="t" r="r" b="b"/>
              <a:pathLst>
                <a:path w="430" h="392" extrusionOk="0">
                  <a:moveTo>
                    <a:pt x="208" y="0"/>
                  </a:moveTo>
                  <a:cubicBezTo>
                    <a:pt x="104" y="0"/>
                    <a:pt x="1" y="73"/>
                    <a:pt x="14" y="211"/>
                  </a:cubicBezTo>
                  <a:cubicBezTo>
                    <a:pt x="26" y="335"/>
                    <a:pt x="119" y="391"/>
                    <a:pt x="212" y="391"/>
                  </a:cubicBezTo>
                  <a:cubicBezTo>
                    <a:pt x="321" y="391"/>
                    <a:pt x="429" y="316"/>
                    <a:pt x="412" y="185"/>
                  </a:cubicBezTo>
                  <a:cubicBezTo>
                    <a:pt x="400" y="60"/>
                    <a:pt x="303" y="0"/>
                    <a:pt x="2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9"/>
            <p:cNvSpPr/>
            <p:nvPr/>
          </p:nvSpPr>
          <p:spPr>
            <a:xfrm>
              <a:off x="422825" y="1175725"/>
              <a:ext cx="10450" cy="9550"/>
            </a:xfrm>
            <a:custGeom>
              <a:avLst/>
              <a:gdLst/>
              <a:ahLst/>
              <a:cxnLst/>
              <a:rect l="l" t="t" r="r" b="b"/>
              <a:pathLst>
                <a:path w="418" h="382" extrusionOk="0">
                  <a:moveTo>
                    <a:pt x="211" y="0"/>
                  </a:moveTo>
                  <a:cubicBezTo>
                    <a:pt x="105" y="0"/>
                    <a:pt x="0" y="75"/>
                    <a:pt x="14" y="216"/>
                  </a:cubicBezTo>
                  <a:cubicBezTo>
                    <a:pt x="14" y="328"/>
                    <a:pt x="104" y="381"/>
                    <a:pt x="199" y="381"/>
                  </a:cubicBezTo>
                  <a:cubicBezTo>
                    <a:pt x="306" y="381"/>
                    <a:pt x="418" y="315"/>
                    <a:pt x="418" y="190"/>
                  </a:cubicBezTo>
                  <a:cubicBezTo>
                    <a:pt x="406" y="62"/>
                    <a:pt x="308" y="0"/>
                    <a:pt x="2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9"/>
            <p:cNvSpPr/>
            <p:nvPr/>
          </p:nvSpPr>
          <p:spPr>
            <a:xfrm>
              <a:off x="422525" y="1221150"/>
              <a:ext cx="10450" cy="9875"/>
            </a:xfrm>
            <a:custGeom>
              <a:avLst/>
              <a:gdLst/>
              <a:ahLst/>
              <a:cxnLst/>
              <a:rect l="l" t="t" r="r" b="b"/>
              <a:pathLst>
                <a:path w="418" h="395" extrusionOk="0">
                  <a:moveTo>
                    <a:pt x="218" y="1"/>
                  </a:moveTo>
                  <a:cubicBezTo>
                    <a:pt x="112" y="1"/>
                    <a:pt x="0" y="75"/>
                    <a:pt x="0" y="214"/>
                  </a:cubicBezTo>
                  <a:cubicBezTo>
                    <a:pt x="12" y="339"/>
                    <a:pt x="105" y="395"/>
                    <a:pt x="199" y="395"/>
                  </a:cubicBezTo>
                  <a:cubicBezTo>
                    <a:pt x="308" y="395"/>
                    <a:pt x="418" y="319"/>
                    <a:pt x="404" y="188"/>
                  </a:cubicBezTo>
                  <a:cubicBezTo>
                    <a:pt x="404" y="61"/>
                    <a:pt x="314" y="1"/>
                    <a:pt x="2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9"/>
            <p:cNvSpPr/>
            <p:nvPr/>
          </p:nvSpPr>
          <p:spPr>
            <a:xfrm>
              <a:off x="400125" y="1290225"/>
              <a:ext cx="10725" cy="9825"/>
            </a:xfrm>
            <a:custGeom>
              <a:avLst/>
              <a:gdLst/>
              <a:ahLst/>
              <a:cxnLst/>
              <a:rect l="l" t="t" r="r" b="b"/>
              <a:pathLst>
                <a:path w="429" h="393" extrusionOk="0">
                  <a:moveTo>
                    <a:pt x="218" y="1"/>
                  </a:moveTo>
                  <a:cubicBezTo>
                    <a:pt x="109" y="1"/>
                    <a:pt x="0" y="75"/>
                    <a:pt x="17" y="203"/>
                  </a:cubicBezTo>
                  <a:cubicBezTo>
                    <a:pt x="30" y="331"/>
                    <a:pt x="126" y="392"/>
                    <a:pt x="221" y="392"/>
                  </a:cubicBezTo>
                  <a:cubicBezTo>
                    <a:pt x="326" y="392"/>
                    <a:pt x="428" y="318"/>
                    <a:pt x="415" y="177"/>
                  </a:cubicBezTo>
                  <a:cubicBezTo>
                    <a:pt x="403" y="55"/>
                    <a:pt x="311" y="1"/>
                    <a:pt x="2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9"/>
            <p:cNvSpPr/>
            <p:nvPr/>
          </p:nvSpPr>
          <p:spPr>
            <a:xfrm>
              <a:off x="394100" y="1310925"/>
              <a:ext cx="10475" cy="9825"/>
            </a:xfrm>
            <a:custGeom>
              <a:avLst/>
              <a:gdLst/>
              <a:ahLst/>
              <a:cxnLst/>
              <a:rect l="l" t="t" r="r" b="b"/>
              <a:pathLst>
                <a:path w="419" h="393" extrusionOk="0">
                  <a:moveTo>
                    <a:pt x="220" y="1"/>
                  </a:moveTo>
                  <a:cubicBezTo>
                    <a:pt x="111" y="1"/>
                    <a:pt x="1" y="77"/>
                    <a:pt x="15" y="208"/>
                  </a:cubicBezTo>
                  <a:cubicBezTo>
                    <a:pt x="15" y="333"/>
                    <a:pt x="105" y="393"/>
                    <a:pt x="200" y="393"/>
                  </a:cubicBezTo>
                  <a:cubicBezTo>
                    <a:pt x="306" y="393"/>
                    <a:pt x="419" y="318"/>
                    <a:pt x="419" y="176"/>
                  </a:cubicBezTo>
                  <a:cubicBezTo>
                    <a:pt x="404" y="55"/>
                    <a:pt x="312" y="1"/>
                    <a:pt x="2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9"/>
            <p:cNvSpPr/>
            <p:nvPr/>
          </p:nvSpPr>
          <p:spPr>
            <a:xfrm>
              <a:off x="321950" y="1208350"/>
              <a:ext cx="10825" cy="9625"/>
            </a:xfrm>
            <a:custGeom>
              <a:avLst/>
              <a:gdLst/>
              <a:ahLst/>
              <a:cxnLst/>
              <a:rect l="l" t="t" r="r" b="b"/>
              <a:pathLst>
                <a:path w="433" h="385" extrusionOk="0">
                  <a:moveTo>
                    <a:pt x="217" y="0"/>
                  </a:moveTo>
                  <a:cubicBezTo>
                    <a:pt x="109" y="0"/>
                    <a:pt x="1" y="74"/>
                    <a:pt x="14" y="219"/>
                  </a:cubicBezTo>
                  <a:cubicBezTo>
                    <a:pt x="26" y="331"/>
                    <a:pt x="118" y="385"/>
                    <a:pt x="211" y="385"/>
                  </a:cubicBezTo>
                  <a:cubicBezTo>
                    <a:pt x="320" y="385"/>
                    <a:pt x="432" y="310"/>
                    <a:pt x="418" y="168"/>
                  </a:cubicBezTo>
                  <a:cubicBezTo>
                    <a:pt x="404" y="55"/>
                    <a:pt x="311" y="0"/>
                    <a:pt x="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9"/>
            <p:cNvSpPr/>
            <p:nvPr/>
          </p:nvSpPr>
          <p:spPr>
            <a:xfrm>
              <a:off x="299900" y="1265250"/>
              <a:ext cx="10725" cy="9625"/>
            </a:xfrm>
            <a:custGeom>
              <a:avLst/>
              <a:gdLst/>
              <a:ahLst/>
              <a:cxnLst/>
              <a:rect l="l" t="t" r="r" b="b"/>
              <a:pathLst>
                <a:path w="429" h="385" extrusionOk="0">
                  <a:moveTo>
                    <a:pt x="211" y="1"/>
                  </a:moveTo>
                  <a:cubicBezTo>
                    <a:pt x="105" y="1"/>
                    <a:pt x="1" y="75"/>
                    <a:pt x="18" y="214"/>
                  </a:cubicBezTo>
                  <a:cubicBezTo>
                    <a:pt x="30" y="329"/>
                    <a:pt x="125" y="384"/>
                    <a:pt x="220" y="384"/>
                  </a:cubicBezTo>
                  <a:cubicBezTo>
                    <a:pt x="325" y="384"/>
                    <a:pt x="429" y="316"/>
                    <a:pt x="415" y="188"/>
                  </a:cubicBezTo>
                  <a:cubicBezTo>
                    <a:pt x="403" y="61"/>
                    <a:pt x="306" y="1"/>
                    <a:pt x="21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9"/>
            <p:cNvSpPr/>
            <p:nvPr/>
          </p:nvSpPr>
          <p:spPr>
            <a:xfrm>
              <a:off x="404850" y="1122300"/>
              <a:ext cx="10325" cy="9550"/>
            </a:xfrm>
            <a:custGeom>
              <a:avLst/>
              <a:gdLst/>
              <a:ahLst/>
              <a:cxnLst/>
              <a:rect l="l" t="t" r="r" b="b"/>
              <a:pathLst>
                <a:path w="413" h="382" extrusionOk="0">
                  <a:moveTo>
                    <a:pt x="210" y="1"/>
                  </a:moveTo>
                  <a:cubicBezTo>
                    <a:pt x="105" y="1"/>
                    <a:pt x="1" y="75"/>
                    <a:pt x="14" y="217"/>
                  </a:cubicBezTo>
                  <a:cubicBezTo>
                    <a:pt x="26" y="328"/>
                    <a:pt x="115" y="382"/>
                    <a:pt x="206" y="382"/>
                  </a:cubicBezTo>
                  <a:cubicBezTo>
                    <a:pt x="308" y="382"/>
                    <a:pt x="412" y="314"/>
                    <a:pt x="412" y="185"/>
                  </a:cubicBezTo>
                  <a:cubicBezTo>
                    <a:pt x="400" y="60"/>
                    <a:pt x="305" y="1"/>
                    <a:pt x="2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9"/>
            <p:cNvSpPr/>
            <p:nvPr/>
          </p:nvSpPr>
          <p:spPr>
            <a:xfrm>
              <a:off x="307200" y="1114275"/>
              <a:ext cx="10825" cy="9825"/>
            </a:xfrm>
            <a:custGeom>
              <a:avLst/>
              <a:gdLst/>
              <a:ahLst/>
              <a:cxnLst/>
              <a:rect l="l" t="t" r="r" b="b"/>
              <a:pathLst>
                <a:path w="433" h="393" extrusionOk="0">
                  <a:moveTo>
                    <a:pt x="213" y="1"/>
                  </a:moveTo>
                  <a:cubicBezTo>
                    <a:pt x="107" y="1"/>
                    <a:pt x="1" y="75"/>
                    <a:pt x="14" y="217"/>
                  </a:cubicBezTo>
                  <a:cubicBezTo>
                    <a:pt x="29" y="338"/>
                    <a:pt x="121" y="392"/>
                    <a:pt x="213" y="392"/>
                  </a:cubicBezTo>
                  <a:cubicBezTo>
                    <a:pt x="322" y="392"/>
                    <a:pt x="432" y="317"/>
                    <a:pt x="418" y="185"/>
                  </a:cubicBezTo>
                  <a:cubicBezTo>
                    <a:pt x="406" y="61"/>
                    <a:pt x="309" y="1"/>
                    <a:pt x="21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9"/>
            <p:cNvSpPr/>
            <p:nvPr/>
          </p:nvSpPr>
          <p:spPr>
            <a:xfrm>
              <a:off x="561550" y="1249900"/>
              <a:ext cx="16700" cy="12700"/>
            </a:xfrm>
            <a:custGeom>
              <a:avLst/>
              <a:gdLst/>
              <a:ahLst/>
              <a:cxnLst/>
              <a:rect l="l" t="t" r="r" b="b"/>
              <a:pathLst>
                <a:path w="668" h="508" extrusionOk="0">
                  <a:moveTo>
                    <a:pt x="321" y="0"/>
                  </a:moveTo>
                  <a:cubicBezTo>
                    <a:pt x="0" y="0"/>
                    <a:pt x="0" y="507"/>
                    <a:pt x="321" y="507"/>
                  </a:cubicBezTo>
                  <a:cubicBezTo>
                    <a:pt x="667" y="507"/>
                    <a:pt x="667" y="0"/>
                    <a:pt x="32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9"/>
            <p:cNvSpPr/>
            <p:nvPr/>
          </p:nvSpPr>
          <p:spPr>
            <a:xfrm>
              <a:off x="572925" y="1229850"/>
              <a:ext cx="16700" cy="13325"/>
            </a:xfrm>
            <a:custGeom>
              <a:avLst/>
              <a:gdLst/>
              <a:ahLst/>
              <a:cxnLst/>
              <a:rect l="l" t="t" r="r" b="b"/>
              <a:pathLst>
                <a:path w="668" h="533" extrusionOk="0">
                  <a:moveTo>
                    <a:pt x="347" y="1"/>
                  </a:moveTo>
                  <a:cubicBezTo>
                    <a:pt x="0" y="1"/>
                    <a:pt x="0" y="533"/>
                    <a:pt x="347" y="533"/>
                  </a:cubicBezTo>
                  <a:cubicBezTo>
                    <a:pt x="667" y="533"/>
                    <a:pt x="667" y="1"/>
                    <a:pt x="34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9"/>
            <p:cNvSpPr/>
            <p:nvPr/>
          </p:nvSpPr>
          <p:spPr>
            <a:xfrm>
              <a:off x="582225" y="1251975"/>
              <a:ext cx="16700" cy="13350"/>
            </a:xfrm>
            <a:custGeom>
              <a:avLst/>
              <a:gdLst/>
              <a:ahLst/>
              <a:cxnLst/>
              <a:rect l="l" t="t" r="r" b="b"/>
              <a:pathLst>
                <a:path w="668" h="534" extrusionOk="0">
                  <a:moveTo>
                    <a:pt x="321" y="1"/>
                  </a:moveTo>
                  <a:cubicBezTo>
                    <a:pt x="0" y="1"/>
                    <a:pt x="0" y="533"/>
                    <a:pt x="321" y="533"/>
                  </a:cubicBezTo>
                  <a:cubicBezTo>
                    <a:pt x="667" y="533"/>
                    <a:pt x="667" y="1"/>
                    <a:pt x="32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9"/>
            <p:cNvSpPr/>
            <p:nvPr/>
          </p:nvSpPr>
          <p:spPr>
            <a:xfrm>
              <a:off x="697604" y="1241250"/>
              <a:ext cx="40125" cy="34800"/>
            </a:xfrm>
            <a:custGeom>
              <a:avLst/>
              <a:gdLst/>
              <a:ahLst/>
              <a:cxnLst/>
              <a:rect l="l" t="t" r="r" b="b"/>
              <a:pathLst>
                <a:path w="1605" h="1392" extrusionOk="0">
                  <a:moveTo>
                    <a:pt x="761" y="0"/>
                  </a:moveTo>
                  <a:cubicBezTo>
                    <a:pt x="721" y="0"/>
                    <a:pt x="681" y="21"/>
                    <a:pt x="668" y="63"/>
                  </a:cubicBezTo>
                  <a:cubicBezTo>
                    <a:pt x="617" y="165"/>
                    <a:pt x="559" y="275"/>
                    <a:pt x="508" y="384"/>
                  </a:cubicBezTo>
                  <a:lnTo>
                    <a:pt x="161" y="384"/>
                  </a:lnTo>
                  <a:cubicBezTo>
                    <a:pt x="52" y="384"/>
                    <a:pt x="1" y="518"/>
                    <a:pt x="78" y="595"/>
                  </a:cubicBezTo>
                  <a:cubicBezTo>
                    <a:pt x="161" y="679"/>
                    <a:pt x="238" y="756"/>
                    <a:pt x="347" y="839"/>
                  </a:cubicBezTo>
                  <a:cubicBezTo>
                    <a:pt x="296" y="942"/>
                    <a:pt x="270" y="1051"/>
                    <a:pt x="238" y="1128"/>
                  </a:cubicBezTo>
                  <a:cubicBezTo>
                    <a:pt x="218" y="1212"/>
                    <a:pt x="295" y="1281"/>
                    <a:pt x="369" y="1281"/>
                  </a:cubicBezTo>
                  <a:cubicBezTo>
                    <a:pt x="391" y="1281"/>
                    <a:pt x="412" y="1275"/>
                    <a:pt x="431" y="1262"/>
                  </a:cubicBezTo>
                  <a:lnTo>
                    <a:pt x="456" y="1262"/>
                  </a:lnTo>
                  <a:cubicBezTo>
                    <a:pt x="533" y="1211"/>
                    <a:pt x="617" y="1185"/>
                    <a:pt x="694" y="1128"/>
                  </a:cubicBezTo>
                  <a:cubicBezTo>
                    <a:pt x="803" y="1237"/>
                    <a:pt x="937" y="1320"/>
                    <a:pt x="1040" y="1371"/>
                  </a:cubicBezTo>
                  <a:cubicBezTo>
                    <a:pt x="1062" y="1385"/>
                    <a:pt x="1086" y="1391"/>
                    <a:pt x="1109" y="1391"/>
                  </a:cubicBezTo>
                  <a:cubicBezTo>
                    <a:pt x="1174" y="1391"/>
                    <a:pt x="1232" y="1342"/>
                    <a:pt x="1232" y="1262"/>
                  </a:cubicBezTo>
                  <a:cubicBezTo>
                    <a:pt x="1232" y="1160"/>
                    <a:pt x="1200" y="1025"/>
                    <a:pt x="1175" y="865"/>
                  </a:cubicBezTo>
                  <a:cubicBezTo>
                    <a:pt x="1309" y="807"/>
                    <a:pt x="1418" y="756"/>
                    <a:pt x="1495" y="647"/>
                  </a:cubicBezTo>
                  <a:cubicBezTo>
                    <a:pt x="1604" y="570"/>
                    <a:pt x="1521" y="461"/>
                    <a:pt x="1418" y="461"/>
                  </a:cubicBezTo>
                  <a:cubicBezTo>
                    <a:pt x="1309" y="435"/>
                    <a:pt x="1175" y="435"/>
                    <a:pt x="1072" y="409"/>
                  </a:cubicBezTo>
                  <a:cubicBezTo>
                    <a:pt x="1014" y="275"/>
                    <a:pt x="963" y="165"/>
                    <a:pt x="854" y="63"/>
                  </a:cubicBezTo>
                  <a:cubicBezTo>
                    <a:pt x="841" y="21"/>
                    <a:pt x="801" y="0"/>
                    <a:pt x="76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18" name="Google Shape;1818;p9"/>
          <p:cNvSpPr/>
          <p:nvPr/>
        </p:nvSpPr>
        <p:spPr>
          <a:xfrm>
            <a:off x="150775" y="2702915"/>
            <a:ext cx="224790" cy="239255"/>
          </a:xfrm>
          <a:custGeom>
            <a:avLst/>
            <a:gdLst/>
            <a:ahLst/>
            <a:cxnLst/>
            <a:rect l="l" t="t" r="r" b="b"/>
            <a:pathLst>
              <a:path w="2704" h="2878" extrusionOk="0">
                <a:moveTo>
                  <a:pt x="1074" y="533"/>
                </a:moveTo>
                <a:cubicBezTo>
                  <a:pt x="1080" y="533"/>
                  <a:pt x="1085" y="533"/>
                  <a:pt x="1091" y="534"/>
                </a:cubicBezTo>
                <a:cubicBezTo>
                  <a:pt x="1360" y="559"/>
                  <a:pt x="1572" y="938"/>
                  <a:pt x="1707" y="1175"/>
                </a:cubicBezTo>
                <a:cubicBezTo>
                  <a:pt x="1444" y="1310"/>
                  <a:pt x="1174" y="1335"/>
                  <a:pt x="905" y="1419"/>
                </a:cubicBezTo>
                <a:cubicBezTo>
                  <a:pt x="879" y="1444"/>
                  <a:pt x="854" y="1470"/>
                  <a:pt x="828" y="1470"/>
                </a:cubicBezTo>
                <a:cubicBezTo>
                  <a:pt x="828" y="977"/>
                  <a:pt x="877" y="533"/>
                  <a:pt x="1074" y="533"/>
                </a:cubicBezTo>
                <a:close/>
                <a:moveTo>
                  <a:pt x="1063" y="1"/>
                </a:moveTo>
                <a:cubicBezTo>
                  <a:pt x="1055" y="1"/>
                  <a:pt x="1048" y="1"/>
                  <a:pt x="1040" y="1"/>
                </a:cubicBezTo>
                <a:cubicBezTo>
                  <a:pt x="1" y="27"/>
                  <a:pt x="289" y="2002"/>
                  <a:pt x="347" y="2618"/>
                </a:cubicBezTo>
                <a:cubicBezTo>
                  <a:pt x="360" y="2791"/>
                  <a:pt x="499" y="2878"/>
                  <a:pt x="632" y="2878"/>
                </a:cubicBezTo>
                <a:cubicBezTo>
                  <a:pt x="766" y="2878"/>
                  <a:pt x="892" y="2791"/>
                  <a:pt x="879" y="2618"/>
                </a:cubicBezTo>
                <a:cubicBezTo>
                  <a:pt x="879" y="2541"/>
                  <a:pt x="854" y="2246"/>
                  <a:pt x="828" y="1925"/>
                </a:cubicBezTo>
                <a:lnTo>
                  <a:pt x="828" y="1925"/>
                </a:lnTo>
                <a:cubicBezTo>
                  <a:pt x="864" y="1944"/>
                  <a:pt x="917" y="1962"/>
                  <a:pt x="971" y="1962"/>
                </a:cubicBezTo>
                <a:cubicBezTo>
                  <a:pt x="994" y="1962"/>
                  <a:pt x="1017" y="1959"/>
                  <a:pt x="1040" y="1951"/>
                </a:cubicBezTo>
                <a:cubicBezTo>
                  <a:pt x="1335" y="1842"/>
                  <a:pt x="1655" y="1791"/>
                  <a:pt x="1925" y="1656"/>
                </a:cubicBezTo>
                <a:cubicBezTo>
                  <a:pt x="2028" y="1868"/>
                  <a:pt x="2111" y="2086"/>
                  <a:pt x="2137" y="2297"/>
                </a:cubicBezTo>
                <a:cubicBezTo>
                  <a:pt x="2167" y="2424"/>
                  <a:pt x="2265" y="2479"/>
                  <a:pt x="2369" y="2479"/>
                </a:cubicBezTo>
                <a:cubicBezTo>
                  <a:pt x="2529" y="2479"/>
                  <a:pt x="2704" y="2347"/>
                  <a:pt x="2669" y="2137"/>
                </a:cubicBezTo>
                <a:cubicBezTo>
                  <a:pt x="2510" y="1450"/>
                  <a:pt x="1960" y="1"/>
                  <a:pt x="1063" y="1"/>
                </a:cubicBezTo>
                <a:close/>
              </a:path>
            </a:pathLst>
          </a:custGeom>
          <a:solidFill>
            <a:srgbClr val="F0777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9" name="Google Shape;1819;p9"/>
          <p:cNvSpPr/>
          <p:nvPr/>
        </p:nvSpPr>
        <p:spPr>
          <a:xfrm>
            <a:off x="2125172" y="2966498"/>
            <a:ext cx="93441" cy="82551"/>
          </a:xfrm>
          <a:custGeom>
            <a:avLst/>
            <a:gdLst/>
            <a:ahLst/>
            <a:cxnLst/>
            <a:rect l="l" t="t" r="r" b="b"/>
            <a:pathLst>
              <a:path w="1124" h="993" extrusionOk="0">
                <a:moveTo>
                  <a:pt x="516" y="1"/>
                </a:moveTo>
                <a:cubicBezTo>
                  <a:pt x="490" y="1"/>
                  <a:pt x="468" y="15"/>
                  <a:pt x="456" y="50"/>
                </a:cubicBezTo>
                <a:cubicBezTo>
                  <a:pt x="424" y="107"/>
                  <a:pt x="398" y="184"/>
                  <a:pt x="347" y="268"/>
                </a:cubicBezTo>
                <a:lnTo>
                  <a:pt x="103" y="268"/>
                </a:lnTo>
                <a:cubicBezTo>
                  <a:pt x="26" y="268"/>
                  <a:pt x="1" y="370"/>
                  <a:pt x="52" y="428"/>
                </a:cubicBezTo>
                <a:cubicBezTo>
                  <a:pt x="103" y="479"/>
                  <a:pt x="161" y="531"/>
                  <a:pt x="238" y="588"/>
                </a:cubicBezTo>
                <a:cubicBezTo>
                  <a:pt x="212" y="665"/>
                  <a:pt x="187" y="749"/>
                  <a:pt x="161" y="800"/>
                </a:cubicBezTo>
                <a:cubicBezTo>
                  <a:pt x="161" y="869"/>
                  <a:pt x="213" y="916"/>
                  <a:pt x="264" y="916"/>
                </a:cubicBezTo>
                <a:cubicBezTo>
                  <a:pt x="275" y="916"/>
                  <a:pt x="286" y="914"/>
                  <a:pt x="296" y="909"/>
                </a:cubicBezTo>
                <a:lnTo>
                  <a:pt x="321" y="909"/>
                </a:lnTo>
                <a:cubicBezTo>
                  <a:pt x="373" y="883"/>
                  <a:pt x="424" y="826"/>
                  <a:pt x="482" y="800"/>
                </a:cubicBezTo>
                <a:cubicBezTo>
                  <a:pt x="559" y="883"/>
                  <a:pt x="642" y="935"/>
                  <a:pt x="745" y="986"/>
                </a:cubicBezTo>
                <a:cubicBezTo>
                  <a:pt x="755" y="991"/>
                  <a:pt x="767" y="993"/>
                  <a:pt x="778" y="993"/>
                </a:cubicBezTo>
                <a:cubicBezTo>
                  <a:pt x="827" y="993"/>
                  <a:pt x="875" y="951"/>
                  <a:pt x="854" y="909"/>
                </a:cubicBezTo>
                <a:cubicBezTo>
                  <a:pt x="854" y="826"/>
                  <a:pt x="854" y="723"/>
                  <a:pt x="828" y="614"/>
                </a:cubicBezTo>
                <a:cubicBezTo>
                  <a:pt x="905" y="588"/>
                  <a:pt x="989" y="531"/>
                  <a:pt x="1066" y="454"/>
                </a:cubicBezTo>
                <a:cubicBezTo>
                  <a:pt x="1123" y="402"/>
                  <a:pt x="1066" y="319"/>
                  <a:pt x="989" y="319"/>
                </a:cubicBezTo>
                <a:cubicBezTo>
                  <a:pt x="905" y="319"/>
                  <a:pt x="828" y="293"/>
                  <a:pt x="745" y="293"/>
                </a:cubicBezTo>
                <a:cubicBezTo>
                  <a:pt x="719" y="210"/>
                  <a:pt x="668" y="107"/>
                  <a:pt x="617" y="50"/>
                </a:cubicBezTo>
                <a:cubicBezTo>
                  <a:pt x="585" y="21"/>
                  <a:pt x="547" y="1"/>
                  <a:pt x="51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0" name="Google Shape;1820;p9"/>
          <p:cNvSpPr/>
          <p:nvPr/>
        </p:nvSpPr>
        <p:spPr>
          <a:xfrm>
            <a:off x="1779884" y="1415945"/>
            <a:ext cx="102419" cy="77895"/>
          </a:xfrm>
          <a:custGeom>
            <a:avLst/>
            <a:gdLst/>
            <a:ahLst/>
            <a:cxnLst/>
            <a:rect l="l" t="t" r="r" b="b"/>
            <a:pathLst>
              <a:path w="1232" h="937" extrusionOk="0">
                <a:moveTo>
                  <a:pt x="616" y="0"/>
                </a:moveTo>
                <a:cubicBezTo>
                  <a:pt x="0" y="0"/>
                  <a:pt x="0" y="937"/>
                  <a:pt x="616" y="937"/>
                </a:cubicBezTo>
                <a:cubicBezTo>
                  <a:pt x="1232" y="937"/>
                  <a:pt x="1232" y="0"/>
                  <a:pt x="6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1" name="Google Shape;1821;p9"/>
          <p:cNvSpPr/>
          <p:nvPr/>
        </p:nvSpPr>
        <p:spPr>
          <a:xfrm>
            <a:off x="2326465" y="4402325"/>
            <a:ext cx="340439" cy="402360"/>
          </a:xfrm>
          <a:custGeom>
            <a:avLst/>
            <a:gdLst/>
            <a:ahLst/>
            <a:cxnLst/>
            <a:rect l="l" t="t" r="r" b="b"/>
            <a:pathLst>
              <a:path w="2650" h="3132" extrusionOk="0">
                <a:moveTo>
                  <a:pt x="905" y="440"/>
                </a:moveTo>
                <a:cubicBezTo>
                  <a:pt x="1008" y="440"/>
                  <a:pt x="1093" y="529"/>
                  <a:pt x="1149" y="644"/>
                </a:cubicBezTo>
                <a:cubicBezTo>
                  <a:pt x="1335" y="933"/>
                  <a:pt x="854" y="1285"/>
                  <a:pt x="616" y="1414"/>
                </a:cubicBezTo>
                <a:cubicBezTo>
                  <a:pt x="565" y="1285"/>
                  <a:pt x="507" y="1151"/>
                  <a:pt x="456" y="1016"/>
                </a:cubicBezTo>
                <a:cubicBezTo>
                  <a:pt x="482" y="990"/>
                  <a:pt x="507" y="933"/>
                  <a:pt x="507" y="907"/>
                </a:cubicBezTo>
                <a:cubicBezTo>
                  <a:pt x="533" y="747"/>
                  <a:pt x="642" y="586"/>
                  <a:pt x="777" y="484"/>
                </a:cubicBezTo>
                <a:cubicBezTo>
                  <a:pt x="822" y="453"/>
                  <a:pt x="864" y="440"/>
                  <a:pt x="905" y="440"/>
                </a:cubicBezTo>
                <a:close/>
                <a:moveTo>
                  <a:pt x="1649" y="1516"/>
                </a:moveTo>
                <a:cubicBezTo>
                  <a:pt x="1770" y="1516"/>
                  <a:pt x="1872" y="1561"/>
                  <a:pt x="1925" y="1683"/>
                </a:cubicBezTo>
                <a:cubicBezTo>
                  <a:pt x="2111" y="2190"/>
                  <a:pt x="1527" y="2485"/>
                  <a:pt x="1097" y="2620"/>
                </a:cubicBezTo>
                <a:cubicBezTo>
                  <a:pt x="988" y="2350"/>
                  <a:pt x="886" y="2087"/>
                  <a:pt x="777" y="1818"/>
                </a:cubicBezTo>
                <a:lnTo>
                  <a:pt x="802" y="1818"/>
                </a:lnTo>
                <a:cubicBezTo>
                  <a:pt x="828" y="1818"/>
                  <a:pt x="886" y="1818"/>
                  <a:pt x="937" y="1792"/>
                </a:cubicBezTo>
                <a:cubicBezTo>
                  <a:pt x="1079" y="1702"/>
                  <a:pt x="1403" y="1516"/>
                  <a:pt x="1649" y="1516"/>
                </a:cubicBezTo>
                <a:close/>
                <a:moveTo>
                  <a:pt x="957" y="1"/>
                </a:moveTo>
                <a:cubicBezTo>
                  <a:pt x="568" y="1"/>
                  <a:pt x="171" y="376"/>
                  <a:pt x="84" y="772"/>
                </a:cubicBezTo>
                <a:lnTo>
                  <a:pt x="84" y="881"/>
                </a:lnTo>
                <a:cubicBezTo>
                  <a:pt x="26" y="933"/>
                  <a:pt x="1" y="1016"/>
                  <a:pt x="26" y="1093"/>
                </a:cubicBezTo>
                <a:cubicBezTo>
                  <a:pt x="270" y="1766"/>
                  <a:pt x="533" y="2408"/>
                  <a:pt x="802" y="3017"/>
                </a:cubicBezTo>
                <a:cubicBezTo>
                  <a:pt x="845" y="3098"/>
                  <a:pt x="906" y="3132"/>
                  <a:pt x="971" y="3132"/>
                </a:cubicBezTo>
                <a:cubicBezTo>
                  <a:pt x="1033" y="3132"/>
                  <a:pt x="1098" y="3100"/>
                  <a:pt x="1149" y="3049"/>
                </a:cubicBezTo>
                <a:cubicBezTo>
                  <a:pt x="1848" y="2857"/>
                  <a:pt x="2650" y="2324"/>
                  <a:pt x="2329" y="1497"/>
                </a:cubicBezTo>
                <a:cubicBezTo>
                  <a:pt x="2193" y="1204"/>
                  <a:pt x="1961" y="1081"/>
                  <a:pt x="1699" y="1081"/>
                </a:cubicBezTo>
                <a:cubicBezTo>
                  <a:pt x="1651" y="1081"/>
                  <a:pt x="1602" y="1085"/>
                  <a:pt x="1553" y="1093"/>
                </a:cubicBezTo>
                <a:cubicBezTo>
                  <a:pt x="1655" y="856"/>
                  <a:pt x="1655" y="561"/>
                  <a:pt x="1469" y="291"/>
                </a:cubicBezTo>
                <a:cubicBezTo>
                  <a:pt x="1323" y="85"/>
                  <a:pt x="1141" y="1"/>
                  <a:pt x="95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22" name="Google Shape;1822;p9"/>
          <p:cNvGrpSpPr/>
          <p:nvPr/>
        </p:nvGrpSpPr>
        <p:grpSpPr>
          <a:xfrm>
            <a:off x="8070946" y="3069631"/>
            <a:ext cx="1606980" cy="2271789"/>
            <a:chOff x="581498" y="885400"/>
            <a:chExt cx="494516" cy="699098"/>
          </a:xfrm>
        </p:grpSpPr>
        <p:sp>
          <p:nvSpPr>
            <p:cNvPr id="1823" name="Google Shape;1823;p9"/>
            <p:cNvSpPr/>
            <p:nvPr/>
          </p:nvSpPr>
          <p:spPr>
            <a:xfrm>
              <a:off x="581498" y="1128852"/>
              <a:ext cx="494516" cy="455646"/>
            </a:xfrm>
            <a:custGeom>
              <a:avLst/>
              <a:gdLst/>
              <a:ahLst/>
              <a:cxnLst/>
              <a:rect l="l" t="t" r="r" b="b"/>
              <a:pathLst>
                <a:path w="14974" h="13797" extrusionOk="0">
                  <a:moveTo>
                    <a:pt x="8230" y="1"/>
                  </a:moveTo>
                  <a:cubicBezTo>
                    <a:pt x="6711" y="1"/>
                    <a:pt x="5230" y="620"/>
                    <a:pt x="4526" y="1934"/>
                  </a:cubicBezTo>
                  <a:cubicBezTo>
                    <a:pt x="3559" y="3725"/>
                    <a:pt x="4156" y="6262"/>
                    <a:pt x="2663" y="7605"/>
                  </a:cubicBezTo>
                  <a:cubicBezTo>
                    <a:pt x="2114" y="8053"/>
                    <a:pt x="1416" y="8298"/>
                    <a:pt x="944" y="8823"/>
                  </a:cubicBezTo>
                  <a:cubicBezTo>
                    <a:pt x="1" y="9868"/>
                    <a:pt x="496" y="11635"/>
                    <a:pt x="1589" y="12506"/>
                  </a:cubicBezTo>
                  <a:cubicBezTo>
                    <a:pt x="2657" y="13378"/>
                    <a:pt x="4048" y="13797"/>
                    <a:pt x="5410" y="13797"/>
                  </a:cubicBezTo>
                  <a:cubicBezTo>
                    <a:pt x="5447" y="13797"/>
                    <a:pt x="5485" y="13797"/>
                    <a:pt x="5523" y="13796"/>
                  </a:cubicBezTo>
                  <a:cubicBezTo>
                    <a:pt x="8508" y="13796"/>
                    <a:pt x="12908" y="11581"/>
                    <a:pt x="13952" y="8548"/>
                  </a:cubicBezTo>
                  <a:cubicBezTo>
                    <a:pt x="14973" y="5516"/>
                    <a:pt x="13409" y="1832"/>
                    <a:pt x="10520" y="489"/>
                  </a:cubicBezTo>
                  <a:cubicBezTo>
                    <a:pt x="9815" y="167"/>
                    <a:pt x="9017" y="1"/>
                    <a:pt x="82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9"/>
            <p:cNvSpPr/>
            <p:nvPr/>
          </p:nvSpPr>
          <p:spPr>
            <a:xfrm>
              <a:off x="614525" y="1030275"/>
              <a:ext cx="49875" cy="37575"/>
            </a:xfrm>
            <a:custGeom>
              <a:avLst/>
              <a:gdLst/>
              <a:ahLst/>
              <a:cxnLst/>
              <a:rect l="l" t="t" r="r" b="b"/>
              <a:pathLst>
                <a:path w="1995" h="1503" extrusionOk="0">
                  <a:moveTo>
                    <a:pt x="1101" y="0"/>
                  </a:moveTo>
                  <a:cubicBezTo>
                    <a:pt x="889" y="0"/>
                    <a:pt x="671" y="112"/>
                    <a:pt x="424" y="277"/>
                  </a:cubicBezTo>
                  <a:cubicBezTo>
                    <a:pt x="251" y="378"/>
                    <a:pt x="102" y="528"/>
                    <a:pt x="54" y="725"/>
                  </a:cubicBezTo>
                  <a:cubicBezTo>
                    <a:pt x="0" y="952"/>
                    <a:pt x="102" y="1196"/>
                    <a:pt x="275" y="1346"/>
                  </a:cubicBezTo>
                  <a:cubicBezTo>
                    <a:pt x="441" y="1448"/>
                    <a:pt x="619" y="1503"/>
                    <a:pt x="803" y="1503"/>
                  </a:cubicBezTo>
                  <a:cubicBezTo>
                    <a:pt x="844" y="1503"/>
                    <a:pt x="885" y="1500"/>
                    <a:pt x="926" y="1495"/>
                  </a:cubicBezTo>
                  <a:cubicBezTo>
                    <a:pt x="1170" y="1471"/>
                    <a:pt x="1373" y="1375"/>
                    <a:pt x="1570" y="1274"/>
                  </a:cubicBezTo>
                  <a:cubicBezTo>
                    <a:pt x="1720" y="1196"/>
                    <a:pt x="1869" y="1101"/>
                    <a:pt x="1917" y="952"/>
                  </a:cubicBezTo>
                  <a:cubicBezTo>
                    <a:pt x="1994" y="701"/>
                    <a:pt x="1821" y="450"/>
                    <a:pt x="1618" y="253"/>
                  </a:cubicBezTo>
                  <a:cubicBezTo>
                    <a:pt x="1442" y="74"/>
                    <a:pt x="1273" y="0"/>
                    <a:pt x="110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9"/>
            <p:cNvSpPr/>
            <p:nvPr/>
          </p:nvSpPr>
          <p:spPr>
            <a:xfrm>
              <a:off x="664125" y="1106700"/>
              <a:ext cx="54900" cy="43925"/>
            </a:xfrm>
            <a:custGeom>
              <a:avLst/>
              <a:gdLst/>
              <a:ahLst/>
              <a:cxnLst/>
              <a:rect l="l" t="t" r="r" b="b"/>
              <a:pathLst>
                <a:path w="2196" h="1757" extrusionOk="0">
                  <a:moveTo>
                    <a:pt x="1120" y="0"/>
                  </a:moveTo>
                  <a:cubicBezTo>
                    <a:pt x="570" y="0"/>
                    <a:pt x="1" y="313"/>
                    <a:pt x="34" y="903"/>
                  </a:cubicBezTo>
                  <a:cubicBezTo>
                    <a:pt x="58" y="1303"/>
                    <a:pt x="380" y="1650"/>
                    <a:pt x="780" y="1721"/>
                  </a:cubicBezTo>
                  <a:cubicBezTo>
                    <a:pt x="867" y="1745"/>
                    <a:pt x="956" y="1756"/>
                    <a:pt x="1045" y="1756"/>
                  </a:cubicBezTo>
                  <a:cubicBezTo>
                    <a:pt x="1340" y="1756"/>
                    <a:pt x="1638" y="1633"/>
                    <a:pt x="1849" y="1423"/>
                  </a:cubicBezTo>
                  <a:cubicBezTo>
                    <a:pt x="2046" y="1226"/>
                    <a:pt x="2195" y="951"/>
                    <a:pt x="2147" y="706"/>
                  </a:cubicBezTo>
                  <a:cubicBezTo>
                    <a:pt x="2100" y="480"/>
                    <a:pt x="1950" y="306"/>
                    <a:pt x="1777" y="181"/>
                  </a:cubicBezTo>
                  <a:cubicBezTo>
                    <a:pt x="1596" y="60"/>
                    <a:pt x="1360" y="0"/>
                    <a:pt x="1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9"/>
            <p:cNvSpPr/>
            <p:nvPr/>
          </p:nvSpPr>
          <p:spPr>
            <a:xfrm>
              <a:off x="729600" y="1159650"/>
              <a:ext cx="61050" cy="52400"/>
            </a:xfrm>
            <a:custGeom>
              <a:avLst/>
              <a:gdLst/>
              <a:ahLst/>
              <a:cxnLst/>
              <a:rect l="l" t="t" r="r" b="b"/>
              <a:pathLst>
                <a:path w="2442" h="2096" extrusionOk="0">
                  <a:moveTo>
                    <a:pt x="1313" y="0"/>
                  </a:moveTo>
                  <a:cubicBezTo>
                    <a:pt x="721" y="0"/>
                    <a:pt x="122" y="435"/>
                    <a:pt x="54" y="1072"/>
                  </a:cubicBezTo>
                  <a:cubicBezTo>
                    <a:pt x="0" y="1543"/>
                    <a:pt x="376" y="2045"/>
                    <a:pt x="824" y="2093"/>
                  </a:cubicBezTo>
                  <a:cubicBezTo>
                    <a:pt x="849" y="2095"/>
                    <a:pt x="874" y="2096"/>
                    <a:pt x="898" y="2096"/>
                  </a:cubicBezTo>
                  <a:cubicBezTo>
                    <a:pt x="1168" y="2096"/>
                    <a:pt x="1417" y="1981"/>
                    <a:pt x="1642" y="1872"/>
                  </a:cubicBezTo>
                  <a:cubicBezTo>
                    <a:pt x="1940" y="1693"/>
                    <a:pt x="2239" y="1472"/>
                    <a:pt x="2340" y="1149"/>
                  </a:cubicBezTo>
                  <a:cubicBezTo>
                    <a:pt x="2442" y="797"/>
                    <a:pt x="2263" y="427"/>
                    <a:pt x="1994" y="230"/>
                  </a:cubicBezTo>
                  <a:cubicBezTo>
                    <a:pt x="1792" y="72"/>
                    <a:pt x="1554" y="0"/>
                    <a:pt x="13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9"/>
            <p:cNvSpPr/>
            <p:nvPr/>
          </p:nvSpPr>
          <p:spPr>
            <a:xfrm>
              <a:off x="808625" y="1045575"/>
              <a:ext cx="67850" cy="50050"/>
            </a:xfrm>
            <a:custGeom>
              <a:avLst/>
              <a:gdLst/>
              <a:ahLst/>
              <a:cxnLst/>
              <a:rect l="l" t="t" r="r" b="b"/>
              <a:pathLst>
                <a:path w="2714" h="2002" extrusionOk="0">
                  <a:moveTo>
                    <a:pt x="1579" y="0"/>
                  </a:moveTo>
                  <a:cubicBezTo>
                    <a:pt x="885" y="0"/>
                    <a:pt x="1" y="530"/>
                    <a:pt x="176" y="1283"/>
                  </a:cubicBezTo>
                  <a:cubicBezTo>
                    <a:pt x="272" y="1659"/>
                    <a:pt x="624" y="1928"/>
                    <a:pt x="994" y="1981"/>
                  </a:cubicBezTo>
                  <a:cubicBezTo>
                    <a:pt x="1067" y="1995"/>
                    <a:pt x="1140" y="2002"/>
                    <a:pt x="1212" y="2002"/>
                  </a:cubicBezTo>
                  <a:cubicBezTo>
                    <a:pt x="1512" y="2002"/>
                    <a:pt x="1803" y="1889"/>
                    <a:pt x="2063" y="1731"/>
                  </a:cubicBezTo>
                  <a:cubicBezTo>
                    <a:pt x="2290" y="1581"/>
                    <a:pt x="2510" y="1384"/>
                    <a:pt x="2588" y="1110"/>
                  </a:cubicBezTo>
                  <a:cubicBezTo>
                    <a:pt x="2713" y="662"/>
                    <a:pt x="2337" y="166"/>
                    <a:pt x="1890" y="41"/>
                  </a:cubicBezTo>
                  <a:cubicBezTo>
                    <a:pt x="1794" y="13"/>
                    <a:pt x="1689" y="0"/>
                    <a:pt x="15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9"/>
            <p:cNvSpPr/>
            <p:nvPr/>
          </p:nvSpPr>
          <p:spPr>
            <a:xfrm>
              <a:off x="728400" y="1013500"/>
              <a:ext cx="62850" cy="56125"/>
            </a:xfrm>
            <a:custGeom>
              <a:avLst/>
              <a:gdLst/>
              <a:ahLst/>
              <a:cxnLst/>
              <a:rect l="l" t="t" r="r" b="b"/>
              <a:pathLst>
                <a:path w="2514" h="2245" extrusionOk="0">
                  <a:moveTo>
                    <a:pt x="1471" y="1"/>
                  </a:moveTo>
                  <a:cubicBezTo>
                    <a:pt x="990" y="1"/>
                    <a:pt x="538" y="380"/>
                    <a:pt x="251" y="727"/>
                  </a:cubicBezTo>
                  <a:cubicBezTo>
                    <a:pt x="102" y="924"/>
                    <a:pt x="0" y="1151"/>
                    <a:pt x="24" y="1372"/>
                  </a:cubicBezTo>
                  <a:cubicBezTo>
                    <a:pt x="48" y="1646"/>
                    <a:pt x="251" y="1897"/>
                    <a:pt x="472" y="2017"/>
                  </a:cubicBezTo>
                  <a:cubicBezTo>
                    <a:pt x="698" y="2167"/>
                    <a:pt x="959" y="2245"/>
                    <a:pt x="1217" y="2245"/>
                  </a:cubicBezTo>
                  <a:cubicBezTo>
                    <a:pt x="1387" y="2245"/>
                    <a:pt x="1557" y="2211"/>
                    <a:pt x="1714" y="2142"/>
                  </a:cubicBezTo>
                  <a:cubicBezTo>
                    <a:pt x="2114" y="1993"/>
                    <a:pt x="2412" y="1599"/>
                    <a:pt x="2460" y="1175"/>
                  </a:cubicBezTo>
                  <a:cubicBezTo>
                    <a:pt x="2514" y="751"/>
                    <a:pt x="2263" y="303"/>
                    <a:pt x="1893" y="106"/>
                  </a:cubicBezTo>
                  <a:cubicBezTo>
                    <a:pt x="1752" y="32"/>
                    <a:pt x="1610" y="1"/>
                    <a:pt x="14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9"/>
            <p:cNvSpPr/>
            <p:nvPr/>
          </p:nvSpPr>
          <p:spPr>
            <a:xfrm>
              <a:off x="855950" y="1134200"/>
              <a:ext cx="61575" cy="58450"/>
            </a:xfrm>
            <a:custGeom>
              <a:avLst/>
              <a:gdLst/>
              <a:ahLst/>
              <a:cxnLst/>
              <a:rect l="l" t="t" r="r" b="b"/>
              <a:pathLst>
                <a:path w="2463" h="2338" extrusionOk="0">
                  <a:moveTo>
                    <a:pt x="1398" y="1"/>
                  </a:moveTo>
                  <a:cubicBezTo>
                    <a:pt x="693" y="1"/>
                    <a:pt x="0" y="806"/>
                    <a:pt x="20" y="1469"/>
                  </a:cubicBezTo>
                  <a:cubicBezTo>
                    <a:pt x="20" y="1845"/>
                    <a:pt x="271" y="2215"/>
                    <a:pt x="641" y="2317"/>
                  </a:cubicBezTo>
                  <a:cubicBezTo>
                    <a:pt x="701" y="2331"/>
                    <a:pt x="760" y="2337"/>
                    <a:pt x="820" y="2337"/>
                  </a:cubicBezTo>
                  <a:cubicBezTo>
                    <a:pt x="1058" y="2337"/>
                    <a:pt x="1293" y="2233"/>
                    <a:pt x="1513" y="2114"/>
                  </a:cubicBezTo>
                  <a:cubicBezTo>
                    <a:pt x="1835" y="1941"/>
                    <a:pt x="2164" y="1696"/>
                    <a:pt x="2283" y="1344"/>
                  </a:cubicBezTo>
                  <a:cubicBezTo>
                    <a:pt x="2462" y="872"/>
                    <a:pt x="2235" y="323"/>
                    <a:pt x="1811" y="102"/>
                  </a:cubicBezTo>
                  <a:cubicBezTo>
                    <a:pt x="1677" y="32"/>
                    <a:pt x="1537" y="1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9"/>
            <p:cNvSpPr/>
            <p:nvPr/>
          </p:nvSpPr>
          <p:spPr>
            <a:xfrm>
              <a:off x="678100" y="945525"/>
              <a:ext cx="36600" cy="31150"/>
            </a:xfrm>
            <a:custGeom>
              <a:avLst/>
              <a:gdLst/>
              <a:ahLst/>
              <a:cxnLst/>
              <a:rect l="l" t="t" r="r" b="b"/>
              <a:pathLst>
                <a:path w="1464" h="1246" extrusionOk="0">
                  <a:moveTo>
                    <a:pt x="597" y="0"/>
                  </a:moveTo>
                  <a:cubicBezTo>
                    <a:pt x="290" y="0"/>
                    <a:pt x="1" y="254"/>
                    <a:pt x="48" y="586"/>
                  </a:cubicBezTo>
                  <a:cubicBezTo>
                    <a:pt x="72" y="783"/>
                    <a:pt x="221" y="957"/>
                    <a:pt x="371" y="1058"/>
                  </a:cubicBezTo>
                  <a:cubicBezTo>
                    <a:pt x="508" y="1176"/>
                    <a:pt x="694" y="1246"/>
                    <a:pt x="887" y="1246"/>
                  </a:cubicBezTo>
                  <a:cubicBezTo>
                    <a:pt x="937" y="1246"/>
                    <a:pt x="988" y="1241"/>
                    <a:pt x="1039" y="1231"/>
                  </a:cubicBezTo>
                  <a:cubicBezTo>
                    <a:pt x="1266" y="1154"/>
                    <a:pt x="1463" y="957"/>
                    <a:pt x="1439" y="706"/>
                  </a:cubicBezTo>
                  <a:cubicBezTo>
                    <a:pt x="1439" y="509"/>
                    <a:pt x="1266" y="336"/>
                    <a:pt x="1093" y="210"/>
                  </a:cubicBezTo>
                  <a:cubicBezTo>
                    <a:pt x="991" y="109"/>
                    <a:pt x="866" y="37"/>
                    <a:pt x="717" y="13"/>
                  </a:cubicBezTo>
                  <a:cubicBezTo>
                    <a:pt x="677" y="4"/>
                    <a:pt x="637" y="0"/>
                    <a:pt x="5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9"/>
            <p:cNvSpPr/>
            <p:nvPr/>
          </p:nvSpPr>
          <p:spPr>
            <a:xfrm>
              <a:off x="732125" y="885400"/>
              <a:ext cx="74650" cy="54550"/>
            </a:xfrm>
            <a:custGeom>
              <a:avLst/>
              <a:gdLst/>
              <a:ahLst/>
              <a:cxnLst/>
              <a:rect l="l" t="t" r="r" b="b"/>
              <a:pathLst>
                <a:path w="2986" h="2182" extrusionOk="0">
                  <a:moveTo>
                    <a:pt x="1944" y="1"/>
                  </a:moveTo>
                  <a:cubicBezTo>
                    <a:pt x="1909" y="1"/>
                    <a:pt x="1874" y="3"/>
                    <a:pt x="1839" y="6"/>
                  </a:cubicBezTo>
                  <a:cubicBezTo>
                    <a:pt x="1021" y="102"/>
                    <a:pt x="1" y="1123"/>
                    <a:pt x="795" y="1893"/>
                  </a:cubicBezTo>
                  <a:cubicBezTo>
                    <a:pt x="978" y="2096"/>
                    <a:pt x="1255" y="2181"/>
                    <a:pt x="1541" y="2181"/>
                  </a:cubicBezTo>
                  <a:cubicBezTo>
                    <a:pt x="1609" y="2181"/>
                    <a:pt x="1676" y="2177"/>
                    <a:pt x="1744" y="2168"/>
                  </a:cubicBezTo>
                  <a:cubicBezTo>
                    <a:pt x="2066" y="2096"/>
                    <a:pt x="2388" y="1893"/>
                    <a:pt x="2609" y="1648"/>
                  </a:cubicBezTo>
                  <a:cubicBezTo>
                    <a:pt x="2812" y="1397"/>
                    <a:pt x="2985" y="1075"/>
                    <a:pt x="2938" y="753"/>
                  </a:cubicBezTo>
                  <a:cubicBezTo>
                    <a:pt x="2888" y="310"/>
                    <a:pt x="2392" y="1"/>
                    <a:pt x="1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9"/>
            <p:cNvSpPr/>
            <p:nvPr/>
          </p:nvSpPr>
          <p:spPr>
            <a:xfrm>
              <a:off x="799275" y="1138525"/>
              <a:ext cx="27350" cy="22400"/>
            </a:xfrm>
            <a:custGeom>
              <a:avLst/>
              <a:gdLst/>
              <a:ahLst/>
              <a:cxnLst/>
              <a:rect l="l" t="t" r="r" b="b"/>
              <a:pathLst>
                <a:path w="1094" h="896" extrusionOk="0">
                  <a:moveTo>
                    <a:pt x="550" y="1"/>
                  </a:moveTo>
                  <a:cubicBezTo>
                    <a:pt x="473" y="1"/>
                    <a:pt x="401" y="1"/>
                    <a:pt x="299" y="54"/>
                  </a:cubicBezTo>
                  <a:cubicBezTo>
                    <a:pt x="102" y="150"/>
                    <a:pt x="1" y="478"/>
                    <a:pt x="126" y="675"/>
                  </a:cubicBezTo>
                  <a:cubicBezTo>
                    <a:pt x="198" y="800"/>
                    <a:pt x="347" y="872"/>
                    <a:pt x="496" y="896"/>
                  </a:cubicBezTo>
                  <a:cubicBezTo>
                    <a:pt x="646" y="896"/>
                    <a:pt x="795" y="824"/>
                    <a:pt x="896" y="723"/>
                  </a:cubicBezTo>
                  <a:cubicBezTo>
                    <a:pt x="1022" y="597"/>
                    <a:pt x="1093" y="448"/>
                    <a:pt x="1046" y="275"/>
                  </a:cubicBezTo>
                  <a:cubicBezTo>
                    <a:pt x="998" y="78"/>
                    <a:pt x="771" y="1"/>
                    <a:pt x="5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9"/>
            <p:cNvSpPr/>
            <p:nvPr/>
          </p:nvSpPr>
          <p:spPr>
            <a:xfrm>
              <a:off x="829725" y="948875"/>
              <a:ext cx="43025" cy="29425"/>
            </a:xfrm>
            <a:custGeom>
              <a:avLst/>
              <a:gdLst/>
              <a:ahLst/>
              <a:cxnLst/>
              <a:rect l="l" t="t" r="r" b="b"/>
              <a:pathLst>
                <a:path w="1721" h="1177" extrusionOk="0">
                  <a:moveTo>
                    <a:pt x="1025" y="0"/>
                  </a:moveTo>
                  <a:cubicBezTo>
                    <a:pt x="998" y="0"/>
                    <a:pt x="971" y="2"/>
                    <a:pt x="944" y="5"/>
                  </a:cubicBezTo>
                  <a:cubicBezTo>
                    <a:pt x="747" y="29"/>
                    <a:pt x="550" y="100"/>
                    <a:pt x="401" y="249"/>
                  </a:cubicBezTo>
                  <a:cubicBezTo>
                    <a:pt x="1" y="673"/>
                    <a:pt x="347" y="1097"/>
                    <a:pt x="849" y="1169"/>
                  </a:cubicBezTo>
                  <a:cubicBezTo>
                    <a:pt x="887" y="1174"/>
                    <a:pt x="926" y="1177"/>
                    <a:pt x="965" y="1177"/>
                  </a:cubicBezTo>
                  <a:cubicBezTo>
                    <a:pt x="1153" y="1177"/>
                    <a:pt x="1350" y="1115"/>
                    <a:pt x="1493" y="972"/>
                  </a:cubicBezTo>
                  <a:cubicBezTo>
                    <a:pt x="1643" y="823"/>
                    <a:pt x="1720" y="548"/>
                    <a:pt x="1619" y="327"/>
                  </a:cubicBezTo>
                  <a:cubicBezTo>
                    <a:pt x="1506" y="122"/>
                    <a:pt x="1271" y="0"/>
                    <a:pt x="10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34" name="Google Shape;1834;p9"/>
          <p:cNvGrpSpPr/>
          <p:nvPr/>
        </p:nvGrpSpPr>
        <p:grpSpPr>
          <a:xfrm>
            <a:off x="8106339" y="4021870"/>
            <a:ext cx="1210840" cy="1568321"/>
            <a:chOff x="5879975" y="3227400"/>
            <a:chExt cx="234350" cy="303550"/>
          </a:xfrm>
        </p:grpSpPr>
        <p:sp>
          <p:nvSpPr>
            <p:cNvPr id="1835" name="Google Shape;1835;p9"/>
            <p:cNvSpPr/>
            <p:nvPr/>
          </p:nvSpPr>
          <p:spPr>
            <a:xfrm>
              <a:off x="5879975" y="3227400"/>
              <a:ext cx="234350" cy="298525"/>
            </a:xfrm>
            <a:custGeom>
              <a:avLst/>
              <a:gdLst/>
              <a:ahLst/>
              <a:cxnLst/>
              <a:rect l="l" t="t" r="r" b="b"/>
              <a:pathLst>
                <a:path w="9374" h="11941" extrusionOk="0">
                  <a:moveTo>
                    <a:pt x="1" y="0"/>
                  </a:moveTo>
                  <a:lnTo>
                    <a:pt x="1" y="0"/>
                  </a:lnTo>
                  <a:cubicBezTo>
                    <a:pt x="299" y="1248"/>
                    <a:pt x="795" y="2562"/>
                    <a:pt x="1195" y="3809"/>
                  </a:cubicBezTo>
                  <a:cubicBezTo>
                    <a:pt x="1911" y="6221"/>
                    <a:pt x="3953" y="7117"/>
                    <a:pt x="5744" y="8609"/>
                  </a:cubicBezTo>
                  <a:cubicBezTo>
                    <a:pt x="6568" y="9254"/>
                    <a:pt x="7338" y="9851"/>
                    <a:pt x="8084" y="10573"/>
                  </a:cubicBezTo>
                  <a:cubicBezTo>
                    <a:pt x="8486" y="10953"/>
                    <a:pt x="8786" y="11473"/>
                    <a:pt x="9219" y="11792"/>
                  </a:cubicBezTo>
                  <a:lnTo>
                    <a:pt x="9219" y="11792"/>
                  </a:lnTo>
                  <a:cubicBezTo>
                    <a:pt x="9125" y="11628"/>
                    <a:pt x="9004" y="11372"/>
                    <a:pt x="8956" y="11218"/>
                  </a:cubicBezTo>
                  <a:cubicBezTo>
                    <a:pt x="8257" y="9254"/>
                    <a:pt x="8179" y="7218"/>
                    <a:pt x="7338" y="5248"/>
                  </a:cubicBezTo>
                  <a:cubicBezTo>
                    <a:pt x="5971" y="2066"/>
                    <a:pt x="2807" y="1368"/>
                    <a:pt x="1" y="0"/>
                  </a:cubicBezTo>
                  <a:close/>
                  <a:moveTo>
                    <a:pt x="9219" y="11792"/>
                  </a:moveTo>
                  <a:cubicBezTo>
                    <a:pt x="9264" y="11869"/>
                    <a:pt x="9303" y="11925"/>
                    <a:pt x="9326" y="11940"/>
                  </a:cubicBezTo>
                  <a:lnTo>
                    <a:pt x="9373" y="11893"/>
                  </a:lnTo>
                  <a:cubicBezTo>
                    <a:pt x="9320" y="11862"/>
                    <a:pt x="9269" y="11828"/>
                    <a:pt x="9219" y="1179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9"/>
            <p:cNvSpPr/>
            <p:nvPr/>
          </p:nvSpPr>
          <p:spPr>
            <a:xfrm>
              <a:off x="5909075" y="3265200"/>
              <a:ext cx="204300" cy="265750"/>
            </a:xfrm>
            <a:custGeom>
              <a:avLst/>
              <a:gdLst/>
              <a:ahLst/>
              <a:cxnLst/>
              <a:rect l="l" t="t" r="r" b="b"/>
              <a:pathLst>
                <a:path w="8172" h="10630" extrusionOk="0">
                  <a:moveTo>
                    <a:pt x="152" y="1"/>
                  </a:moveTo>
                  <a:cubicBezTo>
                    <a:pt x="70" y="1"/>
                    <a:pt x="1" y="106"/>
                    <a:pt x="78" y="184"/>
                  </a:cubicBezTo>
                  <a:cubicBezTo>
                    <a:pt x="1523" y="1772"/>
                    <a:pt x="3111" y="3240"/>
                    <a:pt x="4580" y="4834"/>
                  </a:cubicBezTo>
                  <a:cubicBezTo>
                    <a:pt x="6048" y="6452"/>
                    <a:pt x="6968" y="8637"/>
                    <a:pt x="7941" y="10578"/>
                  </a:cubicBezTo>
                  <a:cubicBezTo>
                    <a:pt x="7962" y="10614"/>
                    <a:pt x="7991" y="10629"/>
                    <a:pt x="8022" y="10629"/>
                  </a:cubicBezTo>
                  <a:cubicBezTo>
                    <a:pt x="8095" y="10629"/>
                    <a:pt x="8172" y="10541"/>
                    <a:pt x="8138" y="10452"/>
                  </a:cubicBezTo>
                  <a:cubicBezTo>
                    <a:pt x="7195" y="8590"/>
                    <a:pt x="6269" y="6524"/>
                    <a:pt x="4926" y="4906"/>
                  </a:cubicBezTo>
                  <a:cubicBezTo>
                    <a:pt x="3463" y="3169"/>
                    <a:pt x="1744" y="1700"/>
                    <a:pt x="228" y="35"/>
                  </a:cubicBezTo>
                  <a:cubicBezTo>
                    <a:pt x="204" y="11"/>
                    <a:pt x="177" y="1"/>
                    <a:pt x="1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9"/>
            <p:cNvSpPr/>
            <p:nvPr/>
          </p:nvSpPr>
          <p:spPr>
            <a:xfrm>
              <a:off x="5914450" y="3282500"/>
              <a:ext cx="63175" cy="51225"/>
            </a:xfrm>
            <a:custGeom>
              <a:avLst/>
              <a:gdLst/>
              <a:ahLst/>
              <a:cxnLst/>
              <a:rect l="l" t="t" r="r" b="b"/>
              <a:pathLst>
                <a:path w="2527" h="2049" extrusionOk="0">
                  <a:moveTo>
                    <a:pt x="2413" y="1"/>
                  </a:moveTo>
                  <a:cubicBezTo>
                    <a:pt x="2356" y="1"/>
                    <a:pt x="2299" y="38"/>
                    <a:pt x="2299" y="113"/>
                  </a:cubicBezTo>
                  <a:lnTo>
                    <a:pt x="2299" y="1775"/>
                  </a:lnTo>
                  <a:lnTo>
                    <a:pt x="2299" y="1775"/>
                  </a:lnTo>
                  <a:cubicBezTo>
                    <a:pt x="1623" y="1446"/>
                    <a:pt x="925" y="1219"/>
                    <a:pt x="186" y="1080"/>
                  </a:cubicBezTo>
                  <a:cubicBezTo>
                    <a:pt x="171" y="1075"/>
                    <a:pt x="158" y="1073"/>
                    <a:pt x="145" y="1073"/>
                  </a:cubicBezTo>
                  <a:cubicBezTo>
                    <a:pt x="29" y="1073"/>
                    <a:pt x="1" y="1256"/>
                    <a:pt x="114" y="1283"/>
                  </a:cubicBezTo>
                  <a:cubicBezTo>
                    <a:pt x="908" y="1456"/>
                    <a:pt x="1631" y="1677"/>
                    <a:pt x="2353" y="2029"/>
                  </a:cubicBezTo>
                  <a:cubicBezTo>
                    <a:pt x="2373" y="2042"/>
                    <a:pt x="2395" y="2048"/>
                    <a:pt x="2416" y="2048"/>
                  </a:cubicBezTo>
                  <a:cubicBezTo>
                    <a:pt x="2473" y="2048"/>
                    <a:pt x="2526" y="2008"/>
                    <a:pt x="2526" y="1952"/>
                  </a:cubicBezTo>
                  <a:lnTo>
                    <a:pt x="2526" y="113"/>
                  </a:lnTo>
                  <a:cubicBezTo>
                    <a:pt x="2526" y="38"/>
                    <a:pt x="2469" y="1"/>
                    <a:pt x="24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9"/>
            <p:cNvSpPr/>
            <p:nvPr/>
          </p:nvSpPr>
          <p:spPr>
            <a:xfrm>
              <a:off x="5942675" y="3326500"/>
              <a:ext cx="84625" cy="57200"/>
            </a:xfrm>
            <a:custGeom>
              <a:avLst/>
              <a:gdLst/>
              <a:ahLst/>
              <a:cxnLst/>
              <a:rect l="l" t="t" r="r" b="b"/>
              <a:pathLst>
                <a:path w="3385" h="2288" extrusionOk="0">
                  <a:moveTo>
                    <a:pt x="3286" y="0"/>
                  </a:moveTo>
                  <a:cubicBezTo>
                    <a:pt x="3237" y="0"/>
                    <a:pt x="3188" y="30"/>
                    <a:pt x="3188" y="90"/>
                  </a:cubicBezTo>
                  <a:cubicBezTo>
                    <a:pt x="3166" y="728"/>
                    <a:pt x="3080" y="1366"/>
                    <a:pt x="3047" y="1999"/>
                  </a:cubicBezTo>
                  <a:lnTo>
                    <a:pt x="3047" y="1999"/>
                  </a:lnTo>
                  <a:cubicBezTo>
                    <a:pt x="2144" y="1555"/>
                    <a:pt x="1132" y="1332"/>
                    <a:pt x="125" y="1236"/>
                  </a:cubicBezTo>
                  <a:cubicBezTo>
                    <a:pt x="119" y="1235"/>
                    <a:pt x="113" y="1234"/>
                    <a:pt x="107" y="1234"/>
                  </a:cubicBezTo>
                  <a:cubicBezTo>
                    <a:pt x="0" y="1234"/>
                    <a:pt x="6" y="1433"/>
                    <a:pt x="125" y="1433"/>
                  </a:cubicBezTo>
                  <a:cubicBezTo>
                    <a:pt x="1146" y="1535"/>
                    <a:pt x="2191" y="1785"/>
                    <a:pt x="3110" y="2281"/>
                  </a:cubicBezTo>
                  <a:cubicBezTo>
                    <a:pt x="3120" y="2285"/>
                    <a:pt x="3131" y="2287"/>
                    <a:pt x="3142" y="2287"/>
                  </a:cubicBezTo>
                  <a:cubicBezTo>
                    <a:pt x="3195" y="2287"/>
                    <a:pt x="3260" y="2243"/>
                    <a:pt x="3260" y="2179"/>
                  </a:cubicBezTo>
                  <a:cubicBezTo>
                    <a:pt x="3284" y="1487"/>
                    <a:pt x="3385" y="788"/>
                    <a:pt x="3385" y="90"/>
                  </a:cubicBezTo>
                  <a:cubicBezTo>
                    <a:pt x="3385" y="30"/>
                    <a:pt x="3336" y="0"/>
                    <a:pt x="32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9"/>
            <p:cNvSpPr/>
            <p:nvPr/>
          </p:nvSpPr>
          <p:spPr>
            <a:xfrm>
              <a:off x="5999550" y="3375200"/>
              <a:ext cx="62300" cy="52075"/>
            </a:xfrm>
            <a:custGeom>
              <a:avLst/>
              <a:gdLst/>
              <a:ahLst/>
              <a:cxnLst/>
              <a:rect l="l" t="t" r="r" b="b"/>
              <a:pathLst>
                <a:path w="2492" h="2083" extrusionOk="0">
                  <a:moveTo>
                    <a:pt x="2363" y="1"/>
                  </a:moveTo>
                  <a:cubicBezTo>
                    <a:pt x="2325" y="1"/>
                    <a:pt x="2289" y="24"/>
                    <a:pt x="2280" y="82"/>
                  </a:cubicBezTo>
                  <a:cubicBezTo>
                    <a:pt x="2164" y="665"/>
                    <a:pt x="2176" y="1263"/>
                    <a:pt x="2178" y="1842"/>
                  </a:cubicBezTo>
                  <a:lnTo>
                    <a:pt x="2178" y="1842"/>
                  </a:lnTo>
                  <a:cubicBezTo>
                    <a:pt x="1501" y="1672"/>
                    <a:pt x="849" y="1442"/>
                    <a:pt x="191" y="1228"/>
                  </a:cubicBezTo>
                  <a:cubicBezTo>
                    <a:pt x="182" y="1227"/>
                    <a:pt x="174" y="1226"/>
                    <a:pt x="166" y="1226"/>
                  </a:cubicBezTo>
                  <a:cubicBezTo>
                    <a:pt x="37" y="1226"/>
                    <a:pt x="0" y="1405"/>
                    <a:pt x="113" y="1455"/>
                  </a:cubicBezTo>
                  <a:cubicBezTo>
                    <a:pt x="835" y="1652"/>
                    <a:pt x="1534" y="1903"/>
                    <a:pt x="2256" y="2076"/>
                  </a:cubicBezTo>
                  <a:cubicBezTo>
                    <a:pt x="2269" y="2080"/>
                    <a:pt x="2282" y="2082"/>
                    <a:pt x="2294" y="2082"/>
                  </a:cubicBezTo>
                  <a:cubicBezTo>
                    <a:pt x="2353" y="2082"/>
                    <a:pt x="2405" y="2039"/>
                    <a:pt x="2405" y="1975"/>
                  </a:cubicBezTo>
                  <a:cubicBezTo>
                    <a:pt x="2382" y="1354"/>
                    <a:pt x="2352" y="757"/>
                    <a:pt x="2477" y="136"/>
                  </a:cubicBezTo>
                  <a:cubicBezTo>
                    <a:pt x="2492" y="59"/>
                    <a:pt x="2424" y="1"/>
                    <a:pt x="23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9"/>
            <p:cNvSpPr/>
            <p:nvPr/>
          </p:nvSpPr>
          <p:spPr>
            <a:xfrm>
              <a:off x="5999375" y="3323825"/>
              <a:ext cx="8675" cy="6875"/>
            </a:xfrm>
            <a:custGeom>
              <a:avLst/>
              <a:gdLst/>
              <a:ahLst/>
              <a:cxnLst/>
              <a:rect l="l" t="t" r="r" b="b"/>
              <a:pathLst>
                <a:path w="347" h="275" extrusionOk="0">
                  <a:moveTo>
                    <a:pt x="174" y="0"/>
                  </a:moveTo>
                  <a:cubicBezTo>
                    <a:pt x="1" y="0"/>
                    <a:pt x="1" y="275"/>
                    <a:pt x="174" y="275"/>
                  </a:cubicBezTo>
                  <a:cubicBezTo>
                    <a:pt x="347" y="275"/>
                    <a:pt x="347" y="0"/>
                    <a:pt x="17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9"/>
            <p:cNvSpPr/>
            <p:nvPr/>
          </p:nvSpPr>
          <p:spPr>
            <a:xfrm>
              <a:off x="6003700" y="3305750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74" y="1"/>
                  </a:moveTo>
                  <a:cubicBezTo>
                    <a:pt x="1" y="1"/>
                    <a:pt x="1" y="251"/>
                    <a:pt x="174" y="251"/>
                  </a:cubicBezTo>
                  <a:cubicBezTo>
                    <a:pt x="323" y="251"/>
                    <a:pt x="323" y="1"/>
                    <a:pt x="1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9"/>
            <p:cNvSpPr/>
            <p:nvPr/>
          </p:nvSpPr>
          <p:spPr>
            <a:xfrm>
              <a:off x="5907300" y="3293375"/>
              <a:ext cx="8075" cy="6875"/>
            </a:xfrm>
            <a:custGeom>
              <a:avLst/>
              <a:gdLst/>
              <a:ahLst/>
              <a:cxnLst/>
              <a:rect l="l" t="t" r="r" b="b"/>
              <a:pathLst>
                <a:path w="323" h="275" extrusionOk="0">
                  <a:moveTo>
                    <a:pt x="173" y="0"/>
                  </a:moveTo>
                  <a:cubicBezTo>
                    <a:pt x="0" y="0"/>
                    <a:pt x="0" y="275"/>
                    <a:pt x="173" y="275"/>
                  </a:cubicBezTo>
                  <a:cubicBezTo>
                    <a:pt x="323" y="275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9"/>
            <p:cNvSpPr/>
            <p:nvPr/>
          </p:nvSpPr>
          <p:spPr>
            <a:xfrm>
              <a:off x="5942675" y="3339925"/>
              <a:ext cx="8825" cy="6300"/>
            </a:xfrm>
            <a:custGeom>
              <a:avLst/>
              <a:gdLst/>
              <a:ahLst/>
              <a:cxnLst/>
              <a:rect l="l" t="t" r="r" b="b"/>
              <a:pathLst>
                <a:path w="353" h="252" extrusionOk="0">
                  <a:moveTo>
                    <a:pt x="179" y="1"/>
                  </a:moveTo>
                  <a:cubicBezTo>
                    <a:pt x="0" y="1"/>
                    <a:pt x="0" y="251"/>
                    <a:pt x="179" y="251"/>
                  </a:cubicBezTo>
                  <a:cubicBezTo>
                    <a:pt x="352" y="251"/>
                    <a:pt x="352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9"/>
            <p:cNvSpPr/>
            <p:nvPr/>
          </p:nvSpPr>
          <p:spPr>
            <a:xfrm>
              <a:off x="5957000" y="3345000"/>
              <a:ext cx="8825" cy="6900"/>
            </a:xfrm>
            <a:custGeom>
              <a:avLst/>
              <a:gdLst/>
              <a:ahLst/>
              <a:cxnLst/>
              <a:rect l="l" t="t" r="r" b="b"/>
              <a:pathLst>
                <a:path w="353" h="276" extrusionOk="0">
                  <a:moveTo>
                    <a:pt x="173" y="1"/>
                  </a:moveTo>
                  <a:cubicBezTo>
                    <a:pt x="0" y="1"/>
                    <a:pt x="0" y="275"/>
                    <a:pt x="173" y="275"/>
                  </a:cubicBezTo>
                  <a:cubicBezTo>
                    <a:pt x="352" y="275"/>
                    <a:pt x="352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9"/>
            <p:cNvSpPr/>
            <p:nvPr/>
          </p:nvSpPr>
          <p:spPr>
            <a:xfrm>
              <a:off x="6069525" y="3417700"/>
              <a:ext cx="8825" cy="6875"/>
            </a:xfrm>
            <a:custGeom>
              <a:avLst/>
              <a:gdLst/>
              <a:ahLst/>
              <a:cxnLst/>
              <a:rect l="l" t="t" r="r" b="b"/>
              <a:pathLst>
                <a:path w="353" h="275" extrusionOk="0">
                  <a:moveTo>
                    <a:pt x="180" y="0"/>
                  </a:moveTo>
                  <a:cubicBezTo>
                    <a:pt x="0" y="0"/>
                    <a:pt x="0" y="275"/>
                    <a:pt x="180" y="275"/>
                  </a:cubicBezTo>
                  <a:cubicBezTo>
                    <a:pt x="353" y="275"/>
                    <a:pt x="353" y="0"/>
                    <a:pt x="1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9"/>
            <p:cNvSpPr/>
            <p:nvPr/>
          </p:nvSpPr>
          <p:spPr>
            <a:xfrm>
              <a:off x="6040425" y="3435150"/>
              <a:ext cx="8675" cy="6300"/>
            </a:xfrm>
            <a:custGeom>
              <a:avLst/>
              <a:gdLst/>
              <a:ahLst/>
              <a:cxnLst/>
              <a:rect l="l" t="t" r="r" b="b"/>
              <a:pathLst>
                <a:path w="347" h="252" extrusionOk="0">
                  <a:moveTo>
                    <a:pt x="173" y="1"/>
                  </a:moveTo>
                  <a:cubicBezTo>
                    <a:pt x="0" y="1"/>
                    <a:pt x="0" y="251"/>
                    <a:pt x="173" y="251"/>
                  </a:cubicBezTo>
                  <a:cubicBezTo>
                    <a:pt x="347" y="251"/>
                    <a:pt x="347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7" name="Google Shape;1847;p9"/>
          <p:cNvGrpSpPr/>
          <p:nvPr/>
        </p:nvGrpSpPr>
        <p:grpSpPr>
          <a:xfrm>
            <a:off x="7818242" y="-340262"/>
            <a:ext cx="2034053" cy="2133265"/>
            <a:chOff x="7818240" y="-340263"/>
            <a:chExt cx="2034053" cy="2133265"/>
          </a:xfrm>
        </p:grpSpPr>
        <p:sp>
          <p:nvSpPr>
            <p:cNvPr id="1848" name="Google Shape;1848;p9"/>
            <p:cNvSpPr/>
            <p:nvPr/>
          </p:nvSpPr>
          <p:spPr>
            <a:xfrm rot="-9938427">
              <a:off x="7938401" y="-157060"/>
              <a:ext cx="1121378" cy="1110234"/>
            </a:xfrm>
            <a:custGeom>
              <a:avLst/>
              <a:gdLst/>
              <a:ahLst/>
              <a:cxnLst/>
              <a:rect l="l" t="t" r="r" b="b"/>
              <a:pathLst>
                <a:path w="5960" h="5901" extrusionOk="0">
                  <a:moveTo>
                    <a:pt x="5141" y="1"/>
                  </a:moveTo>
                  <a:cubicBezTo>
                    <a:pt x="4461" y="1"/>
                    <a:pt x="3709" y="1428"/>
                    <a:pt x="3208" y="1655"/>
                  </a:cubicBezTo>
                  <a:cubicBezTo>
                    <a:pt x="3187" y="1295"/>
                    <a:pt x="3351" y="434"/>
                    <a:pt x="3025" y="434"/>
                  </a:cubicBezTo>
                  <a:cubicBezTo>
                    <a:pt x="2939" y="434"/>
                    <a:pt x="2818" y="495"/>
                    <a:pt x="2650" y="641"/>
                  </a:cubicBezTo>
                  <a:cubicBezTo>
                    <a:pt x="2059" y="1122"/>
                    <a:pt x="2059" y="2052"/>
                    <a:pt x="1578" y="2591"/>
                  </a:cubicBezTo>
                  <a:cubicBezTo>
                    <a:pt x="1469" y="2322"/>
                    <a:pt x="1527" y="1469"/>
                    <a:pt x="1206" y="1334"/>
                  </a:cubicBezTo>
                  <a:cubicBezTo>
                    <a:pt x="1164" y="1314"/>
                    <a:pt x="1123" y="1305"/>
                    <a:pt x="1084" y="1305"/>
                  </a:cubicBezTo>
                  <a:cubicBezTo>
                    <a:pt x="702" y="1305"/>
                    <a:pt x="472" y="2163"/>
                    <a:pt x="379" y="2431"/>
                  </a:cubicBezTo>
                  <a:cubicBezTo>
                    <a:pt x="1" y="3579"/>
                    <a:pt x="187" y="4650"/>
                    <a:pt x="270" y="5824"/>
                  </a:cubicBezTo>
                  <a:lnTo>
                    <a:pt x="347" y="5901"/>
                  </a:lnTo>
                  <a:cubicBezTo>
                    <a:pt x="1309" y="5477"/>
                    <a:pt x="2194" y="5048"/>
                    <a:pt x="3233" y="4778"/>
                  </a:cubicBezTo>
                  <a:cubicBezTo>
                    <a:pt x="3612" y="4676"/>
                    <a:pt x="4894" y="4592"/>
                    <a:pt x="4971" y="4086"/>
                  </a:cubicBezTo>
                  <a:cubicBezTo>
                    <a:pt x="5022" y="3662"/>
                    <a:pt x="4513" y="3627"/>
                    <a:pt x="4035" y="3627"/>
                  </a:cubicBezTo>
                  <a:cubicBezTo>
                    <a:pt x="3940" y="3627"/>
                    <a:pt x="3846" y="3628"/>
                    <a:pt x="3758" y="3628"/>
                  </a:cubicBezTo>
                  <a:cubicBezTo>
                    <a:pt x="3566" y="3628"/>
                    <a:pt x="3402" y="3622"/>
                    <a:pt x="3317" y="3579"/>
                  </a:cubicBezTo>
                  <a:cubicBezTo>
                    <a:pt x="3528" y="2937"/>
                    <a:pt x="4837" y="2963"/>
                    <a:pt x="5350" y="2668"/>
                  </a:cubicBezTo>
                  <a:cubicBezTo>
                    <a:pt x="5831" y="2347"/>
                    <a:pt x="5638" y="2027"/>
                    <a:pt x="5132" y="2001"/>
                  </a:cubicBezTo>
                  <a:cubicBezTo>
                    <a:pt x="5112" y="2000"/>
                    <a:pt x="5092" y="1999"/>
                    <a:pt x="5072" y="1999"/>
                  </a:cubicBezTo>
                  <a:cubicBezTo>
                    <a:pt x="4783" y="1999"/>
                    <a:pt x="4496" y="2144"/>
                    <a:pt x="4224" y="2144"/>
                  </a:cubicBezTo>
                  <a:cubicBezTo>
                    <a:pt x="4188" y="2144"/>
                    <a:pt x="4153" y="2141"/>
                    <a:pt x="4118" y="2136"/>
                  </a:cubicBezTo>
                  <a:cubicBezTo>
                    <a:pt x="4304" y="1815"/>
                    <a:pt x="5959" y="263"/>
                    <a:pt x="5292" y="26"/>
                  </a:cubicBezTo>
                  <a:cubicBezTo>
                    <a:pt x="5242" y="9"/>
                    <a:pt x="5192" y="1"/>
                    <a:pt x="51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9"/>
            <p:cNvSpPr/>
            <p:nvPr/>
          </p:nvSpPr>
          <p:spPr>
            <a:xfrm rot="-9938427">
              <a:off x="8152762" y="-127326"/>
              <a:ext cx="873583" cy="988129"/>
            </a:xfrm>
            <a:custGeom>
              <a:avLst/>
              <a:gdLst/>
              <a:ahLst/>
              <a:cxnLst/>
              <a:rect l="l" t="t" r="r" b="b"/>
              <a:pathLst>
                <a:path w="4643" h="5252" extrusionOk="0">
                  <a:moveTo>
                    <a:pt x="4557" y="1"/>
                  </a:moveTo>
                  <a:cubicBezTo>
                    <a:pt x="4537" y="1"/>
                    <a:pt x="4516" y="11"/>
                    <a:pt x="4500" y="36"/>
                  </a:cubicBezTo>
                  <a:cubicBezTo>
                    <a:pt x="3108" y="1826"/>
                    <a:pt x="1293" y="3269"/>
                    <a:pt x="36" y="5167"/>
                  </a:cubicBezTo>
                  <a:cubicBezTo>
                    <a:pt x="0" y="5203"/>
                    <a:pt x="39" y="5251"/>
                    <a:pt x="86" y="5251"/>
                  </a:cubicBezTo>
                  <a:cubicBezTo>
                    <a:pt x="106" y="5251"/>
                    <a:pt x="127" y="5242"/>
                    <a:pt x="145" y="5219"/>
                  </a:cubicBezTo>
                  <a:cubicBezTo>
                    <a:pt x="1396" y="3320"/>
                    <a:pt x="3243" y="1903"/>
                    <a:pt x="4603" y="88"/>
                  </a:cubicBezTo>
                  <a:cubicBezTo>
                    <a:pt x="4643" y="52"/>
                    <a:pt x="4603" y="1"/>
                    <a:pt x="455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9"/>
            <p:cNvSpPr/>
            <p:nvPr/>
          </p:nvSpPr>
          <p:spPr>
            <a:xfrm rot="-9938427">
              <a:off x="8130041" y="283851"/>
              <a:ext cx="485429" cy="373276"/>
            </a:xfrm>
            <a:custGeom>
              <a:avLst/>
              <a:gdLst/>
              <a:ahLst/>
              <a:cxnLst/>
              <a:rect l="l" t="t" r="r" b="b"/>
              <a:pathLst>
                <a:path w="2580" h="1984" extrusionOk="0">
                  <a:moveTo>
                    <a:pt x="290" y="0"/>
                  </a:moveTo>
                  <a:cubicBezTo>
                    <a:pt x="266" y="0"/>
                    <a:pt x="244" y="16"/>
                    <a:pt x="244" y="50"/>
                  </a:cubicBezTo>
                  <a:cubicBezTo>
                    <a:pt x="110" y="665"/>
                    <a:pt x="0" y="1307"/>
                    <a:pt x="26" y="1916"/>
                  </a:cubicBezTo>
                  <a:cubicBezTo>
                    <a:pt x="50" y="1959"/>
                    <a:pt x="70" y="1984"/>
                    <a:pt x="99" y="1984"/>
                  </a:cubicBezTo>
                  <a:cubicBezTo>
                    <a:pt x="110" y="1984"/>
                    <a:pt x="122" y="1981"/>
                    <a:pt x="135" y="1974"/>
                  </a:cubicBezTo>
                  <a:cubicBezTo>
                    <a:pt x="937" y="1788"/>
                    <a:pt x="1713" y="1435"/>
                    <a:pt x="2515" y="1146"/>
                  </a:cubicBezTo>
                  <a:cubicBezTo>
                    <a:pt x="2579" y="1120"/>
                    <a:pt x="2554" y="1025"/>
                    <a:pt x="2499" y="1025"/>
                  </a:cubicBezTo>
                  <a:cubicBezTo>
                    <a:pt x="2488" y="1025"/>
                    <a:pt x="2476" y="1029"/>
                    <a:pt x="2463" y="1037"/>
                  </a:cubicBezTo>
                  <a:cubicBezTo>
                    <a:pt x="1822" y="1249"/>
                    <a:pt x="1206" y="1518"/>
                    <a:pt x="565" y="1730"/>
                  </a:cubicBezTo>
                  <a:cubicBezTo>
                    <a:pt x="452" y="1764"/>
                    <a:pt x="370" y="1780"/>
                    <a:pt x="312" y="1780"/>
                  </a:cubicBezTo>
                  <a:cubicBezTo>
                    <a:pt x="133" y="1780"/>
                    <a:pt x="167" y="1625"/>
                    <a:pt x="186" y="1307"/>
                  </a:cubicBezTo>
                  <a:cubicBezTo>
                    <a:pt x="186" y="903"/>
                    <a:pt x="270" y="505"/>
                    <a:pt x="347" y="101"/>
                  </a:cubicBezTo>
                  <a:cubicBezTo>
                    <a:pt x="366" y="36"/>
                    <a:pt x="325" y="0"/>
                    <a:pt x="2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9"/>
            <p:cNvSpPr/>
            <p:nvPr/>
          </p:nvSpPr>
          <p:spPr>
            <a:xfrm rot="-9938427">
              <a:off x="8396172" y="87046"/>
              <a:ext cx="516473" cy="425957"/>
            </a:xfrm>
            <a:custGeom>
              <a:avLst/>
              <a:gdLst/>
              <a:ahLst/>
              <a:cxnLst/>
              <a:rect l="l" t="t" r="r" b="b"/>
              <a:pathLst>
                <a:path w="2745" h="2264" extrusionOk="0">
                  <a:moveTo>
                    <a:pt x="67" y="1"/>
                  </a:moveTo>
                  <a:cubicBezTo>
                    <a:pt x="34" y="1"/>
                    <a:pt x="0" y="21"/>
                    <a:pt x="0" y="63"/>
                  </a:cubicBezTo>
                  <a:cubicBezTo>
                    <a:pt x="83" y="781"/>
                    <a:pt x="135" y="1481"/>
                    <a:pt x="109" y="2199"/>
                  </a:cubicBezTo>
                  <a:cubicBezTo>
                    <a:pt x="109" y="2236"/>
                    <a:pt x="136" y="2263"/>
                    <a:pt x="170" y="2263"/>
                  </a:cubicBezTo>
                  <a:cubicBezTo>
                    <a:pt x="183" y="2263"/>
                    <a:pt x="197" y="2259"/>
                    <a:pt x="212" y="2250"/>
                  </a:cubicBezTo>
                  <a:cubicBezTo>
                    <a:pt x="1013" y="2013"/>
                    <a:pt x="1847" y="1827"/>
                    <a:pt x="2675" y="1667"/>
                  </a:cubicBezTo>
                  <a:cubicBezTo>
                    <a:pt x="2745" y="1667"/>
                    <a:pt x="2708" y="1554"/>
                    <a:pt x="2638" y="1554"/>
                  </a:cubicBezTo>
                  <a:cubicBezTo>
                    <a:pt x="2631" y="1554"/>
                    <a:pt x="2624" y="1555"/>
                    <a:pt x="2617" y="1558"/>
                  </a:cubicBezTo>
                  <a:cubicBezTo>
                    <a:pt x="1924" y="1692"/>
                    <a:pt x="1232" y="1827"/>
                    <a:pt x="532" y="2039"/>
                  </a:cubicBezTo>
                  <a:cubicBezTo>
                    <a:pt x="460" y="2054"/>
                    <a:pt x="407" y="2065"/>
                    <a:pt x="369" y="2065"/>
                  </a:cubicBezTo>
                  <a:cubicBezTo>
                    <a:pt x="282" y="2065"/>
                    <a:pt x="269" y="2009"/>
                    <a:pt x="269" y="1827"/>
                  </a:cubicBezTo>
                  <a:cubicBezTo>
                    <a:pt x="269" y="1609"/>
                    <a:pt x="244" y="1423"/>
                    <a:pt x="244" y="1237"/>
                  </a:cubicBezTo>
                  <a:cubicBezTo>
                    <a:pt x="212" y="839"/>
                    <a:pt x="186" y="461"/>
                    <a:pt x="135" y="63"/>
                  </a:cubicBezTo>
                  <a:cubicBezTo>
                    <a:pt x="135" y="21"/>
                    <a:pt x="101" y="1"/>
                    <a:pt x="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52" name="Google Shape;1852;p9"/>
            <p:cNvGrpSpPr/>
            <p:nvPr/>
          </p:nvGrpSpPr>
          <p:grpSpPr>
            <a:xfrm rot="899960">
              <a:off x="8102563" y="-171071"/>
              <a:ext cx="1543765" cy="1794880"/>
              <a:chOff x="8191540" y="120749"/>
              <a:chExt cx="1543811" cy="1794934"/>
            </a:xfrm>
          </p:grpSpPr>
          <p:sp>
            <p:nvSpPr>
              <p:cNvPr id="1853" name="Google Shape;1853;p9"/>
              <p:cNvSpPr/>
              <p:nvPr/>
            </p:nvSpPr>
            <p:spPr>
              <a:xfrm rot="-9211776">
                <a:off x="8480653" y="256044"/>
                <a:ext cx="965584" cy="1524344"/>
              </a:xfrm>
              <a:custGeom>
                <a:avLst/>
                <a:gdLst/>
                <a:ahLst/>
                <a:cxnLst/>
                <a:rect l="l" t="t" r="r" b="b"/>
                <a:pathLst>
                  <a:path w="5132" h="810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78" y="3317"/>
                      <a:pt x="668" y="7030"/>
                      <a:pt x="4490" y="8101"/>
                    </a:cubicBezTo>
                    <a:cubicBezTo>
                      <a:pt x="5132" y="5292"/>
                      <a:pt x="3182" y="1392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4" name="Google Shape;1854;p9"/>
              <p:cNvSpPr/>
              <p:nvPr/>
            </p:nvSpPr>
            <p:spPr>
              <a:xfrm rot="-9211776">
                <a:off x="8655828" y="273573"/>
                <a:ext cx="692955" cy="1320960"/>
              </a:xfrm>
              <a:custGeom>
                <a:avLst/>
                <a:gdLst/>
                <a:ahLst/>
                <a:cxnLst/>
                <a:rect l="l" t="t" r="r" b="b"/>
                <a:pathLst>
                  <a:path w="3683" h="7021" extrusionOk="0">
                    <a:moveTo>
                      <a:pt x="86" y="1"/>
                    </a:moveTo>
                    <a:cubicBezTo>
                      <a:pt x="44" y="1"/>
                      <a:pt x="0" y="40"/>
                      <a:pt x="38" y="90"/>
                    </a:cubicBezTo>
                    <a:cubicBezTo>
                      <a:pt x="1263" y="2367"/>
                      <a:pt x="2225" y="4772"/>
                      <a:pt x="3540" y="6985"/>
                    </a:cubicBezTo>
                    <a:cubicBezTo>
                      <a:pt x="3548" y="7011"/>
                      <a:pt x="3566" y="7020"/>
                      <a:pt x="3585" y="7020"/>
                    </a:cubicBezTo>
                    <a:cubicBezTo>
                      <a:pt x="3630" y="7020"/>
                      <a:pt x="3682" y="6969"/>
                      <a:pt x="3642" y="6934"/>
                    </a:cubicBezTo>
                    <a:cubicBezTo>
                      <a:pt x="2334" y="4689"/>
                      <a:pt x="1397" y="2284"/>
                      <a:pt x="140" y="39"/>
                    </a:cubicBezTo>
                    <a:cubicBezTo>
                      <a:pt x="131" y="12"/>
                      <a:pt x="109" y="1"/>
                      <a:pt x="8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5" name="Google Shape;1855;p9"/>
              <p:cNvSpPr/>
              <p:nvPr/>
            </p:nvSpPr>
            <p:spPr>
              <a:xfrm rot="-9211776">
                <a:off x="8917690" y="1240235"/>
                <a:ext cx="246664" cy="260391"/>
              </a:xfrm>
              <a:custGeom>
                <a:avLst/>
                <a:gdLst/>
                <a:ahLst/>
                <a:cxnLst/>
                <a:rect l="l" t="t" r="r" b="b"/>
                <a:pathLst>
                  <a:path w="1311" h="1384" extrusionOk="0">
                    <a:moveTo>
                      <a:pt x="1252" y="0"/>
                    </a:moveTo>
                    <a:cubicBezTo>
                      <a:pt x="1219" y="0"/>
                      <a:pt x="1179" y="19"/>
                      <a:pt x="1166" y="58"/>
                    </a:cubicBezTo>
                    <a:cubicBezTo>
                      <a:pt x="1136" y="440"/>
                      <a:pt x="1163" y="845"/>
                      <a:pt x="1117" y="1224"/>
                    </a:cubicBezTo>
                    <a:lnTo>
                      <a:pt x="1117" y="1224"/>
                    </a:lnTo>
                    <a:cubicBezTo>
                      <a:pt x="795" y="1051"/>
                      <a:pt x="466" y="882"/>
                      <a:pt x="121" y="757"/>
                    </a:cubicBezTo>
                    <a:cubicBezTo>
                      <a:pt x="108" y="747"/>
                      <a:pt x="95" y="743"/>
                      <a:pt x="83" y="743"/>
                    </a:cubicBezTo>
                    <a:cubicBezTo>
                      <a:pt x="28" y="743"/>
                      <a:pt x="1" y="838"/>
                      <a:pt x="70" y="860"/>
                    </a:cubicBezTo>
                    <a:cubicBezTo>
                      <a:pt x="442" y="994"/>
                      <a:pt x="788" y="1180"/>
                      <a:pt x="1134" y="1373"/>
                    </a:cubicBezTo>
                    <a:cubicBezTo>
                      <a:pt x="1144" y="1380"/>
                      <a:pt x="1154" y="1383"/>
                      <a:pt x="1165" y="1383"/>
                    </a:cubicBezTo>
                    <a:cubicBezTo>
                      <a:pt x="1192" y="1383"/>
                      <a:pt x="1218" y="1363"/>
                      <a:pt x="1218" y="1341"/>
                    </a:cubicBezTo>
                    <a:cubicBezTo>
                      <a:pt x="1295" y="917"/>
                      <a:pt x="1269" y="488"/>
                      <a:pt x="1295" y="58"/>
                    </a:cubicBezTo>
                    <a:cubicBezTo>
                      <a:pt x="1311" y="19"/>
                      <a:pt x="1285" y="0"/>
                      <a:pt x="1252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6" name="Google Shape;1856;p9"/>
              <p:cNvSpPr/>
              <p:nvPr/>
            </p:nvSpPr>
            <p:spPr>
              <a:xfrm rot="-9211776">
                <a:off x="8887785" y="943807"/>
                <a:ext cx="347701" cy="295574"/>
              </a:xfrm>
              <a:custGeom>
                <a:avLst/>
                <a:gdLst/>
                <a:ahLst/>
                <a:cxnLst/>
                <a:rect l="l" t="t" r="r" b="b"/>
                <a:pathLst>
                  <a:path w="1848" h="1571" extrusionOk="0">
                    <a:moveTo>
                      <a:pt x="1786" y="1"/>
                    </a:moveTo>
                    <a:cubicBezTo>
                      <a:pt x="1753" y="1"/>
                      <a:pt x="1713" y="20"/>
                      <a:pt x="1700" y="59"/>
                    </a:cubicBezTo>
                    <a:cubicBezTo>
                      <a:pt x="1675" y="520"/>
                      <a:pt x="1645" y="981"/>
                      <a:pt x="1575" y="1419"/>
                    </a:cubicBezTo>
                    <a:lnTo>
                      <a:pt x="1575" y="1419"/>
                    </a:lnTo>
                    <a:cubicBezTo>
                      <a:pt x="1090" y="1196"/>
                      <a:pt x="606" y="1012"/>
                      <a:pt x="122" y="835"/>
                    </a:cubicBezTo>
                    <a:cubicBezTo>
                      <a:pt x="109" y="827"/>
                      <a:pt x="96" y="823"/>
                      <a:pt x="85" y="823"/>
                    </a:cubicBezTo>
                    <a:cubicBezTo>
                      <a:pt x="26" y="823"/>
                      <a:pt x="0" y="922"/>
                      <a:pt x="71" y="944"/>
                    </a:cubicBezTo>
                    <a:cubicBezTo>
                      <a:pt x="577" y="1130"/>
                      <a:pt x="1084" y="1341"/>
                      <a:pt x="1591" y="1559"/>
                    </a:cubicBezTo>
                    <a:cubicBezTo>
                      <a:pt x="1598" y="1567"/>
                      <a:pt x="1609" y="1570"/>
                      <a:pt x="1619" y="1570"/>
                    </a:cubicBezTo>
                    <a:cubicBezTo>
                      <a:pt x="1645" y="1570"/>
                      <a:pt x="1674" y="1552"/>
                      <a:pt x="1674" y="1534"/>
                    </a:cubicBezTo>
                    <a:cubicBezTo>
                      <a:pt x="1751" y="1053"/>
                      <a:pt x="1802" y="540"/>
                      <a:pt x="1835" y="59"/>
                    </a:cubicBezTo>
                    <a:cubicBezTo>
                      <a:pt x="1847" y="20"/>
                      <a:pt x="1820" y="1"/>
                      <a:pt x="178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7" name="Google Shape;1857;p9"/>
              <p:cNvSpPr/>
              <p:nvPr/>
            </p:nvSpPr>
            <p:spPr>
              <a:xfrm rot="-9211776">
                <a:off x="8874145" y="605859"/>
                <a:ext cx="377428" cy="267541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1422" extrusionOk="0">
                    <a:moveTo>
                      <a:pt x="1929" y="0"/>
                    </a:moveTo>
                    <a:cubicBezTo>
                      <a:pt x="1907" y="0"/>
                      <a:pt x="1887" y="15"/>
                      <a:pt x="1887" y="45"/>
                    </a:cubicBezTo>
                    <a:cubicBezTo>
                      <a:pt x="1856" y="201"/>
                      <a:pt x="1733" y="1252"/>
                      <a:pt x="1548" y="1252"/>
                    </a:cubicBezTo>
                    <a:cubicBezTo>
                      <a:pt x="1543" y="1252"/>
                      <a:pt x="1539" y="1252"/>
                      <a:pt x="1535" y="1251"/>
                    </a:cubicBezTo>
                    <a:cubicBezTo>
                      <a:pt x="1053" y="1065"/>
                      <a:pt x="572" y="904"/>
                      <a:pt x="123" y="712"/>
                    </a:cubicBezTo>
                    <a:cubicBezTo>
                      <a:pt x="110" y="704"/>
                      <a:pt x="98" y="700"/>
                      <a:pt x="87" y="700"/>
                    </a:cubicBezTo>
                    <a:cubicBezTo>
                      <a:pt x="27" y="700"/>
                      <a:pt x="1" y="799"/>
                      <a:pt x="66" y="821"/>
                    </a:cubicBezTo>
                    <a:cubicBezTo>
                      <a:pt x="572" y="1033"/>
                      <a:pt x="1111" y="1225"/>
                      <a:pt x="1618" y="1411"/>
                    </a:cubicBezTo>
                    <a:cubicBezTo>
                      <a:pt x="1633" y="1418"/>
                      <a:pt x="1646" y="1422"/>
                      <a:pt x="1656" y="1422"/>
                    </a:cubicBezTo>
                    <a:cubicBezTo>
                      <a:pt x="1682" y="1422"/>
                      <a:pt x="1695" y="1403"/>
                      <a:pt x="1695" y="1385"/>
                    </a:cubicBezTo>
                    <a:cubicBezTo>
                      <a:pt x="1855" y="956"/>
                      <a:pt x="1939" y="526"/>
                      <a:pt x="1990" y="102"/>
                    </a:cubicBezTo>
                    <a:cubicBezTo>
                      <a:pt x="2006" y="36"/>
                      <a:pt x="1964" y="0"/>
                      <a:pt x="192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858" name="Google Shape;1858;p9"/>
          <p:cNvSpPr/>
          <p:nvPr/>
        </p:nvSpPr>
        <p:spPr>
          <a:xfrm>
            <a:off x="7654875" y="539996"/>
            <a:ext cx="202568" cy="200585"/>
          </a:xfrm>
          <a:custGeom>
            <a:avLst/>
            <a:gdLst/>
            <a:ahLst/>
            <a:cxnLst/>
            <a:rect l="l" t="t" r="r" b="b"/>
            <a:pathLst>
              <a:path w="2145" h="2124" extrusionOk="0">
                <a:moveTo>
                  <a:pt x="1141" y="1"/>
                </a:moveTo>
                <a:cubicBezTo>
                  <a:pt x="1117" y="1"/>
                  <a:pt x="1092" y="4"/>
                  <a:pt x="1065" y="10"/>
                </a:cubicBezTo>
                <a:cubicBezTo>
                  <a:pt x="424" y="222"/>
                  <a:pt x="0" y="837"/>
                  <a:pt x="321" y="1504"/>
                </a:cubicBezTo>
                <a:cubicBezTo>
                  <a:pt x="507" y="1910"/>
                  <a:pt x="873" y="2123"/>
                  <a:pt x="1260" y="2123"/>
                </a:cubicBezTo>
                <a:cubicBezTo>
                  <a:pt x="1485" y="2123"/>
                  <a:pt x="1717" y="2051"/>
                  <a:pt x="1924" y="1902"/>
                </a:cubicBezTo>
                <a:cubicBezTo>
                  <a:pt x="2144" y="1725"/>
                  <a:pt x="1996" y="1377"/>
                  <a:pt x="1784" y="1377"/>
                </a:cubicBezTo>
                <a:cubicBezTo>
                  <a:pt x="1743" y="1377"/>
                  <a:pt x="1699" y="1391"/>
                  <a:pt x="1655" y="1421"/>
                </a:cubicBezTo>
                <a:cubicBezTo>
                  <a:pt x="1520" y="1532"/>
                  <a:pt x="1375" y="1593"/>
                  <a:pt x="1239" y="1593"/>
                </a:cubicBezTo>
                <a:cubicBezTo>
                  <a:pt x="1077" y="1593"/>
                  <a:pt x="929" y="1507"/>
                  <a:pt x="828" y="1318"/>
                </a:cubicBezTo>
                <a:cubicBezTo>
                  <a:pt x="616" y="940"/>
                  <a:pt x="853" y="651"/>
                  <a:pt x="1225" y="542"/>
                </a:cubicBezTo>
                <a:cubicBezTo>
                  <a:pt x="1522" y="442"/>
                  <a:pt x="1435" y="1"/>
                  <a:pt x="114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59" name="Google Shape;1859;p9"/>
          <p:cNvGrpSpPr/>
          <p:nvPr/>
        </p:nvGrpSpPr>
        <p:grpSpPr>
          <a:xfrm>
            <a:off x="8223575" y="1091721"/>
            <a:ext cx="252717" cy="244784"/>
            <a:chOff x="8065323" y="1624045"/>
            <a:chExt cx="252717" cy="244784"/>
          </a:xfrm>
        </p:grpSpPr>
        <p:sp>
          <p:nvSpPr>
            <p:cNvPr id="1860" name="Google Shape;1860;p9"/>
            <p:cNvSpPr/>
            <p:nvPr/>
          </p:nvSpPr>
          <p:spPr>
            <a:xfrm rot="10800000">
              <a:off x="8219730" y="1639155"/>
              <a:ext cx="98309" cy="75833"/>
            </a:xfrm>
            <a:custGeom>
              <a:avLst/>
              <a:gdLst/>
              <a:ahLst/>
              <a:cxnLst/>
              <a:rect l="l" t="t" r="r" b="b"/>
              <a:pathLst>
                <a:path w="1041" h="803" extrusionOk="0">
                  <a:moveTo>
                    <a:pt x="533" y="1"/>
                  </a:moveTo>
                  <a:cubicBezTo>
                    <a:pt x="1" y="1"/>
                    <a:pt x="1" y="802"/>
                    <a:pt x="533" y="802"/>
                  </a:cubicBezTo>
                  <a:cubicBezTo>
                    <a:pt x="1040" y="802"/>
                    <a:pt x="1040" y="1"/>
                    <a:pt x="533" y="1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1" name="Google Shape;1861;p9"/>
            <p:cNvSpPr/>
            <p:nvPr/>
          </p:nvSpPr>
          <p:spPr>
            <a:xfrm rot="10800000">
              <a:off x="8125858" y="1792995"/>
              <a:ext cx="98876" cy="75833"/>
            </a:xfrm>
            <a:custGeom>
              <a:avLst/>
              <a:gdLst/>
              <a:ahLst/>
              <a:cxnLst/>
              <a:rect l="l" t="t" r="r" b="b"/>
              <a:pathLst>
                <a:path w="1047" h="803" extrusionOk="0">
                  <a:moveTo>
                    <a:pt x="507" y="1"/>
                  </a:moveTo>
                  <a:cubicBezTo>
                    <a:pt x="1" y="1"/>
                    <a:pt x="1" y="802"/>
                    <a:pt x="507" y="802"/>
                  </a:cubicBezTo>
                  <a:cubicBezTo>
                    <a:pt x="1046" y="802"/>
                    <a:pt x="1046" y="1"/>
                    <a:pt x="507" y="1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2" name="Google Shape;1862;p9"/>
            <p:cNvSpPr/>
            <p:nvPr/>
          </p:nvSpPr>
          <p:spPr>
            <a:xfrm rot="10800000">
              <a:off x="8065323" y="1624045"/>
              <a:ext cx="98782" cy="75739"/>
            </a:xfrm>
            <a:custGeom>
              <a:avLst/>
              <a:gdLst/>
              <a:ahLst/>
              <a:cxnLst/>
              <a:rect l="l" t="t" r="r" b="b"/>
              <a:pathLst>
                <a:path w="1046" h="802" extrusionOk="0">
                  <a:moveTo>
                    <a:pt x="533" y="0"/>
                  </a:moveTo>
                  <a:cubicBezTo>
                    <a:pt x="0" y="0"/>
                    <a:pt x="0" y="802"/>
                    <a:pt x="533" y="802"/>
                  </a:cubicBezTo>
                  <a:cubicBezTo>
                    <a:pt x="1046" y="802"/>
                    <a:pt x="1046" y="0"/>
                    <a:pt x="533" y="0"/>
                  </a:cubicBezTo>
                  <a:close/>
                </a:path>
              </a:pathLst>
            </a:custGeom>
            <a:solidFill>
              <a:srgbClr val="F077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794251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9" name="Google Shape;2139;p15"/>
          <p:cNvSpPr txBox="1">
            <a:spLocks noGrp="1"/>
          </p:cNvSpPr>
          <p:nvPr>
            <p:ph type="subTitle" idx="1"/>
          </p:nvPr>
        </p:nvSpPr>
        <p:spPr>
          <a:xfrm>
            <a:off x="1804625" y="3754803"/>
            <a:ext cx="2767500" cy="8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2140" name="Google Shape;2140;p15"/>
          <p:cNvSpPr txBox="1">
            <a:spLocks noGrp="1"/>
          </p:cNvSpPr>
          <p:nvPr>
            <p:ph type="title"/>
          </p:nvPr>
        </p:nvSpPr>
        <p:spPr>
          <a:xfrm>
            <a:off x="1804625" y="2502800"/>
            <a:ext cx="2767500" cy="134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141" name="Google Shape;2141;p15"/>
          <p:cNvSpPr/>
          <p:nvPr/>
        </p:nvSpPr>
        <p:spPr>
          <a:xfrm rot="7742116">
            <a:off x="-1068688" y="-809092"/>
            <a:ext cx="3985717" cy="2134183"/>
          </a:xfrm>
          <a:custGeom>
            <a:avLst/>
            <a:gdLst/>
            <a:ahLst/>
            <a:cxnLst/>
            <a:rect l="l" t="t" r="r" b="b"/>
            <a:pathLst>
              <a:path w="11971" h="6410" extrusionOk="0">
                <a:moveTo>
                  <a:pt x="6067" y="1"/>
                </a:moveTo>
                <a:cubicBezTo>
                  <a:pt x="5760" y="1"/>
                  <a:pt x="5454" y="90"/>
                  <a:pt x="5203" y="264"/>
                </a:cubicBezTo>
                <a:cubicBezTo>
                  <a:pt x="4864" y="509"/>
                  <a:pt x="4638" y="884"/>
                  <a:pt x="4335" y="1169"/>
                </a:cubicBezTo>
                <a:cubicBezTo>
                  <a:pt x="4122" y="1366"/>
                  <a:pt x="3826" y="1528"/>
                  <a:pt x="3539" y="1528"/>
                </a:cubicBezTo>
                <a:cubicBezTo>
                  <a:pt x="3417" y="1528"/>
                  <a:pt x="3297" y="1499"/>
                  <a:pt x="3185" y="1431"/>
                </a:cubicBezTo>
                <a:cubicBezTo>
                  <a:pt x="2882" y="1264"/>
                  <a:pt x="2769" y="884"/>
                  <a:pt x="2525" y="640"/>
                </a:cubicBezTo>
                <a:cubicBezTo>
                  <a:pt x="2356" y="489"/>
                  <a:pt x="2148" y="424"/>
                  <a:pt x="1928" y="424"/>
                </a:cubicBezTo>
                <a:cubicBezTo>
                  <a:pt x="1488" y="424"/>
                  <a:pt x="1005" y="685"/>
                  <a:pt x="715" y="1038"/>
                </a:cubicBezTo>
                <a:cubicBezTo>
                  <a:pt x="114" y="1789"/>
                  <a:pt x="1" y="2938"/>
                  <a:pt x="471" y="3788"/>
                </a:cubicBezTo>
                <a:cubicBezTo>
                  <a:pt x="1172" y="5025"/>
                  <a:pt x="6163" y="6409"/>
                  <a:pt x="7926" y="6409"/>
                </a:cubicBezTo>
                <a:cubicBezTo>
                  <a:pt x="7962" y="6409"/>
                  <a:pt x="7997" y="6409"/>
                  <a:pt x="8030" y="6408"/>
                </a:cubicBezTo>
                <a:cubicBezTo>
                  <a:pt x="9763" y="6353"/>
                  <a:pt x="11591" y="5259"/>
                  <a:pt x="11876" y="3544"/>
                </a:cubicBezTo>
                <a:cubicBezTo>
                  <a:pt x="11971" y="3033"/>
                  <a:pt x="11894" y="2467"/>
                  <a:pt x="11591" y="2056"/>
                </a:cubicBezTo>
                <a:cubicBezTo>
                  <a:pt x="11357" y="1715"/>
                  <a:pt x="10944" y="1491"/>
                  <a:pt x="10542" y="1491"/>
                </a:cubicBezTo>
                <a:cubicBezTo>
                  <a:pt x="10431" y="1491"/>
                  <a:pt x="10321" y="1508"/>
                  <a:pt x="10215" y="1545"/>
                </a:cubicBezTo>
                <a:cubicBezTo>
                  <a:pt x="9840" y="1658"/>
                  <a:pt x="9555" y="1997"/>
                  <a:pt x="9311" y="2318"/>
                </a:cubicBezTo>
                <a:cubicBezTo>
                  <a:pt x="9066" y="2639"/>
                  <a:pt x="8822" y="2979"/>
                  <a:pt x="8465" y="3146"/>
                </a:cubicBezTo>
                <a:cubicBezTo>
                  <a:pt x="8338" y="3203"/>
                  <a:pt x="8197" y="3233"/>
                  <a:pt x="8058" y="3233"/>
                </a:cubicBezTo>
                <a:cubicBezTo>
                  <a:pt x="7783" y="3233"/>
                  <a:pt x="7521" y="3115"/>
                  <a:pt x="7406" y="2866"/>
                </a:cubicBezTo>
                <a:cubicBezTo>
                  <a:pt x="7257" y="2526"/>
                  <a:pt x="7465" y="2146"/>
                  <a:pt x="7537" y="1789"/>
                </a:cubicBezTo>
                <a:cubicBezTo>
                  <a:pt x="7650" y="1205"/>
                  <a:pt x="7388" y="563"/>
                  <a:pt x="6900" y="246"/>
                </a:cubicBezTo>
                <a:cubicBezTo>
                  <a:pt x="6651" y="81"/>
                  <a:pt x="6358" y="1"/>
                  <a:pt x="606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2" name="Google Shape;2142;p15"/>
          <p:cNvSpPr/>
          <p:nvPr/>
        </p:nvSpPr>
        <p:spPr>
          <a:xfrm rot="5400000">
            <a:off x="4064997" y="1559256"/>
            <a:ext cx="86319" cy="66594"/>
          </a:xfrm>
          <a:custGeom>
            <a:avLst/>
            <a:gdLst/>
            <a:ahLst/>
            <a:cxnLst/>
            <a:rect l="l" t="t" r="r" b="b"/>
            <a:pathLst>
              <a:path w="512" h="395" extrusionOk="0">
                <a:moveTo>
                  <a:pt x="250" y="1"/>
                </a:moveTo>
                <a:cubicBezTo>
                  <a:pt x="1" y="1"/>
                  <a:pt x="1" y="394"/>
                  <a:pt x="250" y="394"/>
                </a:cubicBezTo>
                <a:cubicBezTo>
                  <a:pt x="512" y="394"/>
                  <a:pt x="512" y="1"/>
                  <a:pt x="2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3" name="Google Shape;2143;p15"/>
          <p:cNvSpPr/>
          <p:nvPr/>
        </p:nvSpPr>
        <p:spPr>
          <a:xfrm rot="5400000">
            <a:off x="3802580" y="1696484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4" name="Google Shape;2144;p15"/>
          <p:cNvSpPr/>
          <p:nvPr/>
        </p:nvSpPr>
        <p:spPr>
          <a:xfrm rot="5400000">
            <a:off x="3339476" y="420410"/>
            <a:ext cx="174830" cy="177528"/>
          </a:xfrm>
          <a:custGeom>
            <a:avLst/>
            <a:gdLst/>
            <a:ahLst/>
            <a:cxnLst/>
            <a:rect l="l" t="t" r="r" b="b"/>
            <a:pathLst>
              <a:path w="1037" h="1053" extrusionOk="0">
                <a:moveTo>
                  <a:pt x="750" y="0"/>
                </a:moveTo>
                <a:cubicBezTo>
                  <a:pt x="739" y="0"/>
                  <a:pt x="729" y="2"/>
                  <a:pt x="720" y="5"/>
                </a:cubicBezTo>
                <a:cubicBezTo>
                  <a:pt x="625" y="64"/>
                  <a:pt x="530" y="118"/>
                  <a:pt x="435" y="177"/>
                </a:cubicBezTo>
                <a:cubicBezTo>
                  <a:pt x="398" y="154"/>
                  <a:pt x="358" y="136"/>
                  <a:pt x="303" y="118"/>
                </a:cubicBezTo>
                <a:cubicBezTo>
                  <a:pt x="292" y="113"/>
                  <a:pt x="280" y="110"/>
                  <a:pt x="269" y="110"/>
                </a:cubicBezTo>
                <a:cubicBezTo>
                  <a:pt x="207" y="110"/>
                  <a:pt x="157" y="188"/>
                  <a:pt x="172" y="249"/>
                </a:cubicBezTo>
                <a:cubicBezTo>
                  <a:pt x="190" y="290"/>
                  <a:pt x="208" y="326"/>
                  <a:pt x="227" y="362"/>
                </a:cubicBezTo>
                <a:cubicBezTo>
                  <a:pt x="154" y="421"/>
                  <a:pt x="95" y="494"/>
                  <a:pt x="41" y="552"/>
                </a:cubicBezTo>
                <a:cubicBezTo>
                  <a:pt x="0" y="589"/>
                  <a:pt x="18" y="666"/>
                  <a:pt x="59" y="702"/>
                </a:cubicBezTo>
                <a:cubicBezTo>
                  <a:pt x="77" y="720"/>
                  <a:pt x="113" y="742"/>
                  <a:pt x="154" y="742"/>
                </a:cubicBezTo>
                <a:cubicBezTo>
                  <a:pt x="227" y="720"/>
                  <a:pt x="303" y="720"/>
                  <a:pt x="358" y="702"/>
                </a:cubicBezTo>
                <a:cubicBezTo>
                  <a:pt x="417" y="815"/>
                  <a:pt x="471" y="910"/>
                  <a:pt x="548" y="1005"/>
                </a:cubicBezTo>
                <a:cubicBezTo>
                  <a:pt x="563" y="1038"/>
                  <a:pt x="594" y="1053"/>
                  <a:pt x="625" y="1053"/>
                </a:cubicBezTo>
                <a:cubicBezTo>
                  <a:pt x="665" y="1053"/>
                  <a:pt x="707" y="1028"/>
                  <a:pt x="720" y="987"/>
                </a:cubicBezTo>
                <a:cubicBezTo>
                  <a:pt x="738" y="874"/>
                  <a:pt x="774" y="761"/>
                  <a:pt x="810" y="629"/>
                </a:cubicBezTo>
                <a:cubicBezTo>
                  <a:pt x="851" y="629"/>
                  <a:pt x="887" y="629"/>
                  <a:pt x="923" y="607"/>
                </a:cubicBezTo>
                <a:cubicBezTo>
                  <a:pt x="1036" y="589"/>
                  <a:pt x="1036" y="457"/>
                  <a:pt x="946" y="421"/>
                </a:cubicBezTo>
                <a:cubicBezTo>
                  <a:pt x="923" y="403"/>
                  <a:pt x="887" y="403"/>
                  <a:pt x="869" y="381"/>
                </a:cubicBezTo>
                <a:cubicBezTo>
                  <a:pt x="869" y="290"/>
                  <a:pt x="869" y="195"/>
                  <a:pt x="851" y="82"/>
                </a:cubicBezTo>
                <a:cubicBezTo>
                  <a:pt x="851" y="33"/>
                  <a:pt x="799" y="0"/>
                  <a:pt x="75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5" name="Google Shape;2145;p15"/>
          <p:cNvSpPr/>
          <p:nvPr/>
        </p:nvSpPr>
        <p:spPr>
          <a:xfrm rot="5400000" flipH="1">
            <a:off x="2309080" y="977115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6" name="Google Shape;2146;p15"/>
          <p:cNvSpPr/>
          <p:nvPr/>
        </p:nvSpPr>
        <p:spPr>
          <a:xfrm rot="5400000">
            <a:off x="2597472" y="1319931"/>
            <a:ext cx="86319" cy="66594"/>
          </a:xfrm>
          <a:custGeom>
            <a:avLst/>
            <a:gdLst/>
            <a:ahLst/>
            <a:cxnLst/>
            <a:rect l="l" t="t" r="r" b="b"/>
            <a:pathLst>
              <a:path w="512" h="395" extrusionOk="0">
                <a:moveTo>
                  <a:pt x="250" y="1"/>
                </a:moveTo>
                <a:cubicBezTo>
                  <a:pt x="1" y="1"/>
                  <a:pt x="1" y="394"/>
                  <a:pt x="250" y="394"/>
                </a:cubicBezTo>
                <a:cubicBezTo>
                  <a:pt x="512" y="394"/>
                  <a:pt x="512" y="1"/>
                  <a:pt x="2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47" name="Google Shape;2147;p15"/>
          <p:cNvGrpSpPr/>
          <p:nvPr/>
        </p:nvGrpSpPr>
        <p:grpSpPr>
          <a:xfrm>
            <a:off x="1583002" y="199073"/>
            <a:ext cx="446304" cy="481146"/>
            <a:chOff x="7769968" y="3326773"/>
            <a:chExt cx="1079332" cy="1163594"/>
          </a:xfrm>
        </p:grpSpPr>
        <p:sp>
          <p:nvSpPr>
            <p:cNvPr id="2148" name="Google Shape;2148;p15"/>
            <p:cNvSpPr/>
            <p:nvPr/>
          </p:nvSpPr>
          <p:spPr>
            <a:xfrm>
              <a:off x="7769968" y="3842816"/>
              <a:ext cx="177694" cy="133976"/>
            </a:xfrm>
            <a:custGeom>
              <a:avLst/>
              <a:gdLst/>
              <a:ahLst/>
              <a:cxnLst/>
              <a:rect l="l" t="t" r="r" b="b"/>
              <a:pathLst>
                <a:path w="1512" h="1140" extrusionOk="0">
                  <a:moveTo>
                    <a:pt x="835" y="1"/>
                  </a:moveTo>
                  <a:cubicBezTo>
                    <a:pt x="674" y="1"/>
                    <a:pt x="509" y="85"/>
                    <a:pt x="321" y="210"/>
                  </a:cubicBezTo>
                  <a:cubicBezTo>
                    <a:pt x="190" y="287"/>
                    <a:pt x="77" y="400"/>
                    <a:pt x="41" y="550"/>
                  </a:cubicBezTo>
                  <a:cubicBezTo>
                    <a:pt x="0" y="721"/>
                    <a:pt x="77" y="907"/>
                    <a:pt x="208" y="1020"/>
                  </a:cubicBezTo>
                  <a:cubicBezTo>
                    <a:pt x="334" y="1098"/>
                    <a:pt x="469" y="1139"/>
                    <a:pt x="609" y="1139"/>
                  </a:cubicBezTo>
                  <a:cubicBezTo>
                    <a:pt x="639" y="1139"/>
                    <a:pt x="670" y="1137"/>
                    <a:pt x="701" y="1133"/>
                  </a:cubicBezTo>
                  <a:cubicBezTo>
                    <a:pt x="887" y="1115"/>
                    <a:pt x="1041" y="1043"/>
                    <a:pt x="1190" y="966"/>
                  </a:cubicBezTo>
                  <a:cubicBezTo>
                    <a:pt x="1303" y="907"/>
                    <a:pt x="1416" y="835"/>
                    <a:pt x="1452" y="721"/>
                  </a:cubicBezTo>
                  <a:cubicBezTo>
                    <a:pt x="1511" y="531"/>
                    <a:pt x="1380" y="341"/>
                    <a:pt x="1226" y="192"/>
                  </a:cubicBezTo>
                  <a:cubicBezTo>
                    <a:pt x="1092" y="56"/>
                    <a:pt x="965" y="1"/>
                    <a:pt x="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9" name="Google Shape;2149;p15"/>
            <p:cNvSpPr/>
            <p:nvPr/>
          </p:nvSpPr>
          <p:spPr>
            <a:xfrm>
              <a:off x="7946723" y="4115117"/>
              <a:ext cx="195440" cy="156422"/>
            </a:xfrm>
            <a:custGeom>
              <a:avLst/>
              <a:gdLst/>
              <a:ahLst/>
              <a:cxnLst/>
              <a:rect l="l" t="t" r="r" b="b"/>
              <a:pathLst>
                <a:path w="1663" h="1331" extrusionOk="0">
                  <a:moveTo>
                    <a:pt x="849" y="0"/>
                  </a:moveTo>
                  <a:cubicBezTo>
                    <a:pt x="432" y="0"/>
                    <a:pt x="0" y="237"/>
                    <a:pt x="25" y="684"/>
                  </a:cubicBezTo>
                  <a:cubicBezTo>
                    <a:pt x="43" y="988"/>
                    <a:pt x="288" y="1250"/>
                    <a:pt x="591" y="1304"/>
                  </a:cubicBezTo>
                  <a:cubicBezTo>
                    <a:pt x="656" y="1322"/>
                    <a:pt x="724" y="1331"/>
                    <a:pt x="792" y="1331"/>
                  </a:cubicBezTo>
                  <a:cubicBezTo>
                    <a:pt x="1015" y="1331"/>
                    <a:pt x="1241" y="1238"/>
                    <a:pt x="1401" y="1078"/>
                  </a:cubicBezTo>
                  <a:cubicBezTo>
                    <a:pt x="1550" y="929"/>
                    <a:pt x="1663" y="721"/>
                    <a:pt x="1627" y="535"/>
                  </a:cubicBezTo>
                  <a:cubicBezTo>
                    <a:pt x="1591" y="363"/>
                    <a:pt x="1477" y="232"/>
                    <a:pt x="1346" y="137"/>
                  </a:cubicBezTo>
                  <a:cubicBezTo>
                    <a:pt x="1209" y="45"/>
                    <a:pt x="1030" y="0"/>
                    <a:pt x="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0" name="Google Shape;2150;p15"/>
            <p:cNvSpPr/>
            <p:nvPr/>
          </p:nvSpPr>
          <p:spPr>
            <a:xfrm>
              <a:off x="8179889" y="4303624"/>
              <a:ext cx="217534" cy="186743"/>
            </a:xfrm>
            <a:custGeom>
              <a:avLst/>
              <a:gdLst/>
              <a:ahLst/>
              <a:cxnLst/>
              <a:rect l="l" t="t" r="r" b="b"/>
              <a:pathLst>
                <a:path w="1851" h="1589" extrusionOk="0">
                  <a:moveTo>
                    <a:pt x="995" y="1"/>
                  </a:moveTo>
                  <a:cubicBezTo>
                    <a:pt x="547" y="1"/>
                    <a:pt x="92" y="330"/>
                    <a:pt x="41" y="813"/>
                  </a:cubicBezTo>
                  <a:cubicBezTo>
                    <a:pt x="0" y="1170"/>
                    <a:pt x="285" y="1550"/>
                    <a:pt x="624" y="1587"/>
                  </a:cubicBezTo>
                  <a:cubicBezTo>
                    <a:pt x="643" y="1588"/>
                    <a:pt x="662" y="1589"/>
                    <a:pt x="681" y="1589"/>
                  </a:cubicBezTo>
                  <a:cubicBezTo>
                    <a:pt x="885" y="1589"/>
                    <a:pt x="1074" y="1502"/>
                    <a:pt x="1244" y="1419"/>
                  </a:cubicBezTo>
                  <a:cubicBezTo>
                    <a:pt x="1470" y="1284"/>
                    <a:pt x="1697" y="1116"/>
                    <a:pt x="1773" y="872"/>
                  </a:cubicBezTo>
                  <a:cubicBezTo>
                    <a:pt x="1850" y="605"/>
                    <a:pt x="1715" y="324"/>
                    <a:pt x="1511" y="175"/>
                  </a:cubicBezTo>
                  <a:cubicBezTo>
                    <a:pt x="1358" y="55"/>
                    <a:pt x="1177" y="1"/>
                    <a:pt x="9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1" name="Google Shape;2151;p15"/>
            <p:cNvSpPr/>
            <p:nvPr/>
          </p:nvSpPr>
          <p:spPr>
            <a:xfrm>
              <a:off x="8461475" y="3897347"/>
              <a:ext cx="241626" cy="178282"/>
            </a:xfrm>
            <a:custGeom>
              <a:avLst/>
              <a:gdLst/>
              <a:ahLst/>
              <a:cxnLst/>
              <a:rect l="l" t="t" r="r" b="b"/>
              <a:pathLst>
                <a:path w="2056" h="1517" extrusionOk="0">
                  <a:moveTo>
                    <a:pt x="1196" y="0"/>
                  </a:moveTo>
                  <a:cubicBezTo>
                    <a:pt x="670" y="0"/>
                    <a:pt x="0" y="402"/>
                    <a:pt x="133" y="972"/>
                  </a:cubicBezTo>
                  <a:cubicBezTo>
                    <a:pt x="205" y="1257"/>
                    <a:pt x="472" y="1461"/>
                    <a:pt x="753" y="1502"/>
                  </a:cubicBezTo>
                  <a:cubicBezTo>
                    <a:pt x="808" y="1512"/>
                    <a:pt x="863" y="1517"/>
                    <a:pt x="918" y="1517"/>
                  </a:cubicBezTo>
                  <a:cubicBezTo>
                    <a:pt x="1145" y="1517"/>
                    <a:pt x="1365" y="1432"/>
                    <a:pt x="1562" y="1312"/>
                  </a:cubicBezTo>
                  <a:cubicBezTo>
                    <a:pt x="1734" y="1198"/>
                    <a:pt x="1902" y="1049"/>
                    <a:pt x="1961" y="841"/>
                  </a:cubicBezTo>
                  <a:cubicBezTo>
                    <a:pt x="2056" y="502"/>
                    <a:pt x="1771" y="126"/>
                    <a:pt x="1431" y="31"/>
                  </a:cubicBezTo>
                  <a:cubicBezTo>
                    <a:pt x="1359" y="10"/>
                    <a:pt x="1279" y="0"/>
                    <a:pt x="1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2" name="Google Shape;2152;p15"/>
            <p:cNvSpPr/>
            <p:nvPr/>
          </p:nvSpPr>
          <p:spPr>
            <a:xfrm>
              <a:off x="8175541" y="3783115"/>
              <a:ext cx="223998" cy="199906"/>
            </a:xfrm>
            <a:custGeom>
              <a:avLst/>
              <a:gdLst/>
              <a:ahLst/>
              <a:cxnLst/>
              <a:rect l="l" t="t" r="r" b="b"/>
              <a:pathLst>
                <a:path w="1906" h="1701" extrusionOk="0">
                  <a:moveTo>
                    <a:pt x="1115" y="0"/>
                  </a:moveTo>
                  <a:cubicBezTo>
                    <a:pt x="751" y="0"/>
                    <a:pt x="408" y="288"/>
                    <a:pt x="191" y="551"/>
                  </a:cubicBezTo>
                  <a:cubicBezTo>
                    <a:pt x="78" y="700"/>
                    <a:pt x="1" y="872"/>
                    <a:pt x="19" y="1039"/>
                  </a:cubicBezTo>
                  <a:cubicBezTo>
                    <a:pt x="37" y="1248"/>
                    <a:pt x="191" y="1438"/>
                    <a:pt x="358" y="1528"/>
                  </a:cubicBezTo>
                  <a:cubicBezTo>
                    <a:pt x="530" y="1642"/>
                    <a:pt x="727" y="1701"/>
                    <a:pt x="923" y="1701"/>
                  </a:cubicBezTo>
                  <a:cubicBezTo>
                    <a:pt x="1052" y="1701"/>
                    <a:pt x="1180" y="1675"/>
                    <a:pt x="1299" y="1623"/>
                  </a:cubicBezTo>
                  <a:cubicBezTo>
                    <a:pt x="1602" y="1510"/>
                    <a:pt x="1829" y="1211"/>
                    <a:pt x="1865" y="890"/>
                  </a:cubicBezTo>
                  <a:cubicBezTo>
                    <a:pt x="1905" y="569"/>
                    <a:pt x="1715" y="230"/>
                    <a:pt x="1435" y="80"/>
                  </a:cubicBezTo>
                  <a:cubicBezTo>
                    <a:pt x="1328" y="25"/>
                    <a:pt x="1221" y="0"/>
                    <a:pt x="11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3" name="Google Shape;2153;p15"/>
            <p:cNvSpPr/>
            <p:nvPr/>
          </p:nvSpPr>
          <p:spPr>
            <a:xfrm>
              <a:off x="8630003" y="4213131"/>
              <a:ext cx="219297" cy="208132"/>
            </a:xfrm>
            <a:custGeom>
              <a:avLst/>
              <a:gdLst/>
              <a:ahLst/>
              <a:cxnLst/>
              <a:rect l="l" t="t" r="r" b="b"/>
              <a:pathLst>
                <a:path w="1866" h="1771" extrusionOk="0">
                  <a:moveTo>
                    <a:pt x="1059" y="0"/>
                  </a:moveTo>
                  <a:cubicBezTo>
                    <a:pt x="525" y="0"/>
                    <a:pt x="0" y="610"/>
                    <a:pt x="15" y="1113"/>
                  </a:cubicBezTo>
                  <a:cubicBezTo>
                    <a:pt x="15" y="1398"/>
                    <a:pt x="205" y="1678"/>
                    <a:pt x="486" y="1755"/>
                  </a:cubicBezTo>
                  <a:cubicBezTo>
                    <a:pt x="531" y="1766"/>
                    <a:pt x="576" y="1771"/>
                    <a:pt x="621" y="1771"/>
                  </a:cubicBezTo>
                  <a:cubicBezTo>
                    <a:pt x="801" y="1771"/>
                    <a:pt x="980" y="1692"/>
                    <a:pt x="1146" y="1601"/>
                  </a:cubicBezTo>
                  <a:cubicBezTo>
                    <a:pt x="1391" y="1470"/>
                    <a:pt x="1639" y="1284"/>
                    <a:pt x="1730" y="1018"/>
                  </a:cubicBezTo>
                  <a:cubicBezTo>
                    <a:pt x="1866" y="660"/>
                    <a:pt x="1694" y="244"/>
                    <a:pt x="1372" y="77"/>
                  </a:cubicBezTo>
                  <a:cubicBezTo>
                    <a:pt x="1270" y="24"/>
                    <a:pt x="1165" y="0"/>
                    <a:pt x="105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4" name="Google Shape;2154;p15"/>
            <p:cNvSpPr/>
            <p:nvPr/>
          </p:nvSpPr>
          <p:spPr>
            <a:xfrm>
              <a:off x="7996436" y="3540900"/>
              <a:ext cx="130332" cy="111059"/>
            </a:xfrm>
            <a:custGeom>
              <a:avLst/>
              <a:gdLst/>
              <a:ahLst/>
              <a:cxnLst/>
              <a:rect l="l" t="t" r="r" b="b"/>
              <a:pathLst>
                <a:path w="1109" h="945" extrusionOk="0">
                  <a:moveTo>
                    <a:pt x="452" y="1"/>
                  </a:moveTo>
                  <a:cubicBezTo>
                    <a:pt x="220" y="1"/>
                    <a:pt x="1" y="193"/>
                    <a:pt x="37" y="445"/>
                  </a:cubicBezTo>
                  <a:cubicBezTo>
                    <a:pt x="55" y="594"/>
                    <a:pt x="168" y="725"/>
                    <a:pt x="281" y="802"/>
                  </a:cubicBezTo>
                  <a:cubicBezTo>
                    <a:pt x="385" y="892"/>
                    <a:pt x="526" y="945"/>
                    <a:pt x="672" y="945"/>
                  </a:cubicBezTo>
                  <a:cubicBezTo>
                    <a:pt x="710" y="945"/>
                    <a:pt x="749" y="941"/>
                    <a:pt x="788" y="934"/>
                  </a:cubicBezTo>
                  <a:cubicBezTo>
                    <a:pt x="959" y="875"/>
                    <a:pt x="1109" y="725"/>
                    <a:pt x="1091" y="535"/>
                  </a:cubicBezTo>
                  <a:cubicBezTo>
                    <a:pt x="1091" y="386"/>
                    <a:pt x="959" y="255"/>
                    <a:pt x="828" y="160"/>
                  </a:cubicBezTo>
                  <a:cubicBezTo>
                    <a:pt x="751" y="83"/>
                    <a:pt x="656" y="29"/>
                    <a:pt x="543" y="11"/>
                  </a:cubicBezTo>
                  <a:cubicBezTo>
                    <a:pt x="513" y="4"/>
                    <a:pt x="483" y="1"/>
                    <a:pt x="4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5" name="Google Shape;2155;p15"/>
            <p:cNvSpPr/>
            <p:nvPr/>
          </p:nvSpPr>
          <p:spPr>
            <a:xfrm>
              <a:off x="8188939" y="3326773"/>
              <a:ext cx="265836" cy="194382"/>
            </a:xfrm>
            <a:custGeom>
              <a:avLst/>
              <a:gdLst/>
              <a:ahLst/>
              <a:cxnLst/>
              <a:rect l="l" t="t" r="r" b="b"/>
              <a:pathLst>
                <a:path w="2262" h="1654" extrusionOk="0">
                  <a:moveTo>
                    <a:pt x="1473" y="1"/>
                  </a:moveTo>
                  <a:cubicBezTo>
                    <a:pt x="1446" y="1"/>
                    <a:pt x="1419" y="2"/>
                    <a:pt x="1393" y="5"/>
                  </a:cubicBezTo>
                  <a:cubicBezTo>
                    <a:pt x="774" y="78"/>
                    <a:pt x="0" y="851"/>
                    <a:pt x="602" y="1435"/>
                  </a:cubicBezTo>
                  <a:cubicBezTo>
                    <a:pt x="741" y="1588"/>
                    <a:pt x="951" y="1653"/>
                    <a:pt x="1167" y="1653"/>
                  </a:cubicBezTo>
                  <a:cubicBezTo>
                    <a:pt x="1219" y="1653"/>
                    <a:pt x="1270" y="1650"/>
                    <a:pt x="1321" y="1643"/>
                  </a:cubicBezTo>
                  <a:cubicBezTo>
                    <a:pt x="1565" y="1588"/>
                    <a:pt x="1810" y="1435"/>
                    <a:pt x="1977" y="1249"/>
                  </a:cubicBezTo>
                  <a:cubicBezTo>
                    <a:pt x="2131" y="1059"/>
                    <a:pt x="2262" y="815"/>
                    <a:pt x="2226" y="571"/>
                  </a:cubicBezTo>
                  <a:cubicBezTo>
                    <a:pt x="2188" y="235"/>
                    <a:pt x="1812" y="1"/>
                    <a:pt x="14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6" name="Google Shape;2156;p15"/>
            <p:cNvSpPr/>
            <p:nvPr/>
          </p:nvSpPr>
          <p:spPr>
            <a:xfrm>
              <a:off x="8428098" y="4228409"/>
              <a:ext cx="97426" cy="79915"/>
            </a:xfrm>
            <a:custGeom>
              <a:avLst/>
              <a:gdLst/>
              <a:ahLst/>
              <a:cxnLst/>
              <a:rect l="l" t="t" r="r" b="b"/>
              <a:pathLst>
                <a:path w="829" h="680" extrusionOk="0">
                  <a:moveTo>
                    <a:pt x="417" y="1"/>
                  </a:moveTo>
                  <a:cubicBezTo>
                    <a:pt x="358" y="1"/>
                    <a:pt x="304" y="1"/>
                    <a:pt x="227" y="42"/>
                  </a:cubicBezTo>
                  <a:cubicBezTo>
                    <a:pt x="78" y="114"/>
                    <a:pt x="1" y="363"/>
                    <a:pt x="96" y="512"/>
                  </a:cubicBezTo>
                  <a:cubicBezTo>
                    <a:pt x="150" y="607"/>
                    <a:pt x="263" y="661"/>
                    <a:pt x="376" y="679"/>
                  </a:cubicBezTo>
                  <a:cubicBezTo>
                    <a:pt x="489" y="679"/>
                    <a:pt x="602" y="625"/>
                    <a:pt x="679" y="548"/>
                  </a:cubicBezTo>
                  <a:cubicBezTo>
                    <a:pt x="774" y="453"/>
                    <a:pt x="829" y="340"/>
                    <a:pt x="792" y="209"/>
                  </a:cubicBezTo>
                  <a:cubicBezTo>
                    <a:pt x="756" y="60"/>
                    <a:pt x="584" y="1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7" name="Google Shape;2157;p15"/>
            <p:cNvSpPr/>
            <p:nvPr/>
          </p:nvSpPr>
          <p:spPr>
            <a:xfrm>
              <a:off x="8536572" y="3552887"/>
              <a:ext cx="153249" cy="104830"/>
            </a:xfrm>
            <a:custGeom>
              <a:avLst/>
              <a:gdLst/>
              <a:ahLst/>
              <a:cxnLst/>
              <a:rect l="l" t="t" r="r" b="b"/>
              <a:pathLst>
                <a:path w="1304" h="892" extrusionOk="0">
                  <a:moveTo>
                    <a:pt x="776" y="0"/>
                  </a:moveTo>
                  <a:cubicBezTo>
                    <a:pt x="756" y="0"/>
                    <a:pt x="736" y="2"/>
                    <a:pt x="715" y="4"/>
                  </a:cubicBezTo>
                  <a:cubicBezTo>
                    <a:pt x="566" y="22"/>
                    <a:pt x="417" y="76"/>
                    <a:pt x="304" y="189"/>
                  </a:cubicBezTo>
                  <a:cubicBezTo>
                    <a:pt x="1" y="510"/>
                    <a:pt x="263" y="832"/>
                    <a:pt x="643" y="886"/>
                  </a:cubicBezTo>
                  <a:cubicBezTo>
                    <a:pt x="672" y="890"/>
                    <a:pt x="701" y="892"/>
                    <a:pt x="731" y="892"/>
                  </a:cubicBezTo>
                  <a:cubicBezTo>
                    <a:pt x="874" y="892"/>
                    <a:pt x="1023" y="845"/>
                    <a:pt x="1132" y="737"/>
                  </a:cubicBezTo>
                  <a:cubicBezTo>
                    <a:pt x="1245" y="623"/>
                    <a:pt x="1303" y="415"/>
                    <a:pt x="1227" y="248"/>
                  </a:cubicBezTo>
                  <a:cubicBezTo>
                    <a:pt x="1141" y="93"/>
                    <a:pt x="963" y="0"/>
                    <a:pt x="7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58" name="Google Shape;2158;p15"/>
          <p:cNvSpPr/>
          <p:nvPr/>
        </p:nvSpPr>
        <p:spPr>
          <a:xfrm>
            <a:off x="1360743" y="1230763"/>
            <a:ext cx="252704" cy="244945"/>
          </a:xfrm>
          <a:custGeom>
            <a:avLst/>
            <a:gdLst/>
            <a:ahLst/>
            <a:cxnLst/>
            <a:rect l="l" t="t" r="r" b="b"/>
            <a:pathLst>
              <a:path w="4305" h="4173" extrusionOk="0">
                <a:moveTo>
                  <a:pt x="2288" y="549"/>
                </a:moveTo>
                <a:lnTo>
                  <a:pt x="2288" y="549"/>
                </a:lnTo>
                <a:cubicBezTo>
                  <a:pt x="2342" y="840"/>
                  <a:pt x="2397" y="1133"/>
                  <a:pt x="2451" y="1427"/>
                </a:cubicBezTo>
                <a:lnTo>
                  <a:pt x="2451" y="1427"/>
                </a:lnTo>
                <a:cubicBezTo>
                  <a:pt x="2261" y="1411"/>
                  <a:pt x="2071" y="1395"/>
                  <a:pt x="1881" y="1378"/>
                </a:cubicBezTo>
                <a:lnTo>
                  <a:pt x="1881" y="1378"/>
                </a:lnTo>
                <a:cubicBezTo>
                  <a:pt x="2018" y="1101"/>
                  <a:pt x="2154" y="824"/>
                  <a:pt x="2288" y="549"/>
                </a:cubicBezTo>
                <a:close/>
                <a:moveTo>
                  <a:pt x="540" y="1521"/>
                </a:moveTo>
                <a:cubicBezTo>
                  <a:pt x="849" y="1552"/>
                  <a:pt x="1158" y="1581"/>
                  <a:pt x="1468" y="1609"/>
                </a:cubicBezTo>
                <a:lnTo>
                  <a:pt x="1468" y="1609"/>
                </a:lnTo>
                <a:cubicBezTo>
                  <a:pt x="1382" y="1786"/>
                  <a:pt x="1295" y="1962"/>
                  <a:pt x="1208" y="2139"/>
                </a:cubicBezTo>
                <a:lnTo>
                  <a:pt x="1208" y="2139"/>
                </a:lnTo>
                <a:cubicBezTo>
                  <a:pt x="985" y="1932"/>
                  <a:pt x="762" y="1726"/>
                  <a:pt x="540" y="1521"/>
                </a:cubicBezTo>
                <a:close/>
                <a:moveTo>
                  <a:pt x="2767" y="1721"/>
                </a:moveTo>
                <a:lnTo>
                  <a:pt x="2767" y="1721"/>
                </a:lnTo>
                <a:cubicBezTo>
                  <a:pt x="3075" y="1746"/>
                  <a:pt x="3383" y="1771"/>
                  <a:pt x="3691" y="1797"/>
                </a:cubicBezTo>
                <a:lnTo>
                  <a:pt x="3691" y="1797"/>
                </a:lnTo>
                <a:cubicBezTo>
                  <a:pt x="3420" y="1956"/>
                  <a:pt x="3147" y="2115"/>
                  <a:pt x="2874" y="2274"/>
                </a:cubicBezTo>
                <a:lnTo>
                  <a:pt x="2874" y="2274"/>
                </a:lnTo>
                <a:cubicBezTo>
                  <a:pt x="2839" y="2090"/>
                  <a:pt x="2803" y="1905"/>
                  <a:pt x="2767" y="1721"/>
                </a:cubicBezTo>
                <a:close/>
                <a:moveTo>
                  <a:pt x="1754" y="1634"/>
                </a:moveTo>
                <a:cubicBezTo>
                  <a:pt x="2003" y="1656"/>
                  <a:pt x="2252" y="1677"/>
                  <a:pt x="2501" y="1698"/>
                </a:cubicBezTo>
                <a:lnTo>
                  <a:pt x="2501" y="1698"/>
                </a:lnTo>
                <a:cubicBezTo>
                  <a:pt x="2545" y="1936"/>
                  <a:pt x="2589" y="2175"/>
                  <a:pt x="2633" y="2414"/>
                </a:cubicBezTo>
                <a:lnTo>
                  <a:pt x="2633" y="2414"/>
                </a:lnTo>
                <a:cubicBezTo>
                  <a:pt x="2401" y="2548"/>
                  <a:pt x="2169" y="2682"/>
                  <a:pt x="1936" y="2816"/>
                </a:cubicBezTo>
                <a:lnTo>
                  <a:pt x="1936" y="2816"/>
                </a:lnTo>
                <a:cubicBezTo>
                  <a:pt x="1761" y="2653"/>
                  <a:pt x="1587" y="2491"/>
                  <a:pt x="1412" y="2328"/>
                </a:cubicBezTo>
                <a:lnTo>
                  <a:pt x="1412" y="2328"/>
                </a:lnTo>
                <a:cubicBezTo>
                  <a:pt x="1526" y="2097"/>
                  <a:pt x="1640" y="1865"/>
                  <a:pt x="1754" y="1634"/>
                </a:cubicBezTo>
                <a:close/>
                <a:moveTo>
                  <a:pt x="1288" y="2578"/>
                </a:moveTo>
                <a:cubicBezTo>
                  <a:pt x="1423" y="2704"/>
                  <a:pt x="1558" y="2830"/>
                  <a:pt x="1694" y="2955"/>
                </a:cubicBezTo>
                <a:lnTo>
                  <a:pt x="1694" y="2955"/>
                </a:lnTo>
                <a:cubicBezTo>
                  <a:pt x="1418" y="3113"/>
                  <a:pt x="1144" y="3270"/>
                  <a:pt x="870" y="3426"/>
                </a:cubicBezTo>
                <a:lnTo>
                  <a:pt x="870" y="3426"/>
                </a:lnTo>
                <a:cubicBezTo>
                  <a:pt x="1009" y="3144"/>
                  <a:pt x="1148" y="2861"/>
                  <a:pt x="1288" y="2578"/>
                </a:cubicBezTo>
                <a:close/>
                <a:moveTo>
                  <a:pt x="2683" y="2684"/>
                </a:moveTo>
                <a:lnTo>
                  <a:pt x="2683" y="2684"/>
                </a:lnTo>
                <a:cubicBezTo>
                  <a:pt x="2744" y="3014"/>
                  <a:pt x="2805" y="3345"/>
                  <a:pt x="2865" y="3676"/>
                </a:cubicBezTo>
                <a:lnTo>
                  <a:pt x="2865" y="3676"/>
                </a:lnTo>
                <a:cubicBezTo>
                  <a:pt x="2622" y="3452"/>
                  <a:pt x="2379" y="3227"/>
                  <a:pt x="2136" y="3001"/>
                </a:cubicBezTo>
                <a:lnTo>
                  <a:pt x="2136" y="3001"/>
                </a:lnTo>
                <a:cubicBezTo>
                  <a:pt x="2318" y="2895"/>
                  <a:pt x="2501" y="2789"/>
                  <a:pt x="2683" y="2684"/>
                </a:cubicBezTo>
                <a:close/>
                <a:moveTo>
                  <a:pt x="2336" y="0"/>
                </a:moveTo>
                <a:cubicBezTo>
                  <a:pt x="2289" y="0"/>
                  <a:pt x="2242" y="21"/>
                  <a:pt x="2220" y="68"/>
                </a:cubicBezTo>
                <a:cubicBezTo>
                  <a:pt x="2011" y="494"/>
                  <a:pt x="1802" y="923"/>
                  <a:pt x="1593" y="1352"/>
                </a:cubicBezTo>
                <a:lnTo>
                  <a:pt x="1593" y="1352"/>
                </a:lnTo>
                <a:cubicBezTo>
                  <a:pt x="1124" y="1310"/>
                  <a:pt x="655" y="1265"/>
                  <a:pt x="186" y="1216"/>
                </a:cubicBezTo>
                <a:cubicBezTo>
                  <a:pt x="52" y="1216"/>
                  <a:pt x="0" y="1377"/>
                  <a:pt x="77" y="1460"/>
                </a:cubicBezTo>
                <a:cubicBezTo>
                  <a:pt x="413" y="1767"/>
                  <a:pt x="749" y="2078"/>
                  <a:pt x="1085" y="2390"/>
                </a:cubicBezTo>
                <a:lnTo>
                  <a:pt x="1085" y="2390"/>
                </a:lnTo>
                <a:cubicBezTo>
                  <a:pt x="872" y="2823"/>
                  <a:pt x="656" y="3257"/>
                  <a:pt x="439" y="3687"/>
                </a:cubicBezTo>
                <a:lnTo>
                  <a:pt x="439" y="3687"/>
                </a:lnTo>
                <a:cubicBezTo>
                  <a:pt x="425" y="3707"/>
                  <a:pt x="417" y="3727"/>
                  <a:pt x="415" y="3748"/>
                </a:cubicBezTo>
                <a:lnTo>
                  <a:pt x="415" y="3748"/>
                </a:lnTo>
                <a:cubicBezTo>
                  <a:pt x="399" y="3839"/>
                  <a:pt x="481" y="3912"/>
                  <a:pt x="559" y="3912"/>
                </a:cubicBezTo>
                <a:cubicBezTo>
                  <a:pt x="590" y="3912"/>
                  <a:pt x="621" y="3900"/>
                  <a:pt x="645" y="3874"/>
                </a:cubicBezTo>
                <a:lnTo>
                  <a:pt x="645" y="3874"/>
                </a:lnTo>
                <a:cubicBezTo>
                  <a:pt x="1058" y="3630"/>
                  <a:pt x="1476" y="3385"/>
                  <a:pt x="1894" y="3142"/>
                </a:cubicBezTo>
                <a:lnTo>
                  <a:pt x="1894" y="3142"/>
                </a:lnTo>
                <a:cubicBezTo>
                  <a:pt x="2251" y="3473"/>
                  <a:pt x="2607" y="3803"/>
                  <a:pt x="2964" y="4128"/>
                </a:cubicBezTo>
                <a:cubicBezTo>
                  <a:pt x="2995" y="4160"/>
                  <a:pt x="3031" y="4173"/>
                  <a:pt x="3065" y="4173"/>
                </a:cubicBezTo>
                <a:cubicBezTo>
                  <a:pt x="3149" y="4173"/>
                  <a:pt x="3226" y="4091"/>
                  <a:pt x="3207" y="4000"/>
                </a:cubicBezTo>
                <a:cubicBezTo>
                  <a:pt x="3116" y="3518"/>
                  <a:pt x="3022" y="3032"/>
                  <a:pt x="2927" y="2543"/>
                </a:cubicBezTo>
                <a:lnTo>
                  <a:pt x="2927" y="2543"/>
                </a:lnTo>
                <a:cubicBezTo>
                  <a:pt x="3343" y="2303"/>
                  <a:pt x="3758" y="2066"/>
                  <a:pt x="4169" y="1832"/>
                </a:cubicBezTo>
                <a:cubicBezTo>
                  <a:pt x="4304" y="1755"/>
                  <a:pt x="4221" y="1595"/>
                  <a:pt x="4118" y="1563"/>
                </a:cubicBezTo>
                <a:cubicBezTo>
                  <a:pt x="3650" y="1526"/>
                  <a:pt x="3182" y="1489"/>
                  <a:pt x="2715" y="1450"/>
                </a:cubicBezTo>
                <a:lnTo>
                  <a:pt x="2715" y="1450"/>
                </a:lnTo>
                <a:cubicBezTo>
                  <a:pt x="2627" y="998"/>
                  <a:pt x="2541" y="546"/>
                  <a:pt x="2457" y="94"/>
                </a:cubicBezTo>
                <a:cubicBezTo>
                  <a:pt x="2457" y="36"/>
                  <a:pt x="2397" y="0"/>
                  <a:pt x="233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9" name="Google Shape;2159;p15"/>
          <p:cNvSpPr/>
          <p:nvPr/>
        </p:nvSpPr>
        <p:spPr>
          <a:xfrm>
            <a:off x="4572788" y="487800"/>
            <a:ext cx="4167900" cy="41679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60" name="Google Shape;2160;p15"/>
          <p:cNvGrpSpPr/>
          <p:nvPr/>
        </p:nvGrpSpPr>
        <p:grpSpPr>
          <a:xfrm>
            <a:off x="447681" y="1934783"/>
            <a:ext cx="1033840" cy="2668714"/>
            <a:chOff x="2014958" y="1510123"/>
            <a:chExt cx="797101" cy="2057605"/>
          </a:xfrm>
        </p:grpSpPr>
        <p:sp>
          <p:nvSpPr>
            <p:cNvPr id="2161" name="Google Shape;2161;p15"/>
            <p:cNvSpPr/>
            <p:nvPr/>
          </p:nvSpPr>
          <p:spPr>
            <a:xfrm>
              <a:off x="2118623" y="3300466"/>
              <a:ext cx="672333" cy="267263"/>
            </a:xfrm>
            <a:custGeom>
              <a:avLst/>
              <a:gdLst/>
              <a:ahLst/>
              <a:cxnLst/>
              <a:rect l="l" t="t" r="r" b="b"/>
              <a:pathLst>
                <a:path w="37435" h="14881" extrusionOk="0">
                  <a:moveTo>
                    <a:pt x="34842" y="1"/>
                  </a:moveTo>
                  <a:cubicBezTo>
                    <a:pt x="34428" y="139"/>
                    <a:pt x="33978" y="416"/>
                    <a:pt x="33702" y="865"/>
                  </a:cubicBezTo>
                  <a:cubicBezTo>
                    <a:pt x="33702" y="1003"/>
                    <a:pt x="33702" y="1141"/>
                    <a:pt x="33563" y="1418"/>
                  </a:cubicBezTo>
                  <a:cubicBezTo>
                    <a:pt x="33425" y="1729"/>
                    <a:pt x="33425" y="2006"/>
                    <a:pt x="33563" y="2282"/>
                  </a:cubicBezTo>
                  <a:lnTo>
                    <a:pt x="33563" y="4010"/>
                  </a:lnTo>
                  <a:cubicBezTo>
                    <a:pt x="33563" y="4460"/>
                    <a:pt x="33425" y="4874"/>
                    <a:pt x="33252" y="5324"/>
                  </a:cubicBezTo>
                  <a:cubicBezTo>
                    <a:pt x="32976" y="5600"/>
                    <a:pt x="32838" y="6050"/>
                    <a:pt x="32561" y="6326"/>
                  </a:cubicBezTo>
                  <a:cubicBezTo>
                    <a:pt x="32250" y="6741"/>
                    <a:pt x="31835" y="7190"/>
                    <a:pt x="31386" y="7467"/>
                  </a:cubicBezTo>
                  <a:cubicBezTo>
                    <a:pt x="30522" y="8193"/>
                    <a:pt x="29658" y="8642"/>
                    <a:pt x="28655" y="9057"/>
                  </a:cubicBezTo>
                  <a:cubicBezTo>
                    <a:pt x="26650" y="9921"/>
                    <a:pt x="24473" y="10509"/>
                    <a:pt x="22330" y="10785"/>
                  </a:cubicBezTo>
                  <a:cubicBezTo>
                    <a:pt x="20878" y="10923"/>
                    <a:pt x="19426" y="11062"/>
                    <a:pt x="18009" y="11062"/>
                  </a:cubicBezTo>
                  <a:lnTo>
                    <a:pt x="18009" y="10785"/>
                  </a:lnTo>
                  <a:cubicBezTo>
                    <a:pt x="18147" y="10370"/>
                    <a:pt x="18147" y="9783"/>
                    <a:pt x="17871" y="9333"/>
                  </a:cubicBezTo>
                  <a:cubicBezTo>
                    <a:pt x="17698" y="8919"/>
                    <a:pt x="17145" y="8469"/>
                    <a:pt x="16696" y="8469"/>
                  </a:cubicBezTo>
                  <a:cubicBezTo>
                    <a:pt x="15831" y="8331"/>
                    <a:pt x="15106" y="8054"/>
                    <a:pt x="14241" y="7778"/>
                  </a:cubicBezTo>
                  <a:lnTo>
                    <a:pt x="14103" y="7778"/>
                  </a:lnTo>
                  <a:cubicBezTo>
                    <a:pt x="13239" y="6914"/>
                    <a:pt x="12098" y="6326"/>
                    <a:pt x="11096" y="5600"/>
                  </a:cubicBezTo>
                  <a:cubicBezTo>
                    <a:pt x="10785" y="5324"/>
                    <a:pt x="10508" y="5324"/>
                    <a:pt x="10094" y="5324"/>
                  </a:cubicBezTo>
                  <a:cubicBezTo>
                    <a:pt x="9644" y="4460"/>
                    <a:pt x="8780" y="3734"/>
                    <a:pt x="8054" y="3146"/>
                  </a:cubicBezTo>
                  <a:lnTo>
                    <a:pt x="8054" y="2282"/>
                  </a:lnTo>
                  <a:cubicBezTo>
                    <a:pt x="7810" y="1397"/>
                    <a:pt x="6892" y="835"/>
                    <a:pt x="6085" y="835"/>
                  </a:cubicBezTo>
                  <a:cubicBezTo>
                    <a:pt x="5979" y="835"/>
                    <a:pt x="5874" y="845"/>
                    <a:pt x="5773" y="865"/>
                  </a:cubicBezTo>
                  <a:cubicBezTo>
                    <a:pt x="3734" y="1418"/>
                    <a:pt x="1452" y="2420"/>
                    <a:pt x="415" y="4321"/>
                  </a:cubicBezTo>
                  <a:cubicBezTo>
                    <a:pt x="277" y="4736"/>
                    <a:pt x="139" y="5186"/>
                    <a:pt x="139" y="5600"/>
                  </a:cubicBezTo>
                  <a:cubicBezTo>
                    <a:pt x="1" y="6188"/>
                    <a:pt x="1" y="6603"/>
                    <a:pt x="139" y="7190"/>
                  </a:cubicBezTo>
                  <a:cubicBezTo>
                    <a:pt x="277" y="8054"/>
                    <a:pt x="727" y="8919"/>
                    <a:pt x="1280" y="9644"/>
                  </a:cubicBezTo>
                  <a:cubicBezTo>
                    <a:pt x="2593" y="11373"/>
                    <a:pt x="4598" y="12375"/>
                    <a:pt x="6637" y="13101"/>
                  </a:cubicBezTo>
                  <a:cubicBezTo>
                    <a:pt x="9057" y="13965"/>
                    <a:pt x="11822" y="14380"/>
                    <a:pt x="14414" y="14691"/>
                  </a:cubicBezTo>
                  <a:cubicBezTo>
                    <a:pt x="15554" y="14812"/>
                    <a:pt x="16720" y="14881"/>
                    <a:pt x="17890" y="14881"/>
                  </a:cubicBezTo>
                  <a:cubicBezTo>
                    <a:pt x="19381" y="14881"/>
                    <a:pt x="20877" y="14770"/>
                    <a:pt x="22330" y="14518"/>
                  </a:cubicBezTo>
                  <a:cubicBezTo>
                    <a:pt x="24611" y="14242"/>
                    <a:pt x="26927" y="13827"/>
                    <a:pt x="29104" y="12963"/>
                  </a:cubicBezTo>
                  <a:cubicBezTo>
                    <a:pt x="31109" y="12237"/>
                    <a:pt x="32976" y="11234"/>
                    <a:pt x="34566" y="9783"/>
                  </a:cubicBezTo>
                  <a:cubicBezTo>
                    <a:pt x="35292" y="9195"/>
                    <a:pt x="35845" y="8331"/>
                    <a:pt x="36294" y="7605"/>
                  </a:cubicBezTo>
                  <a:cubicBezTo>
                    <a:pt x="36882" y="6603"/>
                    <a:pt x="37296" y="5462"/>
                    <a:pt x="37296" y="4149"/>
                  </a:cubicBezTo>
                  <a:cubicBezTo>
                    <a:pt x="37435" y="3284"/>
                    <a:pt x="37435" y="2282"/>
                    <a:pt x="37296" y="1418"/>
                  </a:cubicBezTo>
                  <a:cubicBezTo>
                    <a:pt x="37158" y="865"/>
                    <a:pt x="36709" y="416"/>
                    <a:pt x="36432" y="277"/>
                  </a:cubicBezTo>
                  <a:cubicBezTo>
                    <a:pt x="36156" y="1"/>
                    <a:pt x="35706" y="1"/>
                    <a:pt x="3543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2" name="Google Shape;2162;p15"/>
            <p:cNvSpPr/>
            <p:nvPr/>
          </p:nvSpPr>
          <p:spPr>
            <a:xfrm>
              <a:off x="2191253" y="2622566"/>
              <a:ext cx="46588" cy="62106"/>
            </a:xfrm>
            <a:custGeom>
              <a:avLst/>
              <a:gdLst/>
              <a:ahLst/>
              <a:cxnLst/>
              <a:rect l="l" t="t" r="r" b="b"/>
              <a:pathLst>
                <a:path w="2594" h="3458" extrusionOk="0">
                  <a:moveTo>
                    <a:pt x="2420" y="1"/>
                  </a:moveTo>
                  <a:cubicBezTo>
                    <a:pt x="2282" y="139"/>
                    <a:pt x="2144" y="277"/>
                    <a:pt x="1867" y="588"/>
                  </a:cubicBezTo>
                  <a:cubicBezTo>
                    <a:pt x="1602" y="824"/>
                    <a:pt x="1363" y="1059"/>
                    <a:pt x="1126" y="1402"/>
                  </a:cubicBezTo>
                  <a:lnTo>
                    <a:pt x="1126" y="1402"/>
                  </a:lnTo>
                  <a:cubicBezTo>
                    <a:pt x="1504" y="977"/>
                    <a:pt x="1949" y="638"/>
                    <a:pt x="2282" y="277"/>
                  </a:cubicBezTo>
                  <a:cubicBezTo>
                    <a:pt x="2420" y="139"/>
                    <a:pt x="2420" y="139"/>
                    <a:pt x="2593" y="139"/>
                  </a:cubicBezTo>
                  <a:cubicBezTo>
                    <a:pt x="2593" y="1"/>
                    <a:pt x="2593" y="1"/>
                    <a:pt x="2420" y="1"/>
                  </a:cubicBezTo>
                  <a:close/>
                  <a:moveTo>
                    <a:pt x="1126" y="1402"/>
                  </a:moveTo>
                  <a:cubicBezTo>
                    <a:pt x="1034" y="1505"/>
                    <a:pt x="946" y="1614"/>
                    <a:pt x="865" y="1729"/>
                  </a:cubicBezTo>
                  <a:cubicBezTo>
                    <a:pt x="846" y="1765"/>
                    <a:pt x="826" y="1802"/>
                    <a:pt x="807" y="1838"/>
                  </a:cubicBezTo>
                  <a:lnTo>
                    <a:pt x="807" y="1838"/>
                  </a:lnTo>
                  <a:cubicBezTo>
                    <a:pt x="871" y="1755"/>
                    <a:pt x="937" y="1672"/>
                    <a:pt x="1003" y="1591"/>
                  </a:cubicBezTo>
                  <a:cubicBezTo>
                    <a:pt x="1044" y="1524"/>
                    <a:pt x="1085" y="1461"/>
                    <a:pt x="1126" y="1402"/>
                  </a:cubicBezTo>
                  <a:close/>
                  <a:moveTo>
                    <a:pt x="807" y="1838"/>
                  </a:moveTo>
                  <a:lnTo>
                    <a:pt x="807" y="1838"/>
                  </a:lnTo>
                  <a:cubicBezTo>
                    <a:pt x="437" y="2320"/>
                    <a:pt x="119" y="2838"/>
                    <a:pt x="1" y="3457"/>
                  </a:cubicBezTo>
                  <a:cubicBezTo>
                    <a:pt x="260" y="2906"/>
                    <a:pt x="519" y="2385"/>
                    <a:pt x="807" y="1838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3" name="Google Shape;2163;p15"/>
            <p:cNvSpPr/>
            <p:nvPr/>
          </p:nvSpPr>
          <p:spPr>
            <a:xfrm>
              <a:off x="2700312" y="2620087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9"/>
                  </a:moveTo>
                  <a:lnTo>
                    <a:pt x="0" y="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99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4" name="Google Shape;2164;p15"/>
            <p:cNvSpPr/>
            <p:nvPr/>
          </p:nvSpPr>
          <p:spPr>
            <a:xfrm>
              <a:off x="2700312" y="2607048"/>
              <a:ext cx="23599" cy="85077"/>
            </a:xfrm>
            <a:custGeom>
              <a:avLst/>
              <a:gdLst/>
              <a:ahLst/>
              <a:cxnLst/>
              <a:rect l="l" t="t" r="r" b="b"/>
              <a:pathLst>
                <a:path w="1314" h="4737" extrusionOk="0">
                  <a:moveTo>
                    <a:pt x="0" y="1"/>
                  </a:moveTo>
                  <a:lnTo>
                    <a:pt x="0" y="865"/>
                  </a:lnTo>
                  <a:cubicBezTo>
                    <a:pt x="173" y="2144"/>
                    <a:pt x="450" y="3457"/>
                    <a:pt x="864" y="4736"/>
                  </a:cubicBezTo>
                  <a:cubicBezTo>
                    <a:pt x="1037" y="4598"/>
                    <a:pt x="1175" y="4460"/>
                    <a:pt x="1314" y="4460"/>
                  </a:cubicBezTo>
                  <a:lnTo>
                    <a:pt x="1175" y="4321"/>
                  </a:lnTo>
                  <a:cubicBezTo>
                    <a:pt x="864" y="3008"/>
                    <a:pt x="588" y="1729"/>
                    <a:pt x="450" y="415"/>
                  </a:cubicBezTo>
                  <a:lnTo>
                    <a:pt x="450" y="277"/>
                  </a:lnTo>
                  <a:cubicBezTo>
                    <a:pt x="311" y="139"/>
                    <a:pt x="173" y="139"/>
                    <a:pt x="0" y="1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5" name="Google Shape;2165;p15"/>
            <p:cNvSpPr/>
            <p:nvPr/>
          </p:nvSpPr>
          <p:spPr>
            <a:xfrm>
              <a:off x="2672366" y="2596506"/>
              <a:ext cx="27964" cy="98708"/>
            </a:xfrm>
            <a:custGeom>
              <a:avLst/>
              <a:gdLst/>
              <a:ahLst/>
              <a:cxnLst/>
              <a:rect l="l" t="t" r="r" b="b"/>
              <a:pathLst>
                <a:path w="1557" h="5496" extrusionOk="0">
                  <a:moveTo>
                    <a:pt x="277" y="0"/>
                  </a:moveTo>
                  <a:cubicBezTo>
                    <a:pt x="139" y="449"/>
                    <a:pt x="139" y="864"/>
                    <a:pt x="1" y="1314"/>
                  </a:cubicBezTo>
                  <a:cubicBezTo>
                    <a:pt x="139" y="1314"/>
                    <a:pt x="277" y="1452"/>
                    <a:pt x="277" y="1590"/>
                  </a:cubicBezTo>
                  <a:cubicBezTo>
                    <a:pt x="416" y="2592"/>
                    <a:pt x="554" y="3768"/>
                    <a:pt x="1003" y="4632"/>
                  </a:cubicBezTo>
                  <a:lnTo>
                    <a:pt x="1003" y="4908"/>
                  </a:lnTo>
                  <a:lnTo>
                    <a:pt x="1141" y="4908"/>
                  </a:lnTo>
                  <a:lnTo>
                    <a:pt x="1141" y="5047"/>
                  </a:lnTo>
                  <a:cubicBezTo>
                    <a:pt x="1280" y="5185"/>
                    <a:pt x="1418" y="5323"/>
                    <a:pt x="1556" y="5496"/>
                  </a:cubicBezTo>
                  <a:cubicBezTo>
                    <a:pt x="1141" y="3768"/>
                    <a:pt x="692" y="2039"/>
                    <a:pt x="554" y="311"/>
                  </a:cubicBezTo>
                  <a:lnTo>
                    <a:pt x="554" y="138"/>
                  </a:lnTo>
                  <a:lnTo>
                    <a:pt x="416" y="138"/>
                  </a:lnTo>
                  <a:cubicBezTo>
                    <a:pt x="277" y="138"/>
                    <a:pt x="277" y="138"/>
                    <a:pt x="277" y="0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6" name="Google Shape;2166;p15"/>
            <p:cNvSpPr/>
            <p:nvPr/>
          </p:nvSpPr>
          <p:spPr>
            <a:xfrm>
              <a:off x="2462539" y="2562974"/>
              <a:ext cx="8100" cy="80102"/>
            </a:xfrm>
            <a:custGeom>
              <a:avLst/>
              <a:gdLst/>
              <a:ahLst/>
              <a:cxnLst/>
              <a:rect l="l" t="t" r="r" b="b"/>
              <a:pathLst>
                <a:path w="451" h="4460" extrusionOk="0">
                  <a:moveTo>
                    <a:pt x="1" y="1"/>
                  </a:moveTo>
                  <a:cubicBezTo>
                    <a:pt x="139" y="1452"/>
                    <a:pt x="277" y="2869"/>
                    <a:pt x="450" y="4459"/>
                  </a:cubicBezTo>
                  <a:cubicBezTo>
                    <a:pt x="277" y="2869"/>
                    <a:pt x="139" y="1452"/>
                    <a:pt x="139" y="1"/>
                  </a:cubicBezTo>
                  <a:close/>
                </a:path>
              </a:pathLst>
            </a:custGeom>
            <a:solidFill>
              <a:srgbClr val="EB99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7" name="Google Shape;2167;p15"/>
            <p:cNvSpPr/>
            <p:nvPr/>
          </p:nvSpPr>
          <p:spPr>
            <a:xfrm>
              <a:off x="2726372" y="2630019"/>
              <a:ext cx="15553" cy="44092"/>
            </a:xfrm>
            <a:custGeom>
              <a:avLst/>
              <a:gdLst/>
              <a:ahLst/>
              <a:cxnLst/>
              <a:rect l="l" t="t" r="r" b="b"/>
              <a:pathLst>
                <a:path w="866" h="2455" extrusionOk="0">
                  <a:moveTo>
                    <a:pt x="1" y="1"/>
                  </a:moveTo>
                  <a:lnTo>
                    <a:pt x="1" y="1"/>
                  </a:lnTo>
                  <a:cubicBezTo>
                    <a:pt x="139" y="865"/>
                    <a:pt x="277" y="1591"/>
                    <a:pt x="450" y="2455"/>
                  </a:cubicBezTo>
                  <a:cubicBezTo>
                    <a:pt x="589" y="2316"/>
                    <a:pt x="727" y="2178"/>
                    <a:pt x="727" y="2040"/>
                  </a:cubicBezTo>
                  <a:cubicBezTo>
                    <a:pt x="727" y="2040"/>
                    <a:pt x="865" y="2040"/>
                    <a:pt x="865" y="1902"/>
                  </a:cubicBezTo>
                  <a:cubicBezTo>
                    <a:pt x="865" y="1729"/>
                    <a:pt x="865" y="1591"/>
                    <a:pt x="727" y="1314"/>
                  </a:cubicBezTo>
                  <a:cubicBezTo>
                    <a:pt x="727" y="1176"/>
                    <a:pt x="589" y="865"/>
                    <a:pt x="450" y="588"/>
                  </a:cubicBezTo>
                  <a:cubicBezTo>
                    <a:pt x="277" y="450"/>
                    <a:pt x="139" y="173"/>
                    <a:pt x="1" y="1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8" name="Google Shape;2168;p15"/>
            <p:cNvSpPr/>
            <p:nvPr/>
          </p:nvSpPr>
          <p:spPr>
            <a:xfrm>
              <a:off x="2198707" y="2705128"/>
              <a:ext cx="2496" cy="2514"/>
            </a:xfrm>
            <a:custGeom>
              <a:avLst/>
              <a:gdLst/>
              <a:ahLst/>
              <a:cxnLst/>
              <a:rect l="l" t="t" r="r" b="b"/>
              <a:pathLst>
                <a:path w="139" h="140" extrusionOk="0">
                  <a:moveTo>
                    <a:pt x="1" y="1"/>
                  </a:moveTo>
                  <a:lnTo>
                    <a:pt x="1" y="139"/>
                  </a:lnTo>
                  <a:lnTo>
                    <a:pt x="139" y="139"/>
                  </a:lnTo>
                  <a:cubicBezTo>
                    <a:pt x="139" y="139"/>
                    <a:pt x="1" y="139"/>
                    <a:pt x="1" y="1"/>
                  </a:cubicBezTo>
                  <a:close/>
                </a:path>
              </a:pathLst>
            </a:custGeom>
            <a:solidFill>
              <a:srgbClr val="EB99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9" name="Google Shape;2169;p15"/>
            <p:cNvSpPr/>
            <p:nvPr/>
          </p:nvSpPr>
          <p:spPr>
            <a:xfrm>
              <a:off x="2219199" y="2658576"/>
              <a:ext cx="31053" cy="52156"/>
            </a:xfrm>
            <a:custGeom>
              <a:avLst/>
              <a:gdLst/>
              <a:ahLst/>
              <a:cxnLst/>
              <a:rect l="l" t="t" r="r" b="b"/>
              <a:pathLst>
                <a:path w="1729" h="2904" extrusionOk="0">
                  <a:moveTo>
                    <a:pt x="311" y="1"/>
                  </a:moveTo>
                  <a:cubicBezTo>
                    <a:pt x="311" y="139"/>
                    <a:pt x="173" y="312"/>
                    <a:pt x="0" y="450"/>
                  </a:cubicBezTo>
                  <a:cubicBezTo>
                    <a:pt x="588" y="1176"/>
                    <a:pt x="864" y="2040"/>
                    <a:pt x="1175" y="2904"/>
                  </a:cubicBezTo>
                  <a:cubicBezTo>
                    <a:pt x="1314" y="2593"/>
                    <a:pt x="1590" y="2455"/>
                    <a:pt x="1728" y="2316"/>
                  </a:cubicBezTo>
                  <a:lnTo>
                    <a:pt x="864" y="1003"/>
                  </a:lnTo>
                  <a:cubicBezTo>
                    <a:pt x="726" y="726"/>
                    <a:pt x="450" y="312"/>
                    <a:pt x="311" y="1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0" name="Google Shape;2170;p15"/>
            <p:cNvSpPr/>
            <p:nvPr/>
          </p:nvSpPr>
          <p:spPr>
            <a:xfrm>
              <a:off x="2700312" y="2622566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99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1" name="Google Shape;2171;p15"/>
            <p:cNvSpPr/>
            <p:nvPr/>
          </p:nvSpPr>
          <p:spPr>
            <a:xfrm>
              <a:off x="2661823" y="2648644"/>
              <a:ext cx="7453" cy="15535"/>
            </a:xfrm>
            <a:custGeom>
              <a:avLst/>
              <a:gdLst/>
              <a:ahLst/>
              <a:cxnLst/>
              <a:rect l="l" t="t" r="r" b="b"/>
              <a:pathLst>
                <a:path w="415" h="865" extrusionOk="0">
                  <a:moveTo>
                    <a:pt x="138" y="0"/>
                  </a:moveTo>
                  <a:cubicBezTo>
                    <a:pt x="138" y="139"/>
                    <a:pt x="138" y="415"/>
                    <a:pt x="0" y="554"/>
                  </a:cubicBezTo>
                  <a:lnTo>
                    <a:pt x="0" y="692"/>
                  </a:lnTo>
                  <a:cubicBezTo>
                    <a:pt x="138" y="692"/>
                    <a:pt x="277" y="865"/>
                    <a:pt x="415" y="865"/>
                  </a:cubicBezTo>
                  <a:cubicBezTo>
                    <a:pt x="277" y="554"/>
                    <a:pt x="277" y="277"/>
                    <a:pt x="138" y="0"/>
                  </a:cubicBezTo>
                  <a:close/>
                </a:path>
              </a:pathLst>
            </a:custGeom>
            <a:solidFill>
              <a:srgbClr val="EB99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2" name="Google Shape;2172;p15"/>
            <p:cNvSpPr/>
            <p:nvPr/>
          </p:nvSpPr>
          <p:spPr>
            <a:xfrm>
              <a:off x="2351421" y="2586556"/>
              <a:ext cx="20510" cy="43481"/>
            </a:xfrm>
            <a:custGeom>
              <a:avLst/>
              <a:gdLst/>
              <a:ahLst/>
              <a:cxnLst/>
              <a:rect l="l" t="t" r="r" b="b"/>
              <a:pathLst>
                <a:path w="1142" h="2421" extrusionOk="0">
                  <a:moveTo>
                    <a:pt x="865" y="1"/>
                  </a:moveTo>
                  <a:lnTo>
                    <a:pt x="588" y="139"/>
                  </a:lnTo>
                  <a:lnTo>
                    <a:pt x="1" y="139"/>
                  </a:lnTo>
                  <a:cubicBezTo>
                    <a:pt x="415" y="1003"/>
                    <a:pt x="726" y="1729"/>
                    <a:pt x="1141" y="2421"/>
                  </a:cubicBezTo>
                  <a:cubicBezTo>
                    <a:pt x="1141" y="2006"/>
                    <a:pt x="1003" y="1556"/>
                    <a:pt x="1003" y="1142"/>
                  </a:cubicBezTo>
                  <a:lnTo>
                    <a:pt x="1003" y="416"/>
                  </a:lnTo>
                  <a:lnTo>
                    <a:pt x="1003" y="278"/>
                  </a:lnTo>
                  <a:lnTo>
                    <a:pt x="865" y="1"/>
                  </a:ln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3" name="Google Shape;2173;p15"/>
            <p:cNvSpPr/>
            <p:nvPr/>
          </p:nvSpPr>
          <p:spPr>
            <a:xfrm>
              <a:off x="2203682" y="2682175"/>
              <a:ext cx="18642" cy="22971"/>
            </a:xfrm>
            <a:custGeom>
              <a:avLst/>
              <a:gdLst/>
              <a:ahLst/>
              <a:cxnLst/>
              <a:rect l="l" t="t" r="r" b="b"/>
              <a:pathLst>
                <a:path w="1038" h="1279" extrusionOk="0">
                  <a:moveTo>
                    <a:pt x="311" y="0"/>
                  </a:moveTo>
                  <a:cubicBezTo>
                    <a:pt x="311" y="0"/>
                    <a:pt x="173" y="138"/>
                    <a:pt x="173" y="277"/>
                  </a:cubicBezTo>
                  <a:lnTo>
                    <a:pt x="0" y="415"/>
                  </a:lnTo>
                  <a:lnTo>
                    <a:pt x="173" y="415"/>
                  </a:lnTo>
                  <a:cubicBezTo>
                    <a:pt x="311" y="726"/>
                    <a:pt x="588" y="1002"/>
                    <a:pt x="864" y="1141"/>
                  </a:cubicBezTo>
                  <a:cubicBezTo>
                    <a:pt x="864" y="1279"/>
                    <a:pt x="1037" y="1279"/>
                    <a:pt x="1037" y="1279"/>
                  </a:cubicBezTo>
                  <a:cubicBezTo>
                    <a:pt x="726" y="864"/>
                    <a:pt x="588" y="415"/>
                    <a:pt x="311" y="0"/>
                  </a:cubicBezTo>
                  <a:close/>
                </a:path>
              </a:pathLst>
            </a:custGeom>
            <a:solidFill>
              <a:srgbClr val="EB993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4" name="Google Shape;2174;p15"/>
            <p:cNvSpPr/>
            <p:nvPr/>
          </p:nvSpPr>
          <p:spPr>
            <a:xfrm>
              <a:off x="2237824" y="2638083"/>
              <a:ext cx="27946" cy="54042"/>
            </a:xfrm>
            <a:custGeom>
              <a:avLst/>
              <a:gdLst/>
              <a:ahLst/>
              <a:cxnLst/>
              <a:rect l="l" t="t" r="r" b="b"/>
              <a:pathLst>
                <a:path w="1556" h="3009" extrusionOk="0">
                  <a:moveTo>
                    <a:pt x="277" y="1"/>
                  </a:moveTo>
                  <a:cubicBezTo>
                    <a:pt x="277" y="139"/>
                    <a:pt x="138" y="277"/>
                    <a:pt x="0" y="416"/>
                  </a:cubicBezTo>
                  <a:lnTo>
                    <a:pt x="0" y="588"/>
                  </a:lnTo>
                  <a:lnTo>
                    <a:pt x="138" y="727"/>
                  </a:lnTo>
                  <a:cubicBezTo>
                    <a:pt x="415" y="1453"/>
                    <a:pt x="864" y="2144"/>
                    <a:pt x="1279" y="2732"/>
                  </a:cubicBezTo>
                  <a:cubicBezTo>
                    <a:pt x="1279" y="2732"/>
                    <a:pt x="1279" y="2870"/>
                    <a:pt x="1417" y="2870"/>
                  </a:cubicBezTo>
                  <a:lnTo>
                    <a:pt x="1417" y="3008"/>
                  </a:lnTo>
                  <a:cubicBezTo>
                    <a:pt x="1417" y="2870"/>
                    <a:pt x="1556" y="2870"/>
                    <a:pt x="1556" y="2870"/>
                  </a:cubicBezTo>
                  <a:cubicBezTo>
                    <a:pt x="1417" y="2593"/>
                    <a:pt x="1417" y="2455"/>
                    <a:pt x="1279" y="2144"/>
                  </a:cubicBezTo>
                  <a:cubicBezTo>
                    <a:pt x="1003" y="1453"/>
                    <a:pt x="553" y="727"/>
                    <a:pt x="277" y="1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5" name="Google Shape;2175;p15"/>
            <p:cNvSpPr/>
            <p:nvPr/>
          </p:nvSpPr>
          <p:spPr>
            <a:xfrm>
              <a:off x="2470621" y="2648644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0"/>
                  </a:moveTo>
                  <a:lnTo>
                    <a:pt x="0" y="139"/>
                  </a:lnTo>
                  <a:lnTo>
                    <a:pt x="0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F91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6" name="Google Shape;2176;p15"/>
            <p:cNvSpPr/>
            <p:nvPr/>
          </p:nvSpPr>
          <p:spPr>
            <a:xfrm>
              <a:off x="2659327" y="2692107"/>
              <a:ext cx="33549" cy="36638"/>
            </a:xfrm>
            <a:custGeom>
              <a:avLst/>
              <a:gdLst/>
              <a:ahLst/>
              <a:cxnLst/>
              <a:rect l="l" t="t" r="r" b="b"/>
              <a:pathLst>
                <a:path w="1868" h="2040" extrusionOk="0">
                  <a:moveTo>
                    <a:pt x="1003" y="0"/>
                  </a:moveTo>
                  <a:cubicBezTo>
                    <a:pt x="727" y="726"/>
                    <a:pt x="416" y="1314"/>
                    <a:pt x="1" y="2039"/>
                  </a:cubicBezTo>
                  <a:cubicBezTo>
                    <a:pt x="727" y="1728"/>
                    <a:pt x="1280" y="1314"/>
                    <a:pt x="1867" y="1037"/>
                  </a:cubicBezTo>
                  <a:cubicBezTo>
                    <a:pt x="1729" y="1037"/>
                    <a:pt x="1729" y="1037"/>
                    <a:pt x="1729" y="864"/>
                  </a:cubicBezTo>
                  <a:cubicBezTo>
                    <a:pt x="1591" y="726"/>
                    <a:pt x="1418" y="449"/>
                    <a:pt x="1142" y="311"/>
                  </a:cubicBezTo>
                  <a:cubicBezTo>
                    <a:pt x="1142" y="173"/>
                    <a:pt x="1003" y="173"/>
                    <a:pt x="1003" y="0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7" name="Google Shape;2177;p15"/>
            <p:cNvSpPr/>
            <p:nvPr/>
          </p:nvSpPr>
          <p:spPr>
            <a:xfrm>
              <a:off x="2387431" y="2772801"/>
              <a:ext cx="2496" cy="2496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0" y="0"/>
                  </a:moveTo>
                  <a:lnTo>
                    <a:pt x="0" y="139"/>
                  </a:lnTo>
                  <a:lnTo>
                    <a:pt x="139" y="139"/>
                  </a:lnTo>
                  <a:cubicBezTo>
                    <a:pt x="139" y="139"/>
                    <a:pt x="0" y="139"/>
                    <a:pt x="0" y="0"/>
                  </a:cubicBezTo>
                  <a:close/>
                </a:path>
              </a:pathLst>
            </a:custGeom>
            <a:solidFill>
              <a:srgbClr val="DF91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8" name="Google Shape;2178;p15"/>
            <p:cNvSpPr/>
            <p:nvPr/>
          </p:nvSpPr>
          <p:spPr>
            <a:xfrm>
              <a:off x="2648784" y="2676571"/>
              <a:ext cx="15535" cy="36656"/>
            </a:xfrm>
            <a:custGeom>
              <a:avLst/>
              <a:gdLst/>
              <a:ahLst/>
              <a:cxnLst/>
              <a:rect l="l" t="t" r="r" b="b"/>
              <a:pathLst>
                <a:path w="865" h="2041" extrusionOk="0">
                  <a:moveTo>
                    <a:pt x="588" y="1"/>
                  </a:moveTo>
                  <a:lnTo>
                    <a:pt x="139" y="1729"/>
                  </a:lnTo>
                  <a:cubicBezTo>
                    <a:pt x="139" y="1737"/>
                    <a:pt x="139" y="1745"/>
                    <a:pt x="139" y="1752"/>
                  </a:cubicBezTo>
                  <a:lnTo>
                    <a:pt x="139" y="1752"/>
                  </a:lnTo>
                  <a:cubicBezTo>
                    <a:pt x="378" y="1261"/>
                    <a:pt x="633" y="775"/>
                    <a:pt x="864" y="312"/>
                  </a:cubicBezTo>
                  <a:lnTo>
                    <a:pt x="864" y="174"/>
                  </a:lnTo>
                  <a:cubicBezTo>
                    <a:pt x="864" y="174"/>
                    <a:pt x="726" y="174"/>
                    <a:pt x="588" y="1"/>
                  </a:cubicBezTo>
                  <a:close/>
                  <a:moveTo>
                    <a:pt x="139" y="1752"/>
                  </a:moveTo>
                  <a:lnTo>
                    <a:pt x="139" y="1752"/>
                  </a:lnTo>
                  <a:cubicBezTo>
                    <a:pt x="92" y="1848"/>
                    <a:pt x="46" y="1944"/>
                    <a:pt x="0" y="2040"/>
                  </a:cubicBezTo>
                  <a:cubicBezTo>
                    <a:pt x="132" y="1908"/>
                    <a:pt x="138" y="1902"/>
                    <a:pt x="139" y="1752"/>
                  </a:cubicBezTo>
                  <a:close/>
                </a:path>
              </a:pathLst>
            </a:custGeom>
            <a:solidFill>
              <a:srgbClr val="DF91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9" name="Google Shape;2179;p15"/>
            <p:cNvSpPr/>
            <p:nvPr/>
          </p:nvSpPr>
          <p:spPr>
            <a:xfrm>
              <a:off x="2470621" y="2656097"/>
              <a:ext cx="7453" cy="121697"/>
            </a:xfrm>
            <a:custGeom>
              <a:avLst/>
              <a:gdLst/>
              <a:ahLst/>
              <a:cxnLst/>
              <a:rect l="l" t="t" r="r" b="b"/>
              <a:pathLst>
                <a:path w="415" h="6776" extrusionOk="0">
                  <a:moveTo>
                    <a:pt x="277" y="4770"/>
                  </a:moveTo>
                  <a:lnTo>
                    <a:pt x="277" y="5185"/>
                  </a:lnTo>
                  <a:lnTo>
                    <a:pt x="277" y="5634"/>
                  </a:lnTo>
                  <a:lnTo>
                    <a:pt x="415" y="6775"/>
                  </a:lnTo>
                  <a:lnTo>
                    <a:pt x="415" y="6775"/>
                  </a:lnTo>
                  <a:lnTo>
                    <a:pt x="415" y="6775"/>
                  </a:lnTo>
                  <a:lnTo>
                    <a:pt x="277" y="5634"/>
                  </a:lnTo>
                  <a:lnTo>
                    <a:pt x="277" y="5185"/>
                  </a:lnTo>
                  <a:lnTo>
                    <a:pt x="277" y="4770"/>
                  </a:lnTo>
                  <a:cubicBezTo>
                    <a:pt x="277" y="4183"/>
                    <a:pt x="138" y="3595"/>
                    <a:pt x="138" y="3042"/>
                  </a:cubicBezTo>
                  <a:cubicBezTo>
                    <a:pt x="138" y="2005"/>
                    <a:pt x="0" y="1003"/>
                    <a:pt x="0" y="0"/>
                  </a:cubicBezTo>
                  <a:lnTo>
                    <a:pt x="0" y="0"/>
                  </a:lnTo>
                  <a:cubicBezTo>
                    <a:pt x="0" y="1003"/>
                    <a:pt x="138" y="2005"/>
                    <a:pt x="138" y="3042"/>
                  </a:cubicBezTo>
                  <a:cubicBezTo>
                    <a:pt x="138" y="3595"/>
                    <a:pt x="277" y="4183"/>
                    <a:pt x="277" y="4770"/>
                  </a:cubicBezTo>
                  <a:close/>
                </a:path>
              </a:pathLst>
            </a:custGeom>
            <a:solidFill>
              <a:srgbClr val="DF91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0" name="Google Shape;2180;p15"/>
            <p:cNvSpPr/>
            <p:nvPr/>
          </p:nvSpPr>
          <p:spPr>
            <a:xfrm>
              <a:off x="2247756" y="2707624"/>
              <a:ext cx="21121" cy="26078"/>
            </a:xfrm>
            <a:custGeom>
              <a:avLst/>
              <a:gdLst/>
              <a:ahLst/>
              <a:cxnLst/>
              <a:rect l="l" t="t" r="r" b="b"/>
              <a:pathLst>
                <a:path w="1176" h="1452" extrusionOk="0">
                  <a:moveTo>
                    <a:pt x="1175" y="0"/>
                  </a:moveTo>
                  <a:lnTo>
                    <a:pt x="1175" y="0"/>
                  </a:lnTo>
                  <a:cubicBezTo>
                    <a:pt x="864" y="173"/>
                    <a:pt x="588" y="450"/>
                    <a:pt x="450" y="588"/>
                  </a:cubicBezTo>
                  <a:cubicBezTo>
                    <a:pt x="311" y="726"/>
                    <a:pt x="138" y="864"/>
                    <a:pt x="0" y="1037"/>
                  </a:cubicBezTo>
                  <a:cubicBezTo>
                    <a:pt x="311" y="1175"/>
                    <a:pt x="588" y="1314"/>
                    <a:pt x="864" y="1452"/>
                  </a:cubicBezTo>
                  <a:cubicBezTo>
                    <a:pt x="864" y="1037"/>
                    <a:pt x="1003" y="450"/>
                    <a:pt x="1175" y="0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1" name="Google Shape;2181;p15"/>
            <p:cNvSpPr/>
            <p:nvPr/>
          </p:nvSpPr>
          <p:spPr>
            <a:xfrm>
              <a:off x="2276312" y="2720663"/>
              <a:ext cx="20492" cy="31053"/>
            </a:xfrm>
            <a:custGeom>
              <a:avLst/>
              <a:gdLst/>
              <a:ahLst/>
              <a:cxnLst/>
              <a:rect l="l" t="t" r="r" b="b"/>
              <a:pathLst>
                <a:path w="1141" h="1729" extrusionOk="0">
                  <a:moveTo>
                    <a:pt x="277" y="0"/>
                  </a:moveTo>
                  <a:cubicBezTo>
                    <a:pt x="138" y="449"/>
                    <a:pt x="138" y="726"/>
                    <a:pt x="0" y="1175"/>
                  </a:cubicBezTo>
                  <a:cubicBezTo>
                    <a:pt x="450" y="1314"/>
                    <a:pt x="726" y="1590"/>
                    <a:pt x="1141" y="1728"/>
                  </a:cubicBezTo>
                  <a:lnTo>
                    <a:pt x="726" y="864"/>
                  </a:lnTo>
                  <a:lnTo>
                    <a:pt x="588" y="588"/>
                  </a:lnTo>
                  <a:cubicBezTo>
                    <a:pt x="450" y="311"/>
                    <a:pt x="450" y="138"/>
                    <a:pt x="277" y="0"/>
                  </a:cubicBezTo>
                  <a:close/>
                </a:path>
              </a:pathLst>
            </a:custGeom>
            <a:solidFill>
              <a:srgbClr val="88B2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2" name="Google Shape;2182;p15"/>
            <p:cNvSpPr/>
            <p:nvPr/>
          </p:nvSpPr>
          <p:spPr>
            <a:xfrm>
              <a:off x="2759903" y="2206019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3" name="Google Shape;2183;p15"/>
            <p:cNvSpPr/>
            <p:nvPr/>
          </p:nvSpPr>
          <p:spPr>
            <a:xfrm>
              <a:off x="2759903" y="2128432"/>
              <a:ext cx="13057" cy="106162"/>
            </a:xfrm>
            <a:custGeom>
              <a:avLst/>
              <a:gdLst/>
              <a:ahLst/>
              <a:cxnLst/>
              <a:rect l="l" t="t" r="r" b="b"/>
              <a:pathLst>
                <a:path w="727" h="5911" extrusionOk="0">
                  <a:moveTo>
                    <a:pt x="312" y="0"/>
                  </a:moveTo>
                  <a:cubicBezTo>
                    <a:pt x="312" y="1452"/>
                    <a:pt x="139" y="2869"/>
                    <a:pt x="0" y="4321"/>
                  </a:cubicBezTo>
                  <a:lnTo>
                    <a:pt x="0" y="5634"/>
                  </a:lnTo>
                  <a:cubicBezTo>
                    <a:pt x="139" y="5772"/>
                    <a:pt x="312" y="5772"/>
                    <a:pt x="588" y="5911"/>
                  </a:cubicBezTo>
                  <a:cubicBezTo>
                    <a:pt x="588" y="4044"/>
                    <a:pt x="726" y="2178"/>
                    <a:pt x="726" y="277"/>
                  </a:cubicBezTo>
                  <a:lnTo>
                    <a:pt x="7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4" name="Google Shape;2184;p15"/>
            <p:cNvSpPr/>
            <p:nvPr/>
          </p:nvSpPr>
          <p:spPr>
            <a:xfrm>
              <a:off x="2759903" y="2203541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0"/>
                  </a:moveTo>
                  <a:lnTo>
                    <a:pt x="0" y="13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5" name="Google Shape;2185;p15"/>
            <p:cNvSpPr/>
            <p:nvPr/>
          </p:nvSpPr>
          <p:spPr>
            <a:xfrm>
              <a:off x="2781006" y="2133389"/>
              <a:ext cx="15535" cy="108658"/>
            </a:xfrm>
            <a:custGeom>
              <a:avLst/>
              <a:gdLst/>
              <a:ahLst/>
              <a:cxnLst/>
              <a:rect l="l" t="t" r="r" b="b"/>
              <a:pathLst>
                <a:path w="865" h="6050" extrusionOk="0">
                  <a:moveTo>
                    <a:pt x="139" y="1"/>
                  </a:moveTo>
                  <a:cubicBezTo>
                    <a:pt x="139" y="2040"/>
                    <a:pt x="1" y="3906"/>
                    <a:pt x="1" y="5911"/>
                  </a:cubicBezTo>
                  <a:cubicBezTo>
                    <a:pt x="1" y="5911"/>
                    <a:pt x="139" y="5911"/>
                    <a:pt x="139" y="6049"/>
                  </a:cubicBezTo>
                  <a:cubicBezTo>
                    <a:pt x="415" y="5185"/>
                    <a:pt x="554" y="4494"/>
                    <a:pt x="692" y="3768"/>
                  </a:cubicBezTo>
                  <a:cubicBezTo>
                    <a:pt x="692" y="3042"/>
                    <a:pt x="865" y="2316"/>
                    <a:pt x="692" y="1452"/>
                  </a:cubicBezTo>
                  <a:cubicBezTo>
                    <a:pt x="692" y="1176"/>
                    <a:pt x="692" y="865"/>
                    <a:pt x="554" y="588"/>
                  </a:cubicBezTo>
                  <a:lnTo>
                    <a:pt x="277" y="312"/>
                  </a:lnTo>
                  <a:cubicBezTo>
                    <a:pt x="277" y="173"/>
                    <a:pt x="139" y="173"/>
                    <a:pt x="13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6" name="Google Shape;2186;p15"/>
            <p:cNvSpPr/>
            <p:nvPr/>
          </p:nvSpPr>
          <p:spPr>
            <a:xfrm>
              <a:off x="2721415" y="2177463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7" name="Google Shape;2187;p15"/>
            <p:cNvSpPr/>
            <p:nvPr/>
          </p:nvSpPr>
          <p:spPr>
            <a:xfrm>
              <a:off x="2721415" y="2177463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9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8" name="Google Shape;2188;p15"/>
            <p:cNvSpPr/>
            <p:nvPr/>
          </p:nvSpPr>
          <p:spPr>
            <a:xfrm>
              <a:off x="2754928" y="2164424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9" name="Google Shape;2189;p15"/>
            <p:cNvSpPr/>
            <p:nvPr/>
          </p:nvSpPr>
          <p:spPr>
            <a:xfrm>
              <a:off x="2695337" y="2174985"/>
              <a:ext cx="15535" cy="39117"/>
            </a:xfrm>
            <a:custGeom>
              <a:avLst/>
              <a:gdLst/>
              <a:ahLst/>
              <a:cxnLst/>
              <a:rect l="l" t="t" r="r" b="b"/>
              <a:pathLst>
                <a:path w="865" h="2178" extrusionOk="0">
                  <a:moveTo>
                    <a:pt x="865" y="0"/>
                  </a:moveTo>
                  <a:lnTo>
                    <a:pt x="865" y="0"/>
                  </a:lnTo>
                  <a:cubicBezTo>
                    <a:pt x="727" y="139"/>
                    <a:pt x="727" y="277"/>
                    <a:pt x="588" y="450"/>
                  </a:cubicBezTo>
                  <a:cubicBezTo>
                    <a:pt x="450" y="865"/>
                    <a:pt x="277" y="1452"/>
                    <a:pt x="139" y="1867"/>
                  </a:cubicBezTo>
                  <a:lnTo>
                    <a:pt x="1" y="1867"/>
                  </a:lnTo>
                  <a:cubicBezTo>
                    <a:pt x="277" y="2005"/>
                    <a:pt x="588" y="2005"/>
                    <a:pt x="727" y="2178"/>
                  </a:cubicBezTo>
                  <a:cubicBezTo>
                    <a:pt x="727" y="1452"/>
                    <a:pt x="727" y="726"/>
                    <a:pt x="8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0" name="Google Shape;2190;p15"/>
            <p:cNvSpPr/>
            <p:nvPr/>
          </p:nvSpPr>
          <p:spPr>
            <a:xfrm>
              <a:off x="2754928" y="2161946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"/>
                  </a:moveTo>
                  <a:lnTo>
                    <a:pt x="1" y="1"/>
                  </a:lnTo>
                  <a:lnTo>
                    <a:pt x="1" y="139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1" name="Google Shape;2191;p15"/>
            <p:cNvSpPr/>
            <p:nvPr/>
          </p:nvSpPr>
          <p:spPr>
            <a:xfrm>
              <a:off x="2736932" y="2130911"/>
              <a:ext cx="18014" cy="95619"/>
            </a:xfrm>
            <a:custGeom>
              <a:avLst/>
              <a:gdLst/>
              <a:ahLst/>
              <a:cxnLst/>
              <a:rect l="l" t="t" r="r" b="b"/>
              <a:pathLst>
                <a:path w="1003" h="5324" extrusionOk="0">
                  <a:moveTo>
                    <a:pt x="554" y="0"/>
                  </a:moveTo>
                  <a:lnTo>
                    <a:pt x="277" y="311"/>
                  </a:lnTo>
                  <a:cubicBezTo>
                    <a:pt x="415" y="311"/>
                    <a:pt x="415" y="450"/>
                    <a:pt x="277" y="588"/>
                  </a:cubicBezTo>
                  <a:cubicBezTo>
                    <a:pt x="277" y="1590"/>
                    <a:pt x="139" y="2731"/>
                    <a:pt x="1" y="3906"/>
                  </a:cubicBezTo>
                  <a:lnTo>
                    <a:pt x="1" y="5047"/>
                  </a:lnTo>
                  <a:cubicBezTo>
                    <a:pt x="277" y="5185"/>
                    <a:pt x="415" y="5185"/>
                    <a:pt x="726" y="5323"/>
                  </a:cubicBezTo>
                  <a:cubicBezTo>
                    <a:pt x="726" y="4183"/>
                    <a:pt x="865" y="3042"/>
                    <a:pt x="1003" y="1867"/>
                  </a:cubicBezTo>
                  <a:lnTo>
                    <a:pt x="1003" y="1729"/>
                  </a:lnTo>
                  <a:lnTo>
                    <a:pt x="100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2" name="Google Shape;2192;p15"/>
            <p:cNvSpPr/>
            <p:nvPr/>
          </p:nvSpPr>
          <p:spPr>
            <a:xfrm>
              <a:off x="2718936" y="2143950"/>
              <a:ext cx="12428" cy="75127"/>
            </a:xfrm>
            <a:custGeom>
              <a:avLst/>
              <a:gdLst/>
              <a:ahLst/>
              <a:cxnLst/>
              <a:rect l="l" t="t" r="r" b="b"/>
              <a:pathLst>
                <a:path w="692" h="4183" extrusionOk="0">
                  <a:moveTo>
                    <a:pt x="691" y="0"/>
                  </a:moveTo>
                  <a:lnTo>
                    <a:pt x="277" y="449"/>
                  </a:lnTo>
                  <a:cubicBezTo>
                    <a:pt x="277" y="449"/>
                    <a:pt x="277" y="588"/>
                    <a:pt x="138" y="588"/>
                  </a:cubicBezTo>
                  <a:cubicBezTo>
                    <a:pt x="277" y="588"/>
                    <a:pt x="277" y="588"/>
                    <a:pt x="277" y="726"/>
                  </a:cubicBezTo>
                  <a:cubicBezTo>
                    <a:pt x="138" y="1141"/>
                    <a:pt x="138" y="1452"/>
                    <a:pt x="138" y="1867"/>
                  </a:cubicBezTo>
                  <a:cubicBezTo>
                    <a:pt x="0" y="2593"/>
                    <a:pt x="0" y="3318"/>
                    <a:pt x="0" y="4044"/>
                  </a:cubicBezTo>
                  <a:cubicBezTo>
                    <a:pt x="138" y="4044"/>
                    <a:pt x="277" y="4183"/>
                    <a:pt x="415" y="4183"/>
                  </a:cubicBezTo>
                  <a:cubicBezTo>
                    <a:pt x="415" y="2731"/>
                    <a:pt x="553" y="1314"/>
                    <a:pt x="69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3" name="Google Shape;2193;p15"/>
            <p:cNvSpPr/>
            <p:nvPr/>
          </p:nvSpPr>
          <p:spPr>
            <a:xfrm>
              <a:off x="2576154" y="2296664"/>
              <a:ext cx="165771" cy="465595"/>
            </a:xfrm>
            <a:custGeom>
              <a:avLst/>
              <a:gdLst/>
              <a:ahLst/>
              <a:cxnLst/>
              <a:rect l="l" t="t" r="r" b="b"/>
              <a:pathLst>
                <a:path w="9230" h="25924" extrusionOk="0">
                  <a:moveTo>
                    <a:pt x="8503" y="0"/>
                  </a:moveTo>
                  <a:cubicBezTo>
                    <a:pt x="8088" y="1590"/>
                    <a:pt x="7501" y="2731"/>
                    <a:pt x="6775" y="4321"/>
                  </a:cubicBezTo>
                  <a:cubicBezTo>
                    <a:pt x="6049" y="6326"/>
                    <a:pt x="5358" y="8365"/>
                    <a:pt x="4770" y="10508"/>
                  </a:cubicBezTo>
                  <a:cubicBezTo>
                    <a:pt x="4183" y="12685"/>
                    <a:pt x="3457" y="14829"/>
                    <a:pt x="2904" y="17006"/>
                  </a:cubicBezTo>
                  <a:cubicBezTo>
                    <a:pt x="1590" y="20877"/>
                    <a:pt x="1037" y="22191"/>
                    <a:pt x="0" y="25924"/>
                  </a:cubicBezTo>
                  <a:cubicBezTo>
                    <a:pt x="311" y="25786"/>
                    <a:pt x="588" y="25786"/>
                    <a:pt x="864" y="25647"/>
                  </a:cubicBezTo>
                  <a:cubicBezTo>
                    <a:pt x="1037" y="25647"/>
                    <a:pt x="1175" y="25475"/>
                    <a:pt x="1314" y="25475"/>
                  </a:cubicBezTo>
                  <a:cubicBezTo>
                    <a:pt x="1901" y="23332"/>
                    <a:pt x="2593" y="21154"/>
                    <a:pt x="3180" y="19011"/>
                  </a:cubicBezTo>
                  <a:cubicBezTo>
                    <a:pt x="3457" y="17870"/>
                    <a:pt x="3906" y="16695"/>
                    <a:pt x="4183" y="15554"/>
                  </a:cubicBezTo>
                  <a:lnTo>
                    <a:pt x="5047" y="12098"/>
                  </a:lnTo>
                  <a:cubicBezTo>
                    <a:pt x="6049" y="8054"/>
                    <a:pt x="8088" y="4321"/>
                    <a:pt x="9229" y="138"/>
                  </a:cubicBezTo>
                  <a:cubicBezTo>
                    <a:pt x="8953" y="138"/>
                    <a:pt x="8814" y="0"/>
                    <a:pt x="8503" y="0"/>
                  </a:cubicBezTo>
                  <a:close/>
                </a:path>
              </a:pathLst>
            </a:custGeom>
            <a:solidFill>
              <a:srgbClr val="E1C4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4" name="Google Shape;2194;p15"/>
            <p:cNvSpPr/>
            <p:nvPr/>
          </p:nvSpPr>
          <p:spPr>
            <a:xfrm>
              <a:off x="2514067" y="2273064"/>
              <a:ext cx="189352" cy="504730"/>
            </a:xfrm>
            <a:custGeom>
              <a:avLst/>
              <a:gdLst/>
              <a:ahLst/>
              <a:cxnLst/>
              <a:rect l="l" t="t" r="r" b="b"/>
              <a:pathLst>
                <a:path w="10543" h="28103" extrusionOk="0">
                  <a:moveTo>
                    <a:pt x="8815" y="1"/>
                  </a:moveTo>
                  <a:cubicBezTo>
                    <a:pt x="8815" y="450"/>
                    <a:pt x="8642" y="727"/>
                    <a:pt x="8504" y="1038"/>
                  </a:cubicBezTo>
                  <a:cubicBezTo>
                    <a:pt x="7778" y="3319"/>
                    <a:pt x="7086" y="5773"/>
                    <a:pt x="6499" y="7501"/>
                  </a:cubicBezTo>
                  <a:cubicBezTo>
                    <a:pt x="5911" y="9230"/>
                    <a:pt x="5496" y="10958"/>
                    <a:pt x="4909" y="12686"/>
                  </a:cubicBezTo>
                  <a:lnTo>
                    <a:pt x="4321" y="14691"/>
                  </a:lnTo>
                  <a:cubicBezTo>
                    <a:pt x="4045" y="15866"/>
                    <a:pt x="3768" y="17007"/>
                    <a:pt x="3319" y="18147"/>
                  </a:cubicBezTo>
                  <a:cubicBezTo>
                    <a:pt x="2455" y="21051"/>
                    <a:pt x="1314" y="24646"/>
                    <a:pt x="1" y="28102"/>
                  </a:cubicBezTo>
                  <a:cubicBezTo>
                    <a:pt x="450" y="27964"/>
                    <a:pt x="865" y="27964"/>
                    <a:pt x="1176" y="27825"/>
                  </a:cubicBezTo>
                  <a:cubicBezTo>
                    <a:pt x="1452" y="27825"/>
                    <a:pt x="1591" y="27653"/>
                    <a:pt x="1902" y="27653"/>
                  </a:cubicBezTo>
                  <a:cubicBezTo>
                    <a:pt x="1902" y="27514"/>
                    <a:pt x="2040" y="27238"/>
                    <a:pt x="2040" y="27100"/>
                  </a:cubicBezTo>
                  <a:cubicBezTo>
                    <a:pt x="3319" y="22468"/>
                    <a:pt x="3906" y="21051"/>
                    <a:pt x="5358" y="16419"/>
                  </a:cubicBezTo>
                  <a:cubicBezTo>
                    <a:pt x="6050" y="14276"/>
                    <a:pt x="6637" y="11960"/>
                    <a:pt x="7363" y="9679"/>
                  </a:cubicBezTo>
                  <a:cubicBezTo>
                    <a:pt x="7640" y="8504"/>
                    <a:pt x="8089" y="7363"/>
                    <a:pt x="8504" y="6361"/>
                  </a:cubicBezTo>
                  <a:cubicBezTo>
                    <a:pt x="8815" y="5358"/>
                    <a:pt x="9230" y="4321"/>
                    <a:pt x="9679" y="3319"/>
                  </a:cubicBezTo>
                  <a:cubicBezTo>
                    <a:pt x="10094" y="2455"/>
                    <a:pt x="10370" y="1729"/>
                    <a:pt x="10543" y="727"/>
                  </a:cubicBezTo>
                  <a:cubicBezTo>
                    <a:pt x="10543" y="727"/>
                    <a:pt x="10370" y="727"/>
                    <a:pt x="10370" y="588"/>
                  </a:cubicBezTo>
                  <a:lnTo>
                    <a:pt x="9817" y="450"/>
                  </a:lnTo>
                  <a:cubicBezTo>
                    <a:pt x="9506" y="312"/>
                    <a:pt x="9230" y="173"/>
                    <a:pt x="8815" y="1"/>
                  </a:cubicBezTo>
                  <a:close/>
                </a:path>
              </a:pathLst>
            </a:custGeom>
            <a:solidFill>
              <a:srgbClr val="E1C4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5" name="Google Shape;2195;p15"/>
            <p:cNvSpPr/>
            <p:nvPr/>
          </p:nvSpPr>
          <p:spPr>
            <a:xfrm>
              <a:off x="2599736" y="2299142"/>
              <a:ext cx="162664" cy="455053"/>
            </a:xfrm>
            <a:custGeom>
              <a:avLst/>
              <a:gdLst/>
              <a:ahLst/>
              <a:cxnLst/>
              <a:rect l="l" t="t" r="r" b="b"/>
              <a:pathLst>
                <a:path w="9057" h="25337" extrusionOk="0">
                  <a:moveTo>
                    <a:pt x="7916" y="0"/>
                  </a:moveTo>
                  <a:cubicBezTo>
                    <a:pt x="6775" y="4183"/>
                    <a:pt x="4736" y="7916"/>
                    <a:pt x="3734" y="11960"/>
                  </a:cubicBezTo>
                  <a:lnTo>
                    <a:pt x="2870" y="15416"/>
                  </a:lnTo>
                  <a:cubicBezTo>
                    <a:pt x="2593" y="16557"/>
                    <a:pt x="2144" y="17732"/>
                    <a:pt x="1867" y="18873"/>
                  </a:cubicBezTo>
                  <a:cubicBezTo>
                    <a:pt x="1280" y="21016"/>
                    <a:pt x="588" y="23194"/>
                    <a:pt x="1" y="25337"/>
                  </a:cubicBezTo>
                  <a:cubicBezTo>
                    <a:pt x="415" y="25198"/>
                    <a:pt x="726" y="25060"/>
                    <a:pt x="1141" y="24922"/>
                  </a:cubicBezTo>
                  <a:lnTo>
                    <a:pt x="1141" y="24784"/>
                  </a:lnTo>
                  <a:cubicBezTo>
                    <a:pt x="1280" y="24472"/>
                    <a:pt x="1452" y="24334"/>
                    <a:pt x="1452" y="24058"/>
                  </a:cubicBezTo>
                  <a:cubicBezTo>
                    <a:pt x="1729" y="23332"/>
                    <a:pt x="2005" y="22606"/>
                    <a:pt x="2144" y="21604"/>
                  </a:cubicBezTo>
                  <a:cubicBezTo>
                    <a:pt x="2316" y="21327"/>
                    <a:pt x="2455" y="20878"/>
                    <a:pt x="2455" y="20601"/>
                  </a:cubicBezTo>
                  <a:lnTo>
                    <a:pt x="2455" y="20325"/>
                  </a:lnTo>
                  <a:cubicBezTo>
                    <a:pt x="2593" y="19875"/>
                    <a:pt x="2731" y="19460"/>
                    <a:pt x="2731" y="19011"/>
                  </a:cubicBezTo>
                  <a:cubicBezTo>
                    <a:pt x="3181" y="17283"/>
                    <a:pt x="3734" y="15555"/>
                    <a:pt x="4183" y="13826"/>
                  </a:cubicBezTo>
                  <a:cubicBezTo>
                    <a:pt x="4736" y="12098"/>
                    <a:pt x="5324" y="10232"/>
                    <a:pt x="5911" y="8365"/>
                  </a:cubicBezTo>
                  <a:lnTo>
                    <a:pt x="5911" y="8227"/>
                  </a:lnTo>
                  <a:cubicBezTo>
                    <a:pt x="6188" y="7501"/>
                    <a:pt x="6464" y="6637"/>
                    <a:pt x="6775" y="5911"/>
                  </a:cubicBezTo>
                  <a:cubicBezTo>
                    <a:pt x="7052" y="5185"/>
                    <a:pt x="7328" y="4321"/>
                    <a:pt x="7640" y="3733"/>
                  </a:cubicBezTo>
                  <a:lnTo>
                    <a:pt x="8054" y="2869"/>
                  </a:lnTo>
                  <a:lnTo>
                    <a:pt x="8193" y="2593"/>
                  </a:lnTo>
                  <a:cubicBezTo>
                    <a:pt x="8504" y="1867"/>
                    <a:pt x="8780" y="1141"/>
                    <a:pt x="9057" y="450"/>
                  </a:cubicBezTo>
                  <a:cubicBezTo>
                    <a:pt x="8642" y="277"/>
                    <a:pt x="8193" y="139"/>
                    <a:pt x="791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6" name="Google Shape;2196;p15"/>
            <p:cNvSpPr/>
            <p:nvPr/>
          </p:nvSpPr>
          <p:spPr>
            <a:xfrm>
              <a:off x="2548208" y="2286103"/>
              <a:ext cx="180678" cy="483609"/>
            </a:xfrm>
            <a:custGeom>
              <a:avLst/>
              <a:gdLst/>
              <a:ahLst/>
              <a:cxnLst/>
              <a:rect l="l" t="t" r="r" b="b"/>
              <a:pathLst>
                <a:path w="10060" h="26927" extrusionOk="0">
                  <a:moveTo>
                    <a:pt x="8642" y="1"/>
                  </a:moveTo>
                  <a:cubicBezTo>
                    <a:pt x="8469" y="1003"/>
                    <a:pt x="8193" y="1729"/>
                    <a:pt x="7778" y="2593"/>
                  </a:cubicBezTo>
                  <a:cubicBezTo>
                    <a:pt x="7329" y="3595"/>
                    <a:pt x="6914" y="4632"/>
                    <a:pt x="6603" y="5635"/>
                  </a:cubicBezTo>
                  <a:cubicBezTo>
                    <a:pt x="6188" y="6637"/>
                    <a:pt x="5739" y="7778"/>
                    <a:pt x="5462" y="8953"/>
                  </a:cubicBezTo>
                  <a:cubicBezTo>
                    <a:pt x="4736" y="11234"/>
                    <a:pt x="4149" y="13550"/>
                    <a:pt x="3457" y="15693"/>
                  </a:cubicBezTo>
                  <a:cubicBezTo>
                    <a:pt x="2005" y="20325"/>
                    <a:pt x="1418" y="21742"/>
                    <a:pt x="139" y="26374"/>
                  </a:cubicBezTo>
                  <a:cubicBezTo>
                    <a:pt x="139" y="26512"/>
                    <a:pt x="1" y="26788"/>
                    <a:pt x="1" y="26927"/>
                  </a:cubicBezTo>
                  <a:cubicBezTo>
                    <a:pt x="554" y="26788"/>
                    <a:pt x="1141" y="26650"/>
                    <a:pt x="1556" y="26512"/>
                  </a:cubicBezTo>
                  <a:cubicBezTo>
                    <a:pt x="2593" y="22779"/>
                    <a:pt x="3146" y="21465"/>
                    <a:pt x="4460" y="17594"/>
                  </a:cubicBezTo>
                  <a:cubicBezTo>
                    <a:pt x="5013" y="15417"/>
                    <a:pt x="5739" y="13273"/>
                    <a:pt x="6326" y="11096"/>
                  </a:cubicBezTo>
                  <a:cubicBezTo>
                    <a:pt x="6914" y="8953"/>
                    <a:pt x="7605" y="6914"/>
                    <a:pt x="8331" y="4909"/>
                  </a:cubicBezTo>
                  <a:cubicBezTo>
                    <a:pt x="9057" y="3319"/>
                    <a:pt x="9644" y="2178"/>
                    <a:pt x="10059" y="588"/>
                  </a:cubicBezTo>
                  <a:cubicBezTo>
                    <a:pt x="9644" y="450"/>
                    <a:pt x="9195" y="139"/>
                    <a:pt x="86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7" name="Google Shape;2197;p15"/>
            <p:cNvSpPr/>
            <p:nvPr/>
          </p:nvSpPr>
          <p:spPr>
            <a:xfrm>
              <a:off x="2389909" y="1525641"/>
              <a:ext cx="183767" cy="1254632"/>
            </a:xfrm>
            <a:custGeom>
              <a:avLst/>
              <a:gdLst/>
              <a:ahLst/>
              <a:cxnLst/>
              <a:rect l="l" t="t" r="r" b="b"/>
              <a:pathLst>
                <a:path w="10232" h="69857" extrusionOk="0">
                  <a:moveTo>
                    <a:pt x="4909" y="1729"/>
                  </a:moveTo>
                  <a:cubicBezTo>
                    <a:pt x="5496" y="1867"/>
                    <a:pt x="6050" y="2178"/>
                    <a:pt x="6361" y="2731"/>
                  </a:cubicBezTo>
                  <a:cubicBezTo>
                    <a:pt x="6361" y="3042"/>
                    <a:pt x="6499" y="3180"/>
                    <a:pt x="6499" y="3457"/>
                  </a:cubicBezTo>
                  <a:cubicBezTo>
                    <a:pt x="6499" y="3768"/>
                    <a:pt x="6499" y="3906"/>
                    <a:pt x="6361" y="4044"/>
                  </a:cubicBezTo>
                  <a:cubicBezTo>
                    <a:pt x="6222" y="4459"/>
                    <a:pt x="5911" y="4770"/>
                    <a:pt x="5635" y="4770"/>
                  </a:cubicBezTo>
                  <a:cubicBezTo>
                    <a:pt x="5185" y="4909"/>
                    <a:pt x="4909" y="4909"/>
                    <a:pt x="4494" y="4909"/>
                  </a:cubicBezTo>
                  <a:lnTo>
                    <a:pt x="3630" y="4459"/>
                  </a:lnTo>
                  <a:cubicBezTo>
                    <a:pt x="3319" y="4183"/>
                    <a:pt x="3042" y="3906"/>
                    <a:pt x="3042" y="3457"/>
                  </a:cubicBezTo>
                  <a:cubicBezTo>
                    <a:pt x="3042" y="3180"/>
                    <a:pt x="3181" y="2731"/>
                    <a:pt x="3319" y="2455"/>
                  </a:cubicBezTo>
                  <a:cubicBezTo>
                    <a:pt x="3457" y="2455"/>
                    <a:pt x="3457" y="2316"/>
                    <a:pt x="3630" y="2316"/>
                  </a:cubicBezTo>
                  <a:cubicBezTo>
                    <a:pt x="3630" y="2178"/>
                    <a:pt x="3768" y="2178"/>
                    <a:pt x="3768" y="2178"/>
                  </a:cubicBezTo>
                  <a:cubicBezTo>
                    <a:pt x="3906" y="2040"/>
                    <a:pt x="4045" y="1867"/>
                    <a:pt x="4183" y="1867"/>
                  </a:cubicBezTo>
                  <a:cubicBezTo>
                    <a:pt x="4321" y="1867"/>
                    <a:pt x="4494" y="1729"/>
                    <a:pt x="4771" y="1729"/>
                  </a:cubicBezTo>
                  <a:close/>
                  <a:moveTo>
                    <a:pt x="4321" y="0"/>
                  </a:moveTo>
                  <a:cubicBezTo>
                    <a:pt x="3768" y="0"/>
                    <a:pt x="3181" y="0"/>
                    <a:pt x="2593" y="139"/>
                  </a:cubicBezTo>
                  <a:cubicBezTo>
                    <a:pt x="1729" y="139"/>
                    <a:pt x="865" y="311"/>
                    <a:pt x="1" y="450"/>
                  </a:cubicBezTo>
                  <a:lnTo>
                    <a:pt x="1" y="3180"/>
                  </a:lnTo>
                  <a:cubicBezTo>
                    <a:pt x="1" y="5323"/>
                    <a:pt x="173" y="7501"/>
                    <a:pt x="312" y="9506"/>
                  </a:cubicBezTo>
                  <a:cubicBezTo>
                    <a:pt x="450" y="10819"/>
                    <a:pt x="450" y="12098"/>
                    <a:pt x="588" y="13412"/>
                  </a:cubicBezTo>
                  <a:cubicBezTo>
                    <a:pt x="726" y="14691"/>
                    <a:pt x="865" y="16142"/>
                    <a:pt x="1038" y="17421"/>
                  </a:cubicBezTo>
                  <a:lnTo>
                    <a:pt x="1176" y="20014"/>
                  </a:lnTo>
                  <a:cubicBezTo>
                    <a:pt x="1314" y="22191"/>
                    <a:pt x="1591" y="24196"/>
                    <a:pt x="1729" y="26373"/>
                  </a:cubicBezTo>
                  <a:lnTo>
                    <a:pt x="1729" y="26788"/>
                  </a:lnTo>
                  <a:cubicBezTo>
                    <a:pt x="1902" y="29519"/>
                    <a:pt x="2178" y="32111"/>
                    <a:pt x="2316" y="34704"/>
                  </a:cubicBezTo>
                  <a:cubicBezTo>
                    <a:pt x="2455" y="34704"/>
                    <a:pt x="2593" y="34876"/>
                    <a:pt x="2593" y="35153"/>
                  </a:cubicBezTo>
                  <a:cubicBezTo>
                    <a:pt x="2593" y="35291"/>
                    <a:pt x="2455" y="35430"/>
                    <a:pt x="2455" y="35430"/>
                  </a:cubicBezTo>
                  <a:cubicBezTo>
                    <a:pt x="2455" y="37020"/>
                    <a:pt x="2593" y="38333"/>
                    <a:pt x="2766" y="39612"/>
                  </a:cubicBezTo>
                  <a:lnTo>
                    <a:pt x="2766" y="40476"/>
                  </a:lnTo>
                  <a:lnTo>
                    <a:pt x="2904" y="40925"/>
                  </a:lnTo>
                  <a:cubicBezTo>
                    <a:pt x="3181" y="45246"/>
                    <a:pt x="3630" y="49843"/>
                    <a:pt x="3906" y="54579"/>
                  </a:cubicBezTo>
                  <a:cubicBezTo>
                    <a:pt x="4045" y="55615"/>
                    <a:pt x="4045" y="56618"/>
                    <a:pt x="4183" y="57759"/>
                  </a:cubicBezTo>
                  <a:cubicBezTo>
                    <a:pt x="4183" y="59210"/>
                    <a:pt x="4321" y="60627"/>
                    <a:pt x="4494" y="62217"/>
                  </a:cubicBezTo>
                  <a:lnTo>
                    <a:pt x="4494" y="62528"/>
                  </a:lnTo>
                  <a:lnTo>
                    <a:pt x="4494" y="62667"/>
                  </a:lnTo>
                  <a:lnTo>
                    <a:pt x="4494" y="62805"/>
                  </a:lnTo>
                  <a:lnTo>
                    <a:pt x="4494" y="62943"/>
                  </a:lnTo>
                  <a:cubicBezTo>
                    <a:pt x="4494" y="63946"/>
                    <a:pt x="4632" y="64948"/>
                    <a:pt x="4632" y="65985"/>
                  </a:cubicBezTo>
                  <a:cubicBezTo>
                    <a:pt x="4632" y="66538"/>
                    <a:pt x="4771" y="67126"/>
                    <a:pt x="4771" y="67713"/>
                  </a:cubicBezTo>
                  <a:lnTo>
                    <a:pt x="4771" y="68128"/>
                  </a:lnTo>
                  <a:lnTo>
                    <a:pt x="4771" y="68577"/>
                  </a:lnTo>
                  <a:lnTo>
                    <a:pt x="4909" y="69718"/>
                  </a:lnTo>
                  <a:lnTo>
                    <a:pt x="4909" y="69856"/>
                  </a:lnTo>
                  <a:lnTo>
                    <a:pt x="5911" y="69856"/>
                  </a:lnTo>
                  <a:cubicBezTo>
                    <a:pt x="6775" y="67852"/>
                    <a:pt x="7501" y="65536"/>
                    <a:pt x="8365" y="62943"/>
                  </a:cubicBezTo>
                  <a:cubicBezTo>
                    <a:pt x="8365" y="62805"/>
                    <a:pt x="8365" y="62805"/>
                    <a:pt x="8504" y="62667"/>
                  </a:cubicBezTo>
                  <a:lnTo>
                    <a:pt x="8504" y="62528"/>
                  </a:lnTo>
                  <a:cubicBezTo>
                    <a:pt x="8504" y="62356"/>
                    <a:pt x="8504" y="62217"/>
                    <a:pt x="8642" y="62079"/>
                  </a:cubicBezTo>
                  <a:cubicBezTo>
                    <a:pt x="8815" y="61492"/>
                    <a:pt x="8953" y="61077"/>
                    <a:pt x="9091" y="60489"/>
                  </a:cubicBezTo>
                  <a:cubicBezTo>
                    <a:pt x="9368" y="59763"/>
                    <a:pt x="9506" y="59072"/>
                    <a:pt x="9817" y="58346"/>
                  </a:cubicBezTo>
                  <a:lnTo>
                    <a:pt x="9817" y="58035"/>
                  </a:lnTo>
                  <a:lnTo>
                    <a:pt x="9955" y="57759"/>
                  </a:lnTo>
                  <a:lnTo>
                    <a:pt x="9955" y="57620"/>
                  </a:lnTo>
                  <a:lnTo>
                    <a:pt x="9955" y="57482"/>
                  </a:lnTo>
                  <a:lnTo>
                    <a:pt x="10094" y="57171"/>
                  </a:lnTo>
                  <a:lnTo>
                    <a:pt x="10232" y="56894"/>
                  </a:lnTo>
                  <a:cubicBezTo>
                    <a:pt x="10094" y="56756"/>
                    <a:pt x="10094" y="56756"/>
                    <a:pt x="10094" y="56618"/>
                  </a:cubicBezTo>
                  <a:cubicBezTo>
                    <a:pt x="10232" y="55166"/>
                    <a:pt x="10094" y="53438"/>
                    <a:pt x="10094" y="51710"/>
                  </a:cubicBezTo>
                  <a:cubicBezTo>
                    <a:pt x="10094" y="49843"/>
                    <a:pt x="9955" y="48115"/>
                    <a:pt x="9817" y="46663"/>
                  </a:cubicBezTo>
                  <a:cubicBezTo>
                    <a:pt x="9506" y="43656"/>
                    <a:pt x="9368" y="40614"/>
                    <a:pt x="9091" y="37607"/>
                  </a:cubicBezTo>
                  <a:lnTo>
                    <a:pt x="9091" y="37296"/>
                  </a:lnTo>
                  <a:cubicBezTo>
                    <a:pt x="8642" y="32975"/>
                    <a:pt x="8365" y="28102"/>
                    <a:pt x="8089" y="23470"/>
                  </a:cubicBezTo>
                  <a:cubicBezTo>
                    <a:pt x="7951" y="21189"/>
                    <a:pt x="7778" y="18873"/>
                    <a:pt x="7640" y="16730"/>
                  </a:cubicBezTo>
                  <a:lnTo>
                    <a:pt x="7640" y="16281"/>
                  </a:lnTo>
                  <a:cubicBezTo>
                    <a:pt x="7501" y="14691"/>
                    <a:pt x="7501" y="13273"/>
                    <a:pt x="7363" y="11822"/>
                  </a:cubicBezTo>
                  <a:cubicBezTo>
                    <a:pt x="7225" y="7363"/>
                    <a:pt x="6914" y="3768"/>
                    <a:pt x="6637" y="588"/>
                  </a:cubicBezTo>
                  <a:lnTo>
                    <a:pt x="6637" y="450"/>
                  </a:lnTo>
                  <a:lnTo>
                    <a:pt x="6499" y="311"/>
                  </a:lnTo>
                  <a:lnTo>
                    <a:pt x="6361" y="311"/>
                  </a:lnTo>
                  <a:cubicBezTo>
                    <a:pt x="6222" y="139"/>
                    <a:pt x="6050" y="139"/>
                    <a:pt x="5773" y="0"/>
                  </a:cubicBezTo>
                  <a:close/>
                </a:path>
              </a:pathLst>
            </a:custGeom>
            <a:solidFill>
              <a:srgbClr val="E1C4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8" name="Google Shape;2198;p15"/>
            <p:cNvSpPr/>
            <p:nvPr/>
          </p:nvSpPr>
          <p:spPr>
            <a:xfrm>
              <a:off x="2286855" y="1533705"/>
              <a:ext cx="144668" cy="623284"/>
            </a:xfrm>
            <a:custGeom>
              <a:avLst/>
              <a:gdLst/>
              <a:ahLst/>
              <a:cxnLst/>
              <a:rect l="l" t="t" r="r" b="b"/>
              <a:pathLst>
                <a:path w="8055" h="34704" extrusionOk="0">
                  <a:moveTo>
                    <a:pt x="5739" y="1"/>
                  </a:moveTo>
                  <a:cubicBezTo>
                    <a:pt x="5324" y="1"/>
                    <a:pt x="4736" y="139"/>
                    <a:pt x="4321" y="139"/>
                  </a:cubicBezTo>
                  <a:lnTo>
                    <a:pt x="4010" y="277"/>
                  </a:lnTo>
                  <a:cubicBezTo>
                    <a:pt x="3944" y="277"/>
                    <a:pt x="3877" y="285"/>
                    <a:pt x="3813" y="297"/>
                  </a:cubicBezTo>
                  <a:lnTo>
                    <a:pt x="3813" y="297"/>
                  </a:lnTo>
                  <a:cubicBezTo>
                    <a:pt x="3783" y="285"/>
                    <a:pt x="3756" y="277"/>
                    <a:pt x="3734" y="277"/>
                  </a:cubicBezTo>
                  <a:lnTo>
                    <a:pt x="3319" y="416"/>
                  </a:lnTo>
                  <a:cubicBezTo>
                    <a:pt x="3424" y="416"/>
                    <a:pt x="3609" y="336"/>
                    <a:pt x="3813" y="297"/>
                  </a:cubicBezTo>
                  <a:lnTo>
                    <a:pt x="3813" y="297"/>
                  </a:lnTo>
                  <a:cubicBezTo>
                    <a:pt x="3965" y="364"/>
                    <a:pt x="4183" y="582"/>
                    <a:pt x="4183" y="727"/>
                  </a:cubicBezTo>
                  <a:cubicBezTo>
                    <a:pt x="4183" y="1003"/>
                    <a:pt x="4010" y="1280"/>
                    <a:pt x="3734" y="1280"/>
                  </a:cubicBezTo>
                  <a:lnTo>
                    <a:pt x="3319" y="1280"/>
                  </a:lnTo>
                  <a:cubicBezTo>
                    <a:pt x="2455" y="1418"/>
                    <a:pt x="1418" y="1418"/>
                    <a:pt x="554" y="1418"/>
                  </a:cubicBezTo>
                  <a:lnTo>
                    <a:pt x="416" y="1729"/>
                  </a:lnTo>
                  <a:lnTo>
                    <a:pt x="416" y="2144"/>
                  </a:lnTo>
                  <a:lnTo>
                    <a:pt x="1003" y="2144"/>
                  </a:lnTo>
                  <a:cubicBezTo>
                    <a:pt x="1141" y="2144"/>
                    <a:pt x="1418" y="2282"/>
                    <a:pt x="1418" y="2593"/>
                  </a:cubicBezTo>
                  <a:cubicBezTo>
                    <a:pt x="1418" y="2593"/>
                    <a:pt x="1418" y="2731"/>
                    <a:pt x="1280" y="2870"/>
                  </a:cubicBezTo>
                  <a:cubicBezTo>
                    <a:pt x="1141" y="3008"/>
                    <a:pt x="1141" y="3008"/>
                    <a:pt x="1003" y="3008"/>
                  </a:cubicBezTo>
                  <a:lnTo>
                    <a:pt x="277" y="3008"/>
                  </a:lnTo>
                  <a:lnTo>
                    <a:pt x="139" y="3457"/>
                  </a:lnTo>
                  <a:lnTo>
                    <a:pt x="139" y="3734"/>
                  </a:lnTo>
                  <a:lnTo>
                    <a:pt x="416" y="3595"/>
                  </a:lnTo>
                  <a:lnTo>
                    <a:pt x="1141" y="3595"/>
                  </a:lnTo>
                  <a:cubicBezTo>
                    <a:pt x="1280" y="3734"/>
                    <a:pt x="1280" y="3872"/>
                    <a:pt x="1418" y="4010"/>
                  </a:cubicBezTo>
                  <a:cubicBezTo>
                    <a:pt x="1418" y="4010"/>
                    <a:pt x="1280" y="4183"/>
                    <a:pt x="1280" y="4321"/>
                  </a:cubicBezTo>
                  <a:cubicBezTo>
                    <a:pt x="1141" y="4460"/>
                    <a:pt x="1141" y="4460"/>
                    <a:pt x="1003" y="4460"/>
                  </a:cubicBezTo>
                  <a:cubicBezTo>
                    <a:pt x="727" y="4460"/>
                    <a:pt x="416" y="4598"/>
                    <a:pt x="139" y="4598"/>
                  </a:cubicBezTo>
                  <a:lnTo>
                    <a:pt x="1" y="5185"/>
                  </a:lnTo>
                  <a:lnTo>
                    <a:pt x="1418" y="5185"/>
                  </a:lnTo>
                  <a:cubicBezTo>
                    <a:pt x="1591" y="5324"/>
                    <a:pt x="1591" y="5462"/>
                    <a:pt x="1591" y="5600"/>
                  </a:cubicBezTo>
                  <a:cubicBezTo>
                    <a:pt x="1591" y="5600"/>
                    <a:pt x="1591" y="5739"/>
                    <a:pt x="1418" y="5911"/>
                  </a:cubicBezTo>
                  <a:cubicBezTo>
                    <a:pt x="1418" y="6050"/>
                    <a:pt x="1280" y="6050"/>
                    <a:pt x="1141" y="6050"/>
                  </a:cubicBezTo>
                  <a:cubicBezTo>
                    <a:pt x="865" y="6050"/>
                    <a:pt x="416" y="6188"/>
                    <a:pt x="139" y="6188"/>
                  </a:cubicBezTo>
                  <a:lnTo>
                    <a:pt x="1" y="6188"/>
                  </a:lnTo>
                  <a:lnTo>
                    <a:pt x="1" y="6775"/>
                  </a:lnTo>
                  <a:lnTo>
                    <a:pt x="1" y="7190"/>
                  </a:lnTo>
                  <a:cubicBezTo>
                    <a:pt x="277" y="7052"/>
                    <a:pt x="727" y="7052"/>
                    <a:pt x="1003" y="7052"/>
                  </a:cubicBezTo>
                  <a:cubicBezTo>
                    <a:pt x="1280" y="7052"/>
                    <a:pt x="1418" y="7190"/>
                    <a:pt x="1418" y="7329"/>
                  </a:cubicBezTo>
                  <a:cubicBezTo>
                    <a:pt x="1418" y="7467"/>
                    <a:pt x="1418" y="7640"/>
                    <a:pt x="1280" y="7778"/>
                  </a:cubicBezTo>
                  <a:cubicBezTo>
                    <a:pt x="1280" y="7778"/>
                    <a:pt x="1141" y="7916"/>
                    <a:pt x="1003" y="7916"/>
                  </a:cubicBezTo>
                  <a:lnTo>
                    <a:pt x="554" y="7916"/>
                  </a:lnTo>
                  <a:cubicBezTo>
                    <a:pt x="416" y="8054"/>
                    <a:pt x="277" y="8054"/>
                    <a:pt x="139" y="8054"/>
                  </a:cubicBezTo>
                  <a:lnTo>
                    <a:pt x="139" y="9057"/>
                  </a:lnTo>
                  <a:lnTo>
                    <a:pt x="139" y="9506"/>
                  </a:lnTo>
                  <a:cubicBezTo>
                    <a:pt x="727" y="9368"/>
                    <a:pt x="1141" y="9368"/>
                    <a:pt x="1867" y="9195"/>
                  </a:cubicBezTo>
                  <a:lnTo>
                    <a:pt x="2282" y="9195"/>
                  </a:lnTo>
                  <a:cubicBezTo>
                    <a:pt x="2870" y="9057"/>
                    <a:pt x="3457" y="9057"/>
                    <a:pt x="4010" y="8919"/>
                  </a:cubicBezTo>
                  <a:cubicBezTo>
                    <a:pt x="4183" y="8919"/>
                    <a:pt x="4460" y="9195"/>
                    <a:pt x="4460" y="9368"/>
                  </a:cubicBezTo>
                  <a:cubicBezTo>
                    <a:pt x="4460" y="9506"/>
                    <a:pt x="4460" y="9644"/>
                    <a:pt x="4321" y="9783"/>
                  </a:cubicBezTo>
                  <a:cubicBezTo>
                    <a:pt x="4321" y="9783"/>
                    <a:pt x="4183" y="9921"/>
                    <a:pt x="4010" y="9921"/>
                  </a:cubicBezTo>
                  <a:cubicBezTo>
                    <a:pt x="3457" y="9921"/>
                    <a:pt x="3008" y="10059"/>
                    <a:pt x="2455" y="10059"/>
                  </a:cubicBezTo>
                  <a:cubicBezTo>
                    <a:pt x="1867" y="10059"/>
                    <a:pt x="1280" y="10232"/>
                    <a:pt x="554" y="10370"/>
                  </a:cubicBezTo>
                  <a:lnTo>
                    <a:pt x="277" y="10370"/>
                  </a:lnTo>
                  <a:cubicBezTo>
                    <a:pt x="277" y="10923"/>
                    <a:pt x="416" y="11373"/>
                    <a:pt x="416" y="11787"/>
                  </a:cubicBezTo>
                  <a:lnTo>
                    <a:pt x="1003" y="11787"/>
                  </a:lnTo>
                  <a:cubicBezTo>
                    <a:pt x="1141" y="11787"/>
                    <a:pt x="1418" y="11960"/>
                    <a:pt x="1418" y="12237"/>
                  </a:cubicBezTo>
                  <a:cubicBezTo>
                    <a:pt x="1418" y="12237"/>
                    <a:pt x="1418" y="12375"/>
                    <a:pt x="1280" y="12513"/>
                  </a:cubicBezTo>
                  <a:cubicBezTo>
                    <a:pt x="1280" y="12652"/>
                    <a:pt x="1141" y="12652"/>
                    <a:pt x="1003" y="12652"/>
                  </a:cubicBezTo>
                  <a:lnTo>
                    <a:pt x="554" y="12652"/>
                  </a:lnTo>
                  <a:lnTo>
                    <a:pt x="554" y="13101"/>
                  </a:lnTo>
                  <a:lnTo>
                    <a:pt x="554" y="13239"/>
                  </a:lnTo>
                  <a:lnTo>
                    <a:pt x="727" y="13516"/>
                  </a:lnTo>
                  <a:cubicBezTo>
                    <a:pt x="865" y="13516"/>
                    <a:pt x="1141" y="13516"/>
                    <a:pt x="1591" y="13377"/>
                  </a:cubicBezTo>
                  <a:cubicBezTo>
                    <a:pt x="1729" y="13377"/>
                    <a:pt x="1729" y="13516"/>
                    <a:pt x="1867" y="13516"/>
                  </a:cubicBezTo>
                  <a:cubicBezTo>
                    <a:pt x="1867" y="13516"/>
                    <a:pt x="2006" y="13688"/>
                    <a:pt x="2006" y="13827"/>
                  </a:cubicBezTo>
                  <a:cubicBezTo>
                    <a:pt x="2006" y="13965"/>
                    <a:pt x="2006" y="14103"/>
                    <a:pt x="1867" y="14103"/>
                  </a:cubicBezTo>
                  <a:cubicBezTo>
                    <a:pt x="1729" y="14242"/>
                    <a:pt x="1729" y="14242"/>
                    <a:pt x="1591" y="14242"/>
                  </a:cubicBezTo>
                  <a:cubicBezTo>
                    <a:pt x="1280" y="14380"/>
                    <a:pt x="1141" y="14380"/>
                    <a:pt x="865" y="14380"/>
                  </a:cubicBezTo>
                  <a:lnTo>
                    <a:pt x="865" y="14553"/>
                  </a:lnTo>
                  <a:lnTo>
                    <a:pt x="865" y="14691"/>
                  </a:lnTo>
                  <a:lnTo>
                    <a:pt x="865" y="14967"/>
                  </a:lnTo>
                  <a:lnTo>
                    <a:pt x="865" y="15106"/>
                  </a:lnTo>
                  <a:cubicBezTo>
                    <a:pt x="1141" y="14967"/>
                    <a:pt x="1591" y="14829"/>
                    <a:pt x="1867" y="14829"/>
                  </a:cubicBezTo>
                  <a:cubicBezTo>
                    <a:pt x="2006" y="14829"/>
                    <a:pt x="2144" y="14829"/>
                    <a:pt x="2144" y="14967"/>
                  </a:cubicBezTo>
                  <a:cubicBezTo>
                    <a:pt x="2282" y="14967"/>
                    <a:pt x="2282" y="15106"/>
                    <a:pt x="2282" y="15244"/>
                  </a:cubicBezTo>
                  <a:lnTo>
                    <a:pt x="2282" y="15555"/>
                  </a:lnTo>
                  <a:cubicBezTo>
                    <a:pt x="2144" y="15693"/>
                    <a:pt x="2006" y="15693"/>
                    <a:pt x="2006" y="15693"/>
                  </a:cubicBezTo>
                  <a:lnTo>
                    <a:pt x="1867" y="15693"/>
                  </a:lnTo>
                  <a:cubicBezTo>
                    <a:pt x="1591" y="15832"/>
                    <a:pt x="1280" y="15832"/>
                    <a:pt x="1003" y="15970"/>
                  </a:cubicBezTo>
                  <a:lnTo>
                    <a:pt x="1141" y="16108"/>
                  </a:lnTo>
                  <a:cubicBezTo>
                    <a:pt x="1418" y="16108"/>
                    <a:pt x="1867" y="15970"/>
                    <a:pt x="2282" y="15970"/>
                  </a:cubicBezTo>
                  <a:cubicBezTo>
                    <a:pt x="2593" y="15970"/>
                    <a:pt x="2731" y="16108"/>
                    <a:pt x="2731" y="16419"/>
                  </a:cubicBezTo>
                  <a:cubicBezTo>
                    <a:pt x="2731" y="16557"/>
                    <a:pt x="2731" y="16696"/>
                    <a:pt x="2593" y="16696"/>
                  </a:cubicBezTo>
                  <a:cubicBezTo>
                    <a:pt x="2593" y="16834"/>
                    <a:pt x="2455" y="16834"/>
                    <a:pt x="2282" y="16834"/>
                  </a:cubicBezTo>
                  <a:cubicBezTo>
                    <a:pt x="2006" y="16972"/>
                    <a:pt x="1729" y="16972"/>
                    <a:pt x="1280" y="16972"/>
                  </a:cubicBezTo>
                  <a:lnTo>
                    <a:pt x="1280" y="17283"/>
                  </a:lnTo>
                  <a:lnTo>
                    <a:pt x="1280" y="17560"/>
                  </a:lnTo>
                  <a:cubicBezTo>
                    <a:pt x="2006" y="17421"/>
                    <a:pt x="2870" y="17283"/>
                    <a:pt x="3596" y="17283"/>
                  </a:cubicBezTo>
                  <a:cubicBezTo>
                    <a:pt x="4010" y="17283"/>
                    <a:pt x="4460" y="17283"/>
                    <a:pt x="4874" y="17145"/>
                  </a:cubicBezTo>
                  <a:cubicBezTo>
                    <a:pt x="5186" y="17145"/>
                    <a:pt x="5324" y="17421"/>
                    <a:pt x="5324" y="17560"/>
                  </a:cubicBezTo>
                  <a:cubicBezTo>
                    <a:pt x="5462" y="17836"/>
                    <a:pt x="5186" y="18009"/>
                    <a:pt x="5047" y="18147"/>
                  </a:cubicBezTo>
                  <a:lnTo>
                    <a:pt x="3596" y="18147"/>
                  </a:lnTo>
                  <a:cubicBezTo>
                    <a:pt x="3008" y="18286"/>
                    <a:pt x="2144" y="18286"/>
                    <a:pt x="1418" y="18424"/>
                  </a:cubicBezTo>
                  <a:lnTo>
                    <a:pt x="1591" y="18700"/>
                  </a:lnTo>
                  <a:lnTo>
                    <a:pt x="1591" y="19011"/>
                  </a:lnTo>
                  <a:lnTo>
                    <a:pt x="2593" y="19011"/>
                  </a:lnTo>
                  <a:cubicBezTo>
                    <a:pt x="2870" y="19011"/>
                    <a:pt x="3008" y="19150"/>
                    <a:pt x="3008" y="19288"/>
                  </a:cubicBezTo>
                  <a:lnTo>
                    <a:pt x="3008" y="19737"/>
                  </a:lnTo>
                  <a:cubicBezTo>
                    <a:pt x="2870" y="19737"/>
                    <a:pt x="2731" y="19876"/>
                    <a:pt x="2593" y="19876"/>
                  </a:cubicBezTo>
                  <a:lnTo>
                    <a:pt x="1729" y="19876"/>
                  </a:lnTo>
                  <a:cubicBezTo>
                    <a:pt x="1729" y="20014"/>
                    <a:pt x="1867" y="20290"/>
                    <a:pt x="1867" y="20429"/>
                  </a:cubicBezTo>
                  <a:lnTo>
                    <a:pt x="2870" y="20429"/>
                  </a:lnTo>
                  <a:cubicBezTo>
                    <a:pt x="3008" y="20429"/>
                    <a:pt x="3319" y="20601"/>
                    <a:pt x="3319" y="20740"/>
                  </a:cubicBezTo>
                  <a:cubicBezTo>
                    <a:pt x="3319" y="20878"/>
                    <a:pt x="3319" y="21016"/>
                    <a:pt x="3146" y="21155"/>
                  </a:cubicBezTo>
                  <a:cubicBezTo>
                    <a:pt x="3146" y="21155"/>
                    <a:pt x="3008" y="21293"/>
                    <a:pt x="2870" y="21293"/>
                  </a:cubicBezTo>
                  <a:lnTo>
                    <a:pt x="2006" y="21293"/>
                  </a:lnTo>
                  <a:lnTo>
                    <a:pt x="2006" y="21742"/>
                  </a:lnTo>
                  <a:lnTo>
                    <a:pt x="2006" y="22019"/>
                  </a:lnTo>
                  <a:cubicBezTo>
                    <a:pt x="2282" y="22019"/>
                    <a:pt x="2731" y="21880"/>
                    <a:pt x="3008" y="21880"/>
                  </a:cubicBezTo>
                  <a:cubicBezTo>
                    <a:pt x="3146" y="21880"/>
                    <a:pt x="3319" y="21880"/>
                    <a:pt x="3319" y="22019"/>
                  </a:cubicBezTo>
                  <a:cubicBezTo>
                    <a:pt x="3457" y="22019"/>
                    <a:pt x="3457" y="22157"/>
                    <a:pt x="3457" y="22330"/>
                  </a:cubicBezTo>
                  <a:cubicBezTo>
                    <a:pt x="3457" y="22468"/>
                    <a:pt x="3457" y="22606"/>
                    <a:pt x="3319" y="22606"/>
                  </a:cubicBezTo>
                  <a:cubicBezTo>
                    <a:pt x="3319" y="22745"/>
                    <a:pt x="3146" y="22745"/>
                    <a:pt x="3008" y="22745"/>
                  </a:cubicBezTo>
                  <a:cubicBezTo>
                    <a:pt x="2731" y="22883"/>
                    <a:pt x="2455" y="22883"/>
                    <a:pt x="2144" y="22883"/>
                  </a:cubicBezTo>
                  <a:cubicBezTo>
                    <a:pt x="2144" y="23194"/>
                    <a:pt x="2144" y="23470"/>
                    <a:pt x="2282" y="23747"/>
                  </a:cubicBezTo>
                  <a:cubicBezTo>
                    <a:pt x="2593" y="23609"/>
                    <a:pt x="3008" y="23609"/>
                    <a:pt x="3457" y="23609"/>
                  </a:cubicBezTo>
                  <a:cubicBezTo>
                    <a:pt x="3734" y="23609"/>
                    <a:pt x="3872" y="23747"/>
                    <a:pt x="3872" y="24058"/>
                  </a:cubicBezTo>
                  <a:cubicBezTo>
                    <a:pt x="3872" y="24196"/>
                    <a:pt x="3872" y="24334"/>
                    <a:pt x="3734" y="24473"/>
                  </a:cubicBezTo>
                  <a:cubicBezTo>
                    <a:pt x="3734" y="24473"/>
                    <a:pt x="3596" y="24473"/>
                    <a:pt x="3457" y="24611"/>
                  </a:cubicBezTo>
                  <a:lnTo>
                    <a:pt x="2282" y="24611"/>
                  </a:lnTo>
                  <a:cubicBezTo>
                    <a:pt x="2455" y="24922"/>
                    <a:pt x="2455" y="25199"/>
                    <a:pt x="2455" y="25475"/>
                  </a:cubicBezTo>
                  <a:lnTo>
                    <a:pt x="3457" y="25475"/>
                  </a:lnTo>
                  <a:cubicBezTo>
                    <a:pt x="4010" y="25475"/>
                    <a:pt x="4598" y="25337"/>
                    <a:pt x="5324" y="25337"/>
                  </a:cubicBezTo>
                  <a:cubicBezTo>
                    <a:pt x="5462" y="25199"/>
                    <a:pt x="5462" y="25199"/>
                    <a:pt x="5600" y="25199"/>
                  </a:cubicBezTo>
                  <a:lnTo>
                    <a:pt x="5739" y="25199"/>
                  </a:lnTo>
                  <a:cubicBezTo>
                    <a:pt x="6050" y="25199"/>
                    <a:pt x="6188" y="25337"/>
                    <a:pt x="6188" y="25475"/>
                  </a:cubicBezTo>
                  <a:cubicBezTo>
                    <a:pt x="6326" y="25613"/>
                    <a:pt x="6326" y="25786"/>
                    <a:pt x="6188" y="25786"/>
                  </a:cubicBezTo>
                  <a:cubicBezTo>
                    <a:pt x="6188" y="25924"/>
                    <a:pt x="6050" y="26063"/>
                    <a:pt x="5911" y="26063"/>
                  </a:cubicBezTo>
                  <a:cubicBezTo>
                    <a:pt x="5462" y="26201"/>
                    <a:pt x="4736" y="26339"/>
                    <a:pt x="4010" y="26339"/>
                  </a:cubicBezTo>
                  <a:lnTo>
                    <a:pt x="2593" y="26339"/>
                  </a:lnTo>
                  <a:lnTo>
                    <a:pt x="2593" y="27342"/>
                  </a:lnTo>
                  <a:cubicBezTo>
                    <a:pt x="2593" y="27514"/>
                    <a:pt x="2731" y="27653"/>
                    <a:pt x="2731" y="27791"/>
                  </a:cubicBezTo>
                  <a:cubicBezTo>
                    <a:pt x="2870" y="27653"/>
                    <a:pt x="3146" y="27653"/>
                    <a:pt x="3457" y="27653"/>
                  </a:cubicBezTo>
                  <a:cubicBezTo>
                    <a:pt x="3596" y="27653"/>
                    <a:pt x="3872" y="27791"/>
                    <a:pt x="3872" y="28068"/>
                  </a:cubicBezTo>
                  <a:cubicBezTo>
                    <a:pt x="3872" y="28206"/>
                    <a:pt x="3734" y="28517"/>
                    <a:pt x="3457" y="28517"/>
                  </a:cubicBezTo>
                  <a:cubicBezTo>
                    <a:pt x="3146" y="28517"/>
                    <a:pt x="3008" y="28655"/>
                    <a:pt x="2731" y="28655"/>
                  </a:cubicBezTo>
                  <a:lnTo>
                    <a:pt x="2870" y="29519"/>
                  </a:lnTo>
                  <a:cubicBezTo>
                    <a:pt x="3008" y="29381"/>
                    <a:pt x="3319" y="29381"/>
                    <a:pt x="3596" y="29381"/>
                  </a:cubicBezTo>
                  <a:cubicBezTo>
                    <a:pt x="3872" y="29381"/>
                    <a:pt x="4010" y="29519"/>
                    <a:pt x="4010" y="29796"/>
                  </a:cubicBezTo>
                  <a:cubicBezTo>
                    <a:pt x="4183" y="29934"/>
                    <a:pt x="3872" y="30245"/>
                    <a:pt x="3734" y="30245"/>
                  </a:cubicBezTo>
                  <a:lnTo>
                    <a:pt x="3457" y="30245"/>
                  </a:lnTo>
                  <a:cubicBezTo>
                    <a:pt x="3146" y="30383"/>
                    <a:pt x="3008" y="30383"/>
                    <a:pt x="2870" y="30383"/>
                  </a:cubicBezTo>
                  <a:lnTo>
                    <a:pt x="2870" y="30971"/>
                  </a:lnTo>
                  <a:cubicBezTo>
                    <a:pt x="3146" y="30798"/>
                    <a:pt x="3457" y="30798"/>
                    <a:pt x="3872" y="30798"/>
                  </a:cubicBezTo>
                  <a:cubicBezTo>
                    <a:pt x="4010" y="30798"/>
                    <a:pt x="4321" y="30971"/>
                    <a:pt x="4321" y="31248"/>
                  </a:cubicBezTo>
                  <a:cubicBezTo>
                    <a:pt x="4321" y="31386"/>
                    <a:pt x="4183" y="31662"/>
                    <a:pt x="3872" y="31662"/>
                  </a:cubicBezTo>
                  <a:cubicBezTo>
                    <a:pt x="3596" y="31662"/>
                    <a:pt x="3319" y="31835"/>
                    <a:pt x="3008" y="31835"/>
                  </a:cubicBezTo>
                  <a:lnTo>
                    <a:pt x="3008" y="32388"/>
                  </a:lnTo>
                  <a:lnTo>
                    <a:pt x="3008" y="32976"/>
                  </a:lnTo>
                  <a:lnTo>
                    <a:pt x="3596" y="32837"/>
                  </a:lnTo>
                  <a:cubicBezTo>
                    <a:pt x="3734" y="32837"/>
                    <a:pt x="4010" y="32837"/>
                    <a:pt x="4321" y="32699"/>
                  </a:cubicBezTo>
                  <a:cubicBezTo>
                    <a:pt x="4598" y="32699"/>
                    <a:pt x="4736" y="32976"/>
                    <a:pt x="4736" y="33114"/>
                  </a:cubicBezTo>
                  <a:cubicBezTo>
                    <a:pt x="4874" y="33252"/>
                    <a:pt x="4736" y="33391"/>
                    <a:pt x="4736" y="33391"/>
                  </a:cubicBezTo>
                  <a:lnTo>
                    <a:pt x="4460" y="33702"/>
                  </a:lnTo>
                  <a:cubicBezTo>
                    <a:pt x="4183" y="33702"/>
                    <a:pt x="3872" y="33702"/>
                    <a:pt x="3596" y="33840"/>
                  </a:cubicBezTo>
                  <a:lnTo>
                    <a:pt x="3146" y="33840"/>
                  </a:lnTo>
                  <a:lnTo>
                    <a:pt x="3146" y="34255"/>
                  </a:lnTo>
                  <a:lnTo>
                    <a:pt x="3146" y="34704"/>
                  </a:lnTo>
                  <a:cubicBezTo>
                    <a:pt x="4183" y="34566"/>
                    <a:pt x="5186" y="34427"/>
                    <a:pt x="6188" y="34427"/>
                  </a:cubicBezTo>
                  <a:cubicBezTo>
                    <a:pt x="6603" y="34427"/>
                    <a:pt x="7190" y="34255"/>
                    <a:pt x="7916" y="34255"/>
                  </a:cubicBezTo>
                  <a:lnTo>
                    <a:pt x="8054" y="34255"/>
                  </a:lnTo>
                  <a:cubicBezTo>
                    <a:pt x="7916" y="31662"/>
                    <a:pt x="7640" y="29070"/>
                    <a:pt x="7467" y="26339"/>
                  </a:cubicBezTo>
                  <a:lnTo>
                    <a:pt x="7467" y="25924"/>
                  </a:lnTo>
                  <a:cubicBezTo>
                    <a:pt x="7329" y="23747"/>
                    <a:pt x="7052" y="21742"/>
                    <a:pt x="6914" y="19565"/>
                  </a:cubicBezTo>
                  <a:lnTo>
                    <a:pt x="6776" y="16972"/>
                  </a:lnTo>
                  <a:cubicBezTo>
                    <a:pt x="6603" y="15693"/>
                    <a:pt x="6464" y="14242"/>
                    <a:pt x="6326" y="12963"/>
                  </a:cubicBezTo>
                  <a:cubicBezTo>
                    <a:pt x="6188" y="11649"/>
                    <a:pt x="6188" y="10370"/>
                    <a:pt x="6050" y="9057"/>
                  </a:cubicBezTo>
                  <a:cubicBezTo>
                    <a:pt x="5911" y="7052"/>
                    <a:pt x="5739" y="4874"/>
                    <a:pt x="5739" y="2731"/>
                  </a:cubicBezTo>
                  <a:lnTo>
                    <a:pt x="573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9" name="Google Shape;2199;p15"/>
            <p:cNvSpPr/>
            <p:nvPr/>
          </p:nvSpPr>
          <p:spPr>
            <a:xfrm>
              <a:off x="2312304" y="1978197"/>
              <a:ext cx="10578" cy="116722"/>
            </a:xfrm>
            <a:custGeom>
              <a:avLst/>
              <a:gdLst/>
              <a:ahLst/>
              <a:cxnLst/>
              <a:rect l="l" t="t" r="r" b="b"/>
              <a:pathLst>
                <a:path w="589" h="6499" extrusionOk="0">
                  <a:moveTo>
                    <a:pt x="1" y="0"/>
                  </a:moveTo>
                  <a:lnTo>
                    <a:pt x="1" y="0"/>
                  </a:lnTo>
                  <a:cubicBezTo>
                    <a:pt x="65" y="481"/>
                    <a:pt x="123" y="955"/>
                    <a:pt x="174" y="1423"/>
                  </a:cubicBezTo>
                  <a:lnTo>
                    <a:pt x="174" y="1423"/>
                  </a:lnTo>
                  <a:cubicBezTo>
                    <a:pt x="174" y="1016"/>
                    <a:pt x="170" y="574"/>
                    <a:pt x="1" y="0"/>
                  </a:cubicBezTo>
                  <a:close/>
                  <a:moveTo>
                    <a:pt x="174" y="1423"/>
                  </a:moveTo>
                  <a:cubicBezTo>
                    <a:pt x="174" y="1433"/>
                    <a:pt x="174" y="1442"/>
                    <a:pt x="174" y="1452"/>
                  </a:cubicBezTo>
                  <a:cubicBezTo>
                    <a:pt x="312" y="3042"/>
                    <a:pt x="450" y="4770"/>
                    <a:pt x="589" y="6499"/>
                  </a:cubicBezTo>
                  <a:cubicBezTo>
                    <a:pt x="479" y="4910"/>
                    <a:pt x="369" y="3212"/>
                    <a:pt x="174" y="1423"/>
                  </a:cubicBezTo>
                  <a:close/>
                </a:path>
              </a:pathLst>
            </a:custGeom>
            <a:solidFill>
              <a:srgbClr val="FF97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0" name="Google Shape;2200;p15"/>
            <p:cNvSpPr/>
            <p:nvPr/>
          </p:nvSpPr>
          <p:spPr>
            <a:xfrm>
              <a:off x="2346464" y="2161946"/>
              <a:ext cx="124175" cy="491691"/>
            </a:xfrm>
            <a:custGeom>
              <a:avLst/>
              <a:gdLst/>
              <a:ahLst/>
              <a:cxnLst/>
              <a:rect l="l" t="t" r="r" b="b"/>
              <a:pathLst>
                <a:path w="6914" h="27377" extrusionOk="0">
                  <a:moveTo>
                    <a:pt x="4874" y="1"/>
                  </a:moveTo>
                  <a:cubicBezTo>
                    <a:pt x="4735" y="139"/>
                    <a:pt x="4735" y="139"/>
                    <a:pt x="4597" y="139"/>
                  </a:cubicBezTo>
                  <a:cubicBezTo>
                    <a:pt x="4010" y="139"/>
                    <a:pt x="3457" y="312"/>
                    <a:pt x="2869" y="312"/>
                  </a:cubicBezTo>
                  <a:cubicBezTo>
                    <a:pt x="2005" y="312"/>
                    <a:pt x="1279" y="450"/>
                    <a:pt x="553" y="588"/>
                  </a:cubicBezTo>
                  <a:lnTo>
                    <a:pt x="415" y="588"/>
                  </a:lnTo>
                  <a:cubicBezTo>
                    <a:pt x="277" y="588"/>
                    <a:pt x="138" y="588"/>
                    <a:pt x="0" y="726"/>
                  </a:cubicBezTo>
                  <a:lnTo>
                    <a:pt x="0" y="865"/>
                  </a:lnTo>
                  <a:lnTo>
                    <a:pt x="0" y="1867"/>
                  </a:lnTo>
                  <a:cubicBezTo>
                    <a:pt x="277" y="1867"/>
                    <a:pt x="691" y="1867"/>
                    <a:pt x="1002" y="1729"/>
                  </a:cubicBezTo>
                  <a:cubicBezTo>
                    <a:pt x="1279" y="1729"/>
                    <a:pt x="1417" y="1867"/>
                    <a:pt x="1417" y="2178"/>
                  </a:cubicBezTo>
                  <a:cubicBezTo>
                    <a:pt x="1417" y="2455"/>
                    <a:pt x="1279" y="2593"/>
                    <a:pt x="1002" y="2593"/>
                  </a:cubicBezTo>
                  <a:cubicBezTo>
                    <a:pt x="691" y="2731"/>
                    <a:pt x="415" y="2731"/>
                    <a:pt x="138" y="2731"/>
                  </a:cubicBezTo>
                  <a:lnTo>
                    <a:pt x="138" y="3595"/>
                  </a:lnTo>
                  <a:cubicBezTo>
                    <a:pt x="277" y="3595"/>
                    <a:pt x="415" y="3595"/>
                    <a:pt x="691" y="3457"/>
                  </a:cubicBezTo>
                  <a:lnTo>
                    <a:pt x="1002" y="3457"/>
                  </a:lnTo>
                  <a:cubicBezTo>
                    <a:pt x="1141" y="3595"/>
                    <a:pt x="1141" y="3768"/>
                    <a:pt x="1279" y="3768"/>
                  </a:cubicBezTo>
                  <a:lnTo>
                    <a:pt x="1279" y="4183"/>
                  </a:lnTo>
                  <a:cubicBezTo>
                    <a:pt x="1141" y="4183"/>
                    <a:pt x="1141" y="4321"/>
                    <a:pt x="1002" y="4321"/>
                  </a:cubicBezTo>
                  <a:cubicBezTo>
                    <a:pt x="691" y="4459"/>
                    <a:pt x="415" y="4459"/>
                    <a:pt x="277" y="4459"/>
                  </a:cubicBezTo>
                  <a:lnTo>
                    <a:pt x="277" y="4770"/>
                  </a:lnTo>
                  <a:lnTo>
                    <a:pt x="277" y="5185"/>
                  </a:lnTo>
                  <a:lnTo>
                    <a:pt x="415" y="5185"/>
                  </a:lnTo>
                  <a:cubicBezTo>
                    <a:pt x="691" y="5047"/>
                    <a:pt x="1002" y="5047"/>
                    <a:pt x="1279" y="5047"/>
                  </a:cubicBezTo>
                  <a:cubicBezTo>
                    <a:pt x="1417" y="5047"/>
                    <a:pt x="1555" y="5047"/>
                    <a:pt x="1555" y="5185"/>
                  </a:cubicBezTo>
                  <a:cubicBezTo>
                    <a:pt x="1728" y="5185"/>
                    <a:pt x="1728" y="5324"/>
                    <a:pt x="1728" y="5496"/>
                  </a:cubicBezTo>
                  <a:cubicBezTo>
                    <a:pt x="1728" y="5496"/>
                    <a:pt x="1728" y="5635"/>
                    <a:pt x="1555" y="5773"/>
                  </a:cubicBezTo>
                  <a:cubicBezTo>
                    <a:pt x="1555" y="5911"/>
                    <a:pt x="1417" y="5911"/>
                    <a:pt x="1279" y="5911"/>
                  </a:cubicBezTo>
                  <a:cubicBezTo>
                    <a:pt x="1141" y="5911"/>
                    <a:pt x="864" y="6049"/>
                    <a:pt x="553" y="6049"/>
                  </a:cubicBezTo>
                  <a:lnTo>
                    <a:pt x="277" y="6049"/>
                  </a:lnTo>
                  <a:lnTo>
                    <a:pt x="415" y="6360"/>
                  </a:lnTo>
                  <a:lnTo>
                    <a:pt x="415" y="6637"/>
                  </a:lnTo>
                  <a:cubicBezTo>
                    <a:pt x="864" y="6637"/>
                    <a:pt x="1141" y="6637"/>
                    <a:pt x="1555" y="6499"/>
                  </a:cubicBezTo>
                  <a:cubicBezTo>
                    <a:pt x="1867" y="6499"/>
                    <a:pt x="2005" y="6775"/>
                    <a:pt x="2005" y="6914"/>
                  </a:cubicBezTo>
                  <a:cubicBezTo>
                    <a:pt x="2005" y="7225"/>
                    <a:pt x="1867" y="7363"/>
                    <a:pt x="1555" y="7501"/>
                  </a:cubicBezTo>
                  <a:lnTo>
                    <a:pt x="415" y="7501"/>
                  </a:lnTo>
                  <a:lnTo>
                    <a:pt x="553" y="7916"/>
                  </a:lnTo>
                  <a:lnTo>
                    <a:pt x="553" y="8365"/>
                  </a:lnTo>
                  <a:cubicBezTo>
                    <a:pt x="1417" y="8227"/>
                    <a:pt x="2420" y="8089"/>
                    <a:pt x="3145" y="7916"/>
                  </a:cubicBezTo>
                  <a:lnTo>
                    <a:pt x="3457" y="7916"/>
                  </a:lnTo>
                  <a:cubicBezTo>
                    <a:pt x="3871" y="7916"/>
                    <a:pt x="4459" y="7778"/>
                    <a:pt x="5012" y="7778"/>
                  </a:cubicBezTo>
                  <a:cubicBezTo>
                    <a:pt x="5185" y="7778"/>
                    <a:pt x="5461" y="7916"/>
                    <a:pt x="5461" y="8227"/>
                  </a:cubicBezTo>
                  <a:cubicBezTo>
                    <a:pt x="5461" y="8504"/>
                    <a:pt x="5323" y="8642"/>
                    <a:pt x="5012" y="8642"/>
                  </a:cubicBezTo>
                  <a:cubicBezTo>
                    <a:pt x="4459" y="8780"/>
                    <a:pt x="3871" y="8780"/>
                    <a:pt x="3145" y="8953"/>
                  </a:cubicBezTo>
                  <a:cubicBezTo>
                    <a:pt x="2420" y="8953"/>
                    <a:pt x="1555" y="9091"/>
                    <a:pt x="553" y="9229"/>
                  </a:cubicBezTo>
                  <a:cubicBezTo>
                    <a:pt x="691" y="9506"/>
                    <a:pt x="691" y="9955"/>
                    <a:pt x="691" y="10370"/>
                  </a:cubicBezTo>
                  <a:lnTo>
                    <a:pt x="691" y="10508"/>
                  </a:lnTo>
                  <a:lnTo>
                    <a:pt x="691" y="10681"/>
                  </a:lnTo>
                  <a:cubicBezTo>
                    <a:pt x="1002" y="10508"/>
                    <a:pt x="1141" y="10508"/>
                    <a:pt x="1417" y="10370"/>
                  </a:cubicBezTo>
                  <a:lnTo>
                    <a:pt x="1867" y="10370"/>
                  </a:lnTo>
                  <a:cubicBezTo>
                    <a:pt x="2005" y="10508"/>
                    <a:pt x="2005" y="10508"/>
                    <a:pt x="2005" y="10681"/>
                  </a:cubicBezTo>
                  <a:cubicBezTo>
                    <a:pt x="2143" y="10819"/>
                    <a:pt x="2143" y="10958"/>
                    <a:pt x="2005" y="11096"/>
                  </a:cubicBezTo>
                  <a:lnTo>
                    <a:pt x="1867" y="11234"/>
                  </a:lnTo>
                  <a:cubicBezTo>
                    <a:pt x="1417" y="11372"/>
                    <a:pt x="1141" y="11372"/>
                    <a:pt x="864" y="11545"/>
                  </a:cubicBezTo>
                  <a:lnTo>
                    <a:pt x="1002" y="12237"/>
                  </a:lnTo>
                  <a:cubicBezTo>
                    <a:pt x="1141" y="12237"/>
                    <a:pt x="1279" y="12237"/>
                    <a:pt x="1417" y="12098"/>
                  </a:cubicBezTo>
                  <a:lnTo>
                    <a:pt x="2005" y="12098"/>
                  </a:lnTo>
                  <a:cubicBezTo>
                    <a:pt x="2143" y="12098"/>
                    <a:pt x="2143" y="12237"/>
                    <a:pt x="2281" y="12409"/>
                  </a:cubicBezTo>
                  <a:cubicBezTo>
                    <a:pt x="2281" y="12548"/>
                    <a:pt x="2281" y="12548"/>
                    <a:pt x="2143" y="12686"/>
                  </a:cubicBezTo>
                  <a:cubicBezTo>
                    <a:pt x="2143" y="12824"/>
                    <a:pt x="2005" y="12962"/>
                    <a:pt x="2005" y="12962"/>
                  </a:cubicBezTo>
                  <a:cubicBezTo>
                    <a:pt x="1555" y="12962"/>
                    <a:pt x="1279" y="13101"/>
                    <a:pt x="1002" y="13101"/>
                  </a:cubicBezTo>
                  <a:lnTo>
                    <a:pt x="1141" y="13965"/>
                  </a:lnTo>
                  <a:cubicBezTo>
                    <a:pt x="1279" y="13965"/>
                    <a:pt x="1555" y="13827"/>
                    <a:pt x="1728" y="13827"/>
                  </a:cubicBezTo>
                  <a:cubicBezTo>
                    <a:pt x="1867" y="13827"/>
                    <a:pt x="2005" y="13827"/>
                    <a:pt x="2143" y="13688"/>
                  </a:cubicBezTo>
                  <a:lnTo>
                    <a:pt x="2281" y="13688"/>
                  </a:lnTo>
                  <a:cubicBezTo>
                    <a:pt x="2592" y="13688"/>
                    <a:pt x="2731" y="13827"/>
                    <a:pt x="2731" y="13965"/>
                  </a:cubicBezTo>
                  <a:cubicBezTo>
                    <a:pt x="2869" y="14138"/>
                    <a:pt x="2869" y="14276"/>
                    <a:pt x="2731" y="14414"/>
                  </a:cubicBezTo>
                  <a:cubicBezTo>
                    <a:pt x="2731" y="14414"/>
                    <a:pt x="2592" y="14552"/>
                    <a:pt x="2420" y="14552"/>
                  </a:cubicBezTo>
                  <a:cubicBezTo>
                    <a:pt x="2005" y="14691"/>
                    <a:pt x="1555" y="14829"/>
                    <a:pt x="1279" y="14829"/>
                  </a:cubicBezTo>
                  <a:lnTo>
                    <a:pt x="1279" y="15278"/>
                  </a:lnTo>
                  <a:lnTo>
                    <a:pt x="1279" y="15866"/>
                  </a:lnTo>
                  <a:cubicBezTo>
                    <a:pt x="1555" y="15866"/>
                    <a:pt x="2005" y="15693"/>
                    <a:pt x="2420" y="15693"/>
                  </a:cubicBezTo>
                  <a:cubicBezTo>
                    <a:pt x="2592" y="15693"/>
                    <a:pt x="2869" y="15866"/>
                    <a:pt x="2869" y="16142"/>
                  </a:cubicBezTo>
                  <a:cubicBezTo>
                    <a:pt x="2869" y="16281"/>
                    <a:pt x="2869" y="16419"/>
                    <a:pt x="2731" y="16419"/>
                  </a:cubicBezTo>
                  <a:cubicBezTo>
                    <a:pt x="2592" y="16557"/>
                    <a:pt x="2592" y="16557"/>
                    <a:pt x="2420" y="16557"/>
                  </a:cubicBezTo>
                  <a:cubicBezTo>
                    <a:pt x="2143" y="16730"/>
                    <a:pt x="1867" y="16730"/>
                    <a:pt x="1417" y="16730"/>
                  </a:cubicBezTo>
                  <a:cubicBezTo>
                    <a:pt x="1417" y="17145"/>
                    <a:pt x="1555" y="17594"/>
                    <a:pt x="1555" y="17871"/>
                  </a:cubicBezTo>
                  <a:cubicBezTo>
                    <a:pt x="2005" y="17871"/>
                    <a:pt x="2592" y="17732"/>
                    <a:pt x="3145" y="17732"/>
                  </a:cubicBezTo>
                  <a:lnTo>
                    <a:pt x="3733" y="17732"/>
                  </a:lnTo>
                  <a:cubicBezTo>
                    <a:pt x="4148" y="17594"/>
                    <a:pt x="4735" y="17594"/>
                    <a:pt x="5323" y="17594"/>
                  </a:cubicBezTo>
                  <a:cubicBezTo>
                    <a:pt x="5461" y="17594"/>
                    <a:pt x="5738" y="17732"/>
                    <a:pt x="5738" y="18009"/>
                  </a:cubicBezTo>
                  <a:cubicBezTo>
                    <a:pt x="5738" y="18147"/>
                    <a:pt x="5600" y="18458"/>
                    <a:pt x="5323" y="18458"/>
                  </a:cubicBezTo>
                  <a:cubicBezTo>
                    <a:pt x="4735" y="18596"/>
                    <a:pt x="4321" y="18596"/>
                    <a:pt x="3871" y="18596"/>
                  </a:cubicBezTo>
                  <a:cubicBezTo>
                    <a:pt x="3145" y="18596"/>
                    <a:pt x="2420" y="18596"/>
                    <a:pt x="1728" y="18735"/>
                  </a:cubicBezTo>
                  <a:lnTo>
                    <a:pt x="1555" y="18873"/>
                  </a:lnTo>
                  <a:lnTo>
                    <a:pt x="1728" y="18873"/>
                  </a:lnTo>
                  <a:lnTo>
                    <a:pt x="1728" y="19011"/>
                  </a:lnTo>
                  <a:lnTo>
                    <a:pt x="1728" y="19875"/>
                  </a:lnTo>
                  <a:lnTo>
                    <a:pt x="2592" y="19875"/>
                  </a:lnTo>
                  <a:cubicBezTo>
                    <a:pt x="2869" y="19875"/>
                    <a:pt x="3007" y="20014"/>
                    <a:pt x="3007" y="20325"/>
                  </a:cubicBezTo>
                  <a:cubicBezTo>
                    <a:pt x="3007" y="20463"/>
                    <a:pt x="2869" y="20740"/>
                    <a:pt x="2592" y="20740"/>
                  </a:cubicBezTo>
                  <a:cubicBezTo>
                    <a:pt x="2281" y="20740"/>
                    <a:pt x="2143" y="20740"/>
                    <a:pt x="1867" y="20878"/>
                  </a:cubicBezTo>
                  <a:lnTo>
                    <a:pt x="1867" y="21742"/>
                  </a:lnTo>
                  <a:lnTo>
                    <a:pt x="3007" y="21742"/>
                  </a:lnTo>
                  <a:cubicBezTo>
                    <a:pt x="3145" y="21742"/>
                    <a:pt x="3457" y="21915"/>
                    <a:pt x="3457" y="22191"/>
                  </a:cubicBezTo>
                  <a:cubicBezTo>
                    <a:pt x="3457" y="22330"/>
                    <a:pt x="3457" y="22330"/>
                    <a:pt x="3284" y="22468"/>
                  </a:cubicBezTo>
                  <a:cubicBezTo>
                    <a:pt x="3284" y="22606"/>
                    <a:pt x="3145" y="22606"/>
                    <a:pt x="3007" y="22606"/>
                  </a:cubicBezTo>
                  <a:lnTo>
                    <a:pt x="2869" y="22606"/>
                  </a:lnTo>
                  <a:cubicBezTo>
                    <a:pt x="2592" y="22606"/>
                    <a:pt x="2281" y="22779"/>
                    <a:pt x="2005" y="22779"/>
                  </a:cubicBezTo>
                  <a:lnTo>
                    <a:pt x="2005" y="23055"/>
                  </a:lnTo>
                  <a:lnTo>
                    <a:pt x="2005" y="23194"/>
                  </a:lnTo>
                  <a:cubicBezTo>
                    <a:pt x="2005" y="23332"/>
                    <a:pt x="2143" y="23332"/>
                    <a:pt x="2143" y="23470"/>
                  </a:cubicBezTo>
                  <a:lnTo>
                    <a:pt x="2143" y="23643"/>
                  </a:lnTo>
                  <a:lnTo>
                    <a:pt x="2869" y="23643"/>
                  </a:lnTo>
                  <a:lnTo>
                    <a:pt x="3007" y="23470"/>
                  </a:lnTo>
                  <a:cubicBezTo>
                    <a:pt x="3284" y="23470"/>
                    <a:pt x="3457" y="23781"/>
                    <a:pt x="3457" y="23920"/>
                  </a:cubicBezTo>
                  <a:cubicBezTo>
                    <a:pt x="3595" y="24196"/>
                    <a:pt x="3284" y="24334"/>
                    <a:pt x="3145" y="24507"/>
                  </a:cubicBezTo>
                  <a:lnTo>
                    <a:pt x="2143" y="24507"/>
                  </a:lnTo>
                  <a:cubicBezTo>
                    <a:pt x="2143" y="24922"/>
                    <a:pt x="2281" y="25198"/>
                    <a:pt x="2281" y="25510"/>
                  </a:cubicBezTo>
                  <a:lnTo>
                    <a:pt x="2281" y="25648"/>
                  </a:lnTo>
                  <a:cubicBezTo>
                    <a:pt x="2592" y="25648"/>
                    <a:pt x="2869" y="25510"/>
                    <a:pt x="3284" y="25510"/>
                  </a:cubicBezTo>
                  <a:cubicBezTo>
                    <a:pt x="3457" y="25510"/>
                    <a:pt x="3733" y="25648"/>
                    <a:pt x="3733" y="25924"/>
                  </a:cubicBezTo>
                  <a:cubicBezTo>
                    <a:pt x="3733" y="26235"/>
                    <a:pt x="3595" y="26374"/>
                    <a:pt x="3284" y="26374"/>
                  </a:cubicBezTo>
                  <a:cubicBezTo>
                    <a:pt x="3007" y="26512"/>
                    <a:pt x="2592" y="26512"/>
                    <a:pt x="2281" y="26512"/>
                  </a:cubicBezTo>
                  <a:lnTo>
                    <a:pt x="2281" y="27376"/>
                  </a:lnTo>
                  <a:cubicBezTo>
                    <a:pt x="3595" y="27376"/>
                    <a:pt x="5012" y="27238"/>
                    <a:pt x="6464" y="26927"/>
                  </a:cubicBezTo>
                  <a:cubicBezTo>
                    <a:pt x="6602" y="26927"/>
                    <a:pt x="6740" y="27099"/>
                    <a:pt x="6913" y="27238"/>
                  </a:cubicBezTo>
                  <a:lnTo>
                    <a:pt x="6913" y="27099"/>
                  </a:lnTo>
                  <a:lnTo>
                    <a:pt x="6913" y="26788"/>
                  </a:lnTo>
                  <a:cubicBezTo>
                    <a:pt x="6740" y="25198"/>
                    <a:pt x="6602" y="23781"/>
                    <a:pt x="6464" y="22330"/>
                  </a:cubicBezTo>
                  <a:cubicBezTo>
                    <a:pt x="6464" y="21189"/>
                    <a:pt x="6464" y="20186"/>
                    <a:pt x="6325" y="19150"/>
                  </a:cubicBezTo>
                  <a:cubicBezTo>
                    <a:pt x="6049" y="14414"/>
                    <a:pt x="5600" y="9817"/>
                    <a:pt x="5323" y="5496"/>
                  </a:cubicBezTo>
                  <a:lnTo>
                    <a:pt x="5185" y="5047"/>
                  </a:lnTo>
                  <a:lnTo>
                    <a:pt x="5185" y="4183"/>
                  </a:lnTo>
                  <a:cubicBezTo>
                    <a:pt x="5012" y="2904"/>
                    <a:pt x="4874" y="1591"/>
                    <a:pt x="487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1" name="Google Shape;2201;p15"/>
            <p:cNvSpPr/>
            <p:nvPr/>
          </p:nvSpPr>
          <p:spPr>
            <a:xfrm>
              <a:off x="2393016" y="2656097"/>
              <a:ext cx="85059" cy="126654"/>
            </a:xfrm>
            <a:custGeom>
              <a:avLst/>
              <a:gdLst/>
              <a:ahLst/>
              <a:cxnLst/>
              <a:rect l="l" t="t" r="r" b="b"/>
              <a:pathLst>
                <a:path w="4736" h="7052" extrusionOk="0">
                  <a:moveTo>
                    <a:pt x="4321" y="0"/>
                  </a:moveTo>
                  <a:cubicBezTo>
                    <a:pt x="4321" y="0"/>
                    <a:pt x="4321" y="139"/>
                    <a:pt x="4148" y="139"/>
                  </a:cubicBezTo>
                  <a:cubicBezTo>
                    <a:pt x="4148" y="277"/>
                    <a:pt x="4010" y="277"/>
                    <a:pt x="3872" y="277"/>
                  </a:cubicBezTo>
                  <a:cubicBezTo>
                    <a:pt x="2420" y="588"/>
                    <a:pt x="1141" y="726"/>
                    <a:pt x="0" y="726"/>
                  </a:cubicBezTo>
                  <a:cubicBezTo>
                    <a:pt x="0" y="1314"/>
                    <a:pt x="0" y="1729"/>
                    <a:pt x="139" y="2178"/>
                  </a:cubicBezTo>
                  <a:lnTo>
                    <a:pt x="139" y="2454"/>
                  </a:lnTo>
                  <a:lnTo>
                    <a:pt x="139" y="2593"/>
                  </a:lnTo>
                  <a:lnTo>
                    <a:pt x="1418" y="2593"/>
                  </a:lnTo>
                  <a:cubicBezTo>
                    <a:pt x="1729" y="2593"/>
                    <a:pt x="1867" y="2731"/>
                    <a:pt x="1867" y="3042"/>
                  </a:cubicBezTo>
                  <a:cubicBezTo>
                    <a:pt x="2005" y="3180"/>
                    <a:pt x="1729" y="3457"/>
                    <a:pt x="1556" y="3457"/>
                  </a:cubicBezTo>
                  <a:cubicBezTo>
                    <a:pt x="1141" y="3457"/>
                    <a:pt x="692" y="3595"/>
                    <a:pt x="277" y="3595"/>
                  </a:cubicBezTo>
                  <a:lnTo>
                    <a:pt x="415" y="4183"/>
                  </a:lnTo>
                  <a:lnTo>
                    <a:pt x="415" y="4770"/>
                  </a:lnTo>
                  <a:lnTo>
                    <a:pt x="1729" y="4770"/>
                  </a:lnTo>
                  <a:cubicBezTo>
                    <a:pt x="1867" y="4770"/>
                    <a:pt x="1867" y="4770"/>
                    <a:pt x="2005" y="4909"/>
                  </a:cubicBezTo>
                  <a:lnTo>
                    <a:pt x="2005" y="5323"/>
                  </a:lnTo>
                  <a:cubicBezTo>
                    <a:pt x="2005" y="5462"/>
                    <a:pt x="1867" y="5634"/>
                    <a:pt x="1556" y="5634"/>
                  </a:cubicBezTo>
                  <a:lnTo>
                    <a:pt x="553" y="5634"/>
                  </a:lnTo>
                  <a:lnTo>
                    <a:pt x="553" y="5773"/>
                  </a:lnTo>
                  <a:cubicBezTo>
                    <a:pt x="692" y="6049"/>
                    <a:pt x="865" y="6498"/>
                    <a:pt x="1141" y="6775"/>
                  </a:cubicBezTo>
                  <a:lnTo>
                    <a:pt x="1141" y="6913"/>
                  </a:lnTo>
                  <a:cubicBezTo>
                    <a:pt x="2005" y="6913"/>
                    <a:pt x="2731" y="7052"/>
                    <a:pt x="3595" y="7052"/>
                  </a:cubicBezTo>
                  <a:cubicBezTo>
                    <a:pt x="4010" y="7052"/>
                    <a:pt x="4459" y="6913"/>
                    <a:pt x="4736" y="6913"/>
                  </a:cubicBezTo>
                  <a:lnTo>
                    <a:pt x="4736" y="6775"/>
                  </a:lnTo>
                  <a:lnTo>
                    <a:pt x="4598" y="5634"/>
                  </a:lnTo>
                  <a:lnTo>
                    <a:pt x="4598" y="5185"/>
                  </a:lnTo>
                  <a:lnTo>
                    <a:pt x="4598" y="4770"/>
                  </a:lnTo>
                  <a:cubicBezTo>
                    <a:pt x="4598" y="4183"/>
                    <a:pt x="4459" y="3595"/>
                    <a:pt x="4459" y="3042"/>
                  </a:cubicBezTo>
                  <a:cubicBezTo>
                    <a:pt x="4459" y="2005"/>
                    <a:pt x="4321" y="1003"/>
                    <a:pt x="432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2" name="Google Shape;2202;p15"/>
            <p:cNvSpPr/>
            <p:nvPr/>
          </p:nvSpPr>
          <p:spPr>
            <a:xfrm>
              <a:off x="2677341" y="2224033"/>
              <a:ext cx="103683" cy="67673"/>
            </a:xfrm>
            <a:custGeom>
              <a:avLst/>
              <a:gdLst/>
              <a:ahLst/>
              <a:cxnLst/>
              <a:rect l="l" t="t" r="r" b="b"/>
              <a:pathLst>
                <a:path w="5773" h="3768" extrusionOk="0">
                  <a:moveTo>
                    <a:pt x="726" y="0"/>
                  </a:moveTo>
                  <a:cubicBezTo>
                    <a:pt x="726" y="138"/>
                    <a:pt x="588" y="449"/>
                    <a:pt x="588" y="588"/>
                  </a:cubicBezTo>
                  <a:lnTo>
                    <a:pt x="415" y="1002"/>
                  </a:lnTo>
                  <a:lnTo>
                    <a:pt x="0" y="2039"/>
                  </a:lnTo>
                  <a:cubicBezTo>
                    <a:pt x="588" y="2178"/>
                    <a:pt x="1003" y="2316"/>
                    <a:pt x="1452" y="2454"/>
                  </a:cubicBezTo>
                  <a:cubicBezTo>
                    <a:pt x="2593" y="3042"/>
                    <a:pt x="3872" y="3457"/>
                    <a:pt x="5047" y="3768"/>
                  </a:cubicBezTo>
                  <a:lnTo>
                    <a:pt x="5185" y="3457"/>
                  </a:lnTo>
                  <a:lnTo>
                    <a:pt x="5185" y="3318"/>
                  </a:lnTo>
                  <a:cubicBezTo>
                    <a:pt x="5323" y="2731"/>
                    <a:pt x="5600" y="2316"/>
                    <a:pt x="5773" y="1728"/>
                  </a:cubicBezTo>
                  <a:lnTo>
                    <a:pt x="5600" y="1728"/>
                  </a:lnTo>
                  <a:lnTo>
                    <a:pt x="4736" y="1313"/>
                  </a:lnTo>
                  <a:cubicBezTo>
                    <a:pt x="4044" y="1175"/>
                    <a:pt x="3319" y="864"/>
                    <a:pt x="2593" y="588"/>
                  </a:cubicBezTo>
                  <a:cubicBezTo>
                    <a:pt x="2005" y="449"/>
                    <a:pt x="1279" y="311"/>
                    <a:pt x="72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3" name="Google Shape;2203;p15"/>
            <p:cNvSpPr/>
            <p:nvPr/>
          </p:nvSpPr>
          <p:spPr>
            <a:xfrm>
              <a:off x="2191253" y="2392265"/>
              <a:ext cx="196195" cy="383033"/>
            </a:xfrm>
            <a:custGeom>
              <a:avLst/>
              <a:gdLst/>
              <a:ahLst/>
              <a:cxnLst/>
              <a:rect l="l" t="t" r="r" b="b"/>
              <a:pathLst>
                <a:path w="10924" h="21327" extrusionOk="0">
                  <a:moveTo>
                    <a:pt x="1141" y="0"/>
                  </a:moveTo>
                  <a:cubicBezTo>
                    <a:pt x="865" y="138"/>
                    <a:pt x="692" y="138"/>
                    <a:pt x="416" y="277"/>
                  </a:cubicBezTo>
                  <a:cubicBezTo>
                    <a:pt x="277" y="449"/>
                    <a:pt x="139" y="449"/>
                    <a:pt x="1" y="588"/>
                  </a:cubicBezTo>
                  <a:cubicBezTo>
                    <a:pt x="277" y="1003"/>
                    <a:pt x="416" y="1314"/>
                    <a:pt x="554" y="1728"/>
                  </a:cubicBezTo>
                  <a:cubicBezTo>
                    <a:pt x="3596" y="8227"/>
                    <a:pt x="6326" y="14829"/>
                    <a:pt x="9644" y="21188"/>
                  </a:cubicBezTo>
                  <a:lnTo>
                    <a:pt x="9921" y="21188"/>
                  </a:lnTo>
                  <a:cubicBezTo>
                    <a:pt x="10197" y="21327"/>
                    <a:pt x="10647" y="21327"/>
                    <a:pt x="10923" y="21327"/>
                  </a:cubicBezTo>
                  <a:lnTo>
                    <a:pt x="10923" y="21188"/>
                  </a:lnTo>
                  <a:lnTo>
                    <a:pt x="10923" y="20739"/>
                  </a:lnTo>
                  <a:cubicBezTo>
                    <a:pt x="10370" y="19599"/>
                    <a:pt x="9783" y="18596"/>
                    <a:pt x="9195" y="17421"/>
                  </a:cubicBezTo>
                  <a:cubicBezTo>
                    <a:pt x="8331" y="15831"/>
                    <a:pt x="7467" y="14103"/>
                    <a:pt x="6603" y="12374"/>
                  </a:cubicBezTo>
                  <a:cubicBezTo>
                    <a:pt x="6188" y="11510"/>
                    <a:pt x="5877" y="10819"/>
                    <a:pt x="5600" y="9955"/>
                  </a:cubicBezTo>
                  <a:cubicBezTo>
                    <a:pt x="5186" y="9229"/>
                    <a:pt x="4874" y="8503"/>
                    <a:pt x="4598" y="7639"/>
                  </a:cubicBezTo>
                  <a:cubicBezTo>
                    <a:pt x="3596" y="5047"/>
                    <a:pt x="2420" y="2454"/>
                    <a:pt x="1141" y="0"/>
                  </a:cubicBezTo>
                  <a:close/>
                </a:path>
              </a:pathLst>
            </a:custGeom>
            <a:solidFill>
              <a:srgbClr val="E1C4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4" name="Google Shape;2204;p15"/>
            <p:cNvSpPr/>
            <p:nvPr/>
          </p:nvSpPr>
          <p:spPr>
            <a:xfrm>
              <a:off x="2224785" y="2379226"/>
              <a:ext cx="157689" cy="341456"/>
            </a:xfrm>
            <a:custGeom>
              <a:avLst/>
              <a:gdLst/>
              <a:ahLst/>
              <a:cxnLst/>
              <a:rect l="l" t="t" r="r" b="b"/>
              <a:pathLst>
                <a:path w="8780" h="19012" extrusionOk="0">
                  <a:moveTo>
                    <a:pt x="864" y="0"/>
                  </a:moveTo>
                  <a:lnTo>
                    <a:pt x="415" y="139"/>
                  </a:lnTo>
                  <a:lnTo>
                    <a:pt x="277" y="311"/>
                  </a:lnTo>
                  <a:lnTo>
                    <a:pt x="0" y="311"/>
                  </a:lnTo>
                  <a:cubicBezTo>
                    <a:pt x="415" y="1175"/>
                    <a:pt x="864" y="1867"/>
                    <a:pt x="1279" y="2731"/>
                  </a:cubicBezTo>
                  <a:cubicBezTo>
                    <a:pt x="2731" y="5773"/>
                    <a:pt x="3733" y="8953"/>
                    <a:pt x="5185" y="12098"/>
                  </a:cubicBezTo>
                  <a:cubicBezTo>
                    <a:pt x="6326" y="14414"/>
                    <a:pt x="7466" y="16730"/>
                    <a:pt x="8780" y="19011"/>
                  </a:cubicBezTo>
                  <a:cubicBezTo>
                    <a:pt x="8642" y="18458"/>
                    <a:pt x="8642" y="17870"/>
                    <a:pt x="8503" y="17283"/>
                  </a:cubicBezTo>
                  <a:lnTo>
                    <a:pt x="8503" y="16868"/>
                  </a:lnTo>
                  <a:lnTo>
                    <a:pt x="8503" y="16419"/>
                  </a:lnTo>
                  <a:lnTo>
                    <a:pt x="8330" y="16280"/>
                  </a:lnTo>
                  <a:lnTo>
                    <a:pt x="8330" y="16142"/>
                  </a:lnTo>
                  <a:cubicBezTo>
                    <a:pt x="8330" y="16142"/>
                    <a:pt x="8330" y="16004"/>
                    <a:pt x="8192" y="16004"/>
                  </a:cubicBezTo>
                  <a:cubicBezTo>
                    <a:pt x="8192" y="15866"/>
                    <a:pt x="8192" y="15693"/>
                    <a:pt x="8054" y="15555"/>
                  </a:cubicBezTo>
                  <a:cubicBezTo>
                    <a:pt x="8054" y="15555"/>
                    <a:pt x="7916" y="15416"/>
                    <a:pt x="7916" y="15278"/>
                  </a:cubicBezTo>
                  <a:cubicBezTo>
                    <a:pt x="7328" y="14276"/>
                    <a:pt x="6775" y="13273"/>
                    <a:pt x="6326" y="12409"/>
                  </a:cubicBezTo>
                  <a:lnTo>
                    <a:pt x="6326" y="12236"/>
                  </a:lnTo>
                  <a:cubicBezTo>
                    <a:pt x="6187" y="11822"/>
                    <a:pt x="5911" y="11372"/>
                    <a:pt x="5738" y="11096"/>
                  </a:cubicBezTo>
                  <a:cubicBezTo>
                    <a:pt x="3872" y="7224"/>
                    <a:pt x="2282" y="3595"/>
                    <a:pt x="864" y="0"/>
                  </a:cubicBezTo>
                  <a:close/>
                </a:path>
              </a:pathLst>
            </a:custGeom>
            <a:solidFill>
              <a:srgbClr val="E1C4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5" name="Google Shape;2205;p15"/>
            <p:cNvSpPr/>
            <p:nvPr/>
          </p:nvSpPr>
          <p:spPr>
            <a:xfrm>
              <a:off x="2162697" y="2410261"/>
              <a:ext cx="183785" cy="356973"/>
            </a:xfrm>
            <a:custGeom>
              <a:avLst/>
              <a:gdLst/>
              <a:ahLst/>
              <a:cxnLst/>
              <a:rect l="l" t="t" r="r" b="b"/>
              <a:pathLst>
                <a:path w="10233" h="19876" extrusionOk="0">
                  <a:moveTo>
                    <a:pt x="865" y="1"/>
                  </a:moveTo>
                  <a:lnTo>
                    <a:pt x="865" y="139"/>
                  </a:lnTo>
                  <a:lnTo>
                    <a:pt x="727" y="139"/>
                  </a:lnTo>
                  <a:cubicBezTo>
                    <a:pt x="416" y="312"/>
                    <a:pt x="139" y="450"/>
                    <a:pt x="1" y="588"/>
                  </a:cubicBezTo>
                  <a:cubicBezTo>
                    <a:pt x="1591" y="3595"/>
                    <a:pt x="2870" y="6914"/>
                    <a:pt x="4183" y="9817"/>
                  </a:cubicBezTo>
                  <a:lnTo>
                    <a:pt x="4736" y="10958"/>
                  </a:lnTo>
                  <a:lnTo>
                    <a:pt x="4736" y="11096"/>
                  </a:lnTo>
                  <a:cubicBezTo>
                    <a:pt x="4874" y="11545"/>
                    <a:pt x="5047" y="11822"/>
                    <a:pt x="5186" y="12237"/>
                  </a:cubicBezTo>
                  <a:cubicBezTo>
                    <a:pt x="5600" y="12962"/>
                    <a:pt x="5911" y="13827"/>
                    <a:pt x="6326" y="14552"/>
                  </a:cubicBezTo>
                  <a:lnTo>
                    <a:pt x="6464" y="15002"/>
                  </a:lnTo>
                  <a:lnTo>
                    <a:pt x="6603" y="15140"/>
                  </a:lnTo>
                  <a:cubicBezTo>
                    <a:pt x="6776" y="15417"/>
                    <a:pt x="6914" y="15866"/>
                    <a:pt x="7052" y="16142"/>
                  </a:cubicBezTo>
                  <a:cubicBezTo>
                    <a:pt x="7190" y="16557"/>
                    <a:pt x="7467" y="16868"/>
                    <a:pt x="7640" y="17145"/>
                  </a:cubicBezTo>
                  <a:lnTo>
                    <a:pt x="7778" y="17421"/>
                  </a:lnTo>
                  <a:cubicBezTo>
                    <a:pt x="8054" y="18009"/>
                    <a:pt x="8331" y="18597"/>
                    <a:pt x="8642" y="19150"/>
                  </a:cubicBezTo>
                  <a:lnTo>
                    <a:pt x="8642" y="19461"/>
                  </a:lnTo>
                  <a:cubicBezTo>
                    <a:pt x="9057" y="19599"/>
                    <a:pt x="9644" y="19737"/>
                    <a:pt x="10232" y="19875"/>
                  </a:cubicBezTo>
                  <a:cubicBezTo>
                    <a:pt x="10059" y="19599"/>
                    <a:pt x="9921" y="19322"/>
                    <a:pt x="9783" y="19150"/>
                  </a:cubicBezTo>
                  <a:cubicBezTo>
                    <a:pt x="6464" y="12962"/>
                    <a:pt x="3872" y="6360"/>
                    <a:pt x="865" y="1"/>
                  </a:cubicBezTo>
                  <a:close/>
                </a:path>
              </a:pathLst>
            </a:custGeom>
            <a:solidFill>
              <a:srgbClr val="E1C4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6" name="Google Shape;2206;p15"/>
            <p:cNvSpPr/>
            <p:nvPr/>
          </p:nvSpPr>
          <p:spPr>
            <a:xfrm>
              <a:off x="2395495" y="2700171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0"/>
                  </a:moveTo>
                  <a:lnTo>
                    <a:pt x="1" y="139"/>
                  </a:lnTo>
                  <a:lnTo>
                    <a:pt x="1" y="139"/>
                  </a:lnTo>
                  <a:close/>
                </a:path>
              </a:pathLst>
            </a:custGeom>
            <a:solidFill>
              <a:srgbClr val="9C9B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7" name="Google Shape;2207;p15"/>
            <p:cNvSpPr/>
            <p:nvPr/>
          </p:nvSpPr>
          <p:spPr>
            <a:xfrm>
              <a:off x="2178215" y="2402807"/>
              <a:ext cx="186263" cy="370012"/>
            </a:xfrm>
            <a:custGeom>
              <a:avLst/>
              <a:gdLst/>
              <a:ahLst/>
              <a:cxnLst/>
              <a:rect l="l" t="t" r="r" b="b"/>
              <a:pathLst>
                <a:path w="10371" h="20602" extrusionOk="0">
                  <a:moveTo>
                    <a:pt x="727" y="1"/>
                  </a:moveTo>
                  <a:cubicBezTo>
                    <a:pt x="416" y="139"/>
                    <a:pt x="277" y="277"/>
                    <a:pt x="1" y="416"/>
                  </a:cubicBezTo>
                  <a:cubicBezTo>
                    <a:pt x="3008" y="6775"/>
                    <a:pt x="5600" y="13377"/>
                    <a:pt x="8919" y="19565"/>
                  </a:cubicBezTo>
                  <a:cubicBezTo>
                    <a:pt x="9057" y="19737"/>
                    <a:pt x="9195" y="20014"/>
                    <a:pt x="9368" y="20290"/>
                  </a:cubicBezTo>
                  <a:cubicBezTo>
                    <a:pt x="9645" y="20429"/>
                    <a:pt x="10059" y="20429"/>
                    <a:pt x="10370" y="20601"/>
                  </a:cubicBezTo>
                  <a:cubicBezTo>
                    <a:pt x="7052" y="14242"/>
                    <a:pt x="4322" y="7640"/>
                    <a:pt x="1280" y="1141"/>
                  </a:cubicBezTo>
                  <a:cubicBezTo>
                    <a:pt x="1142" y="727"/>
                    <a:pt x="1003" y="416"/>
                    <a:pt x="7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8" name="Google Shape;2208;p15"/>
            <p:cNvSpPr/>
            <p:nvPr/>
          </p:nvSpPr>
          <p:spPr>
            <a:xfrm>
              <a:off x="2402948" y="2759762"/>
              <a:ext cx="10578" cy="20510"/>
            </a:xfrm>
            <a:custGeom>
              <a:avLst/>
              <a:gdLst/>
              <a:ahLst/>
              <a:cxnLst/>
              <a:rect l="l" t="t" r="r" b="b"/>
              <a:pathLst>
                <a:path w="589" h="1142" extrusionOk="0">
                  <a:moveTo>
                    <a:pt x="0" y="1"/>
                  </a:moveTo>
                  <a:lnTo>
                    <a:pt x="0" y="415"/>
                  </a:lnTo>
                  <a:lnTo>
                    <a:pt x="139" y="1003"/>
                  </a:lnTo>
                  <a:cubicBezTo>
                    <a:pt x="312" y="1003"/>
                    <a:pt x="450" y="1141"/>
                    <a:pt x="588" y="1141"/>
                  </a:cubicBezTo>
                  <a:lnTo>
                    <a:pt x="588" y="1003"/>
                  </a:lnTo>
                  <a:cubicBezTo>
                    <a:pt x="312" y="726"/>
                    <a:pt x="139" y="277"/>
                    <a:pt x="0" y="1"/>
                  </a:cubicBezTo>
                  <a:close/>
                </a:path>
              </a:pathLst>
            </a:custGeom>
            <a:solidFill>
              <a:srgbClr val="BEBC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9" name="Google Shape;2209;p15"/>
            <p:cNvSpPr/>
            <p:nvPr/>
          </p:nvSpPr>
          <p:spPr>
            <a:xfrm>
              <a:off x="2211746" y="2384811"/>
              <a:ext cx="175703" cy="379944"/>
            </a:xfrm>
            <a:custGeom>
              <a:avLst/>
              <a:gdLst/>
              <a:ahLst/>
              <a:cxnLst/>
              <a:rect l="l" t="t" r="r" b="b"/>
              <a:pathLst>
                <a:path w="9783" h="21155" extrusionOk="0">
                  <a:moveTo>
                    <a:pt x="726" y="0"/>
                  </a:moveTo>
                  <a:lnTo>
                    <a:pt x="726" y="139"/>
                  </a:lnTo>
                  <a:cubicBezTo>
                    <a:pt x="415" y="139"/>
                    <a:pt x="139" y="277"/>
                    <a:pt x="0" y="415"/>
                  </a:cubicBezTo>
                  <a:cubicBezTo>
                    <a:pt x="1279" y="2869"/>
                    <a:pt x="2455" y="5462"/>
                    <a:pt x="3457" y="8054"/>
                  </a:cubicBezTo>
                  <a:cubicBezTo>
                    <a:pt x="3733" y="8918"/>
                    <a:pt x="4045" y="9644"/>
                    <a:pt x="4459" y="10370"/>
                  </a:cubicBezTo>
                  <a:cubicBezTo>
                    <a:pt x="4736" y="11234"/>
                    <a:pt x="5047" y="11925"/>
                    <a:pt x="5462" y="12789"/>
                  </a:cubicBezTo>
                  <a:cubicBezTo>
                    <a:pt x="6326" y="14518"/>
                    <a:pt x="7190" y="16246"/>
                    <a:pt x="8054" y="17836"/>
                  </a:cubicBezTo>
                  <a:cubicBezTo>
                    <a:pt x="8642" y="19011"/>
                    <a:pt x="9229" y="20014"/>
                    <a:pt x="9782" y="21154"/>
                  </a:cubicBezTo>
                  <a:cubicBezTo>
                    <a:pt x="9644" y="20290"/>
                    <a:pt x="9506" y="19426"/>
                    <a:pt x="9506" y="18700"/>
                  </a:cubicBezTo>
                  <a:cubicBezTo>
                    <a:pt x="8192" y="16419"/>
                    <a:pt x="7052" y="14103"/>
                    <a:pt x="5911" y="11787"/>
                  </a:cubicBezTo>
                  <a:cubicBezTo>
                    <a:pt x="4459" y="8642"/>
                    <a:pt x="3457" y="5462"/>
                    <a:pt x="2005" y="2420"/>
                  </a:cubicBezTo>
                  <a:cubicBezTo>
                    <a:pt x="1590" y="1556"/>
                    <a:pt x="1141" y="864"/>
                    <a:pt x="72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0" name="Google Shape;2210;p15"/>
            <p:cNvSpPr/>
            <p:nvPr/>
          </p:nvSpPr>
          <p:spPr>
            <a:xfrm>
              <a:off x="2426529" y="3499121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1" name="Google Shape;2211;p15"/>
            <p:cNvSpPr/>
            <p:nvPr/>
          </p:nvSpPr>
          <p:spPr>
            <a:xfrm>
              <a:off x="2271337" y="3447594"/>
              <a:ext cx="13057" cy="8082"/>
            </a:xfrm>
            <a:custGeom>
              <a:avLst/>
              <a:gdLst/>
              <a:ahLst/>
              <a:cxnLst/>
              <a:rect l="l" t="t" r="r" b="b"/>
              <a:pathLst>
                <a:path w="727" h="450" extrusionOk="0">
                  <a:moveTo>
                    <a:pt x="727" y="450"/>
                  </a:moveTo>
                  <a:cubicBezTo>
                    <a:pt x="415" y="277"/>
                    <a:pt x="277" y="139"/>
                    <a:pt x="1" y="1"/>
                  </a:cubicBezTo>
                  <a:cubicBezTo>
                    <a:pt x="277" y="139"/>
                    <a:pt x="415" y="277"/>
                    <a:pt x="727" y="45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2" name="Google Shape;2212;p15"/>
            <p:cNvSpPr/>
            <p:nvPr/>
          </p:nvSpPr>
          <p:spPr>
            <a:xfrm>
              <a:off x="2258298" y="3437052"/>
              <a:ext cx="13057" cy="10560"/>
            </a:xfrm>
            <a:custGeom>
              <a:avLst/>
              <a:gdLst/>
              <a:ahLst/>
              <a:cxnLst/>
              <a:rect l="l" t="t" r="r" b="b"/>
              <a:pathLst>
                <a:path w="727" h="588" extrusionOk="0">
                  <a:moveTo>
                    <a:pt x="727" y="588"/>
                  </a:moveTo>
                  <a:cubicBezTo>
                    <a:pt x="416" y="449"/>
                    <a:pt x="277" y="173"/>
                    <a:pt x="1" y="0"/>
                  </a:cubicBezTo>
                  <a:cubicBezTo>
                    <a:pt x="277" y="173"/>
                    <a:pt x="416" y="449"/>
                    <a:pt x="727" y="58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3" name="Google Shape;2213;p15"/>
            <p:cNvSpPr/>
            <p:nvPr/>
          </p:nvSpPr>
          <p:spPr>
            <a:xfrm>
              <a:off x="2183189" y="2684653"/>
              <a:ext cx="579210" cy="820072"/>
            </a:xfrm>
            <a:custGeom>
              <a:avLst/>
              <a:gdLst/>
              <a:ahLst/>
              <a:cxnLst/>
              <a:rect l="l" t="t" r="r" b="b"/>
              <a:pathLst>
                <a:path w="32250" h="45661" extrusionOk="0">
                  <a:moveTo>
                    <a:pt x="31386" y="0"/>
                  </a:moveTo>
                  <a:cubicBezTo>
                    <a:pt x="31109" y="277"/>
                    <a:pt x="30833" y="588"/>
                    <a:pt x="30521" y="864"/>
                  </a:cubicBezTo>
                  <a:cubicBezTo>
                    <a:pt x="29657" y="1729"/>
                    <a:pt x="28517" y="2454"/>
                    <a:pt x="27065" y="3180"/>
                  </a:cubicBezTo>
                  <a:cubicBezTo>
                    <a:pt x="25786" y="3872"/>
                    <a:pt x="24473" y="4321"/>
                    <a:pt x="23055" y="4908"/>
                  </a:cubicBezTo>
                  <a:cubicBezTo>
                    <a:pt x="22329" y="5047"/>
                    <a:pt x="21742" y="5323"/>
                    <a:pt x="21189" y="5462"/>
                  </a:cubicBezTo>
                  <a:cubicBezTo>
                    <a:pt x="20601" y="5600"/>
                    <a:pt x="20014" y="5773"/>
                    <a:pt x="19288" y="5911"/>
                  </a:cubicBezTo>
                  <a:cubicBezTo>
                    <a:pt x="18147" y="6187"/>
                    <a:pt x="16868" y="6326"/>
                    <a:pt x="15416" y="6326"/>
                  </a:cubicBezTo>
                  <a:lnTo>
                    <a:pt x="15278" y="6326"/>
                  </a:lnTo>
                  <a:cubicBezTo>
                    <a:pt x="13965" y="6326"/>
                    <a:pt x="12686" y="6187"/>
                    <a:pt x="11372" y="6049"/>
                  </a:cubicBezTo>
                  <a:cubicBezTo>
                    <a:pt x="9955" y="5773"/>
                    <a:pt x="8503" y="5462"/>
                    <a:pt x="7190" y="5047"/>
                  </a:cubicBezTo>
                  <a:cubicBezTo>
                    <a:pt x="4598" y="4183"/>
                    <a:pt x="2593" y="2869"/>
                    <a:pt x="1003" y="1279"/>
                  </a:cubicBezTo>
                  <a:lnTo>
                    <a:pt x="865" y="1452"/>
                  </a:lnTo>
                  <a:cubicBezTo>
                    <a:pt x="726" y="1729"/>
                    <a:pt x="726" y="2005"/>
                    <a:pt x="588" y="2454"/>
                  </a:cubicBezTo>
                  <a:cubicBezTo>
                    <a:pt x="450" y="3733"/>
                    <a:pt x="450" y="5047"/>
                    <a:pt x="588" y="6049"/>
                  </a:cubicBezTo>
                  <a:lnTo>
                    <a:pt x="588" y="7190"/>
                  </a:lnTo>
                  <a:cubicBezTo>
                    <a:pt x="726" y="7916"/>
                    <a:pt x="726" y="8780"/>
                    <a:pt x="726" y="9644"/>
                  </a:cubicBezTo>
                  <a:lnTo>
                    <a:pt x="726" y="10957"/>
                  </a:lnTo>
                  <a:lnTo>
                    <a:pt x="726" y="11234"/>
                  </a:lnTo>
                  <a:lnTo>
                    <a:pt x="726" y="11821"/>
                  </a:lnTo>
                  <a:lnTo>
                    <a:pt x="726" y="12513"/>
                  </a:lnTo>
                  <a:lnTo>
                    <a:pt x="726" y="14103"/>
                  </a:lnTo>
                  <a:cubicBezTo>
                    <a:pt x="726" y="15416"/>
                    <a:pt x="726" y="17145"/>
                    <a:pt x="865" y="18734"/>
                  </a:cubicBezTo>
                  <a:cubicBezTo>
                    <a:pt x="865" y="18873"/>
                    <a:pt x="865" y="19011"/>
                    <a:pt x="726" y="19149"/>
                  </a:cubicBezTo>
                  <a:cubicBezTo>
                    <a:pt x="588" y="19149"/>
                    <a:pt x="588" y="19288"/>
                    <a:pt x="450" y="19288"/>
                  </a:cubicBezTo>
                  <a:cubicBezTo>
                    <a:pt x="277" y="19288"/>
                    <a:pt x="139" y="19149"/>
                    <a:pt x="0" y="19011"/>
                  </a:cubicBezTo>
                  <a:lnTo>
                    <a:pt x="0" y="19011"/>
                  </a:lnTo>
                  <a:cubicBezTo>
                    <a:pt x="0" y="19426"/>
                    <a:pt x="0" y="19737"/>
                    <a:pt x="139" y="20152"/>
                  </a:cubicBezTo>
                  <a:cubicBezTo>
                    <a:pt x="139" y="20013"/>
                    <a:pt x="277" y="19875"/>
                    <a:pt x="450" y="19875"/>
                  </a:cubicBezTo>
                  <a:cubicBezTo>
                    <a:pt x="726" y="19875"/>
                    <a:pt x="865" y="20152"/>
                    <a:pt x="865" y="20290"/>
                  </a:cubicBezTo>
                  <a:cubicBezTo>
                    <a:pt x="865" y="22606"/>
                    <a:pt x="1141" y="24783"/>
                    <a:pt x="1141" y="26926"/>
                  </a:cubicBezTo>
                  <a:cubicBezTo>
                    <a:pt x="1141" y="27203"/>
                    <a:pt x="1003" y="27514"/>
                    <a:pt x="726" y="27514"/>
                  </a:cubicBezTo>
                  <a:cubicBezTo>
                    <a:pt x="588" y="27514"/>
                    <a:pt x="277" y="27203"/>
                    <a:pt x="277" y="27065"/>
                  </a:cubicBezTo>
                  <a:lnTo>
                    <a:pt x="277" y="27065"/>
                  </a:lnTo>
                  <a:cubicBezTo>
                    <a:pt x="277" y="27652"/>
                    <a:pt x="450" y="28378"/>
                    <a:pt x="450" y="28931"/>
                  </a:cubicBezTo>
                  <a:cubicBezTo>
                    <a:pt x="450" y="28793"/>
                    <a:pt x="588" y="28793"/>
                    <a:pt x="726" y="28793"/>
                  </a:cubicBezTo>
                  <a:cubicBezTo>
                    <a:pt x="1003" y="28793"/>
                    <a:pt x="1141" y="28931"/>
                    <a:pt x="1141" y="29242"/>
                  </a:cubicBezTo>
                  <a:cubicBezTo>
                    <a:pt x="1314" y="32111"/>
                    <a:pt x="1141" y="34980"/>
                    <a:pt x="1452" y="37884"/>
                  </a:cubicBezTo>
                  <a:cubicBezTo>
                    <a:pt x="2005" y="38748"/>
                    <a:pt x="2869" y="39612"/>
                    <a:pt x="3733" y="40338"/>
                  </a:cubicBezTo>
                  <a:cubicBezTo>
                    <a:pt x="5047" y="41617"/>
                    <a:pt x="6637" y="42619"/>
                    <a:pt x="8365" y="43483"/>
                  </a:cubicBezTo>
                  <a:lnTo>
                    <a:pt x="8365" y="43621"/>
                  </a:lnTo>
                  <a:cubicBezTo>
                    <a:pt x="9955" y="44347"/>
                    <a:pt x="11683" y="44935"/>
                    <a:pt x="13412" y="45350"/>
                  </a:cubicBezTo>
                  <a:lnTo>
                    <a:pt x="13550" y="45350"/>
                  </a:lnTo>
                  <a:cubicBezTo>
                    <a:pt x="14276" y="45522"/>
                    <a:pt x="15140" y="45661"/>
                    <a:pt x="15831" y="45661"/>
                  </a:cubicBezTo>
                  <a:lnTo>
                    <a:pt x="18285" y="45661"/>
                  </a:lnTo>
                  <a:cubicBezTo>
                    <a:pt x="19011" y="45661"/>
                    <a:pt x="19737" y="45522"/>
                    <a:pt x="20325" y="45350"/>
                  </a:cubicBezTo>
                  <a:cubicBezTo>
                    <a:pt x="20601" y="45350"/>
                    <a:pt x="20878" y="45522"/>
                    <a:pt x="20878" y="45661"/>
                  </a:cubicBezTo>
                  <a:cubicBezTo>
                    <a:pt x="21189" y="45661"/>
                    <a:pt x="21465" y="45661"/>
                    <a:pt x="21604" y="45522"/>
                  </a:cubicBezTo>
                  <a:cubicBezTo>
                    <a:pt x="21604" y="45350"/>
                    <a:pt x="21742" y="45211"/>
                    <a:pt x="21880" y="45211"/>
                  </a:cubicBezTo>
                  <a:cubicBezTo>
                    <a:pt x="22744" y="44797"/>
                    <a:pt x="23470" y="44347"/>
                    <a:pt x="24473" y="43932"/>
                  </a:cubicBezTo>
                  <a:cubicBezTo>
                    <a:pt x="25786" y="43345"/>
                    <a:pt x="27238" y="42757"/>
                    <a:pt x="28517" y="41893"/>
                  </a:cubicBezTo>
                  <a:cubicBezTo>
                    <a:pt x="29381" y="41340"/>
                    <a:pt x="30107" y="40752"/>
                    <a:pt x="30521" y="40165"/>
                  </a:cubicBezTo>
                  <a:cubicBezTo>
                    <a:pt x="30971" y="39750"/>
                    <a:pt x="31386" y="39162"/>
                    <a:pt x="31697" y="38609"/>
                  </a:cubicBezTo>
                  <a:lnTo>
                    <a:pt x="32111" y="37296"/>
                  </a:lnTo>
                  <a:lnTo>
                    <a:pt x="32111" y="37158"/>
                  </a:lnTo>
                  <a:lnTo>
                    <a:pt x="32250" y="37019"/>
                  </a:lnTo>
                  <a:lnTo>
                    <a:pt x="32250" y="36881"/>
                  </a:lnTo>
                  <a:cubicBezTo>
                    <a:pt x="32111" y="35291"/>
                    <a:pt x="32250" y="33701"/>
                    <a:pt x="32250" y="32249"/>
                  </a:cubicBezTo>
                  <a:lnTo>
                    <a:pt x="32250" y="29657"/>
                  </a:lnTo>
                  <a:lnTo>
                    <a:pt x="32250" y="22191"/>
                  </a:lnTo>
                  <a:cubicBezTo>
                    <a:pt x="32111" y="20152"/>
                    <a:pt x="32111" y="18285"/>
                    <a:pt x="31973" y="16419"/>
                  </a:cubicBezTo>
                  <a:cubicBezTo>
                    <a:pt x="31973" y="15969"/>
                    <a:pt x="31835" y="15416"/>
                    <a:pt x="31835" y="14967"/>
                  </a:cubicBezTo>
                  <a:lnTo>
                    <a:pt x="31835" y="13688"/>
                  </a:lnTo>
                  <a:cubicBezTo>
                    <a:pt x="31697" y="12686"/>
                    <a:pt x="31697" y="11821"/>
                    <a:pt x="31697" y="10785"/>
                  </a:cubicBezTo>
                  <a:lnTo>
                    <a:pt x="31697" y="8054"/>
                  </a:lnTo>
                  <a:lnTo>
                    <a:pt x="31697" y="7916"/>
                  </a:lnTo>
                  <a:cubicBezTo>
                    <a:pt x="31697" y="5323"/>
                    <a:pt x="31558" y="2731"/>
                    <a:pt x="3138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4" name="Google Shape;2214;p15"/>
            <p:cNvSpPr/>
            <p:nvPr/>
          </p:nvSpPr>
          <p:spPr>
            <a:xfrm>
              <a:off x="2759903" y="2674093"/>
              <a:ext cx="2496" cy="13057"/>
            </a:xfrm>
            <a:custGeom>
              <a:avLst/>
              <a:gdLst/>
              <a:ahLst/>
              <a:cxnLst/>
              <a:rect l="l" t="t" r="r" b="b"/>
              <a:pathLst>
                <a:path w="139" h="727" extrusionOk="0">
                  <a:moveTo>
                    <a:pt x="0" y="1"/>
                  </a:moveTo>
                  <a:cubicBezTo>
                    <a:pt x="0" y="312"/>
                    <a:pt x="139" y="588"/>
                    <a:pt x="139" y="727"/>
                  </a:cubicBezTo>
                  <a:lnTo>
                    <a:pt x="139" y="312"/>
                  </a:lnTo>
                  <a:cubicBezTo>
                    <a:pt x="139" y="312"/>
                    <a:pt x="139" y="139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5" name="Google Shape;2215;p15"/>
            <p:cNvSpPr/>
            <p:nvPr/>
          </p:nvSpPr>
          <p:spPr>
            <a:xfrm>
              <a:off x="2333425" y="3468087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6" name="Google Shape;2216;p15"/>
            <p:cNvSpPr/>
            <p:nvPr/>
          </p:nvSpPr>
          <p:spPr>
            <a:xfrm>
              <a:off x="2333425" y="3465608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7" name="Google Shape;2217;p15"/>
            <p:cNvSpPr/>
            <p:nvPr/>
          </p:nvSpPr>
          <p:spPr>
            <a:xfrm>
              <a:off x="2424051" y="3499121"/>
              <a:ext cx="2496" cy="18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139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8" name="Google Shape;2218;p15"/>
            <p:cNvSpPr/>
            <p:nvPr/>
          </p:nvSpPr>
          <p:spPr>
            <a:xfrm>
              <a:off x="2183189" y="3041608"/>
              <a:ext cx="20510" cy="137214"/>
            </a:xfrm>
            <a:custGeom>
              <a:avLst/>
              <a:gdLst/>
              <a:ahLst/>
              <a:cxnLst/>
              <a:rect l="l" t="t" r="r" b="b"/>
              <a:pathLst>
                <a:path w="1142" h="7640" extrusionOk="0">
                  <a:moveTo>
                    <a:pt x="450" y="0"/>
                  </a:moveTo>
                  <a:cubicBezTo>
                    <a:pt x="277" y="0"/>
                    <a:pt x="139" y="138"/>
                    <a:pt x="139" y="277"/>
                  </a:cubicBezTo>
                  <a:cubicBezTo>
                    <a:pt x="0" y="277"/>
                    <a:pt x="0" y="415"/>
                    <a:pt x="0" y="415"/>
                  </a:cubicBezTo>
                  <a:cubicBezTo>
                    <a:pt x="0" y="2731"/>
                    <a:pt x="277" y="4908"/>
                    <a:pt x="277" y="7051"/>
                  </a:cubicBezTo>
                  <a:lnTo>
                    <a:pt x="277" y="7190"/>
                  </a:lnTo>
                  <a:cubicBezTo>
                    <a:pt x="277" y="7328"/>
                    <a:pt x="588" y="7639"/>
                    <a:pt x="726" y="7639"/>
                  </a:cubicBezTo>
                  <a:cubicBezTo>
                    <a:pt x="1003" y="7639"/>
                    <a:pt x="1141" y="7328"/>
                    <a:pt x="1141" y="7051"/>
                  </a:cubicBezTo>
                  <a:cubicBezTo>
                    <a:pt x="1141" y="4908"/>
                    <a:pt x="865" y="2731"/>
                    <a:pt x="865" y="415"/>
                  </a:cubicBezTo>
                  <a:cubicBezTo>
                    <a:pt x="865" y="277"/>
                    <a:pt x="726" y="0"/>
                    <a:pt x="4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9" name="Google Shape;2219;p15"/>
            <p:cNvSpPr/>
            <p:nvPr/>
          </p:nvSpPr>
          <p:spPr>
            <a:xfrm>
              <a:off x="2188146" y="3201758"/>
              <a:ext cx="21139" cy="168267"/>
            </a:xfrm>
            <a:custGeom>
              <a:avLst/>
              <a:gdLst/>
              <a:ahLst/>
              <a:cxnLst/>
              <a:rect l="l" t="t" r="r" b="b"/>
              <a:pathLst>
                <a:path w="1177" h="9369" extrusionOk="0">
                  <a:moveTo>
                    <a:pt x="450" y="1"/>
                  </a:moveTo>
                  <a:cubicBezTo>
                    <a:pt x="312" y="1"/>
                    <a:pt x="174" y="1"/>
                    <a:pt x="174" y="139"/>
                  </a:cubicBezTo>
                  <a:cubicBezTo>
                    <a:pt x="1" y="139"/>
                    <a:pt x="1" y="312"/>
                    <a:pt x="1" y="450"/>
                  </a:cubicBezTo>
                  <a:cubicBezTo>
                    <a:pt x="174" y="3319"/>
                    <a:pt x="1" y="6188"/>
                    <a:pt x="174" y="9092"/>
                  </a:cubicBezTo>
                  <a:cubicBezTo>
                    <a:pt x="174" y="9230"/>
                    <a:pt x="312" y="9230"/>
                    <a:pt x="312" y="9368"/>
                  </a:cubicBezTo>
                  <a:cubicBezTo>
                    <a:pt x="312" y="9230"/>
                    <a:pt x="450" y="9092"/>
                    <a:pt x="450" y="9092"/>
                  </a:cubicBezTo>
                  <a:cubicBezTo>
                    <a:pt x="589" y="8953"/>
                    <a:pt x="727" y="8953"/>
                    <a:pt x="727" y="8953"/>
                  </a:cubicBezTo>
                  <a:cubicBezTo>
                    <a:pt x="865" y="8953"/>
                    <a:pt x="1038" y="8953"/>
                    <a:pt x="1038" y="9092"/>
                  </a:cubicBezTo>
                  <a:lnTo>
                    <a:pt x="1176" y="9092"/>
                  </a:lnTo>
                  <a:cubicBezTo>
                    <a:pt x="865" y="6188"/>
                    <a:pt x="1038" y="3319"/>
                    <a:pt x="865" y="450"/>
                  </a:cubicBezTo>
                  <a:cubicBezTo>
                    <a:pt x="865" y="139"/>
                    <a:pt x="727" y="1"/>
                    <a:pt x="4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0" name="Google Shape;2220;p15"/>
            <p:cNvSpPr/>
            <p:nvPr/>
          </p:nvSpPr>
          <p:spPr>
            <a:xfrm>
              <a:off x="2333425" y="3465608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8"/>
                  </a:moveTo>
                  <a:lnTo>
                    <a:pt x="0" y="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1" name="Google Shape;2221;p15"/>
            <p:cNvSpPr/>
            <p:nvPr/>
          </p:nvSpPr>
          <p:spPr>
            <a:xfrm>
              <a:off x="2424051" y="3499121"/>
              <a:ext cx="2496" cy="18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139" y="1"/>
                  </a:moveTo>
                  <a:lnTo>
                    <a:pt x="1" y="1"/>
                  </a:lnTo>
                  <a:lnTo>
                    <a:pt x="13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2" name="Google Shape;2222;p15"/>
            <p:cNvSpPr/>
            <p:nvPr/>
          </p:nvSpPr>
          <p:spPr>
            <a:xfrm>
              <a:off x="2193750" y="3362554"/>
              <a:ext cx="364408" cy="157689"/>
            </a:xfrm>
            <a:custGeom>
              <a:avLst/>
              <a:gdLst/>
              <a:ahLst/>
              <a:cxnLst/>
              <a:rect l="l" t="t" r="r" b="b"/>
              <a:pathLst>
                <a:path w="20290" h="8780" extrusionOk="0">
                  <a:moveTo>
                    <a:pt x="415" y="0"/>
                  </a:moveTo>
                  <a:cubicBezTo>
                    <a:pt x="415" y="0"/>
                    <a:pt x="277" y="0"/>
                    <a:pt x="138" y="139"/>
                  </a:cubicBezTo>
                  <a:cubicBezTo>
                    <a:pt x="138" y="139"/>
                    <a:pt x="0" y="277"/>
                    <a:pt x="0" y="415"/>
                  </a:cubicBezTo>
                  <a:cubicBezTo>
                    <a:pt x="0" y="553"/>
                    <a:pt x="0" y="692"/>
                    <a:pt x="138" y="692"/>
                  </a:cubicBezTo>
                  <a:cubicBezTo>
                    <a:pt x="1141" y="2005"/>
                    <a:pt x="2281" y="3146"/>
                    <a:pt x="3595" y="4148"/>
                  </a:cubicBezTo>
                  <a:cubicBezTo>
                    <a:pt x="3871" y="4321"/>
                    <a:pt x="4010" y="4597"/>
                    <a:pt x="4321" y="4736"/>
                  </a:cubicBezTo>
                  <a:cubicBezTo>
                    <a:pt x="4597" y="4874"/>
                    <a:pt x="4735" y="5012"/>
                    <a:pt x="5047" y="5185"/>
                  </a:cubicBezTo>
                  <a:cubicBezTo>
                    <a:pt x="5738" y="5738"/>
                    <a:pt x="6464" y="6187"/>
                    <a:pt x="7190" y="6464"/>
                  </a:cubicBezTo>
                  <a:cubicBezTo>
                    <a:pt x="9920" y="7916"/>
                    <a:pt x="12962" y="8780"/>
                    <a:pt x="16107" y="8780"/>
                  </a:cubicBezTo>
                  <a:lnTo>
                    <a:pt x="18008" y="8780"/>
                  </a:lnTo>
                  <a:cubicBezTo>
                    <a:pt x="18562" y="8780"/>
                    <a:pt x="19287" y="8642"/>
                    <a:pt x="20013" y="8469"/>
                  </a:cubicBezTo>
                  <a:cubicBezTo>
                    <a:pt x="20151" y="8469"/>
                    <a:pt x="20290" y="8192"/>
                    <a:pt x="20290" y="7916"/>
                  </a:cubicBezTo>
                  <a:cubicBezTo>
                    <a:pt x="20290" y="7777"/>
                    <a:pt x="20013" y="7605"/>
                    <a:pt x="19737" y="7605"/>
                  </a:cubicBezTo>
                  <a:cubicBezTo>
                    <a:pt x="19149" y="7777"/>
                    <a:pt x="18423" y="7916"/>
                    <a:pt x="17697" y="7916"/>
                  </a:cubicBezTo>
                  <a:lnTo>
                    <a:pt x="15243" y="7916"/>
                  </a:lnTo>
                  <a:cubicBezTo>
                    <a:pt x="14552" y="7916"/>
                    <a:pt x="13688" y="7777"/>
                    <a:pt x="12962" y="7605"/>
                  </a:cubicBezTo>
                  <a:lnTo>
                    <a:pt x="12824" y="7605"/>
                  </a:lnTo>
                  <a:cubicBezTo>
                    <a:pt x="11095" y="7190"/>
                    <a:pt x="9367" y="6602"/>
                    <a:pt x="7777" y="5876"/>
                  </a:cubicBezTo>
                  <a:lnTo>
                    <a:pt x="7777" y="5738"/>
                  </a:lnTo>
                  <a:cubicBezTo>
                    <a:pt x="6049" y="4874"/>
                    <a:pt x="4459" y="3872"/>
                    <a:pt x="3145" y="2593"/>
                  </a:cubicBezTo>
                  <a:cubicBezTo>
                    <a:pt x="2281" y="1867"/>
                    <a:pt x="1417" y="1003"/>
                    <a:pt x="864" y="139"/>
                  </a:cubicBezTo>
                  <a:lnTo>
                    <a:pt x="726" y="139"/>
                  </a:lnTo>
                  <a:cubicBezTo>
                    <a:pt x="726" y="0"/>
                    <a:pt x="553" y="0"/>
                    <a:pt x="4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3" name="Google Shape;2223;p15"/>
            <p:cNvSpPr/>
            <p:nvPr/>
          </p:nvSpPr>
          <p:spPr>
            <a:xfrm>
              <a:off x="2307347" y="1929148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fill="none" extrusionOk="0">
                  <a:moveTo>
                    <a:pt x="0" y="139"/>
                  </a:moveTo>
                  <a:lnTo>
                    <a:pt x="0" y="1"/>
                  </a:lnTo>
                </a:path>
              </a:pathLst>
            </a:custGeom>
            <a:noFill/>
            <a:ln w="3450" cap="rnd" cmpd="sng">
              <a:solidFill>
                <a:srgbClr val="0C2B3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4" name="Google Shape;2224;p15"/>
            <p:cNvSpPr/>
            <p:nvPr/>
          </p:nvSpPr>
          <p:spPr>
            <a:xfrm>
              <a:off x="2444543" y="1556676"/>
              <a:ext cx="62088" cy="57131"/>
            </a:xfrm>
            <a:custGeom>
              <a:avLst/>
              <a:gdLst/>
              <a:ahLst/>
              <a:cxnLst/>
              <a:rect l="l" t="t" r="r" b="b"/>
              <a:pathLst>
                <a:path w="3457" h="3181" extrusionOk="0">
                  <a:moveTo>
                    <a:pt x="1729" y="865"/>
                  </a:moveTo>
                  <a:cubicBezTo>
                    <a:pt x="1867" y="865"/>
                    <a:pt x="1867" y="1003"/>
                    <a:pt x="2005" y="1003"/>
                  </a:cubicBezTo>
                  <a:cubicBezTo>
                    <a:pt x="2005" y="1003"/>
                    <a:pt x="2143" y="1003"/>
                    <a:pt x="2143" y="1176"/>
                  </a:cubicBezTo>
                  <a:cubicBezTo>
                    <a:pt x="2316" y="1176"/>
                    <a:pt x="2316" y="1176"/>
                    <a:pt x="2316" y="1314"/>
                  </a:cubicBezTo>
                  <a:lnTo>
                    <a:pt x="2454" y="1314"/>
                  </a:lnTo>
                  <a:lnTo>
                    <a:pt x="2454" y="1452"/>
                  </a:lnTo>
                  <a:cubicBezTo>
                    <a:pt x="2593" y="1591"/>
                    <a:pt x="2593" y="1729"/>
                    <a:pt x="2593" y="1867"/>
                  </a:cubicBezTo>
                  <a:lnTo>
                    <a:pt x="2454" y="2040"/>
                  </a:lnTo>
                  <a:lnTo>
                    <a:pt x="2454" y="2178"/>
                  </a:lnTo>
                  <a:cubicBezTo>
                    <a:pt x="2316" y="2178"/>
                    <a:pt x="2316" y="2178"/>
                    <a:pt x="2316" y="2316"/>
                  </a:cubicBezTo>
                  <a:lnTo>
                    <a:pt x="1590" y="2316"/>
                  </a:lnTo>
                  <a:cubicBezTo>
                    <a:pt x="1452" y="2178"/>
                    <a:pt x="1279" y="2178"/>
                    <a:pt x="1141" y="2040"/>
                  </a:cubicBezTo>
                  <a:cubicBezTo>
                    <a:pt x="1141" y="2040"/>
                    <a:pt x="1003" y="2040"/>
                    <a:pt x="1003" y="1867"/>
                  </a:cubicBezTo>
                  <a:lnTo>
                    <a:pt x="864" y="1867"/>
                  </a:lnTo>
                  <a:lnTo>
                    <a:pt x="864" y="1729"/>
                  </a:lnTo>
                  <a:lnTo>
                    <a:pt x="864" y="1591"/>
                  </a:lnTo>
                  <a:lnTo>
                    <a:pt x="864" y="1452"/>
                  </a:lnTo>
                  <a:lnTo>
                    <a:pt x="1003" y="1452"/>
                  </a:lnTo>
                  <a:cubicBezTo>
                    <a:pt x="1003" y="1314"/>
                    <a:pt x="1141" y="1314"/>
                    <a:pt x="1141" y="1176"/>
                  </a:cubicBezTo>
                  <a:lnTo>
                    <a:pt x="1279" y="1176"/>
                  </a:lnTo>
                  <a:lnTo>
                    <a:pt x="1279" y="1003"/>
                  </a:lnTo>
                  <a:lnTo>
                    <a:pt x="1590" y="1003"/>
                  </a:lnTo>
                  <a:cubicBezTo>
                    <a:pt x="1590" y="865"/>
                    <a:pt x="1729" y="865"/>
                    <a:pt x="1729" y="865"/>
                  </a:cubicBezTo>
                  <a:close/>
                  <a:moveTo>
                    <a:pt x="1729" y="1"/>
                  </a:moveTo>
                  <a:cubicBezTo>
                    <a:pt x="1452" y="1"/>
                    <a:pt x="1279" y="139"/>
                    <a:pt x="1141" y="139"/>
                  </a:cubicBezTo>
                  <a:cubicBezTo>
                    <a:pt x="1003" y="139"/>
                    <a:pt x="864" y="312"/>
                    <a:pt x="726" y="450"/>
                  </a:cubicBezTo>
                  <a:cubicBezTo>
                    <a:pt x="726" y="450"/>
                    <a:pt x="588" y="450"/>
                    <a:pt x="588" y="588"/>
                  </a:cubicBezTo>
                  <a:cubicBezTo>
                    <a:pt x="415" y="588"/>
                    <a:pt x="415" y="727"/>
                    <a:pt x="277" y="727"/>
                  </a:cubicBezTo>
                  <a:cubicBezTo>
                    <a:pt x="139" y="1003"/>
                    <a:pt x="0" y="1452"/>
                    <a:pt x="0" y="1729"/>
                  </a:cubicBezTo>
                  <a:cubicBezTo>
                    <a:pt x="0" y="2178"/>
                    <a:pt x="277" y="2455"/>
                    <a:pt x="588" y="2731"/>
                  </a:cubicBezTo>
                  <a:lnTo>
                    <a:pt x="1452" y="3181"/>
                  </a:lnTo>
                  <a:cubicBezTo>
                    <a:pt x="1867" y="3181"/>
                    <a:pt x="2143" y="3181"/>
                    <a:pt x="2593" y="3042"/>
                  </a:cubicBezTo>
                  <a:cubicBezTo>
                    <a:pt x="2869" y="3042"/>
                    <a:pt x="3180" y="2731"/>
                    <a:pt x="3319" y="2316"/>
                  </a:cubicBezTo>
                  <a:cubicBezTo>
                    <a:pt x="3457" y="2178"/>
                    <a:pt x="3457" y="2040"/>
                    <a:pt x="3457" y="1729"/>
                  </a:cubicBezTo>
                  <a:cubicBezTo>
                    <a:pt x="3457" y="1452"/>
                    <a:pt x="3319" y="1314"/>
                    <a:pt x="3319" y="1003"/>
                  </a:cubicBezTo>
                  <a:cubicBezTo>
                    <a:pt x="3008" y="450"/>
                    <a:pt x="2454" y="139"/>
                    <a:pt x="18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5" name="Google Shape;2225;p15"/>
            <p:cNvSpPr/>
            <p:nvPr/>
          </p:nvSpPr>
          <p:spPr>
            <a:xfrm>
              <a:off x="2014958" y="1510123"/>
              <a:ext cx="797101" cy="1999577"/>
            </a:xfrm>
            <a:custGeom>
              <a:avLst/>
              <a:gdLst/>
              <a:ahLst/>
              <a:cxnLst/>
              <a:rect l="l" t="t" r="r" b="b"/>
              <a:pathLst>
                <a:path w="44382" h="111335" extrusionOk="0">
                  <a:moveTo>
                    <a:pt x="41478" y="34012"/>
                  </a:moveTo>
                  <a:cubicBezTo>
                    <a:pt x="41617" y="34012"/>
                    <a:pt x="41790" y="34150"/>
                    <a:pt x="41790" y="34289"/>
                  </a:cubicBezTo>
                  <a:lnTo>
                    <a:pt x="41790" y="34427"/>
                  </a:lnTo>
                  <a:lnTo>
                    <a:pt x="42204" y="34427"/>
                  </a:lnTo>
                  <a:lnTo>
                    <a:pt x="42343" y="34289"/>
                  </a:lnTo>
                  <a:lnTo>
                    <a:pt x="42481" y="34289"/>
                  </a:lnTo>
                  <a:cubicBezTo>
                    <a:pt x="42654" y="34289"/>
                    <a:pt x="42792" y="34427"/>
                    <a:pt x="42792" y="34565"/>
                  </a:cubicBezTo>
                  <a:lnTo>
                    <a:pt x="42792" y="34704"/>
                  </a:lnTo>
                  <a:cubicBezTo>
                    <a:pt x="42792" y="34876"/>
                    <a:pt x="42930" y="34876"/>
                    <a:pt x="42930" y="35015"/>
                  </a:cubicBezTo>
                  <a:lnTo>
                    <a:pt x="43207" y="35291"/>
                  </a:lnTo>
                  <a:cubicBezTo>
                    <a:pt x="43345" y="35568"/>
                    <a:pt x="43345" y="35879"/>
                    <a:pt x="43345" y="36155"/>
                  </a:cubicBezTo>
                  <a:cubicBezTo>
                    <a:pt x="43518" y="37019"/>
                    <a:pt x="43345" y="37745"/>
                    <a:pt x="43345" y="38471"/>
                  </a:cubicBezTo>
                  <a:cubicBezTo>
                    <a:pt x="43207" y="39197"/>
                    <a:pt x="43068" y="39888"/>
                    <a:pt x="42792" y="40752"/>
                  </a:cubicBezTo>
                  <a:cubicBezTo>
                    <a:pt x="42792" y="40614"/>
                    <a:pt x="42654" y="40614"/>
                    <a:pt x="42654" y="40614"/>
                  </a:cubicBezTo>
                  <a:lnTo>
                    <a:pt x="42654" y="40752"/>
                  </a:lnTo>
                  <a:cubicBezTo>
                    <a:pt x="42654" y="40752"/>
                    <a:pt x="42654" y="40925"/>
                    <a:pt x="42481" y="40925"/>
                  </a:cubicBezTo>
                  <a:cubicBezTo>
                    <a:pt x="42481" y="41063"/>
                    <a:pt x="42343" y="41063"/>
                    <a:pt x="42343" y="41063"/>
                  </a:cubicBezTo>
                  <a:cubicBezTo>
                    <a:pt x="42204" y="41063"/>
                    <a:pt x="42066" y="40925"/>
                    <a:pt x="42066" y="40752"/>
                  </a:cubicBezTo>
                  <a:lnTo>
                    <a:pt x="42066" y="40338"/>
                  </a:lnTo>
                  <a:cubicBezTo>
                    <a:pt x="41790" y="40199"/>
                    <a:pt x="41617" y="40199"/>
                    <a:pt x="41478" y="40061"/>
                  </a:cubicBezTo>
                  <a:lnTo>
                    <a:pt x="41478" y="40199"/>
                  </a:lnTo>
                  <a:lnTo>
                    <a:pt x="41478" y="40338"/>
                  </a:lnTo>
                  <a:cubicBezTo>
                    <a:pt x="41340" y="40476"/>
                    <a:pt x="41340" y="40476"/>
                    <a:pt x="41202" y="40476"/>
                  </a:cubicBezTo>
                  <a:cubicBezTo>
                    <a:pt x="41064" y="40476"/>
                    <a:pt x="40925" y="40338"/>
                    <a:pt x="40925" y="40199"/>
                  </a:cubicBezTo>
                  <a:lnTo>
                    <a:pt x="40925" y="39888"/>
                  </a:lnTo>
                  <a:cubicBezTo>
                    <a:pt x="40614" y="39750"/>
                    <a:pt x="40476" y="39750"/>
                    <a:pt x="40200" y="39612"/>
                  </a:cubicBezTo>
                  <a:lnTo>
                    <a:pt x="40200" y="40061"/>
                  </a:lnTo>
                  <a:cubicBezTo>
                    <a:pt x="40200" y="40199"/>
                    <a:pt x="40061" y="40338"/>
                    <a:pt x="39888" y="40338"/>
                  </a:cubicBezTo>
                  <a:cubicBezTo>
                    <a:pt x="39750" y="40338"/>
                    <a:pt x="39612" y="40199"/>
                    <a:pt x="39612" y="40061"/>
                  </a:cubicBezTo>
                  <a:lnTo>
                    <a:pt x="39612" y="39474"/>
                  </a:lnTo>
                  <a:cubicBezTo>
                    <a:pt x="39474" y="39474"/>
                    <a:pt x="39335" y="39335"/>
                    <a:pt x="39197" y="39335"/>
                  </a:cubicBezTo>
                  <a:cubicBezTo>
                    <a:pt x="39197" y="39474"/>
                    <a:pt x="39197" y="39612"/>
                    <a:pt x="38886" y="39612"/>
                  </a:cubicBezTo>
                  <a:cubicBezTo>
                    <a:pt x="38748" y="39612"/>
                    <a:pt x="38610" y="39474"/>
                    <a:pt x="38610" y="39335"/>
                  </a:cubicBezTo>
                  <a:lnTo>
                    <a:pt x="38610" y="39197"/>
                  </a:lnTo>
                  <a:cubicBezTo>
                    <a:pt x="38471" y="39024"/>
                    <a:pt x="38160" y="39024"/>
                    <a:pt x="37884" y="38886"/>
                  </a:cubicBezTo>
                  <a:lnTo>
                    <a:pt x="38022" y="38886"/>
                  </a:lnTo>
                  <a:cubicBezTo>
                    <a:pt x="38160" y="38471"/>
                    <a:pt x="38333" y="37884"/>
                    <a:pt x="38471" y="37469"/>
                  </a:cubicBezTo>
                  <a:cubicBezTo>
                    <a:pt x="38610" y="37296"/>
                    <a:pt x="38610" y="37158"/>
                    <a:pt x="38748" y="37019"/>
                  </a:cubicBezTo>
                  <a:cubicBezTo>
                    <a:pt x="38748" y="36605"/>
                    <a:pt x="38748" y="36294"/>
                    <a:pt x="38886" y="35879"/>
                  </a:cubicBezTo>
                  <a:cubicBezTo>
                    <a:pt x="38886" y="35740"/>
                    <a:pt x="39024" y="35568"/>
                    <a:pt x="39197" y="35568"/>
                  </a:cubicBezTo>
                  <a:cubicBezTo>
                    <a:pt x="39335" y="35740"/>
                    <a:pt x="39335" y="35740"/>
                    <a:pt x="39335" y="35879"/>
                  </a:cubicBezTo>
                  <a:cubicBezTo>
                    <a:pt x="39474" y="35879"/>
                    <a:pt x="39474" y="35740"/>
                    <a:pt x="39474" y="35740"/>
                  </a:cubicBezTo>
                  <a:lnTo>
                    <a:pt x="39888" y="35291"/>
                  </a:lnTo>
                  <a:lnTo>
                    <a:pt x="39888" y="35015"/>
                  </a:lnTo>
                  <a:cubicBezTo>
                    <a:pt x="40061" y="34876"/>
                    <a:pt x="40200" y="34704"/>
                    <a:pt x="40338" y="34704"/>
                  </a:cubicBezTo>
                  <a:cubicBezTo>
                    <a:pt x="40338" y="34704"/>
                    <a:pt x="40476" y="34704"/>
                    <a:pt x="40476" y="34876"/>
                  </a:cubicBezTo>
                  <a:lnTo>
                    <a:pt x="40753" y="34565"/>
                  </a:lnTo>
                  <a:lnTo>
                    <a:pt x="41202" y="34565"/>
                  </a:lnTo>
                  <a:lnTo>
                    <a:pt x="41202" y="34289"/>
                  </a:lnTo>
                  <a:cubicBezTo>
                    <a:pt x="41202" y="34150"/>
                    <a:pt x="41340" y="34012"/>
                    <a:pt x="41478" y="34012"/>
                  </a:cubicBezTo>
                  <a:close/>
                  <a:moveTo>
                    <a:pt x="37607" y="39750"/>
                  </a:moveTo>
                  <a:cubicBezTo>
                    <a:pt x="38160" y="40061"/>
                    <a:pt x="38886" y="40199"/>
                    <a:pt x="39474" y="40338"/>
                  </a:cubicBezTo>
                  <a:cubicBezTo>
                    <a:pt x="40200" y="40614"/>
                    <a:pt x="40925" y="40925"/>
                    <a:pt x="41617" y="41063"/>
                  </a:cubicBezTo>
                  <a:lnTo>
                    <a:pt x="42481" y="41478"/>
                  </a:lnTo>
                  <a:lnTo>
                    <a:pt x="42654" y="41478"/>
                  </a:lnTo>
                  <a:cubicBezTo>
                    <a:pt x="42481" y="42066"/>
                    <a:pt x="42204" y="42481"/>
                    <a:pt x="42066" y="43068"/>
                  </a:cubicBezTo>
                  <a:lnTo>
                    <a:pt x="42066" y="43207"/>
                  </a:lnTo>
                  <a:lnTo>
                    <a:pt x="41928" y="43518"/>
                  </a:lnTo>
                  <a:cubicBezTo>
                    <a:pt x="40753" y="43207"/>
                    <a:pt x="39474" y="42792"/>
                    <a:pt x="38333" y="42204"/>
                  </a:cubicBezTo>
                  <a:cubicBezTo>
                    <a:pt x="37884" y="42066"/>
                    <a:pt x="37469" y="41928"/>
                    <a:pt x="36881" y="41789"/>
                  </a:cubicBezTo>
                  <a:lnTo>
                    <a:pt x="37296" y="40752"/>
                  </a:lnTo>
                  <a:lnTo>
                    <a:pt x="37469" y="40338"/>
                  </a:lnTo>
                  <a:cubicBezTo>
                    <a:pt x="37469" y="40199"/>
                    <a:pt x="37607" y="39888"/>
                    <a:pt x="37607" y="39750"/>
                  </a:cubicBezTo>
                  <a:close/>
                  <a:moveTo>
                    <a:pt x="19599" y="59936"/>
                  </a:moveTo>
                  <a:lnTo>
                    <a:pt x="19737" y="60213"/>
                  </a:lnTo>
                  <a:lnTo>
                    <a:pt x="19737" y="60351"/>
                  </a:lnTo>
                  <a:lnTo>
                    <a:pt x="19737" y="61077"/>
                  </a:lnTo>
                  <a:cubicBezTo>
                    <a:pt x="19737" y="61491"/>
                    <a:pt x="19875" y="61941"/>
                    <a:pt x="19875" y="62356"/>
                  </a:cubicBezTo>
                  <a:cubicBezTo>
                    <a:pt x="19460" y="61664"/>
                    <a:pt x="19149" y="60938"/>
                    <a:pt x="18735" y="60074"/>
                  </a:cubicBezTo>
                  <a:lnTo>
                    <a:pt x="19322" y="60074"/>
                  </a:lnTo>
                  <a:lnTo>
                    <a:pt x="19599" y="59936"/>
                  </a:lnTo>
                  <a:close/>
                  <a:moveTo>
                    <a:pt x="12686" y="62805"/>
                  </a:moveTo>
                  <a:cubicBezTo>
                    <a:pt x="12962" y="63531"/>
                    <a:pt x="13412" y="64257"/>
                    <a:pt x="13688" y="64948"/>
                  </a:cubicBezTo>
                  <a:cubicBezTo>
                    <a:pt x="13826" y="65259"/>
                    <a:pt x="13826" y="65397"/>
                    <a:pt x="13965" y="65674"/>
                  </a:cubicBezTo>
                  <a:cubicBezTo>
                    <a:pt x="13965" y="65674"/>
                    <a:pt x="13826" y="65674"/>
                    <a:pt x="13826" y="65812"/>
                  </a:cubicBezTo>
                  <a:lnTo>
                    <a:pt x="13826" y="65985"/>
                  </a:lnTo>
                  <a:lnTo>
                    <a:pt x="13826" y="66261"/>
                  </a:lnTo>
                  <a:cubicBezTo>
                    <a:pt x="13688" y="66400"/>
                    <a:pt x="13550" y="66400"/>
                    <a:pt x="13412" y="66400"/>
                  </a:cubicBezTo>
                  <a:cubicBezTo>
                    <a:pt x="13412" y="66400"/>
                    <a:pt x="13273" y="66400"/>
                    <a:pt x="13100" y="66261"/>
                  </a:cubicBezTo>
                  <a:cubicBezTo>
                    <a:pt x="12962" y="66400"/>
                    <a:pt x="12686" y="66538"/>
                    <a:pt x="12547" y="66849"/>
                  </a:cubicBezTo>
                  <a:cubicBezTo>
                    <a:pt x="12686" y="66849"/>
                    <a:pt x="12686" y="66849"/>
                    <a:pt x="12686" y="66987"/>
                  </a:cubicBezTo>
                  <a:cubicBezTo>
                    <a:pt x="12824" y="67126"/>
                    <a:pt x="12686" y="67402"/>
                    <a:pt x="12547" y="67540"/>
                  </a:cubicBezTo>
                  <a:cubicBezTo>
                    <a:pt x="12454" y="67592"/>
                    <a:pt x="12364" y="67613"/>
                    <a:pt x="12284" y="67613"/>
                  </a:cubicBezTo>
                  <a:cubicBezTo>
                    <a:pt x="12096" y="67613"/>
                    <a:pt x="11960" y="67499"/>
                    <a:pt x="11960" y="67402"/>
                  </a:cubicBezTo>
                  <a:cubicBezTo>
                    <a:pt x="11822" y="67126"/>
                    <a:pt x="11683" y="66849"/>
                    <a:pt x="11545" y="66538"/>
                  </a:cubicBezTo>
                  <a:cubicBezTo>
                    <a:pt x="11545" y="66538"/>
                    <a:pt x="11372" y="66538"/>
                    <a:pt x="11372" y="66400"/>
                  </a:cubicBezTo>
                  <a:cubicBezTo>
                    <a:pt x="11096" y="66261"/>
                    <a:pt x="10819" y="65985"/>
                    <a:pt x="10681" y="65674"/>
                  </a:cubicBezTo>
                  <a:lnTo>
                    <a:pt x="10508" y="65674"/>
                  </a:lnTo>
                  <a:lnTo>
                    <a:pt x="10681" y="65536"/>
                  </a:lnTo>
                  <a:cubicBezTo>
                    <a:pt x="10681" y="65397"/>
                    <a:pt x="10819" y="65259"/>
                    <a:pt x="10819" y="65259"/>
                  </a:cubicBezTo>
                  <a:cubicBezTo>
                    <a:pt x="10819" y="65121"/>
                    <a:pt x="10681" y="64948"/>
                    <a:pt x="10681" y="64810"/>
                  </a:cubicBezTo>
                  <a:cubicBezTo>
                    <a:pt x="10508" y="64671"/>
                    <a:pt x="10681" y="64395"/>
                    <a:pt x="10819" y="64257"/>
                  </a:cubicBezTo>
                  <a:lnTo>
                    <a:pt x="10957" y="64084"/>
                  </a:lnTo>
                  <a:cubicBezTo>
                    <a:pt x="11096" y="64084"/>
                    <a:pt x="11234" y="64257"/>
                    <a:pt x="11372" y="64395"/>
                  </a:cubicBezTo>
                  <a:cubicBezTo>
                    <a:pt x="11545" y="64257"/>
                    <a:pt x="11683" y="64084"/>
                    <a:pt x="11683" y="63946"/>
                  </a:cubicBezTo>
                  <a:cubicBezTo>
                    <a:pt x="11683" y="63807"/>
                    <a:pt x="11683" y="63669"/>
                    <a:pt x="11545" y="63531"/>
                  </a:cubicBezTo>
                  <a:cubicBezTo>
                    <a:pt x="11545" y="63392"/>
                    <a:pt x="11545" y="63220"/>
                    <a:pt x="11683" y="63220"/>
                  </a:cubicBezTo>
                  <a:cubicBezTo>
                    <a:pt x="11683" y="63081"/>
                    <a:pt x="11822" y="63081"/>
                    <a:pt x="11822" y="62943"/>
                  </a:cubicBezTo>
                  <a:lnTo>
                    <a:pt x="11960" y="62943"/>
                  </a:lnTo>
                  <a:cubicBezTo>
                    <a:pt x="12098" y="62943"/>
                    <a:pt x="12098" y="62943"/>
                    <a:pt x="12236" y="63081"/>
                  </a:cubicBezTo>
                  <a:cubicBezTo>
                    <a:pt x="12236" y="63081"/>
                    <a:pt x="12409" y="63081"/>
                    <a:pt x="12409" y="63220"/>
                  </a:cubicBezTo>
                  <a:cubicBezTo>
                    <a:pt x="12547" y="63081"/>
                    <a:pt x="12686" y="62943"/>
                    <a:pt x="12686" y="62805"/>
                  </a:cubicBezTo>
                  <a:close/>
                  <a:moveTo>
                    <a:pt x="37607" y="60351"/>
                  </a:moveTo>
                  <a:cubicBezTo>
                    <a:pt x="37745" y="60351"/>
                    <a:pt x="37884" y="60351"/>
                    <a:pt x="37884" y="60489"/>
                  </a:cubicBezTo>
                  <a:cubicBezTo>
                    <a:pt x="38022" y="60489"/>
                    <a:pt x="38022" y="60627"/>
                    <a:pt x="38022" y="60800"/>
                  </a:cubicBezTo>
                  <a:cubicBezTo>
                    <a:pt x="38022" y="60800"/>
                    <a:pt x="38022" y="60938"/>
                    <a:pt x="38160" y="61077"/>
                  </a:cubicBezTo>
                  <a:cubicBezTo>
                    <a:pt x="38333" y="61215"/>
                    <a:pt x="38471" y="61215"/>
                    <a:pt x="38610" y="61353"/>
                  </a:cubicBezTo>
                  <a:cubicBezTo>
                    <a:pt x="38610" y="61353"/>
                    <a:pt x="38610" y="61215"/>
                    <a:pt x="38748" y="61215"/>
                  </a:cubicBezTo>
                  <a:cubicBezTo>
                    <a:pt x="38748" y="61215"/>
                    <a:pt x="38886" y="61077"/>
                    <a:pt x="39024" y="61077"/>
                  </a:cubicBezTo>
                  <a:cubicBezTo>
                    <a:pt x="39197" y="61077"/>
                    <a:pt x="39197" y="61215"/>
                    <a:pt x="39335" y="61215"/>
                  </a:cubicBezTo>
                  <a:cubicBezTo>
                    <a:pt x="39474" y="61353"/>
                    <a:pt x="39474" y="61353"/>
                    <a:pt x="39474" y="61491"/>
                  </a:cubicBezTo>
                  <a:lnTo>
                    <a:pt x="39474" y="61664"/>
                  </a:lnTo>
                  <a:cubicBezTo>
                    <a:pt x="39474" y="61941"/>
                    <a:pt x="39612" y="62079"/>
                    <a:pt x="39612" y="62356"/>
                  </a:cubicBezTo>
                  <a:cubicBezTo>
                    <a:pt x="39750" y="62528"/>
                    <a:pt x="39888" y="62805"/>
                    <a:pt x="40061" y="62943"/>
                  </a:cubicBezTo>
                  <a:cubicBezTo>
                    <a:pt x="40200" y="63220"/>
                    <a:pt x="40338" y="63531"/>
                    <a:pt x="40338" y="63669"/>
                  </a:cubicBezTo>
                  <a:cubicBezTo>
                    <a:pt x="40476" y="63946"/>
                    <a:pt x="40476" y="64084"/>
                    <a:pt x="40476" y="64257"/>
                  </a:cubicBezTo>
                  <a:cubicBezTo>
                    <a:pt x="40476" y="64395"/>
                    <a:pt x="40338" y="64395"/>
                    <a:pt x="40338" y="64395"/>
                  </a:cubicBezTo>
                  <a:cubicBezTo>
                    <a:pt x="40338" y="64533"/>
                    <a:pt x="40200" y="64671"/>
                    <a:pt x="40061" y="64810"/>
                  </a:cubicBezTo>
                  <a:cubicBezTo>
                    <a:pt x="40200" y="64810"/>
                    <a:pt x="40200" y="64948"/>
                    <a:pt x="40200" y="65121"/>
                  </a:cubicBezTo>
                  <a:cubicBezTo>
                    <a:pt x="40338" y="65397"/>
                    <a:pt x="40200" y="65674"/>
                    <a:pt x="39888" y="65674"/>
                  </a:cubicBezTo>
                  <a:cubicBezTo>
                    <a:pt x="39848" y="65714"/>
                    <a:pt x="39796" y="65731"/>
                    <a:pt x="39742" y="65731"/>
                  </a:cubicBezTo>
                  <a:cubicBezTo>
                    <a:pt x="39612" y="65731"/>
                    <a:pt x="39474" y="65633"/>
                    <a:pt x="39474" y="65536"/>
                  </a:cubicBezTo>
                  <a:cubicBezTo>
                    <a:pt x="39335" y="65536"/>
                    <a:pt x="39197" y="65674"/>
                    <a:pt x="39024" y="65812"/>
                  </a:cubicBezTo>
                  <a:cubicBezTo>
                    <a:pt x="39024" y="65985"/>
                    <a:pt x="39024" y="65985"/>
                    <a:pt x="39197" y="66123"/>
                  </a:cubicBezTo>
                  <a:cubicBezTo>
                    <a:pt x="39197" y="66400"/>
                    <a:pt x="39024" y="66538"/>
                    <a:pt x="38748" y="66676"/>
                  </a:cubicBezTo>
                  <a:cubicBezTo>
                    <a:pt x="38610" y="66676"/>
                    <a:pt x="38333" y="66538"/>
                    <a:pt x="38333" y="66400"/>
                  </a:cubicBezTo>
                  <a:cubicBezTo>
                    <a:pt x="38160" y="66261"/>
                    <a:pt x="38160" y="66123"/>
                    <a:pt x="38160" y="65985"/>
                  </a:cubicBezTo>
                  <a:cubicBezTo>
                    <a:pt x="38022" y="65812"/>
                    <a:pt x="37884" y="65674"/>
                    <a:pt x="37745" y="65536"/>
                  </a:cubicBezTo>
                  <a:lnTo>
                    <a:pt x="37745" y="65397"/>
                  </a:lnTo>
                  <a:lnTo>
                    <a:pt x="37607" y="65397"/>
                  </a:lnTo>
                  <a:lnTo>
                    <a:pt x="37607" y="65536"/>
                  </a:lnTo>
                  <a:cubicBezTo>
                    <a:pt x="37469" y="65536"/>
                    <a:pt x="37469" y="65674"/>
                    <a:pt x="37296" y="65674"/>
                  </a:cubicBezTo>
                  <a:lnTo>
                    <a:pt x="36881" y="65674"/>
                  </a:lnTo>
                  <a:lnTo>
                    <a:pt x="36881" y="65812"/>
                  </a:lnTo>
                  <a:cubicBezTo>
                    <a:pt x="36881" y="65985"/>
                    <a:pt x="37020" y="65985"/>
                    <a:pt x="37020" y="66123"/>
                  </a:cubicBezTo>
                  <a:cubicBezTo>
                    <a:pt x="37296" y="66261"/>
                    <a:pt x="37469" y="66538"/>
                    <a:pt x="37607" y="66676"/>
                  </a:cubicBezTo>
                  <a:cubicBezTo>
                    <a:pt x="37607" y="66849"/>
                    <a:pt x="37607" y="66849"/>
                    <a:pt x="37745" y="66849"/>
                  </a:cubicBezTo>
                  <a:cubicBezTo>
                    <a:pt x="37158" y="67126"/>
                    <a:pt x="36605" y="67540"/>
                    <a:pt x="35879" y="67851"/>
                  </a:cubicBezTo>
                  <a:cubicBezTo>
                    <a:pt x="35879" y="67990"/>
                    <a:pt x="35741" y="68266"/>
                    <a:pt x="35568" y="68404"/>
                  </a:cubicBezTo>
                  <a:cubicBezTo>
                    <a:pt x="35568" y="68591"/>
                    <a:pt x="35468" y="68666"/>
                    <a:pt x="35329" y="68666"/>
                  </a:cubicBezTo>
                  <a:cubicBezTo>
                    <a:pt x="35236" y="68666"/>
                    <a:pt x="35125" y="68633"/>
                    <a:pt x="35015" y="68577"/>
                  </a:cubicBezTo>
                  <a:cubicBezTo>
                    <a:pt x="34876" y="68577"/>
                    <a:pt x="34876" y="68404"/>
                    <a:pt x="34876" y="68266"/>
                  </a:cubicBezTo>
                  <a:lnTo>
                    <a:pt x="34876" y="67990"/>
                  </a:lnTo>
                  <a:cubicBezTo>
                    <a:pt x="35015" y="67713"/>
                    <a:pt x="35153" y="67264"/>
                    <a:pt x="35291" y="66987"/>
                  </a:cubicBezTo>
                  <a:cubicBezTo>
                    <a:pt x="35430" y="66849"/>
                    <a:pt x="35430" y="66849"/>
                    <a:pt x="35430" y="66676"/>
                  </a:cubicBezTo>
                  <a:lnTo>
                    <a:pt x="35879" y="64948"/>
                  </a:lnTo>
                  <a:cubicBezTo>
                    <a:pt x="36017" y="65121"/>
                    <a:pt x="36155" y="65121"/>
                    <a:pt x="36155" y="65121"/>
                  </a:cubicBezTo>
                  <a:cubicBezTo>
                    <a:pt x="36294" y="64948"/>
                    <a:pt x="36294" y="64948"/>
                    <a:pt x="36432" y="64810"/>
                  </a:cubicBezTo>
                  <a:lnTo>
                    <a:pt x="36605" y="64810"/>
                  </a:lnTo>
                  <a:cubicBezTo>
                    <a:pt x="36432" y="64671"/>
                    <a:pt x="36432" y="64395"/>
                    <a:pt x="36432" y="64257"/>
                  </a:cubicBezTo>
                  <a:cubicBezTo>
                    <a:pt x="36294" y="64257"/>
                    <a:pt x="36155" y="64084"/>
                    <a:pt x="36017" y="64084"/>
                  </a:cubicBezTo>
                  <a:lnTo>
                    <a:pt x="36017" y="63946"/>
                  </a:lnTo>
                  <a:cubicBezTo>
                    <a:pt x="36155" y="63807"/>
                    <a:pt x="36155" y="63531"/>
                    <a:pt x="36155" y="63392"/>
                  </a:cubicBezTo>
                  <a:cubicBezTo>
                    <a:pt x="36155" y="62943"/>
                    <a:pt x="36017" y="62667"/>
                    <a:pt x="36017" y="62356"/>
                  </a:cubicBezTo>
                  <a:lnTo>
                    <a:pt x="36017" y="61941"/>
                  </a:lnTo>
                  <a:cubicBezTo>
                    <a:pt x="36155" y="61941"/>
                    <a:pt x="36155" y="61803"/>
                    <a:pt x="36294" y="61803"/>
                  </a:cubicBezTo>
                  <a:lnTo>
                    <a:pt x="36605" y="61803"/>
                  </a:lnTo>
                  <a:cubicBezTo>
                    <a:pt x="36743" y="61353"/>
                    <a:pt x="36743" y="60938"/>
                    <a:pt x="36881" y="60489"/>
                  </a:cubicBezTo>
                  <a:cubicBezTo>
                    <a:pt x="36881" y="60627"/>
                    <a:pt x="36881" y="60627"/>
                    <a:pt x="37020" y="60627"/>
                  </a:cubicBezTo>
                  <a:lnTo>
                    <a:pt x="37158" y="60627"/>
                  </a:lnTo>
                  <a:cubicBezTo>
                    <a:pt x="37296" y="60489"/>
                    <a:pt x="37469" y="60351"/>
                    <a:pt x="37607" y="60351"/>
                  </a:cubicBezTo>
                  <a:close/>
                  <a:moveTo>
                    <a:pt x="14690" y="65812"/>
                  </a:moveTo>
                  <a:lnTo>
                    <a:pt x="14690" y="65985"/>
                  </a:lnTo>
                  <a:cubicBezTo>
                    <a:pt x="15002" y="65985"/>
                    <a:pt x="15140" y="66261"/>
                    <a:pt x="15140" y="66400"/>
                  </a:cubicBezTo>
                  <a:cubicBezTo>
                    <a:pt x="15002" y="66676"/>
                    <a:pt x="14829" y="67126"/>
                    <a:pt x="14829" y="67402"/>
                  </a:cubicBezTo>
                  <a:cubicBezTo>
                    <a:pt x="15002" y="67540"/>
                    <a:pt x="15002" y="67713"/>
                    <a:pt x="15140" y="67990"/>
                  </a:cubicBezTo>
                  <a:lnTo>
                    <a:pt x="15278" y="68266"/>
                  </a:lnTo>
                  <a:lnTo>
                    <a:pt x="15693" y="69130"/>
                  </a:lnTo>
                  <a:cubicBezTo>
                    <a:pt x="15278" y="68992"/>
                    <a:pt x="15002" y="68716"/>
                    <a:pt x="14552" y="68577"/>
                  </a:cubicBezTo>
                  <a:lnTo>
                    <a:pt x="14552" y="68716"/>
                  </a:lnTo>
                  <a:cubicBezTo>
                    <a:pt x="14552" y="68992"/>
                    <a:pt x="14276" y="69130"/>
                    <a:pt x="13965" y="69130"/>
                  </a:cubicBezTo>
                  <a:cubicBezTo>
                    <a:pt x="13826" y="68992"/>
                    <a:pt x="13688" y="68716"/>
                    <a:pt x="13688" y="68577"/>
                  </a:cubicBezTo>
                  <a:cubicBezTo>
                    <a:pt x="13688" y="68404"/>
                    <a:pt x="13688" y="68266"/>
                    <a:pt x="13826" y="68128"/>
                  </a:cubicBezTo>
                  <a:cubicBezTo>
                    <a:pt x="13550" y="67990"/>
                    <a:pt x="13273" y="67851"/>
                    <a:pt x="12962" y="67713"/>
                  </a:cubicBezTo>
                  <a:cubicBezTo>
                    <a:pt x="13100" y="67540"/>
                    <a:pt x="13273" y="67402"/>
                    <a:pt x="13412" y="67264"/>
                  </a:cubicBezTo>
                  <a:cubicBezTo>
                    <a:pt x="13550" y="67126"/>
                    <a:pt x="13826" y="66849"/>
                    <a:pt x="14137" y="66676"/>
                  </a:cubicBezTo>
                  <a:cubicBezTo>
                    <a:pt x="14137" y="66538"/>
                    <a:pt x="14137" y="66400"/>
                    <a:pt x="14276" y="66261"/>
                  </a:cubicBezTo>
                  <a:cubicBezTo>
                    <a:pt x="14276" y="65985"/>
                    <a:pt x="14414" y="65812"/>
                    <a:pt x="14690" y="65812"/>
                  </a:cubicBezTo>
                  <a:close/>
                  <a:moveTo>
                    <a:pt x="12547" y="48391"/>
                  </a:moveTo>
                  <a:cubicBezTo>
                    <a:pt x="13965" y="51986"/>
                    <a:pt x="15555" y="55615"/>
                    <a:pt x="17421" y="59487"/>
                  </a:cubicBezTo>
                  <a:cubicBezTo>
                    <a:pt x="17594" y="59763"/>
                    <a:pt x="17870" y="60213"/>
                    <a:pt x="18009" y="60627"/>
                  </a:cubicBezTo>
                  <a:lnTo>
                    <a:pt x="18009" y="60800"/>
                  </a:lnTo>
                  <a:cubicBezTo>
                    <a:pt x="18458" y="61664"/>
                    <a:pt x="19011" y="62667"/>
                    <a:pt x="19599" y="63669"/>
                  </a:cubicBezTo>
                  <a:cubicBezTo>
                    <a:pt x="19599" y="63807"/>
                    <a:pt x="19737" y="63946"/>
                    <a:pt x="19737" y="63946"/>
                  </a:cubicBezTo>
                  <a:cubicBezTo>
                    <a:pt x="19875" y="64084"/>
                    <a:pt x="19875" y="64257"/>
                    <a:pt x="19875" y="64395"/>
                  </a:cubicBezTo>
                  <a:cubicBezTo>
                    <a:pt x="20013" y="64395"/>
                    <a:pt x="20013" y="64533"/>
                    <a:pt x="20013" y="64533"/>
                  </a:cubicBezTo>
                  <a:lnTo>
                    <a:pt x="20013" y="64671"/>
                  </a:lnTo>
                  <a:lnTo>
                    <a:pt x="20186" y="64810"/>
                  </a:lnTo>
                  <a:lnTo>
                    <a:pt x="20186" y="65259"/>
                  </a:lnTo>
                  <a:lnTo>
                    <a:pt x="20186" y="65674"/>
                  </a:lnTo>
                  <a:cubicBezTo>
                    <a:pt x="20325" y="66261"/>
                    <a:pt x="20325" y="66849"/>
                    <a:pt x="20463" y="67402"/>
                  </a:cubicBezTo>
                  <a:cubicBezTo>
                    <a:pt x="20463" y="68128"/>
                    <a:pt x="20601" y="68992"/>
                    <a:pt x="20739" y="69856"/>
                  </a:cubicBezTo>
                  <a:lnTo>
                    <a:pt x="20739" y="70305"/>
                  </a:lnTo>
                  <a:cubicBezTo>
                    <a:pt x="20739" y="70444"/>
                    <a:pt x="20878" y="70444"/>
                    <a:pt x="20878" y="70444"/>
                  </a:cubicBezTo>
                  <a:lnTo>
                    <a:pt x="20739" y="70444"/>
                  </a:lnTo>
                  <a:cubicBezTo>
                    <a:pt x="20463" y="70444"/>
                    <a:pt x="20013" y="70444"/>
                    <a:pt x="19737" y="70305"/>
                  </a:cubicBezTo>
                  <a:lnTo>
                    <a:pt x="19460" y="70305"/>
                  </a:lnTo>
                  <a:cubicBezTo>
                    <a:pt x="19149" y="70133"/>
                    <a:pt x="18735" y="70133"/>
                    <a:pt x="18458" y="69994"/>
                  </a:cubicBezTo>
                  <a:cubicBezTo>
                    <a:pt x="17870" y="69856"/>
                    <a:pt x="17283" y="69718"/>
                    <a:pt x="16868" y="69580"/>
                  </a:cubicBezTo>
                  <a:lnTo>
                    <a:pt x="16868" y="69269"/>
                  </a:lnTo>
                  <a:cubicBezTo>
                    <a:pt x="16557" y="68716"/>
                    <a:pt x="16280" y="68128"/>
                    <a:pt x="16004" y="67540"/>
                  </a:cubicBezTo>
                  <a:lnTo>
                    <a:pt x="15866" y="67264"/>
                  </a:lnTo>
                  <a:cubicBezTo>
                    <a:pt x="15693" y="66987"/>
                    <a:pt x="15416" y="66676"/>
                    <a:pt x="15278" y="66261"/>
                  </a:cubicBezTo>
                  <a:cubicBezTo>
                    <a:pt x="15140" y="65985"/>
                    <a:pt x="15002" y="65536"/>
                    <a:pt x="14829" y="65259"/>
                  </a:cubicBezTo>
                  <a:lnTo>
                    <a:pt x="14690" y="65121"/>
                  </a:lnTo>
                  <a:lnTo>
                    <a:pt x="14552" y="64671"/>
                  </a:lnTo>
                  <a:cubicBezTo>
                    <a:pt x="14137" y="63946"/>
                    <a:pt x="13826" y="63081"/>
                    <a:pt x="13412" y="62356"/>
                  </a:cubicBezTo>
                  <a:cubicBezTo>
                    <a:pt x="13273" y="61941"/>
                    <a:pt x="13100" y="61664"/>
                    <a:pt x="12962" y="61215"/>
                  </a:cubicBezTo>
                  <a:lnTo>
                    <a:pt x="12962" y="61077"/>
                  </a:lnTo>
                  <a:lnTo>
                    <a:pt x="12409" y="59936"/>
                  </a:lnTo>
                  <a:cubicBezTo>
                    <a:pt x="11096" y="57033"/>
                    <a:pt x="9817" y="53714"/>
                    <a:pt x="8227" y="50707"/>
                  </a:cubicBezTo>
                  <a:cubicBezTo>
                    <a:pt x="8365" y="50569"/>
                    <a:pt x="8642" y="50431"/>
                    <a:pt x="8953" y="50258"/>
                  </a:cubicBezTo>
                  <a:lnTo>
                    <a:pt x="9091" y="50258"/>
                  </a:lnTo>
                  <a:lnTo>
                    <a:pt x="9091" y="50120"/>
                  </a:lnTo>
                  <a:cubicBezTo>
                    <a:pt x="9367" y="49981"/>
                    <a:pt x="9506" y="49843"/>
                    <a:pt x="9817" y="49705"/>
                  </a:cubicBezTo>
                  <a:cubicBezTo>
                    <a:pt x="9955" y="49566"/>
                    <a:pt x="10093" y="49566"/>
                    <a:pt x="10232" y="49394"/>
                  </a:cubicBezTo>
                  <a:cubicBezTo>
                    <a:pt x="10508" y="49255"/>
                    <a:pt x="10681" y="49255"/>
                    <a:pt x="10957" y="49117"/>
                  </a:cubicBezTo>
                  <a:cubicBezTo>
                    <a:pt x="11096" y="48979"/>
                    <a:pt x="11372" y="48841"/>
                    <a:pt x="11683" y="48841"/>
                  </a:cubicBezTo>
                  <a:lnTo>
                    <a:pt x="11683" y="48702"/>
                  </a:lnTo>
                  <a:lnTo>
                    <a:pt x="11960" y="48702"/>
                  </a:lnTo>
                  <a:lnTo>
                    <a:pt x="12098" y="48530"/>
                  </a:lnTo>
                  <a:lnTo>
                    <a:pt x="12547" y="48391"/>
                  </a:lnTo>
                  <a:close/>
                  <a:moveTo>
                    <a:pt x="36605" y="42481"/>
                  </a:moveTo>
                  <a:cubicBezTo>
                    <a:pt x="37020" y="42653"/>
                    <a:pt x="37296" y="42792"/>
                    <a:pt x="37607" y="42930"/>
                  </a:cubicBezTo>
                  <a:lnTo>
                    <a:pt x="38160" y="43068"/>
                  </a:lnTo>
                  <a:cubicBezTo>
                    <a:pt x="38160" y="43207"/>
                    <a:pt x="38333" y="43207"/>
                    <a:pt x="38333" y="43207"/>
                  </a:cubicBezTo>
                  <a:cubicBezTo>
                    <a:pt x="38886" y="43345"/>
                    <a:pt x="39335" y="43656"/>
                    <a:pt x="39750" y="43794"/>
                  </a:cubicBezTo>
                  <a:cubicBezTo>
                    <a:pt x="40061" y="43794"/>
                    <a:pt x="40200" y="43932"/>
                    <a:pt x="40476" y="43932"/>
                  </a:cubicBezTo>
                  <a:cubicBezTo>
                    <a:pt x="40753" y="44071"/>
                    <a:pt x="41202" y="44209"/>
                    <a:pt x="41617" y="44382"/>
                  </a:cubicBezTo>
                  <a:cubicBezTo>
                    <a:pt x="41340" y="45073"/>
                    <a:pt x="41064" y="45799"/>
                    <a:pt x="40753" y="46525"/>
                  </a:cubicBezTo>
                  <a:lnTo>
                    <a:pt x="40614" y="46801"/>
                  </a:lnTo>
                  <a:lnTo>
                    <a:pt x="40200" y="47665"/>
                  </a:lnTo>
                  <a:cubicBezTo>
                    <a:pt x="39888" y="48253"/>
                    <a:pt x="39612" y="49117"/>
                    <a:pt x="39335" y="49843"/>
                  </a:cubicBezTo>
                  <a:cubicBezTo>
                    <a:pt x="39024" y="50569"/>
                    <a:pt x="38748" y="51433"/>
                    <a:pt x="38471" y="52159"/>
                  </a:cubicBezTo>
                  <a:lnTo>
                    <a:pt x="38471" y="52297"/>
                  </a:lnTo>
                  <a:cubicBezTo>
                    <a:pt x="37884" y="54164"/>
                    <a:pt x="37296" y="56030"/>
                    <a:pt x="36743" y="57758"/>
                  </a:cubicBezTo>
                  <a:cubicBezTo>
                    <a:pt x="36294" y="59487"/>
                    <a:pt x="35741" y="61215"/>
                    <a:pt x="35291" y="62943"/>
                  </a:cubicBezTo>
                  <a:cubicBezTo>
                    <a:pt x="35291" y="63392"/>
                    <a:pt x="35153" y="63807"/>
                    <a:pt x="35015" y="64257"/>
                  </a:cubicBezTo>
                  <a:lnTo>
                    <a:pt x="35015" y="64533"/>
                  </a:lnTo>
                  <a:cubicBezTo>
                    <a:pt x="35015" y="64810"/>
                    <a:pt x="34876" y="65259"/>
                    <a:pt x="34704" y="65536"/>
                  </a:cubicBezTo>
                  <a:cubicBezTo>
                    <a:pt x="34565" y="66538"/>
                    <a:pt x="34289" y="67264"/>
                    <a:pt x="34012" y="67990"/>
                  </a:cubicBezTo>
                  <a:cubicBezTo>
                    <a:pt x="34012" y="68266"/>
                    <a:pt x="33840" y="68404"/>
                    <a:pt x="33701" y="68716"/>
                  </a:cubicBezTo>
                  <a:lnTo>
                    <a:pt x="33701" y="68854"/>
                  </a:lnTo>
                  <a:cubicBezTo>
                    <a:pt x="33286" y="68992"/>
                    <a:pt x="32975" y="69130"/>
                    <a:pt x="32561" y="69269"/>
                  </a:cubicBezTo>
                  <a:cubicBezTo>
                    <a:pt x="32422" y="69269"/>
                    <a:pt x="32284" y="69441"/>
                    <a:pt x="32111" y="69441"/>
                  </a:cubicBezTo>
                  <a:cubicBezTo>
                    <a:pt x="31835" y="69580"/>
                    <a:pt x="31558" y="69580"/>
                    <a:pt x="31247" y="69718"/>
                  </a:cubicBezTo>
                  <a:cubicBezTo>
                    <a:pt x="30832" y="69856"/>
                    <a:pt x="30245" y="69994"/>
                    <a:pt x="29692" y="70133"/>
                  </a:cubicBezTo>
                  <a:cubicBezTo>
                    <a:pt x="29381" y="70133"/>
                    <a:pt x="29242" y="70305"/>
                    <a:pt x="28966" y="70305"/>
                  </a:cubicBezTo>
                  <a:cubicBezTo>
                    <a:pt x="28655" y="70444"/>
                    <a:pt x="28240" y="70444"/>
                    <a:pt x="27791" y="70582"/>
                  </a:cubicBezTo>
                  <a:cubicBezTo>
                    <a:pt x="29104" y="67126"/>
                    <a:pt x="30245" y="63531"/>
                    <a:pt x="31109" y="60627"/>
                  </a:cubicBezTo>
                  <a:cubicBezTo>
                    <a:pt x="31558" y="59487"/>
                    <a:pt x="31835" y="58346"/>
                    <a:pt x="32111" y="57171"/>
                  </a:cubicBezTo>
                  <a:lnTo>
                    <a:pt x="32699" y="55166"/>
                  </a:lnTo>
                  <a:cubicBezTo>
                    <a:pt x="33286" y="53438"/>
                    <a:pt x="33701" y="51710"/>
                    <a:pt x="34289" y="49981"/>
                  </a:cubicBezTo>
                  <a:cubicBezTo>
                    <a:pt x="34876" y="48253"/>
                    <a:pt x="35568" y="45799"/>
                    <a:pt x="36294" y="43518"/>
                  </a:cubicBezTo>
                  <a:cubicBezTo>
                    <a:pt x="36432" y="43207"/>
                    <a:pt x="36605" y="42930"/>
                    <a:pt x="36605" y="42481"/>
                  </a:cubicBezTo>
                  <a:close/>
                  <a:moveTo>
                    <a:pt x="26650" y="864"/>
                  </a:moveTo>
                  <a:cubicBezTo>
                    <a:pt x="26927" y="1003"/>
                    <a:pt x="27099" y="1003"/>
                    <a:pt x="27238" y="1175"/>
                  </a:cubicBezTo>
                  <a:lnTo>
                    <a:pt x="27376" y="1175"/>
                  </a:lnTo>
                  <a:lnTo>
                    <a:pt x="27514" y="1314"/>
                  </a:lnTo>
                  <a:lnTo>
                    <a:pt x="27514" y="1452"/>
                  </a:lnTo>
                  <a:cubicBezTo>
                    <a:pt x="27791" y="4632"/>
                    <a:pt x="28102" y="8227"/>
                    <a:pt x="28240" y="12686"/>
                  </a:cubicBezTo>
                  <a:cubicBezTo>
                    <a:pt x="28378" y="14137"/>
                    <a:pt x="28378" y="15555"/>
                    <a:pt x="28517" y="17145"/>
                  </a:cubicBezTo>
                  <a:lnTo>
                    <a:pt x="28517" y="17594"/>
                  </a:lnTo>
                  <a:cubicBezTo>
                    <a:pt x="28655" y="19737"/>
                    <a:pt x="28828" y="22053"/>
                    <a:pt x="28966" y="24334"/>
                  </a:cubicBezTo>
                  <a:cubicBezTo>
                    <a:pt x="29242" y="28966"/>
                    <a:pt x="29519" y="33839"/>
                    <a:pt x="29968" y="38160"/>
                  </a:cubicBezTo>
                  <a:lnTo>
                    <a:pt x="29968" y="38471"/>
                  </a:lnTo>
                  <a:cubicBezTo>
                    <a:pt x="30245" y="41478"/>
                    <a:pt x="30383" y="44520"/>
                    <a:pt x="30694" y="47527"/>
                  </a:cubicBezTo>
                  <a:cubicBezTo>
                    <a:pt x="30832" y="48979"/>
                    <a:pt x="30971" y="50707"/>
                    <a:pt x="30971" y="52574"/>
                  </a:cubicBezTo>
                  <a:cubicBezTo>
                    <a:pt x="30971" y="54302"/>
                    <a:pt x="31109" y="56030"/>
                    <a:pt x="30971" y="57482"/>
                  </a:cubicBezTo>
                  <a:cubicBezTo>
                    <a:pt x="30971" y="57620"/>
                    <a:pt x="30971" y="57620"/>
                    <a:pt x="31109" y="57758"/>
                  </a:cubicBezTo>
                  <a:lnTo>
                    <a:pt x="30971" y="58035"/>
                  </a:lnTo>
                  <a:lnTo>
                    <a:pt x="30832" y="58346"/>
                  </a:lnTo>
                  <a:lnTo>
                    <a:pt x="30832" y="58484"/>
                  </a:lnTo>
                  <a:lnTo>
                    <a:pt x="30832" y="58623"/>
                  </a:lnTo>
                  <a:lnTo>
                    <a:pt x="30694" y="58899"/>
                  </a:lnTo>
                  <a:lnTo>
                    <a:pt x="30694" y="59210"/>
                  </a:lnTo>
                  <a:cubicBezTo>
                    <a:pt x="30383" y="59936"/>
                    <a:pt x="30245" y="60627"/>
                    <a:pt x="29968" y="61353"/>
                  </a:cubicBezTo>
                  <a:cubicBezTo>
                    <a:pt x="29830" y="61941"/>
                    <a:pt x="29692" y="62356"/>
                    <a:pt x="29519" y="62943"/>
                  </a:cubicBezTo>
                  <a:cubicBezTo>
                    <a:pt x="29381" y="63081"/>
                    <a:pt x="29381" y="63220"/>
                    <a:pt x="29381" y="63392"/>
                  </a:cubicBezTo>
                  <a:lnTo>
                    <a:pt x="29381" y="63531"/>
                  </a:lnTo>
                  <a:cubicBezTo>
                    <a:pt x="29242" y="63669"/>
                    <a:pt x="29242" y="63669"/>
                    <a:pt x="29242" y="63807"/>
                  </a:cubicBezTo>
                  <a:cubicBezTo>
                    <a:pt x="28378" y="66400"/>
                    <a:pt x="27652" y="68716"/>
                    <a:pt x="26788" y="70720"/>
                  </a:cubicBezTo>
                  <a:lnTo>
                    <a:pt x="25786" y="70720"/>
                  </a:lnTo>
                  <a:cubicBezTo>
                    <a:pt x="25509" y="70720"/>
                    <a:pt x="25060" y="70859"/>
                    <a:pt x="24645" y="70859"/>
                  </a:cubicBezTo>
                  <a:cubicBezTo>
                    <a:pt x="23781" y="70859"/>
                    <a:pt x="23055" y="70720"/>
                    <a:pt x="22191" y="70720"/>
                  </a:cubicBezTo>
                  <a:cubicBezTo>
                    <a:pt x="22053" y="70720"/>
                    <a:pt x="21915" y="70582"/>
                    <a:pt x="21742" y="70582"/>
                  </a:cubicBezTo>
                  <a:lnTo>
                    <a:pt x="21603" y="69994"/>
                  </a:lnTo>
                  <a:lnTo>
                    <a:pt x="21603" y="69580"/>
                  </a:lnTo>
                  <a:lnTo>
                    <a:pt x="21603" y="69441"/>
                  </a:lnTo>
                  <a:lnTo>
                    <a:pt x="22606" y="69441"/>
                  </a:lnTo>
                  <a:cubicBezTo>
                    <a:pt x="22917" y="69441"/>
                    <a:pt x="23055" y="69269"/>
                    <a:pt x="23055" y="69130"/>
                  </a:cubicBezTo>
                  <a:lnTo>
                    <a:pt x="23055" y="68716"/>
                  </a:lnTo>
                  <a:cubicBezTo>
                    <a:pt x="22917" y="68577"/>
                    <a:pt x="22917" y="68577"/>
                    <a:pt x="22779" y="68577"/>
                  </a:cubicBezTo>
                  <a:lnTo>
                    <a:pt x="21465" y="68577"/>
                  </a:lnTo>
                  <a:lnTo>
                    <a:pt x="21465" y="67990"/>
                  </a:lnTo>
                  <a:lnTo>
                    <a:pt x="21327" y="67402"/>
                  </a:lnTo>
                  <a:cubicBezTo>
                    <a:pt x="21742" y="67402"/>
                    <a:pt x="22191" y="67264"/>
                    <a:pt x="22606" y="67264"/>
                  </a:cubicBezTo>
                  <a:cubicBezTo>
                    <a:pt x="22779" y="67264"/>
                    <a:pt x="23055" y="66987"/>
                    <a:pt x="22917" y="66849"/>
                  </a:cubicBezTo>
                  <a:cubicBezTo>
                    <a:pt x="22917" y="66538"/>
                    <a:pt x="22779" y="66400"/>
                    <a:pt x="22468" y="66400"/>
                  </a:cubicBezTo>
                  <a:lnTo>
                    <a:pt x="21189" y="66400"/>
                  </a:lnTo>
                  <a:lnTo>
                    <a:pt x="21189" y="66261"/>
                  </a:lnTo>
                  <a:lnTo>
                    <a:pt x="21189" y="65985"/>
                  </a:lnTo>
                  <a:cubicBezTo>
                    <a:pt x="21050" y="65536"/>
                    <a:pt x="21050" y="65121"/>
                    <a:pt x="21050" y="64533"/>
                  </a:cubicBezTo>
                  <a:cubicBezTo>
                    <a:pt x="22191" y="64533"/>
                    <a:pt x="23470" y="64395"/>
                    <a:pt x="24922" y="64084"/>
                  </a:cubicBezTo>
                  <a:cubicBezTo>
                    <a:pt x="25060" y="64084"/>
                    <a:pt x="25198" y="64084"/>
                    <a:pt x="25198" y="63946"/>
                  </a:cubicBezTo>
                  <a:cubicBezTo>
                    <a:pt x="25371" y="63946"/>
                    <a:pt x="25371" y="63807"/>
                    <a:pt x="25371" y="63807"/>
                  </a:cubicBezTo>
                  <a:lnTo>
                    <a:pt x="25371" y="63669"/>
                  </a:lnTo>
                  <a:lnTo>
                    <a:pt x="25371" y="63531"/>
                  </a:lnTo>
                  <a:cubicBezTo>
                    <a:pt x="25198" y="63392"/>
                    <a:pt x="25060" y="63220"/>
                    <a:pt x="24922" y="63220"/>
                  </a:cubicBezTo>
                  <a:cubicBezTo>
                    <a:pt x="23470" y="63531"/>
                    <a:pt x="22053" y="63669"/>
                    <a:pt x="20739" y="63669"/>
                  </a:cubicBezTo>
                  <a:lnTo>
                    <a:pt x="20739" y="62805"/>
                  </a:lnTo>
                  <a:cubicBezTo>
                    <a:pt x="21050" y="62805"/>
                    <a:pt x="21465" y="62805"/>
                    <a:pt x="21742" y="62667"/>
                  </a:cubicBezTo>
                  <a:cubicBezTo>
                    <a:pt x="22053" y="62667"/>
                    <a:pt x="22191" y="62528"/>
                    <a:pt x="22191" y="62217"/>
                  </a:cubicBezTo>
                  <a:cubicBezTo>
                    <a:pt x="22191" y="61941"/>
                    <a:pt x="21915" y="61803"/>
                    <a:pt x="21742" y="61803"/>
                  </a:cubicBezTo>
                  <a:cubicBezTo>
                    <a:pt x="21327" y="61803"/>
                    <a:pt x="21050" y="61941"/>
                    <a:pt x="20739" y="61941"/>
                  </a:cubicBezTo>
                  <a:lnTo>
                    <a:pt x="20739" y="61803"/>
                  </a:lnTo>
                  <a:cubicBezTo>
                    <a:pt x="20739" y="61491"/>
                    <a:pt x="20601" y="61215"/>
                    <a:pt x="20601" y="60800"/>
                  </a:cubicBezTo>
                  <a:lnTo>
                    <a:pt x="21603" y="60800"/>
                  </a:lnTo>
                  <a:cubicBezTo>
                    <a:pt x="21742" y="60627"/>
                    <a:pt x="22053" y="60489"/>
                    <a:pt x="21915" y="60213"/>
                  </a:cubicBezTo>
                  <a:cubicBezTo>
                    <a:pt x="21915" y="60074"/>
                    <a:pt x="21742" y="59763"/>
                    <a:pt x="21465" y="59763"/>
                  </a:cubicBezTo>
                  <a:lnTo>
                    <a:pt x="21327" y="59936"/>
                  </a:lnTo>
                  <a:lnTo>
                    <a:pt x="20601" y="59936"/>
                  </a:lnTo>
                  <a:lnTo>
                    <a:pt x="20601" y="59763"/>
                  </a:lnTo>
                  <a:cubicBezTo>
                    <a:pt x="20601" y="59625"/>
                    <a:pt x="20463" y="59625"/>
                    <a:pt x="20463" y="59487"/>
                  </a:cubicBezTo>
                  <a:lnTo>
                    <a:pt x="20463" y="59348"/>
                  </a:lnTo>
                  <a:lnTo>
                    <a:pt x="20463" y="59072"/>
                  </a:lnTo>
                  <a:cubicBezTo>
                    <a:pt x="20739" y="59072"/>
                    <a:pt x="21050" y="58899"/>
                    <a:pt x="21327" y="58899"/>
                  </a:cubicBezTo>
                  <a:lnTo>
                    <a:pt x="21465" y="58899"/>
                  </a:lnTo>
                  <a:cubicBezTo>
                    <a:pt x="21603" y="58899"/>
                    <a:pt x="21742" y="58899"/>
                    <a:pt x="21742" y="58761"/>
                  </a:cubicBezTo>
                  <a:cubicBezTo>
                    <a:pt x="21915" y="58623"/>
                    <a:pt x="21915" y="58623"/>
                    <a:pt x="21915" y="58484"/>
                  </a:cubicBezTo>
                  <a:cubicBezTo>
                    <a:pt x="21915" y="58208"/>
                    <a:pt x="21603" y="58035"/>
                    <a:pt x="21465" y="58035"/>
                  </a:cubicBezTo>
                  <a:lnTo>
                    <a:pt x="20325" y="58035"/>
                  </a:lnTo>
                  <a:lnTo>
                    <a:pt x="20325" y="57171"/>
                  </a:lnTo>
                  <a:cubicBezTo>
                    <a:pt x="20601" y="57033"/>
                    <a:pt x="20739" y="57033"/>
                    <a:pt x="21050" y="57033"/>
                  </a:cubicBezTo>
                  <a:cubicBezTo>
                    <a:pt x="21327" y="57033"/>
                    <a:pt x="21465" y="56756"/>
                    <a:pt x="21465" y="56618"/>
                  </a:cubicBezTo>
                  <a:cubicBezTo>
                    <a:pt x="21465" y="56307"/>
                    <a:pt x="21327" y="56168"/>
                    <a:pt x="21050" y="56168"/>
                  </a:cubicBezTo>
                  <a:lnTo>
                    <a:pt x="20186" y="56168"/>
                  </a:lnTo>
                  <a:lnTo>
                    <a:pt x="20186" y="55304"/>
                  </a:lnTo>
                  <a:lnTo>
                    <a:pt x="20186" y="55166"/>
                  </a:lnTo>
                  <a:lnTo>
                    <a:pt x="20013" y="55166"/>
                  </a:lnTo>
                  <a:lnTo>
                    <a:pt x="20186" y="55028"/>
                  </a:lnTo>
                  <a:cubicBezTo>
                    <a:pt x="20878" y="54889"/>
                    <a:pt x="21603" y="54889"/>
                    <a:pt x="22329" y="54889"/>
                  </a:cubicBezTo>
                  <a:cubicBezTo>
                    <a:pt x="22779" y="54889"/>
                    <a:pt x="23193" y="54889"/>
                    <a:pt x="23781" y="54751"/>
                  </a:cubicBezTo>
                  <a:cubicBezTo>
                    <a:pt x="24058" y="54751"/>
                    <a:pt x="24196" y="54440"/>
                    <a:pt x="24196" y="54302"/>
                  </a:cubicBezTo>
                  <a:cubicBezTo>
                    <a:pt x="24196" y="54025"/>
                    <a:pt x="23919" y="53887"/>
                    <a:pt x="23781" y="53887"/>
                  </a:cubicBezTo>
                  <a:cubicBezTo>
                    <a:pt x="23193" y="53887"/>
                    <a:pt x="22606" y="53887"/>
                    <a:pt x="22191" y="54025"/>
                  </a:cubicBezTo>
                  <a:lnTo>
                    <a:pt x="21603" y="54025"/>
                  </a:lnTo>
                  <a:cubicBezTo>
                    <a:pt x="21050" y="54025"/>
                    <a:pt x="20463" y="54164"/>
                    <a:pt x="20013" y="54164"/>
                  </a:cubicBezTo>
                  <a:cubicBezTo>
                    <a:pt x="20013" y="53887"/>
                    <a:pt x="19875" y="53438"/>
                    <a:pt x="19875" y="53023"/>
                  </a:cubicBezTo>
                  <a:cubicBezTo>
                    <a:pt x="20325" y="53023"/>
                    <a:pt x="20601" y="53023"/>
                    <a:pt x="20878" y="52850"/>
                  </a:cubicBezTo>
                  <a:cubicBezTo>
                    <a:pt x="21050" y="52850"/>
                    <a:pt x="21050" y="52850"/>
                    <a:pt x="21189" y="52712"/>
                  </a:cubicBezTo>
                  <a:cubicBezTo>
                    <a:pt x="21327" y="52712"/>
                    <a:pt x="21327" y="52574"/>
                    <a:pt x="21327" y="52435"/>
                  </a:cubicBezTo>
                  <a:cubicBezTo>
                    <a:pt x="21327" y="52159"/>
                    <a:pt x="21050" y="51986"/>
                    <a:pt x="20878" y="51986"/>
                  </a:cubicBezTo>
                  <a:cubicBezTo>
                    <a:pt x="20463" y="51986"/>
                    <a:pt x="20013" y="52159"/>
                    <a:pt x="19737" y="52159"/>
                  </a:cubicBezTo>
                  <a:lnTo>
                    <a:pt x="19737" y="51571"/>
                  </a:lnTo>
                  <a:lnTo>
                    <a:pt x="19737" y="51122"/>
                  </a:lnTo>
                  <a:cubicBezTo>
                    <a:pt x="20013" y="51122"/>
                    <a:pt x="20463" y="50984"/>
                    <a:pt x="20878" y="50845"/>
                  </a:cubicBezTo>
                  <a:cubicBezTo>
                    <a:pt x="21050" y="50845"/>
                    <a:pt x="21189" y="50707"/>
                    <a:pt x="21189" y="50707"/>
                  </a:cubicBezTo>
                  <a:cubicBezTo>
                    <a:pt x="21327" y="50569"/>
                    <a:pt x="21327" y="50431"/>
                    <a:pt x="21189" y="50258"/>
                  </a:cubicBezTo>
                  <a:cubicBezTo>
                    <a:pt x="21189" y="50120"/>
                    <a:pt x="21050" y="49981"/>
                    <a:pt x="20739" y="49981"/>
                  </a:cubicBezTo>
                  <a:lnTo>
                    <a:pt x="20601" y="49981"/>
                  </a:lnTo>
                  <a:cubicBezTo>
                    <a:pt x="20463" y="50120"/>
                    <a:pt x="20325" y="50120"/>
                    <a:pt x="20186" y="50120"/>
                  </a:cubicBezTo>
                  <a:cubicBezTo>
                    <a:pt x="20013" y="50120"/>
                    <a:pt x="19737" y="50258"/>
                    <a:pt x="19599" y="50258"/>
                  </a:cubicBezTo>
                  <a:lnTo>
                    <a:pt x="19460" y="49394"/>
                  </a:lnTo>
                  <a:cubicBezTo>
                    <a:pt x="19737" y="49394"/>
                    <a:pt x="20013" y="49255"/>
                    <a:pt x="20463" y="49255"/>
                  </a:cubicBezTo>
                  <a:cubicBezTo>
                    <a:pt x="20463" y="49255"/>
                    <a:pt x="20601" y="49117"/>
                    <a:pt x="20601" y="48979"/>
                  </a:cubicBezTo>
                  <a:cubicBezTo>
                    <a:pt x="20739" y="48841"/>
                    <a:pt x="20739" y="48841"/>
                    <a:pt x="20739" y="48702"/>
                  </a:cubicBezTo>
                  <a:cubicBezTo>
                    <a:pt x="20601" y="48530"/>
                    <a:pt x="20601" y="48391"/>
                    <a:pt x="20463" y="48391"/>
                  </a:cubicBezTo>
                  <a:lnTo>
                    <a:pt x="19875" y="48391"/>
                  </a:lnTo>
                  <a:cubicBezTo>
                    <a:pt x="19737" y="48530"/>
                    <a:pt x="19599" y="48530"/>
                    <a:pt x="19460" y="48530"/>
                  </a:cubicBezTo>
                  <a:lnTo>
                    <a:pt x="19322" y="47838"/>
                  </a:lnTo>
                  <a:cubicBezTo>
                    <a:pt x="19599" y="47665"/>
                    <a:pt x="19875" y="47665"/>
                    <a:pt x="20325" y="47527"/>
                  </a:cubicBezTo>
                  <a:lnTo>
                    <a:pt x="20463" y="47389"/>
                  </a:lnTo>
                  <a:cubicBezTo>
                    <a:pt x="20601" y="47251"/>
                    <a:pt x="20601" y="47112"/>
                    <a:pt x="20463" y="46974"/>
                  </a:cubicBezTo>
                  <a:cubicBezTo>
                    <a:pt x="20463" y="46801"/>
                    <a:pt x="20463" y="46801"/>
                    <a:pt x="20325" y="46663"/>
                  </a:cubicBezTo>
                  <a:lnTo>
                    <a:pt x="19875" y="46663"/>
                  </a:lnTo>
                  <a:cubicBezTo>
                    <a:pt x="19599" y="46801"/>
                    <a:pt x="19460" y="46801"/>
                    <a:pt x="19149" y="46974"/>
                  </a:cubicBezTo>
                  <a:lnTo>
                    <a:pt x="19149" y="46801"/>
                  </a:lnTo>
                  <a:lnTo>
                    <a:pt x="19149" y="46663"/>
                  </a:lnTo>
                  <a:cubicBezTo>
                    <a:pt x="19149" y="46248"/>
                    <a:pt x="19149" y="45799"/>
                    <a:pt x="19011" y="45522"/>
                  </a:cubicBezTo>
                  <a:cubicBezTo>
                    <a:pt x="20013" y="45384"/>
                    <a:pt x="20878" y="45246"/>
                    <a:pt x="21603" y="45246"/>
                  </a:cubicBezTo>
                  <a:cubicBezTo>
                    <a:pt x="22329" y="45073"/>
                    <a:pt x="22917" y="45073"/>
                    <a:pt x="23470" y="44935"/>
                  </a:cubicBezTo>
                  <a:cubicBezTo>
                    <a:pt x="23781" y="44935"/>
                    <a:pt x="23919" y="44797"/>
                    <a:pt x="23919" y="44520"/>
                  </a:cubicBezTo>
                  <a:cubicBezTo>
                    <a:pt x="23919" y="44209"/>
                    <a:pt x="23643" y="44071"/>
                    <a:pt x="23470" y="44071"/>
                  </a:cubicBezTo>
                  <a:cubicBezTo>
                    <a:pt x="22917" y="44071"/>
                    <a:pt x="22329" y="44209"/>
                    <a:pt x="21915" y="44209"/>
                  </a:cubicBezTo>
                  <a:lnTo>
                    <a:pt x="21603" y="44209"/>
                  </a:lnTo>
                  <a:cubicBezTo>
                    <a:pt x="20878" y="44382"/>
                    <a:pt x="19875" y="44520"/>
                    <a:pt x="19011" y="44658"/>
                  </a:cubicBezTo>
                  <a:lnTo>
                    <a:pt x="19011" y="44209"/>
                  </a:lnTo>
                  <a:lnTo>
                    <a:pt x="18873" y="43794"/>
                  </a:lnTo>
                  <a:lnTo>
                    <a:pt x="20013" y="43794"/>
                  </a:lnTo>
                  <a:cubicBezTo>
                    <a:pt x="20325" y="43656"/>
                    <a:pt x="20463" y="43518"/>
                    <a:pt x="20463" y="43207"/>
                  </a:cubicBezTo>
                  <a:cubicBezTo>
                    <a:pt x="20463" y="43068"/>
                    <a:pt x="20325" y="42792"/>
                    <a:pt x="20013" y="42792"/>
                  </a:cubicBezTo>
                  <a:cubicBezTo>
                    <a:pt x="19599" y="42930"/>
                    <a:pt x="19322" y="42930"/>
                    <a:pt x="18873" y="42930"/>
                  </a:cubicBezTo>
                  <a:lnTo>
                    <a:pt x="18873" y="42653"/>
                  </a:lnTo>
                  <a:lnTo>
                    <a:pt x="18735" y="42342"/>
                  </a:lnTo>
                  <a:lnTo>
                    <a:pt x="19011" y="42342"/>
                  </a:lnTo>
                  <a:cubicBezTo>
                    <a:pt x="19322" y="42342"/>
                    <a:pt x="19599" y="42204"/>
                    <a:pt x="19737" y="42204"/>
                  </a:cubicBezTo>
                  <a:cubicBezTo>
                    <a:pt x="19875" y="42204"/>
                    <a:pt x="20013" y="42204"/>
                    <a:pt x="20013" y="42066"/>
                  </a:cubicBezTo>
                  <a:cubicBezTo>
                    <a:pt x="20186" y="41928"/>
                    <a:pt x="20186" y="41789"/>
                    <a:pt x="20186" y="41789"/>
                  </a:cubicBezTo>
                  <a:cubicBezTo>
                    <a:pt x="20186" y="41617"/>
                    <a:pt x="20186" y="41478"/>
                    <a:pt x="20013" y="41478"/>
                  </a:cubicBezTo>
                  <a:cubicBezTo>
                    <a:pt x="20013" y="41340"/>
                    <a:pt x="19875" y="41340"/>
                    <a:pt x="19737" y="41340"/>
                  </a:cubicBezTo>
                  <a:cubicBezTo>
                    <a:pt x="19460" y="41340"/>
                    <a:pt x="19149" y="41340"/>
                    <a:pt x="18873" y="41478"/>
                  </a:cubicBezTo>
                  <a:lnTo>
                    <a:pt x="18735" y="41478"/>
                  </a:lnTo>
                  <a:lnTo>
                    <a:pt x="18735" y="41063"/>
                  </a:lnTo>
                  <a:lnTo>
                    <a:pt x="18735" y="40752"/>
                  </a:lnTo>
                  <a:cubicBezTo>
                    <a:pt x="18873" y="40752"/>
                    <a:pt x="19149" y="40752"/>
                    <a:pt x="19460" y="40614"/>
                  </a:cubicBezTo>
                  <a:cubicBezTo>
                    <a:pt x="19599" y="40614"/>
                    <a:pt x="19599" y="40476"/>
                    <a:pt x="19737" y="40476"/>
                  </a:cubicBezTo>
                  <a:lnTo>
                    <a:pt x="19737" y="40061"/>
                  </a:lnTo>
                  <a:cubicBezTo>
                    <a:pt x="19599" y="40061"/>
                    <a:pt x="19599" y="39888"/>
                    <a:pt x="19460" y="39750"/>
                  </a:cubicBezTo>
                  <a:lnTo>
                    <a:pt x="19149" y="39750"/>
                  </a:lnTo>
                  <a:cubicBezTo>
                    <a:pt x="18873" y="39888"/>
                    <a:pt x="18735" y="39888"/>
                    <a:pt x="18596" y="39888"/>
                  </a:cubicBezTo>
                  <a:lnTo>
                    <a:pt x="18596" y="39024"/>
                  </a:lnTo>
                  <a:cubicBezTo>
                    <a:pt x="18873" y="39024"/>
                    <a:pt x="19149" y="39024"/>
                    <a:pt x="19460" y="38886"/>
                  </a:cubicBezTo>
                  <a:cubicBezTo>
                    <a:pt x="19737" y="38886"/>
                    <a:pt x="19875" y="38748"/>
                    <a:pt x="19875" y="38471"/>
                  </a:cubicBezTo>
                  <a:cubicBezTo>
                    <a:pt x="19875" y="38160"/>
                    <a:pt x="19737" y="38022"/>
                    <a:pt x="19460" y="38022"/>
                  </a:cubicBezTo>
                  <a:cubicBezTo>
                    <a:pt x="19149" y="38160"/>
                    <a:pt x="18735" y="38160"/>
                    <a:pt x="18458" y="38160"/>
                  </a:cubicBezTo>
                  <a:lnTo>
                    <a:pt x="18458" y="37158"/>
                  </a:lnTo>
                  <a:lnTo>
                    <a:pt x="18458" y="37019"/>
                  </a:lnTo>
                  <a:cubicBezTo>
                    <a:pt x="18596" y="36881"/>
                    <a:pt x="18735" y="36881"/>
                    <a:pt x="18873" y="36881"/>
                  </a:cubicBezTo>
                  <a:lnTo>
                    <a:pt x="19011" y="36881"/>
                  </a:lnTo>
                  <a:cubicBezTo>
                    <a:pt x="19737" y="36743"/>
                    <a:pt x="20463" y="36605"/>
                    <a:pt x="21327" y="36605"/>
                  </a:cubicBezTo>
                  <a:cubicBezTo>
                    <a:pt x="21915" y="36605"/>
                    <a:pt x="22468" y="36432"/>
                    <a:pt x="23055" y="36432"/>
                  </a:cubicBezTo>
                  <a:cubicBezTo>
                    <a:pt x="23193" y="36432"/>
                    <a:pt x="23193" y="36432"/>
                    <a:pt x="23332" y="36294"/>
                  </a:cubicBezTo>
                  <a:cubicBezTo>
                    <a:pt x="23332" y="36294"/>
                    <a:pt x="23470" y="36155"/>
                    <a:pt x="23470" y="36017"/>
                  </a:cubicBezTo>
                  <a:cubicBezTo>
                    <a:pt x="23470" y="35740"/>
                    <a:pt x="23332" y="35568"/>
                    <a:pt x="23193" y="35568"/>
                  </a:cubicBezTo>
                  <a:lnTo>
                    <a:pt x="23055" y="35568"/>
                  </a:lnTo>
                  <a:cubicBezTo>
                    <a:pt x="22329" y="35568"/>
                    <a:pt x="21742" y="35740"/>
                    <a:pt x="21327" y="35740"/>
                  </a:cubicBezTo>
                  <a:cubicBezTo>
                    <a:pt x="20325" y="35740"/>
                    <a:pt x="19322" y="35879"/>
                    <a:pt x="18285" y="36017"/>
                  </a:cubicBezTo>
                  <a:lnTo>
                    <a:pt x="18285" y="35568"/>
                  </a:lnTo>
                  <a:lnTo>
                    <a:pt x="18285" y="35153"/>
                  </a:lnTo>
                  <a:lnTo>
                    <a:pt x="18735" y="35153"/>
                  </a:lnTo>
                  <a:cubicBezTo>
                    <a:pt x="19011" y="35015"/>
                    <a:pt x="19322" y="35015"/>
                    <a:pt x="19599" y="35015"/>
                  </a:cubicBezTo>
                  <a:lnTo>
                    <a:pt x="19875" y="34704"/>
                  </a:lnTo>
                  <a:cubicBezTo>
                    <a:pt x="19875" y="34704"/>
                    <a:pt x="20013" y="34565"/>
                    <a:pt x="19875" y="34427"/>
                  </a:cubicBezTo>
                  <a:cubicBezTo>
                    <a:pt x="19875" y="34289"/>
                    <a:pt x="19737" y="34012"/>
                    <a:pt x="19460" y="34012"/>
                  </a:cubicBezTo>
                  <a:cubicBezTo>
                    <a:pt x="19149" y="34150"/>
                    <a:pt x="18873" y="34150"/>
                    <a:pt x="18735" y="34150"/>
                  </a:cubicBezTo>
                  <a:lnTo>
                    <a:pt x="18147" y="34289"/>
                  </a:lnTo>
                  <a:lnTo>
                    <a:pt x="18147" y="33701"/>
                  </a:lnTo>
                  <a:lnTo>
                    <a:pt x="18147" y="33148"/>
                  </a:lnTo>
                  <a:cubicBezTo>
                    <a:pt x="18458" y="33148"/>
                    <a:pt x="18735" y="32975"/>
                    <a:pt x="19011" y="32975"/>
                  </a:cubicBezTo>
                  <a:cubicBezTo>
                    <a:pt x="19322" y="32975"/>
                    <a:pt x="19460" y="32699"/>
                    <a:pt x="19460" y="32561"/>
                  </a:cubicBezTo>
                  <a:cubicBezTo>
                    <a:pt x="19460" y="32284"/>
                    <a:pt x="19149" y="32111"/>
                    <a:pt x="19011" y="32111"/>
                  </a:cubicBezTo>
                  <a:cubicBezTo>
                    <a:pt x="18596" y="32111"/>
                    <a:pt x="18285" y="32111"/>
                    <a:pt x="18009" y="32284"/>
                  </a:cubicBezTo>
                  <a:lnTo>
                    <a:pt x="18009" y="31696"/>
                  </a:lnTo>
                  <a:cubicBezTo>
                    <a:pt x="18147" y="31696"/>
                    <a:pt x="18285" y="31696"/>
                    <a:pt x="18596" y="31558"/>
                  </a:cubicBezTo>
                  <a:lnTo>
                    <a:pt x="18873" y="31558"/>
                  </a:lnTo>
                  <a:cubicBezTo>
                    <a:pt x="19011" y="31558"/>
                    <a:pt x="19322" y="31247"/>
                    <a:pt x="19149" y="31109"/>
                  </a:cubicBezTo>
                  <a:cubicBezTo>
                    <a:pt x="19149" y="30832"/>
                    <a:pt x="19011" y="30694"/>
                    <a:pt x="18735" y="30694"/>
                  </a:cubicBezTo>
                  <a:cubicBezTo>
                    <a:pt x="18458" y="30694"/>
                    <a:pt x="18147" y="30694"/>
                    <a:pt x="18009" y="30832"/>
                  </a:cubicBezTo>
                  <a:lnTo>
                    <a:pt x="17870" y="29968"/>
                  </a:lnTo>
                  <a:cubicBezTo>
                    <a:pt x="18147" y="29968"/>
                    <a:pt x="18285" y="29830"/>
                    <a:pt x="18596" y="29830"/>
                  </a:cubicBezTo>
                  <a:cubicBezTo>
                    <a:pt x="18873" y="29830"/>
                    <a:pt x="19011" y="29519"/>
                    <a:pt x="19011" y="29381"/>
                  </a:cubicBezTo>
                  <a:cubicBezTo>
                    <a:pt x="19011" y="29104"/>
                    <a:pt x="18735" y="28966"/>
                    <a:pt x="18596" y="28966"/>
                  </a:cubicBezTo>
                  <a:cubicBezTo>
                    <a:pt x="18285" y="28966"/>
                    <a:pt x="18009" y="28966"/>
                    <a:pt x="17870" y="29104"/>
                  </a:cubicBezTo>
                  <a:cubicBezTo>
                    <a:pt x="17870" y="28966"/>
                    <a:pt x="17732" y="28827"/>
                    <a:pt x="17732" y="28655"/>
                  </a:cubicBezTo>
                  <a:lnTo>
                    <a:pt x="17732" y="27652"/>
                  </a:lnTo>
                  <a:lnTo>
                    <a:pt x="19149" y="27652"/>
                  </a:lnTo>
                  <a:cubicBezTo>
                    <a:pt x="19875" y="27652"/>
                    <a:pt x="20601" y="27514"/>
                    <a:pt x="21050" y="27376"/>
                  </a:cubicBezTo>
                  <a:cubicBezTo>
                    <a:pt x="21189" y="27376"/>
                    <a:pt x="21327" y="27237"/>
                    <a:pt x="21327" y="27099"/>
                  </a:cubicBezTo>
                  <a:cubicBezTo>
                    <a:pt x="21465" y="27099"/>
                    <a:pt x="21465" y="26926"/>
                    <a:pt x="21327" y="26788"/>
                  </a:cubicBezTo>
                  <a:cubicBezTo>
                    <a:pt x="21327" y="26650"/>
                    <a:pt x="21189" y="26512"/>
                    <a:pt x="20878" y="26512"/>
                  </a:cubicBezTo>
                  <a:lnTo>
                    <a:pt x="20739" y="26512"/>
                  </a:lnTo>
                  <a:cubicBezTo>
                    <a:pt x="20601" y="26512"/>
                    <a:pt x="20601" y="26512"/>
                    <a:pt x="20463" y="26650"/>
                  </a:cubicBezTo>
                  <a:cubicBezTo>
                    <a:pt x="19737" y="26650"/>
                    <a:pt x="19149" y="26788"/>
                    <a:pt x="18596" y="26788"/>
                  </a:cubicBezTo>
                  <a:lnTo>
                    <a:pt x="17594" y="26788"/>
                  </a:lnTo>
                  <a:cubicBezTo>
                    <a:pt x="17594" y="26512"/>
                    <a:pt x="17594" y="26235"/>
                    <a:pt x="17421" y="25924"/>
                  </a:cubicBezTo>
                  <a:lnTo>
                    <a:pt x="18596" y="25924"/>
                  </a:lnTo>
                  <a:cubicBezTo>
                    <a:pt x="18735" y="25786"/>
                    <a:pt x="18873" y="25786"/>
                    <a:pt x="18873" y="25786"/>
                  </a:cubicBezTo>
                  <a:cubicBezTo>
                    <a:pt x="19011" y="25647"/>
                    <a:pt x="19011" y="25509"/>
                    <a:pt x="19011" y="25371"/>
                  </a:cubicBezTo>
                  <a:cubicBezTo>
                    <a:pt x="19011" y="25060"/>
                    <a:pt x="18873" y="24922"/>
                    <a:pt x="18596" y="24922"/>
                  </a:cubicBezTo>
                  <a:cubicBezTo>
                    <a:pt x="18147" y="24922"/>
                    <a:pt x="17732" y="24922"/>
                    <a:pt x="17421" y="25060"/>
                  </a:cubicBezTo>
                  <a:cubicBezTo>
                    <a:pt x="17283" y="24783"/>
                    <a:pt x="17283" y="24507"/>
                    <a:pt x="17283" y="24196"/>
                  </a:cubicBezTo>
                  <a:cubicBezTo>
                    <a:pt x="17594" y="24196"/>
                    <a:pt x="17870" y="24196"/>
                    <a:pt x="18147" y="24058"/>
                  </a:cubicBezTo>
                  <a:cubicBezTo>
                    <a:pt x="18285" y="24058"/>
                    <a:pt x="18458" y="24058"/>
                    <a:pt x="18458" y="23919"/>
                  </a:cubicBezTo>
                  <a:cubicBezTo>
                    <a:pt x="18596" y="23919"/>
                    <a:pt x="18596" y="23781"/>
                    <a:pt x="18596" y="23643"/>
                  </a:cubicBezTo>
                  <a:cubicBezTo>
                    <a:pt x="18596" y="23470"/>
                    <a:pt x="18596" y="23332"/>
                    <a:pt x="18458" y="23332"/>
                  </a:cubicBezTo>
                  <a:cubicBezTo>
                    <a:pt x="18458" y="23193"/>
                    <a:pt x="18285" y="23193"/>
                    <a:pt x="18147" y="23193"/>
                  </a:cubicBezTo>
                  <a:cubicBezTo>
                    <a:pt x="17870" y="23193"/>
                    <a:pt x="17421" y="23332"/>
                    <a:pt x="17145" y="23332"/>
                  </a:cubicBezTo>
                  <a:lnTo>
                    <a:pt x="17145" y="23055"/>
                  </a:lnTo>
                  <a:lnTo>
                    <a:pt x="17145" y="22606"/>
                  </a:lnTo>
                  <a:lnTo>
                    <a:pt x="18009" y="22606"/>
                  </a:lnTo>
                  <a:cubicBezTo>
                    <a:pt x="18147" y="22606"/>
                    <a:pt x="18285" y="22468"/>
                    <a:pt x="18285" y="22468"/>
                  </a:cubicBezTo>
                  <a:cubicBezTo>
                    <a:pt x="18458" y="22329"/>
                    <a:pt x="18458" y="22191"/>
                    <a:pt x="18458" y="22053"/>
                  </a:cubicBezTo>
                  <a:cubicBezTo>
                    <a:pt x="18458" y="21914"/>
                    <a:pt x="18147" y="21742"/>
                    <a:pt x="18009" y="21742"/>
                  </a:cubicBezTo>
                  <a:lnTo>
                    <a:pt x="17006" y="21742"/>
                  </a:lnTo>
                  <a:cubicBezTo>
                    <a:pt x="17006" y="21603"/>
                    <a:pt x="16868" y="21327"/>
                    <a:pt x="16868" y="21189"/>
                  </a:cubicBezTo>
                  <a:lnTo>
                    <a:pt x="17732" y="21189"/>
                  </a:lnTo>
                  <a:cubicBezTo>
                    <a:pt x="17870" y="21189"/>
                    <a:pt x="18009" y="21050"/>
                    <a:pt x="18147" y="21050"/>
                  </a:cubicBezTo>
                  <a:lnTo>
                    <a:pt x="18147" y="20601"/>
                  </a:lnTo>
                  <a:cubicBezTo>
                    <a:pt x="18147" y="20463"/>
                    <a:pt x="18009" y="20324"/>
                    <a:pt x="17732" y="20324"/>
                  </a:cubicBezTo>
                  <a:lnTo>
                    <a:pt x="16730" y="20324"/>
                  </a:lnTo>
                  <a:lnTo>
                    <a:pt x="16730" y="20013"/>
                  </a:lnTo>
                  <a:lnTo>
                    <a:pt x="16557" y="19737"/>
                  </a:lnTo>
                  <a:cubicBezTo>
                    <a:pt x="17283" y="19599"/>
                    <a:pt x="18147" y="19599"/>
                    <a:pt x="18735" y="19460"/>
                  </a:cubicBezTo>
                  <a:lnTo>
                    <a:pt x="20186" y="19460"/>
                  </a:lnTo>
                  <a:cubicBezTo>
                    <a:pt x="20325" y="19322"/>
                    <a:pt x="20601" y="19149"/>
                    <a:pt x="20463" y="18873"/>
                  </a:cubicBezTo>
                  <a:cubicBezTo>
                    <a:pt x="20463" y="18734"/>
                    <a:pt x="20325" y="18458"/>
                    <a:pt x="20013" y="18458"/>
                  </a:cubicBezTo>
                  <a:cubicBezTo>
                    <a:pt x="19599" y="18596"/>
                    <a:pt x="19149" y="18596"/>
                    <a:pt x="18735" y="18596"/>
                  </a:cubicBezTo>
                  <a:cubicBezTo>
                    <a:pt x="18009" y="18596"/>
                    <a:pt x="17145" y="18734"/>
                    <a:pt x="16419" y="18873"/>
                  </a:cubicBezTo>
                  <a:lnTo>
                    <a:pt x="16419" y="18596"/>
                  </a:lnTo>
                  <a:lnTo>
                    <a:pt x="16419" y="18285"/>
                  </a:lnTo>
                  <a:cubicBezTo>
                    <a:pt x="16868" y="18285"/>
                    <a:pt x="17145" y="18285"/>
                    <a:pt x="17421" y="18147"/>
                  </a:cubicBezTo>
                  <a:cubicBezTo>
                    <a:pt x="17594" y="18147"/>
                    <a:pt x="17732" y="18147"/>
                    <a:pt x="17732" y="18009"/>
                  </a:cubicBezTo>
                  <a:cubicBezTo>
                    <a:pt x="17870" y="18009"/>
                    <a:pt x="17870" y="17870"/>
                    <a:pt x="17870" y="17732"/>
                  </a:cubicBezTo>
                  <a:cubicBezTo>
                    <a:pt x="17870" y="17421"/>
                    <a:pt x="17732" y="17283"/>
                    <a:pt x="17421" y="17283"/>
                  </a:cubicBezTo>
                  <a:cubicBezTo>
                    <a:pt x="17006" y="17283"/>
                    <a:pt x="16557" y="17421"/>
                    <a:pt x="16280" y="17421"/>
                  </a:cubicBezTo>
                  <a:lnTo>
                    <a:pt x="16142" y="17283"/>
                  </a:lnTo>
                  <a:cubicBezTo>
                    <a:pt x="16419" y="17145"/>
                    <a:pt x="16730" y="17145"/>
                    <a:pt x="17006" y="17006"/>
                  </a:cubicBezTo>
                  <a:lnTo>
                    <a:pt x="17145" y="17006"/>
                  </a:lnTo>
                  <a:cubicBezTo>
                    <a:pt x="17145" y="17006"/>
                    <a:pt x="17283" y="17006"/>
                    <a:pt x="17421" y="16868"/>
                  </a:cubicBezTo>
                  <a:lnTo>
                    <a:pt x="17421" y="16557"/>
                  </a:lnTo>
                  <a:cubicBezTo>
                    <a:pt x="17421" y="16419"/>
                    <a:pt x="17421" y="16280"/>
                    <a:pt x="17283" y="16280"/>
                  </a:cubicBezTo>
                  <a:cubicBezTo>
                    <a:pt x="17283" y="16142"/>
                    <a:pt x="17145" y="16142"/>
                    <a:pt x="17006" y="16142"/>
                  </a:cubicBezTo>
                  <a:cubicBezTo>
                    <a:pt x="16730" y="16142"/>
                    <a:pt x="16280" y="16280"/>
                    <a:pt x="16004" y="16419"/>
                  </a:cubicBezTo>
                  <a:lnTo>
                    <a:pt x="16004" y="16280"/>
                  </a:lnTo>
                  <a:lnTo>
                    <a:pt x="16004" y="16004"/>
                  </a:lnTo>
                  <a:lnTo>
                    <a:pt x="16004" y="15866"/>
                  </a:lnTo>
                  <a:lnTo>
                    <a:pt x="16004" y="15693"/>
                  </a:lnTo>
                  <a:cubicBezTo>
                    <a:pt x="16280" y="15693"/>
                    <a:pt x="16419" y="15693"/>
                    <a:pt x="16730" y="15555"/>
                  </a:cubicBezTo>
                  <a:cubicBezTo>
                    <a:pt x="16868" y="15555"/>
                    <a:pt x="16868" y="15555"/>
                    <a:pt x="17006" y="15416"/>
                  </a:cubicBezTo>
                  <a:cubicBezTo>
                    <a:pt x="17145" y="15416"/>
                    <a:pt x="17145" y="15278"/>
                    <a:pt x="17145" y="15140"/>
                  </a:cubicBezTo>
                  <a:cubicBezTo>
                    <a:pt x="17145" y="15001"/>
                    <a:pt x="17006" y="14829"/>
                    <a:pt x="17006" y="14829"/>
                  </a:cubicBezTo>
                  <a:cubicBezTo>
                    <a:pt x="16868" y="14829"/>
                    <a:pt x="16868" y="14690"/>
                    <a:pt x="16730" y="14690"/>
                  </a:cubicBezTo>
                  <a:cubicBezTo>
                    <a:pt x="16280" y="14829"/>
                    <a:pt x="16004" y="14829"/>
                    <a:pt x="15866" y="14829"/>
                  </a:cubicBezTo>
                  <a:lnTo>
                    <a:pt x="15693" y="14552"/>
                  </a:lnTo>
                  <a:lnTo>
                    <a:pt x="15693" y="14414"/>
                  </a:lnTo>
                  <a:lnTo>
                    <a:pt x="15693" y="13965"/>
                  </a:lnTo>
                  <a:lnTo>
                    <a:pt x="16142" y="13965"/>
                  </a:lnTo>
                  <a:cubicBezTo>
                    <a:pt x="16280" y="13965"/>
                    <a:pt x="16419" y="13965"/>
                    <a:pt x="16419" y="13826"/>
                  </a:cubicBezTo>
                  <a:cubicBezTo>
                    <a:pt x="16557" y="13688"/>
                    <a:pt x="16557" y="13550"/>
                    <a:pt x="16557" y="13550"/>
                  </a:cubicBezTo>
                  <a:cubicBezTo>
                    <a:pt x="16557" y="13273"/>
                    <a:pt x="16280" y="13100"/>
                    <a:pt x="16142" y="13100"/>
                  </a:cubicBezTo>
                  <a:lnTo>
                    <a:pt x="15555" y="13100"/>
                  </a:lnTo>
                  <a:cubicBezTo>
                    <a:pt x="15555" y="12686"/>
                    <a:pt x="15416" y="12236"/>
                    <a:pt x="15416" y="11683"/>
                  </a:cubicBezTo>
                  <a:lnTo>
                    <a:pt x="15693" y="11683"/>
                  </a:lnTo>
                  <a:cubicBezTo>
                    <a:pt x="16419" y="11545"/>
                    <a:pt x="17006" y="11372"/>
                    <a:pt x="17594" y="11372"/>
                  </a:cubicBezTo>
                  <a:cubicBezTo>
                    <a:pt x="18147" y="11372"/>
                    <a:pt x="18596" y="11234"/>
                    <a:pt x="19149" y="11234"/>
                  </a:cubicBezTo>
                  <a:cubicBezTo>
                    <a:pt x="19322" y="11234"/>
                    <a:pt x="19460" y="11096"/>
                    <a:pt x="19460" y="11096"/>
                  </a:cubicBezTo>
                  <a:cubicBezTo>
                    <a:pt x="19599" y="10957"/>
                    <a:pt x="19599" y="10819"/>
                    <a:pt x="19599" y="10681"/>
                  </a:cubicBezTo>
                  <a:cubicBezTo>
                    <a:pt x="19599" y="10508"/>
                    <a:pt x="19322" y="10232"/>
                    <a:pt x="19149" y="10232"/>
                  </a:cubicBezTo>
                  <a:cubicBezTo>
                    <a:pt x="18596" y="10370"/>
                    <a:pt x="18009" y="10370"/>
                    <a:pt x="17421" y="10508"/>
                  </a:cubicBezTo>
                  <a:lnTo>
                    <a:pt x="17006" y="10508"/>
                  </a:lnTo>
                  <a:cubicBezTo>
                    <a:pt x="16280" y="10681"/>
                    <a:pt x="15866" y="10681"/>
                    <a:pt x="15278" y="10819"/>
                  </a:cubicBezTo>
                  <a:lnTo>
                    <a:pt x="15278" y="10370"/>
                  </a:lnTo>
                  <a:lnTo>
                    <a:pt x="15278" y="9367"/>
                  </a:lnTo>
                  <a:cubicBezTo>
                    <a:pt x="15416" y="9367"/>
                    <a:pt x="15555" y="9367"/>
                    <a:pt x="15693" y="9229"/>
                  </a:cubicBezTo>
                  <a:lnTo>
                    <a:pt x="16142" y="9229"/>
                  </a:lnTo>
                  <a:cubicBezTo>
                    <a:pt x="16280" y="9229"/>
                    <a:pt x="16419" y="9091"/>
                    <a:pt x="16419" y="9091"/>
                  </a:cubicBezTo>
                  <a:cubicBezTo>
                    <a:pt x="16557" y="8953"/>
                    <a:pt x="16557" y="8780"/>
                    <a:pt x="16557" y="8642"/>
                  </a:cubicBezTo>
                  <a:cubicBezTo>
                    <a:pt x="16557" y="8503"/>
                    <a:pt x="16419" y="8365"/>
                    <a:pt x="16142" y="8365"/>
                  </a:cubicBezTo>
                  <a:cubicBezTo>
                    <a:pt x="15866" y="8365"/>
                    <a:pt x="15416" y="8365"/>
                    <a:pt x="15140" y="8503"/>
                  </a:cubicBezTo>
                  <a:lnTo>
                    <a:pt x="15140" y="8088"/>
                  </a:lnTo>
                  <a:lnTo>
                    <a:pt x="15140" y="7501"/>
                  </a:lnTo>
                  <a:lnTo>
                    <a:pt x="15278" y="7501"/>
                  </a:lnTo>
                  <a:cubicBezTo>
                    <a:pt x="15555" y="7501"/>
                    <a:pt x="16004" y="7363"/>
                    <a:pt x="16280" y="7363"/>
                  </a:cubicBezTo>
                  <a:cubicBezTo>
                    <a:pt x="16419" y="7363"/>
                    <a:pt x="16557" y="7363"/>
                    <a:pt x="16557" y="7224"/>
                  </a:cubicBezTo>
                  <a:cubicBezTo>
                    <a:pt x="16730" y="7052"/>
                    <a:pt x="16730" y="6913"/>
                    <a:pt x="16730" y="6913"/>
                  </a:cubicBezTo>
                  <a:cubicBezTo>
                    <a:pt x="16730" y="6775"/>
                    <a:pt x="16730" y="6637"/>
                    <a:pt x="16557" y="6498"/>
                  </a:cubicBezTo>
                  <a:lnTo>
                    <a:pt x="15140" y="6498"/>
                  </a:lnTo>
                  <a:lnTo>
                    <a:pt x="15278" y="5911"/>
                  </a:lnTo>
                  <a:cubicBezTo>
                    <a:pt x="15555" y="5911"/>
                    <a:pt x="15866" y="5773"/>
                    <a:pt x="16142" y="5773"/>
                  </a:cubicBezTo>
                  <a:cubicBezTo>
                    <a:pt x="16280" y="5773"/>
                    <a:pt x="16280" y="5773"/>
                    <a:pt x="16419" y="5634"/>
                  </a:cubicBezTo>
                  <a:cubicBezTo>
                    <a:pt x="16419" y="5496"/>
                    <a:pt x="16557" y="5323"/>
                    <a:pt x="16557" y="5323"/>
                  </a:cubicBezTo>
                  <a:cubicBezTo>
                    <a:pt x="16419" y="5185"/>
                    <a:pt x="16419" y="5047"/>
                    <a:pt x="16280" y="4908"/>
                  </a:cubicBezTo>
                  <a:lnTo>
                    <a:pt x="15555" y="4908"/>
                  </a:lnTo>
                  <a:lnTo>
                    <a:pt x="15278" y="5047"/>
                  </a:lnTo>
                  <a:lnTo>
                    <a:pt x="15278" y="4770"/>
                  </a:lnTo>
                  <a:lnTo>
                    <a:pt x="15416" y="4321"/>
                  </a:lnTo>
                  <a:lnTo>
                    <a:pt x="16142" y="4321"/>
                  </a:lnTo>
                  <a:cubicBezTo>
                    <a:pt x="16280" y="4321"/>
                    <a:pt x="16280" y="4321"/>
                    <a:pt x="16419" y="4183"/>
                  </a:cubicBezTo>
                  <a:cubicBezTo>
                    <a:pt x="16557" y="4044"/>
                    <a:pt x="16557" y="3906"/>
                    <a:pt x="16557" y="3906"/>
                  </a:cubicBezTo>
                  <a:cubicBezTo>
                    <a:pt x="16557" y="3595"/>
                    <a:pt x="16280" y="3457"/>
                    <a:pt x="16142" y="3457"/>
                  </a:cubicBezTo>
                  <a:lnTo>
                    <a:pt x="15555" y="3457"/>
                  </a:lnTo>
                  <a:lnTo>
                    <a:pt x="15555" y="3042"/>
                  </a:lnTo>
                  <a:lnTo>
                    <a:pt x="15693" y="2731"/>
                  </a:lnTo>
                  <a:cubicBezTo>
                    <a:pt x="16557" y="2731"/>
                    <a:pt x="17594" y="2731"/>
                    <a:pt x="18458" y="2593"/>
                  </a:cubicBezTo>
                  <a:lnTo>
                    <a:pt x="18873" y="2593"/>
                  </a:lnTo>
                  <a:cubicBezTo>
                    <a:pt x="19149" y="2593"/>
                    <a:pt x="19322" y="2316"/>
                    <a:pt x="19322" y="2040"/>
                  </a:cubicBezTo>
                  <a:cubicBezTo>
                    <a:pt x="19322" y="1895"/>
                    <a:pt x="19104" y="1677"/>
                    <a:pt x="18952" y="1610"/>
                  </a:cubicBezTo>
                  <a:lnTo>
                    <a:pt x="18952" y="1610"/>
                  </a:lnTo>
                  <a:cubicBezTo>
                    <a:pt x="19016" y="1598"/>
                    <a:pt x="19083" y="1590"/>
                    <a:pt x="19149" y="1590"/>
                  </a:cubicBezTo>
                  <a:lnTo>
                    <a:pt x="19460" y="1452"/>
                  </a:lnTo>
                  <a:cubicBezTo>
                    <a:pt x="19875" y="1452"/>
                    <a:pt x="20463" y="1314"/>
                    <a:pt x="20878" y="1314"/>
                  </a:cubicBezTo>
                  <a:cubicBezTo>
                    <a:pt x="21742" y="1175"/>
                    <a:pt x="22606" y="1003"/>
                    <a:pt x="23470" y="1003"/>
                  </a:cubicBezTo>
                  <a:cubicBezTo>
                    <a:pt x="24058" y="864"/>
                    <a:pt x="24645" y="864"/>
                    <a:pt x="25198" y="864"/>
                  </a:cubicBezTo>
                  <a:close/>
                  <a:moveTo>
                    <a:pt x="24196" y="0"/>
                  </a:moveTo>
                  <a:cubicBezTo>
                    <a:pt x="22468" y="139"/>
                    <a:pt x="20739" y="450"/>
                    <a:pt x="19149" y="726"/>
                  </a:cubicBezTo>
                  <a:lnTo>
                    <a:pt x="18147" y="864"/>
                  </a:lnTo>
                  <a:lnTo>
                    <a:pt x="17421" y="864"/>
                  </a:lnTo>
                  <a:cubicBezTo>
                    <a:pt x="17283" y="1003"/>
                    <a:pt x="17145" y="1003"/>
                    <a:pt x="16868" y="1003"/>
                  </a:cubicBezTo>
                  <a:lnTo>
                    <a:pt x="15866" y="1003"/>
                  </a:lnTo>
                  <a:cubicBezTo>
                    <a:pt x="15555" y="1175"/>
                    <a:pt x="15416" y="1175"/>
                    <a:pt x="15140" y="1452"/>
                  </a:cubicBezTo>
                  <a:cubicBezTo>
                    <a:pt x="15002" y="1590"/>
                    <a:pt x="14829" y="1729"/>
                    <a:pt x="14690" y="2178"/>
                  </a:cubicBezTo>
                  <a:cubicBezTo>
                    <a:pt x="14690" y="2178"/>
                    <a:pt x="14690" y="2316"/>
                    <a:pt x="14829" y="2454"/>
                  </a:cubicBezTo>
                  <a:cubicBezTo>
                    <a:pt x="13965" y="6049"/>
                    <a:pt x="14276" y="9817"/>
                    <a:pt x="14552" y="12686"/>
                  </a:cubicBezTo>
                  <a:cubicBezTo>
                    <a:pt x="14829" y="14137"/>
                    <a:pt x="15002" y="15866"/>
                    <a:pt x="15416" y="17870"/>
                  </a:cubicBezTo>
                  <a:lnTo>
                    <a:pt x="15555" y="18873"/>
                  </a:lnTo>
                  <a:lnTo>
                    <a:pt x="15555" y="19149"/>
                  </a:lnTo>
                  <a:cubicBezTo>
                    <a:pt x="15693" y="19599"/>
                    <a:pt x="15693" y="20013"/>
                    <a:pt x="15866" y="20463"/>
                  </a:cubicBezTo>
                  <a:cubicBezTo>
                    <a:pt x="16004" y="21327"/>
                    <a:pt x="16142" y="22329"/>
                    <a:pt x="16280" y="23332"/>
                  </a:cubicBezTo>
                  <a:lnTo>
                    <a:pt x="16280" y="23470"/>
                  </a:lnTo>
                  <a:cubicBezTo>
                    <a:pt x="16419" y="24334"/>
                    <a:pt x="16557" y="25198"/>
                    <a:pt x="16557" y="26062"/>
                  </a:cubicBezTo>
                  <a:cubicBezTo>
                    <a:pt x="16868" y="28378"/>
                    <a:pt x="17006" y="30556"/>
                    <a:pt x="17145" y="32561"/>
                  </a:cubicBezTo>
                  <a:cubicBezTo>
                    <a:pt x="17283" y="34012"/>
                    <a:pt x="17421" y="35291"/>
                    <a:pt x="17421" y="36605"/>
                  </a:cubicBezTo>
                  <a:cubicBezTo>
                    <a:pt x="17594" y="38333"/>
                    <a:pt x="17732" y="40061"/>
                    <a:pt x="17870" y="41928"/>
                  </a:cubicBezTo>
                  <a:lnTo>
                    <a:pt x="17870" y="42066"/>
                  </a:lnTo>
                  <a:lnTo>
                    <a:pt x="18009" y="43207"/>
                  </a:lnTo>
                  <a:cubicBezTo>
                    <a:pt x="18009" y="44382"/>
                    <a:pt x="18147" y="45522"/>
                    <a:pt x="18285" y="46525"/>
                  </a:cubicBezTo>
                  <a:cubicBezTo>
                    <a:pt x="18285" y="47251"/>
                    <a:pt x="18458" y="48115"/>
                    <a:pt x="18596" y="48841"/>
                  </a:cubicBezTo>
                  <a:lnTo>
                    <a:pt x="18596" y="49843"/>
                  </a:lnTo>
                  <a:cubicBezTo>
                    <a:pt x="19011" y="52574"/>
                    <a:pt x="19149" y="55304"/>
                    <a:pt x="19460" y="58035"/>
                  </a:cubicBezTo>
                  <a:lnTo>
                    <a:pt x="19599" y="59072"/>
                  </a:lnTo>
                  <a:cubicBezTo>
                    <a:pt x="19149" y="59072"/>
                    <a:pt x="18735" y="59210"/>
                    <a:pt x="18285" y="59348"/>
                  </a:cubicBezTo>
                  <a:cubicBezTo>
                    <a:pt x="16557" y="55615"/>
                    <a:pt x="14829" y="51848"/>
                    <a:pt x="13550" y="48391"/>
                  </a:cubicBezTo>
                  <a:lnTo>
                    <a:pt x="13412" y="48253"/>
                  </a:lnTo>
                  <a:lnTo>
                    <a:pt x="13412" y="48115"/>
                  </a:lnTo>
                  <a:cubicBezTo>
                    <a:pt x="13412" y="48115"/>
                    <a:pt x="13412" y="47976"/>
                    <a:pt x="13550" y="47976"/>
                  </a:cubicBezTo>
                  <a:lnTo>
                    <a:pt x="13688" y="47976"/>
                  </a:lnTo>
                  <a:lnTo>
                    <a:pt x="13688" y="47838"/>
                  </a:lnTo>
                  <a:lnTo>
                    <a:pt x="13965" y="47838"/>
                  </a:lnTo>
                  <a:cubicBezTo>
                    <a:pt x="13965" y="47665"/>
                    <a:pt x="14137" y="47665"/>
                    <a:pt x="14137" y="47527"/>
                  </a:cubicBezTo>
                  <a:lnTo>
                    <a:pt x="14276" y="47527"/>
                  </a:lnTo>
                  <a:cubicBezTo>
                    <a:pt x="14276" y="47389"/>
                    <a:pt x="14414" y="47389"/>
                    <a:pt x="14414" y="47251"/>
                  </a:cubicBezTo>
                  <a:lnTo>
                    <a:pt x="14414" y="46974"/>
                  </a:lnTo>
                  <a:cubicBezTo>
                    <a:pt x="14137" y="46248"/>
                    <a:pt x="13826" y="45661"/>
                    <a:pt x="13550" y="45073"/>
                  </a:cubicBezTo>
                  <a:cubicBezTo>
                    <a:pt x="13273" y="44520"/>
                    <a:pt x="12962" y="43932"/>
                    <a:pt x="12686" y="43207"/>
                  </a:cubicBezTo>
                  <a:cubicBezTo>
                    <a:pt x="11960" y="42066"/>
                    <a:pt x="11234" y="40925"/>
                    <a:pt x="10508" y="39888"/>
                  </a:cubicBezTo>
                  <a:cubicBezTo>
                    <a:pt x="8780" y="37469"/>
                    <a:pt x="6913" y="35568"/>
                    <a:pt x="5047" y="34012"/>
                  </a:cubicBezTo>
                  <a:lnTo>
                    <a:pt x="4459" y="34012"/>
                  </a:lnTo>
                  <a:cubicBezTo>
                    <a:pt x="3906" y="34150"/>
                    <a:pt x="3457" y="34289"/>
                    <a:pt x="3042" y="34565"/>
                  </a:cubicBezTo>
                  <a:lnTo>
                    <a:pt x="2731" y="34565"/>
                  </a:lnTo>
                  <a:cubicBezTo>
                    <a:pt x="2731" y="34704"/>
                    <a:pt x="2593" y="34876"/>
                    <a:pt x="2593" y="34876"/>
                  </a:cubicBezTo>
                  <a:cubicBezTo>
                    <a:pt x="2316" y="36432"/>
                    <a:pt x="2178" y="37884"/>
                    <a:pt x="2316" y="39335"/>
                  </a:cubicBezTo>
                  <a:cubicBezTo>
                    <a:pt x="2316" y="39888"/>
                    <a:pt x="2316" y="40614"/>
                    <a:pt x="2454" y="41202"/>
                  </a:cubicBezTo>
                  <a:cubicBezTo>
                    <a:pt x="1867" y="41617"/>
                    <a:pt x="1452" y="42066"/>
                    <a:pt x="1003" y="42342"/>
                  </a:cubicBezTo>
                  <a:cubicBezTo>
                    <a:pt x="726" y="42792"/>
                    <a:pt x="450" y="43345"/>
                    <a:pt x="139" y="43932"/>
                  </a:cubicBezTo>
                  <a:cubicBezTo>
                    <a:pt x="0" y="44382"/>
                    <a:pt x="0" y="44935"/>
                    <a:pt x="0" y="45522"/>
                  </a:cubicBezTo>
                  <a:cubicBezTo>
                    <a:pt x="0" y="46110"/>
                    <a:pt x="139" y="46663"/>
                    <a:pt x="450" y="47389"/>
                  </a:cubicBezTo>
                  <a:cubicBezTo>
                    <a:pt x="588" y="48253"/>
                    <a:pt x="1003" y="49255"/>
                    <a:pt x="1314" y="49843"/>
                  </a:cubicBezTo>
                  <a:cubicBezTo>
                    <a:pt x="1590" y="50707"/>
                    <a:pt x="1867" y="51571"/>
                    <a:pt x="2316" y="52435"/>
                  </a:cubicBezTo>
                  <a:cubicBezTo>
                    <a:pt x="3042" y="54025"/>
                    <a:pt x="3906" y="55615"/>
                    <a:pt x="4770" y="57033"/>
                  </a:cubicBezTo>
                  <a:lnTo>
                    <a:pt x="4909" y="57482"/>
                  </a:lnTo>
                  <a:cubicBezTo>
                    <a:pt x="5185" y="57758"/>
                    <a:pt x="5323" y="58208"/>
                    <a:pt x="5634" y="58484"/>
                  </a:cubicBezTo>
                  <a:cubicBezTo>
                    <a:pt x="5911" y="58899"/>
                    <a:pt x="6360" y="59348"/>
                    <a:pt x="6913" y="59487"/>
                  </a:cubicBezTo>
                  <a:lnTo>
                    <a:pt x="7052" y="59487"/>
                  </a:lnTo>
                  <a:cubicBezTo>
                    <a:pt x="7224" y="59487"/>
                    <a:pt x="7501" y="59348"/>
                    <a:pt x="7639" y="59210"/>
                  </a:cubicBezTo>
                  <a:cubicBezTo>
                    <a:pt x="7777" y="59072"/>
                    <a:pt x="7916" y="58899"/>
                    <a:pt x="7916" y="58623"/>
                  </a:cubicBezTo>
                  <a:lnTo>
                    <a:pt x="7916" y="58346"/>
                  </a:lnTo>
                  <a:cubicBezTo>
                    <a:pt x="7777" y="58208"/>
                    <a:pt x="7777" y="58208"/>
                    <a:pt x="7777" y="58035"/>
                  </a:cubicBezTo>
                  <a:cubicBezTo>
                    <a:pt x="7639" y="57758"/>
                    <a:pt x="7639" y="57482"/>
                    <a:pt x="7501" y="57344"/>
                  </a:cubicBezTo>
                  <a:cubicBezTo>
                    <a:pt x="7224" y="56894"/>
                    <a:pt x="6913" y="56479"/>
                    <a:pt x="6775" y="56030"/>
                  </a:cubicBezTo>
                  <a:cubicBezTo>
                    <a:pt x="6499" y="55754"/>
                    <a:pt x="6360" y="55304"/>
                    <a:pt x="6049" y="55028"/>
                  </a:cubicBezTo>
                  <a:lnTo>
                    <a:pt x="6049" y="54889"/>
                  </a:lnTo>
                  <a:lnTo>
                    <a:pt x="5911" y="54751"/>
                  </a:lnTo>
                  <a:cubicBezTo>
                    <a:pt x="5185" y="53438"/>
                    <a:pt x="4321" y="51986"/>
                    <a:pt x="3595" y="50569"/>
                  </a:cubicBezTo>
                  <a:cubicBezTo>
                    <a:pt x="3319" y="50120"/>
                    <a:pt x="3180" y="49566"/>
                    <a:pt x="2904" y="49117"/>
                  </a:cubicBezTo>
                  <a:cubicBezTo>
                    <a:pt x="2593" y="48391"/>
                    <a:pt x="2316" y="47527"/>
                    <a:pt x="2178" y="46525"/>
                  </a:cubicBezTo>
                  <a:lnTo>
                    <a:pt x="2178" y="45522"/>
                  </a:lnTo>
                  <a:cubicBezTo>
                    <a:pt x="2316" y="45246"/>
                    <a:pt x="2316" y="44935"/>
                    <a:pt x="2454" y="44658"/>
                  </a:cubicBezTo>
                  <a:cubicBezTo>
                    <a:pt x="2454" y="44520"/>
                    <a:pt x="2593" y="44382"/>
                    <a:pt x="2731" y="44209"/>
                  </a:cubicBezTo>
                  <a:lnTo>
                    <a:pt x="2904" y="44071"/>
                  </a:lnTo>
                  <a:lnTo>
                    <a:pt x="3042" y="43932"/>
                  </a:lnTo>
                  <a:cubicBezTo>
                    <a:pt x="3595" y="46663"/>
                    <a:pt x="4632" y="49394"/>
                    <a:pt x="5634" y="51571"/>
                  </a:cubicBezTo>
                  <a:cubicBezTo>
                    <a:pt x="5634" y="51710"/>
                    <a:pt x="5773" y="51848"/>
                    <a:pt x="5911" y="51848"/>
                  </a:cubicBezTo>
                  <a:lnTo>
                    <a:pt x="6360" y="51848"/>
                  </a:lnTo>
                  <a:cubicBezTo>
                    <a:pt x="6637" y="51710"/>
                    <a:pt x="7052" y="51433"/>
                    <a:pt x="7363" y="51295"/>
                  </a:cubicBezTo>
                  <a:cubicBezTo>
                    <a:pt x="8953" y="54025"/>
                    <a:pt x="10093" y="56894"/>
                    <a:pt x="11545" y="60213"/>
                  </a:cubicBezTo>
                  <a:cubicBezTo>
                    <a:pt x="11822" y="60800"/>
                    <a:pt x="12098" y="61353"/>
                    <a:pt x="12236" y="61941"/>
                  </a:cubicBezTo>
                  <a:cubicBezTo>
                    <a:pt x="12409" y="61941"/>
                    <a:pt x="12409" y="61941"/>
                    <a:pt x="12409" y="62079"/>
                  </a:cubicBezTo>
                  <a:cubicBezTo>
                    <a:pt x="12236" y="62079"/>
                    <a:pt x="12236" y="62079"/>
                    <a:pt x="12098" y="62217"/>
                  </a:cubicBezTo>
                  <a:cubicBezTo>
                    <a:pt x="11683" y="62667"/>
                    <a:pt x="11096" y="63081"/>
                    <a:pt x="10681" y="63669"/>
                  </a:cubicBezTo>
                  <a:cubicBezTo>
                    <a:pt x="10370" y="64257"/>
                    <a:pt x="10093" y="64810"/>
                    <a:pt x="9817" y="65397"/>
                  </a:cubicBezTo>
                  <a:cubicBezTo>
                    <a:pt x="9644" y="65536"/>
                    <a:pt x="9644" y="65536"/>
                    <a:pt x="9644" y="65674"/>
                  </a:cubicBezTo>
                  <a:lnTo>
                    <a:pt x="9644" y="65812"/>
                  </a:lnTo>
                  <a:cubicBezTo>
                    <a:pt x="9506" y="66123"/>
                    <a:pt x="9367" y="66400"/>
                    <a:pt x="9367" y="66538"/>
                  </a:cubicBezTo>
                  <a:cubicBezTo>
                    <a:pt x="9229" y="66849"/>
                    <a:pt x="9229" y="67126"/>
                    <a:pt x="9091" y="67540"/>
                  </a:cubicBezTo>
                  <a:cubicBezTo>
                    <a:pt x="8953" y="68266"/>
                    <a:pt x="8953" y="68854"/>
                    <a:pt x="8953" y="69718"/>
                  </a:cubicBezTo>
                  <a:cubicBezTo>
                    <a:pt x="8953" y="70720"/>
                    <a:pt x="9091" y="71723"/>
                    <a:pt x="9091" y="72725"/>
                  </a:cubicBezTo>
                  <a:cubicBezTo>
                    <a:pt x="9091" y="73036"/>
                    <a:pt x="9229" y="73451"/>
                    <a:pt x="9229" y="73900"/>
                  </a:cubicBezTo>
                  <a:lnTo>
                    <a:pt x="9229" y="76043"/>
                  </a:lnTo>
                  <a:lnTo>
                    <a:pt x="9229" y="77357"/>
                  </a:lnTo>
                  <a:lnTo>
                    <a:pt x="9229" y="78636"/>
                  </a:lnTo>
                  <a:cubicBezTo>
                    <a:pt x="9229" y="80226"/>
                    <a:pt x="9229" y="82092"/>
                    <a:pt x="9367" y="84131"/>
                  </a:cubicBezTo>
                  <a:lnTo>
                    <a:pt x="9367" y="84408"/>
                  </a:lnTo>
                  <a:cubicBezTo>
                    <a:pt x="9506" y="84546"/>
                    <a:pt x="9644" y="84685"/>
                    <a:pt x="9817" y="84685"/>
                  </a:cubicBezTo>
                  <a:cubicBezTo>
                    <a:pt x="9955" y="84685"/>
                    <a:pt x="9955" y="84546"/>
                    <a:pt x="10093" y="84546"/>
                  </a:cubicBezTo>
                  <a:cubicBezTo>
                    <a:pt x="10232" y="84408"/>
                    <a:pt x="10232" y="84270"/>
                    <a:pt x="10232" y="84131"/>
                  </a:cubicBezTo>
                  <a:cubicBezTo>
                    <a:pt x="10093" y="82542"/>
                    <a:pt x="10093" y="80813"/>
                    <a:pt x="10093" y="79500"/>
                  </a:cubicBezTo>
                  <a:lnTo>
                    <a:pt x="10093" y="77910"/>
                  </a:lnTo>
                  <a:lnTo>
                    <a:pt x="10093" y="77218"/>
                  </a:lnTo>
                  <a:lnTo>
                    <a:pt x="10093" y="76631"/>
                  </a:lnTo>
                  <a:lnTo>
                    <a:pt x="10093" y="76354"/>
                  </a:lnTo>
                  <a:lnTo>
                    <a:pt x="10093" y="75041"/>
                  </a:lnTo>
                  <a:cubicBezTo>
                    <a:pt x="10093" y="74177"/>
                    <a:pt x="10093" y="73313"/>
                    <a:pt x="9955" y="72587"/>
                  </a:cubicBezTo>
                  <a:lnTo>
                    <a:pt x="9955" y="71446"/>
                  </a:lnTo>
                  <a:cubicBezTo>
                    <a:pt x="9817" y="70444"/>
                    <a:pt x="9817" y="69130"/>
                    <a:pt x="9955" y="67851"/>
                  </a:cubicBezTo>
                  <a:cubicBezTo>
                    <a:pt x="10093" y="67402"/>
                    <a:pt x="10093" y="67126"/>
                    <a:pt x="10232" y="66849"/>
                  </a:cubicBezTo>
                  <a:lnTo>
                    <a:pt x="10232" y="66538"/>
                  </a:lnTo>
                  <a:cubicBezTo>
                    <a:pt x="10232" y="66676"/>
                    <a:pt x="10370" y="66676"/>
                    <a:pt x="10370" y="66676"/>
                  </a:cubicBezTo>
                  <a:cubicBezTo>
                    <a:pt x="11960" y="68266"/>
                    <a:pt x="13965" y="69580"/>
                    <a:pt x="16557" y="70444"/>
                  </a:cubicBezTo>
                  <a:cubicBezTo>
                    <a:pt x="17870" y="70859"/>
                    <a:pt x="19322" y="71170"/>
                    <a:pt x="20739" y="71446"/>
                  </a:cubicBezTo>
                  <a:cubicBezTo>
                    <a:pt x="22053" y="71584"/>
                    <a:pt x="23332" y="71723"/>
                    <a:pt x="24645" y="71723"/>
                  </a:cubicBezTo>
                  <a:lnTo>
                    <a:pt x="24783" y="71723"/>
                  </a:lnTo>
                  <a:cubicBezTo>
                    <a:pt x="26235" y="71723"/>
                    <a:pt x="27514" y="71584"/>
                    <a:pt x="28655" y="71308"/>
                  </a:cubicBezTo>
                  <a:cubicBezTo>
                    <a:pt x="29381" y="71170"/>
                    <a:pt x="29968" y="70997"/>
                    <a:pt x="30556" y="70859"/>
                  </a:cubicBezTo>
                  <a:cubicBezTo>
                    <a:pt x="31109" y="70720"/>
                    <a:pt x="31696" y="70444"/>
                    <a:pt x="32422" y="70305"/>
                  </a:cubicBezTo>
                  <a:cubicBezTo>
                    <a:pt x="33840" y="69718"/>
                    <a:pt x="35153" y="69269"/>
                    <a:pt x="36432" y="68577"/>
                  </a:cubicBezTo>
                  <a:cubicBezTo>
                    <a:pt x="37884" y="67851"/>
                    <a:pt x="39024" y="67126"/>
                    <a:pt x="39888" y="66261"/>
                  </a:cubicBezTo>
                  <a:cubicBezTo>
                    <a:pt x="40200" y="65985"/>
                    <a:pt x="40476" y="65674"/>
                    <a:pt x="40753" y="65397"/>
                  </a:cubicBezTo>
                  <a:cubicBezTo>
                    <a:pt x="40925" y="68128"/>
                    <a:pt x="41064" y="70720"/>
                    <a:pt x="41064" y="73313"/>
                  </a:cubicBezTo>
                  <a:lnTo>
                    <a:pt x="41064" y="73451"/>
                  </a:lnTo>
                  <a:lnTo>
                    <a:pt x="41064" y="76182"/>
                  </a:lnTo>
                  <a:cubicBezTo>
                    <a:pt x="41064" y="77218"/>
                    <a:pt x="41064" y="78083"/>
                    <a:pt x="41202" y="79085"/>
                  </a:cubicBezTo>
                  <a:lnTo>
                    <a:pt x="41202" y="80364"/>
                  </a:lnTo>
                  <a:cubicBezTo>
                    <a:pt x="41202" y="80813"/>
                    <a:pt x="41340" y="81366"/>
                    <a:pt x="41340" y="81816"/>
                  </a:cubicBezTo>
                  <a:cubicBezTo>
                    <a:pt x="41478" y="83682"/>
                    <a:pt x="41478" y="85549"/>
                    <a:pt x="41617" y="87588"/>
                  </a:cubicBezTo>
                  <a:lnTo>
                    <a:pt x="41617" y="95054"/>
                  </a:lnTo>
                  <a:lnTo>
                    <a:pt x="41617" y="97646"/>
                  </a:lnTo>
                  <a:cubicBezTo>
                    <a:pt x="41617" y="99098"/>
                    <a:pt x="41478" y="100688"/>
                    <a:pt x="41617" y="102278"/>
                  </a:cubicBezTo>
                  <a:lnTo>
                    <a:pt x="41617" y="102416"/>
                  </a:lnTo>
                  <a:lnTo>
                    <a:pt x="41478" y="102555"/>
                  </a:lnTo>
                  <a:lnTo>
                    <a:pt x="41478" y="102693"/>
                  </a:lnTo>
                  <a:lnTo>
                    <a:pt x="41064" y="104006"/>
                  </a:lnTo>
                  <a:cubicBezTo>
                    <a:pt x="40753" y="104559"/>
                    <a:pt x="40338" y="105147"/>
                    <a:pt x="39888" y="105562"/>
                  </a:cubicBezTo>
                  <a:cubicBezTo>
                    <a:pt x="39474" y="106149"/>
                    <a:pt x="38748" y="106737"/>
                    <a:pt x="37884" y="107290"/>
                  </a:cubicBezTo>
                  <a:cubicBezTo>
                    <a:pt x="36605" y="108154"/>
                    <a:pt x="35153" y="108742"/>
                    <a:pt x="33840" y="109329"/>
                  </a:cubicBezTo>
                  <a:cubicBezTo>
                    <a:pt x="32837" y="109744"/>
                    <a:pt x="32111" y="110194"/>
                    <a:pt x="31247" y="110608"/>
                  </a:cubicBezTo>
                  <a:cubicBezTo>
                    <a:pt x="31109" y="110608"/>
                    <a:pt x="30971" y="110747"/>
                    <a:pt x="30971" y="110919"/>
                  </a:cubicBezTo>
                  <a:cubicBezTo>
                    <a:pt x="30971" y="111058"/>
                    <a:pt x="30971" y="111058"/>
                    <a:pt x="31109" y="111196"/>
                  </a:cubicBezTo>
                  <a:cubicBezTo>
                    <a:pt x="31109" y="111334"/>
                    <a:pt x="31247" y="111334"/>
                    <a:pt x="31420" y="111334"/>
                  </a:cubicBezTo>
                  <a:lnTo>
                    <a:pt x="31696" y="111334"/>
                  </a:lnTo>
                  <a:cubicBezTo>
                    <a:pt x="32561" y="110919"/>
                    <a:pt x="33286" y="110608"/>
                    <a:pt x="34151" y="110194"/>
                  </a:cubicBezTo>
                  <a:cubicBezTo>
                    <a:pt x="35430" y="109606"/>
                    <a:pt x="36743" y="109018"/>
                    <a:pt x="37884" y="108327"/>
                  </a:cubicBezTo>
                  <a:cubicBezTo>
                    <a:pt x="38471" y="108016"/>
                    <a:pt x="39024" y="107601"/>
                    <a:pt x="39474" y="107290"/>
                  </a:cubicBezTo>
                  <a:cubicBezTo>
                    <a:pt x="39888" y="107014"/>
                    <a:pt x="40338" y="106599"/>
                    <a:pt x="40753" y="106149"/>
                  </a:cubicBezTo>
                  <a:cubicBezTo>
                    <a:pt x="41064" y="105735"/>
                    <a:pt x="41478" y="105147"/>
                    <a:pt x="41617" y="104698"/>
                  </a:cubicBezTo>
                  <a:cubicBezTo>
                    <a:pt x="41928" y="104421"/>
                    <a:pt x="42066" y="104145"/>
                    <a:pt x="42066" y="103834"/>
                  </a:cubicBezTo>
                  <a:cubicBezTo>
                    <a:pt x="42204" y="103419"/>
                    <a:pt x="42343" y="103142"/>
                    <a:pt x="42481" y="102693"/>
                  </a:cubicBezTo>
                  <a:lnTo>
                    <a:pt x="42481" y="102555"/>
                  </a:lnTo>
                  <a:lnTo>
                    <a:pt x="42481" y="102278"/>
                  </a:lnTo>
                  <a:lnTo>
                    <a:pt x="42481" y="97785"/>
                  </a:lnTo>
                  <a:lnTo>
                    <a:pt x="42481" y="96644"/>
                  </a:lnTo>
                  <a:lnTo>
                    <a:pt x="42481" y="94052"/>
                  </a:lnTo>
                  <a:lnTo>
                    <a:pt x="42481" y="93775"/>
                  </a:lnTo>
                  <a:lnTo>
                    <a:pt x="42481" y="90872"/>
                  </a:lnTo>
                  <a:cubicBezTo>
                    <a:pt x="42481" y="88867"/>
                    <a:pt x="42481" y="86862"/>
                    <a:pt x="42343" y="85134"/>
                  </a:cubicBezTo>
                  <a:cubicBezTo>
                    <a:pt x="42343" y="83406"/>
                    <a:pt x="42204" y="81539"/>
                    <a:pt x="42066" y="79362"/>
                  </a:cubicBezTo>
                  <a:cubicBezTo>
                    <a:pt x="41928" y="77357"/>
                    <a:pt x="41928" y="75317"/>
                    <a:pt x="41928" y="73313"/>
                  </a:cubicBezTo>
                  <a:cubicBezTo>
                    <a:pt x="41928" y="70859"/>
                    <a:pt x="41928" y="68128"/>
                    <a:pt x="41617" y="65536"/>
                  </a:cubicBezTo>
                  <a:cubicBezTo>
                    <a:pt x="41617" y="65397"/>
                    <a:pt x="41478" y="65121"/>
                    <a:pt x="41478" y="64810"/>
                  </a:cubicBezTo>
                  <a:cubicBezTo>
                    <a:pt x="41478" y="64671"/>
                    <a:pt x="41478" y="64533"/>
                    <a:pt x="41340" y="64395"/>
                  </a:cubicBezTo>
                  <a:cubicBezTo>
                    <a:pt x="41340" y="63946"/>
                    <a:pt x="41340" y="63531"/>
                    <a:pt x="41064" y="62943"/>
                  </a:cubicBezTo>
                  <a:cubicBezTo>
                    <a:pt x="40753" y="62356"/>
                    <a:pt x="40476" y="61941"/>
                    <a:pt x="39888" y="61353"/>
                  </a:cubicBezTo>
                  <a:cubicBezTo>
                    <a:pt x="39474" y="60938"/>
                    <a:pt x="39024" y="60627"/>
                    <a:pt x="38610" y="60213"/>
                  </a:cubicBezTo>
                  <a:cubicBezTo>
                    <a:pt x="38022" y="59936"/>
                    <a:pt x="37607" y="59763"/>
                    <a:pt x="37158" y="59625"/>
                  </a:cubicBezTo>
                  <a:lnTo>
                    <a:pt x="37296" y="59072"/>
                  </a:lnTo>
                  <a:lnTo>
                    <a:pt x="37469" y="58484"/>
                  </a:lnTo>
                  <a:cubicBezTo>
                    <a:pt x="38022" y="56756"/>
                    <a:pt x="38471" y="55028"/>
                    <a:pt x="39197" y="53161"/>
                  </a:cubicBezTo>
                  <a:cubicBezTo>
                    <a:pt x="39474" y="52297"/>
                    <a:pt x="39750" y="51295"/>
                    <a:pt x="40061" y="50431"/>
                  </a:cubicBezTo>
                  <a:cubicBezTo>
                    <a:pt x="40338" y="49705"/>
                    <a:pt x="40614" y="48979"/>
                    <a:pt x="40925" y="48391"/>
                  </a:cubicBezTo>
                  <a:cubicBezTo>
                    <a:pt x="41064" y="47838"/>
                    <a:pt x="41340" y="47389"/>
                    <a:pt x="41478" y="46974"/>
                  </a:cubicBezTo>
                  <a:cubicBezTo>
                    <a:pt x="41928" y="45937"/>
                    <a:pt x="42343" y="44797"/>
                    <a:pt x="42792" y="43794"/>
                  </a:cubicBezTo>
                  <a:cubicBezTo>
                    <a:pt x="43518" y="41928"/>
                    <a:pt x="43933" y="40476"/>
                    <a:pt x="44071" y="39024"/>
                  </a:cubicBezTo>
                  <a:cubicBezTo>
                    <a:pt x="44209" y="38333"/>
                    <a:pt x="44382" y="37469"/>
                    <a:pt x="44382" y="36743"/>
                  </a:cubicBezTo>
                  <a:cubicBezTo>
                    <a:pt x="44382" y="36017"/>
                    <a:pt x="44209" y="35429"/>
                    <a:pt x="43933" y="35015"/>
                  </a:cubicBezTo>
                  <a:cubicBezTo>
                    <a:pt x="43794" y="34427"/>
                    <a:pt x="43345" y="34012"/>
                    <a:pt x="42930" y="33839"/>
                  </a:cubicBezTo>
                  <a:cubicBezTo>
                    <a:pt x="42654" y="33563"/>
                    <a:pt x="42204" y="33563"/>
                    <a:pt x="41790" y="33563"/>
                  </a:cubicBezTo>
                  <a:lnTo>
                    <a:pt x="41064" y="33563"/>
                  </a:lnTo>
                  <a:cubicBezTo>
                    <a:pt x="40753" y="33701"/>
                    <a:pt x="40476" y="33839"/>
                    <a:pt x="40061" y="34012"/>
                  </a:cubicBezTo>
                  <a:cubicBezTo>
                    <a:pt x="39888" y="34150"/>
                    <a:pt x="39612" y="34289"/>
                    <a:pt x="39335" y="34565"/>
                  </a:cubicBezTo>
                  <a:cubicBezTo>
                    <a:pt x="39024" y="34876"/>
                    <a:pt x="38748" y="35153"/>
                    <a:pt x="38610" y="35429"/>
                  </a:cubicBezTo>
                  <a:cubicBezTo>
                    <a:pt x="38471" y="35568"/>
                    <a:pt x="38333" y="35879"/>
                    <a:pt x="38022" y="36294"/>
                  </a:cubicBezTo>
                  <a:cubicBezTo>
                    <a:pt x="37745" y="36881"/>
                    <a:pt x="37469" y="37469"/>
                    <a:pt x="37296" y="38022"/>
                  </a:cubicBezTo>
                  <a:lnTo>
                    <a:pt x="37158" y="38471"/>
                  </a:lnTo>
                  <a:cubicBezTo>
                    <a:pt x="36881" y="39197"/>
                    <a:pt x="36605" y="40061"/>
                    <a:pt x="36294" y="41063"/>
                  </a:cubicBezTo>
                  <a:cubicBezTo>
                    <a:pt x="35015" y="44658"/>
                    <a:pt x="33840" y="48253"/>
                    <a:pt x="32837" y="51571"/>
                  </a:cubicBezTo>
                  <a:cubicBezTo>
                    <a:pt x="32561" y="52712"/>
                    <a:pt x="32284" y="53714"/>
                    <a:pt x="31835" y="54889"/>
                  </a:cubicBezTo>
                  <a:cubicBezTo>
                    <a:pt x="31973" y="53887"/>
                    <a:pt x="31835" y="52850"/>
                    <a:pt x="31835" y="51710"/>
                  </a:cubicBezTo>
                  <a:cubicBezTo>
                    <a:pt x="31696" y="49843"/>
                    <a:pt x="31558" y="47838"/>
                    <a:pt x="31420" y="45937"/>
                  </a:cubicBezTo>
                  <a:cubicBezTo>
                    <a:pt x="31247" y="43656"/>
                    <a:pt x="31109" y="41202"/>
                    <a:pt x="30971" y="38886"/>
                  </a:cubicBezTo>
                  <a:lnTo>
                    <a:pt x="30832" y="37884"/>
                  </a:lnTo>
                  <a:lnTo>
                    <a:pt x="30556" y="34289"/>
                  </a:lnTo>
                  <a:cubicBezTo>
                    <a:pt x="30245" y="30832"/>
                    <a:pt x="29968" y="26788"/>
                    <a:pt x="29692" y="22606"/>
                  </a:cubicBezTo>
                  <a:cubicBezTo>
                    <a:pt x="29692" y="21327"/>
                    <a:pt x="29519" y="19875"/>
                    <a:pt x="29519" y="18596"/>
                  </a:cubicBezTo>
                  <a:lnTo>
                    <a:pt x="29381" y="16868"/>
                  </a:lnTo>
                  <a:cubicBezTo>
                    <a:pt x="29381" y="14829"/>
                    <a:pt x="29242" y="12962"/>
                    <a:pt x="29104" y="10957"/>
                  </a:cubicBezTo>
                  <a:cubicBezTo>
                    <a:pt x="28966" y="7052"/>
                    <a:pt x="28655" y="3906"/>
                    <a:pt x="28378" y="1003"/>
                  </a:cubicBezTo>
                  <a:cubicBezTo>
                    <a:pt x="28378" y="864"/>
                    <a:pt x="28378" y="864"/>
                    <a:pt x="28240" y="726"/>
                  </a:cubicBezTo>
                  <a:cubicBezTo>
                    <a:pt x="28240" y="726"/>
                    <a:pt x="28240" y="588"/>
                    <a:pt x="28102" y="588"/>
                  </a:cubicBezTo>
                  <a:cubicBezTo>
                    <a:pt x="27791" y="311"/>
                    <a:pt x="27514" y="139"/>
                    <a:pt x="269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6" name="Google Shape;2226;p15"/>
            <p:cNvSpPr/>
            <p:nvPr/>
          </p:nvSpPr>
          <p:spPr>
            <a:xfrm>
              <a:off x="2203682" y="2661054"/>
              <a:ext cx="41595" cy="63399"/>
            </a:xfrm>
            <a:custGeom>
              <a:avLst/>
              <a:gdLst/>
              <a:ahLst/>
              <a:cxnLst/>
              <a:rect l="l" t="t" r="r" b="b"/>
              <a:pathLst>
                <a:path w="2316" h="3530" extrusionOk="0">
                  <a:moveTo>
                    <a:pt x="449" y="1"/>
                  </a:moveTo>
                  <a:lnTo>
                    <a:pt x="311" y="174"/>
                  </a:lnTo>
                  <a:cubicBezTo>
                    <a:pt x="173" y="312"/>
                    <a:pt x="0" y="588"/>
                    <a:pt x="173" y="727"/>
                  </a:cubicBezTo>
                  <a:cubicBezTo>
                    <a:pt x="173" y="865"/>
                    <a:pt x="311" y="1038"/>
                    <a:pt x="311" y="1176"/>
                  </a:cubicBezTo>
                  <a:cubicBezTo>
                    <a:pt x="588" y="1591"/>
                    <a:pt x="726" y="2040"/>
                    <a:pt x="1037" y="2455"/>
                  </a:cubicBezTo>
                  <a:cubicBezTo>
                    <a:pt x="1175" y="2766"/>
                    <a:pt x="1314" y="3043"/>
                    <a:pt x="1452" y="3319"/>
                  </a:cubicBezTo>
                  <a:cubicBezTo>
                    <a:pt x="1452" y="3416"/>
                    <a:pt x="1588" y="3530"/>
                    <a:pt x="1776" y="3530"/>
                  </a:cubicBezTo>
                  <a:cubicBezTo>
                    <a:pt x="1856" y="3530"/>
                    <a:pt x="1946" y="3509"/>
                    <a:pt x="2039" y="3457"/>
                  </a:cubicBezTo>
                  <a:cubicBezTo>
                    <a:pt x="2178" y="3319"/>
                    <a:pt x="2316" y="3043"/>
                    <a:pt x="2178" y="2904"/>
                  </a:cubicBezTo>
                  <a:cubicBezTo>
                    <a:pt x="2178" y="2766"/>
                    <a:pt x="2178" y="2766"/>
                    <a:pt x="2039" y="2766"/>
                  </a:cubicBezTo>
                  <a:cubicBezTo>
                    <a:pt x="1728" y="1902"/>
                    <a:pt x="1452" y="1038"/>
                    <a:pt x="864" y="312"/>
                  </a:cubicBezTo>
                  <a:cubicBezTo>
                    <a:pt x="726" y="174"/>
                    <a:pt x="588" y="1"/>
                    <a:pt x="4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7" name="Google Shape;2227;p15"/>
            <p:cNvSpPr/>
            <p:nvPr/>
          </p:nvSpPr>
          <p:spPr>
            <a:xfrm>
              <a:off x="2222306" y="2640580"/>
              <a:ext cx="40985" cy="62088"/>
            </a:xfrm>
            <a:custGeom>
              <a:avLst/>
              <a:gdLst/>
              <a:ahLst/>
              <a:cxnLst/>
              <a:rect l="l" t="t" r="r" b="b"/>
              <a:pathLst>
                <a:path w="2282" h="3457" extrusionOk="0">
                  <a:moveTo>
                    <a:pt x="277" y="0"/>
                  </a:moveTo>
                  <a:cubicBezTo>
                    <a:pt x="277" y="138"/>
                    <a:pt x="138" y="138"/>
                    <a:pt x="138" y="277"/>
                  </a:cubicBezTo>
                  <a:cubicBezTo>
                    <a:pt x="0" y="277"/>
                    <a:pt x="0" y="449"/>
                    <a:pt x="0" y="588"/>
                  </a:cubicBezTo>
                  <a:cubicBezTo>
                    <a:pt x="138" y="726"/>
                    <a:pt x="138" y="864"/>
                    <a:pt x="138" y="1003"/>
                  </a:cubicBezTo>
                  <a:cubicBezTo>
                    <a:pt x="277" y="1314"/>
                    <a:pt x="553" y="1728"/>
                    <a:pt x="691" y="2005"/>
                  </a:cubicBezTo>
                  <a:lnTo>
                    <a:pt x="1555" y="3318"/>
                  </a:lnTo>
                  <a:cubicBezTo>
                    <a:pt x="1728" y="3457"/>
                    <a:pt x="1867" y="3457"/>
                    <a:pt x="1867" y="3457"/>
                  </a:cubicBezTo>
                  <a:cubicBezTo>
                    <a:pt x="2005" y="3457"/>
                    <a:pt x="2143" y="3457"/>
                    <a:pt x="2281" y="3318"/>
                  </a:cubicBezTo>
                  <a:lnTo>
                    <a:pt x="2281" y="3042"/>
                  </a:lnTo>
                  <a:lnTo>
                    <a:pt x="2281" y="2869"/>
                  </a:lnTo>
                  <a:lnTo>
                    <a:pt x="2281" y="2731"/>
                  </a:lnTo>
                  <a:cubicBezTo>
                    <a:pt x="2143" y="2731"/>
                    <a:pt x="2143" y="2593"/>
                    <a:pt x="2143" y="2593"/>
                  </a:cubicBezTo>
                  <a:cubicBezTo>
                    <a:pt x="1728" y="2005"/>
                    <a:pt x="1279" y="1314"/>
                    <a:pt x="1002" y="588"/>
                  </a:cubicBezTo>
                  <a:lnTo>
                    <a:pt x="864" y="449"/>
                  </a:lnTo>
                  <a:lnTo>
                    <a:pt x="864" y="277"/>
                  </a:lnTo>
                  <a:cubicBezTo>
                    <a:pt x="864" y="138"/>
                    <a:pt x="691" y="138"/>
                    <a:pt x="691" y="138"/>
                  </a:cubicBezTo>
                  <a:cubicBezTo>
                    <a:pt x="553" y="0"/>
                    <a:pt x="553" y="0"/>
                    <a:pt x="41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8" name="Google Shape;2228;p15"/>
            <p:cNvSpPr/>
            <p:nvPr/>
          </p:nvSpPr>
          <p:spPr>
            <a:xfrm>
              <a:off x="2661823" y="2620087"/>
              <a:ext cx="28574" cy="69541"/>
            </a:xfrm>
            <a:custGeom>
              <a:avLst/>
              <a:gdLst/>
              <a:ahLst/>
              <a:cxnLst/>
              <a:rect l="l" t="t" r="r" b="b"/>
              <a:pathLst>
                <a:path w="1591" h="3872" extrusionOk="0">
                  <a:moveTo>
                    <a:pt x="277" y="1"/>
                  </a:moveTo>
                  <a:cubicBezTo>
                    <a:pt x="138" y="1"/>
                    <a:pt x="138" y="139"/>
                    <a:pt x="0" y="139"/>
                  </a:cubicBezTo>
                  <a:lnTo>
                    <a:pt x="0" y="554"/>
                  </a:lnTo>
                  <a:cubicBezTo>
                    <a:pt x="0" y="865"/>
                    <a:pt x="138" y="1141"/>
                    <a:pt x="138" y="1590"/>
                  </a:cubicBezTo>
                  <a:cubicBezTo>
                    <a:pt x="277" y="1867"/>
                    <a:pt x="277" y="2144"/>
                    <a:pt x="415" y="2455"/>
                  </a:cubicBezTo>
                  <a:cubicBezTo>
                    <a:pt x="415" y="2593"/>
                    <a:pt x="415" y="2869"/>
                    <a:pt x="588" y="3008"/>
                  </a:cubicBezTo>
                  <a:lnTo>
                    <a:pt x="726" y="3008"/>
                  </a:lnTo>
                  <a:cubicBezTo>
                    <a:pt x="864" y="3008"/>
                    <a:pt x="864" y="3146"/>
                    <a:pt x="1003" y="3146"/>
                  </a:cubicBezTo>
                  <a:lnTo>
                    <a:pt x="1003" y="3595"/>
                  </a:lnTo>
                  <a:cubicBezTo>
                    <a:pt x="1003" y="3595"/>
                    <a:pt x="1003" y="3734"/>
                    <a:pt x="864" y="3872"/>
                  </a:cubicBezTo>
                  <a:lnTo>
                    <a:pt x="1279" y="3872"/>
                  </a:lnTo>
                  <a:cubicBezTo>
                    <a:pt x="1452" y="3872"/>
                    <a:pt x="1452" y="3734"/>
                    <a:pt x="1590" y="3734"/>
                  </a:cubicBezTo>
                  <a:lnTo>
                    <a:pt x="1590" y="3595"/>
                  </a:lnTo>
                  <a:lnTo>
                    <a:pt x="1590" y="3319"/>
                  </a:lnTo>
                  <a:cubicBezTo>
                    <a:pt x="1141" y="2455"/>
                    <a:pt x="1003" y="1279"/>
                    <a:pt x="864" y="277"/>
                  </a:cubicBezTo>
                  <a:cubicBezTo>
                    <a:pt x="864" y="139"/>
                    <a:pt x="726" y="1"/>
                    <a:pt x="5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9" name="Google Shape;2229;p15"/>
            <p:cNvSpPr/>
            <p:nvPr/>
          </p:nvSpPr>
          <p:spPr>
            <a:xfrm>
              <a:off x="2700312" y="2622566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0" name="Google Shape;2230;p15"/>
            <p:cNvSpPr/>
            <p:nvPr/>
          </p:nvSpPr>
          <p:spPr>
            <a:xfrm>
              <a:off x="2682298" y="2594009"/>
              <a:ext cx="36656" cy="113633"/>
            </a:xfrm>
            <a:custGeom>
              <a:avLst/>
              <a:gdLst/>
              <a:ahLst/>
              <a:cxnLst/>
              <a:rect l="l" t="t" r="r" b="b"/>
              <a:pathLst>
                <a:path w="2041" h="6327" extrusionOk="0">
                  <a:moveTo>
                    <a:pt x="450" y="1"/>
                  </a:moveTo>
                  <a:cubicBezTo>
                    <a:pt x="312" y="1"/>
                    <a:pt x="139" y="139"/>
                    <a:pt x="1" y="277"/>
                  </a:cubicBezTo>
                  <a:lnTo>
                    <a:pt x="1" y="450"/>
                  </a:lnTo>
                  <a:cubicBezTo>
                    <a:pt x="139" y="2178"/>
                    <a:pt x="588" y="3907"/>
                    <a:pt x="1003" y="5635"/>
                  </a:cubicBezTo>
                  <a:cubicBezTo>
                    <a:pt x="1003" y="5773"/>
                    <a:pt x="1003" y="5911"/>
                    <a:pt x="1176" y="6050"/>
                  </a:cubicBezTo>
                  <a:cubicBezTo>
                    <a:pt x="1176" y="6188"/>
                    <a:pt x="1453" y="6326"/>
                    <a:pt x="1591" y="6326"/>
                  </a:cubicBezTo>
                  <a:cubicBezTo>
                    <a:pt x="1867" y="6188"/>
                    <a:pt x="2040" y="6050"/>
                    <a:pt x="2040" y="5773"/>
                  </a:cubicBezTo>
                  <a:cubicBezTo>
                    <a:pt x="1867" y="5635"/>
                    <a:pt x="1867" y="5635"/>
                    <a:pt x="1867" y="5462"/>
                  </a:cubicBezTo>
                  <a:cubicBezTo>
                    <a:pt x="1453" y="4183"/>
                    <a:pt x="1176" y="2870"/>
                    <a:pt x="1003" y="1591"/>
                  </a:cubicBezTo>
                  <a:lnTo>
                    <a:pt x="1003" y="727"/>
                  </a:lnTo>
                  <a:cubicBezTo>
                    <a:pt x="865" y="588"/>
                    <a:pt x="865" y="450"/>
                    <a:pt x="865" y="450"/>
                  </a:cubicBezTo>
                  <a:cubicBezTo>
                    <a:pt x="865" y="277"/>
                    <a:pt x="865" y="139"/>
                    <a:pt x="727" y="139"/>
                  </a:cubicBezTo>
                  <a:cubicBezTo>
                    <a:pt x="727" y="1"/>
                    <a:pt x="588" y="1"/>
                    <a:pt x="45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1" name="Google Shape;2231;p15"/>
            <p:cNvSpPr/>
            <p:nvPr/>
          </p:nvSpPr>
          <p:spPr>
            <a:xfrm>
              <a:off x="2708376" y="2607048"/>
              <a:ext cx="31053" cy="83622"/>
            </a:xfrm>
            <a:custGeom>
              <a:avLst/>
              <a:gdLst/>
              <a:ahLst/>
              <a:cxnLst/>
              <a:rect l="l" t="t" r="r" b="b"/>
              <a:pathLst>
                <a:path w="1729" h="4656" extrusionOk="0">
                  <a:moveTo>
                    <a:pt x="415" y="1"/>
                  </a:moveTo>
                  <a:cubicBezTo>
                    <a:pt x="277" y="1"/>
                    <a:pt x="139" y="139"/>
                    <a:pt x="139" y="139"/>
                  </a:cubicBezTo>
                  <a:cubicBezTo>
                    <a:pt x="1" y="139"/>
                    <a:pt x="1" y="277"/>
                    <a:pt x="1" y="277"/>
                  </a:cubicBezTo>
                  <a:lnTo>
                    <a:pt x="1" y="415"/>
                  </a:lnTo>
                  <a:cubicBezTo>
                    <a:pt x="139" y="1729"/>
                    <a:pt x="415" y="3008"/>
                    <a:pt x="726" y="4321"/>
                  </a:cubicBezTo>
                  <a:lnTo>
                    <a:pt x="865" y="4460"/>
                  </a:lnTo>
                  <a:cubicBezTo>
                    <a:pt x="865" y="4557"/>
                    <a:pt x="1003" y="4655"/>
                    <a:pt x="1133" y="4655"/>
                  </a:cubicBezTo>
                  <a:cubicBezTo>
                    <a:pt x="1187" y="4655"/>
                    <a:pt x="1239" y="4638"/>
                    <a:pt x="1279" y="4598"/>
                  </a:cubicBezTo>
                  <a:cubicBezTo>
                    <a:pt x="1591" y="4598"/>
                    <a:pt x="1729" y="4321"/>
                    <a:pt x="1591" y="4045"/>
                  </a:cubicBezTo>
                  <a:cubicBezTo>
                    <a:pt x="1591" y="3872"/>
                    <a:pt x="1591" y="3734"/>
                    <a:pt x="1452" y="3734"/>
                  </a:cubicBezTo>
                  <a:cubicBezTo>
                    <a:pt x="1279" y="2870"/>
                    <a:pt x="1141" y="2144"/>
                    <a:pt x="1003" y="1280"/>
                  </a:cubicBezTo>
                  <a:cubicBezTo>
                    <a:pt x="1003" y="1003"/>
                    <a:pt x="865" y="865"/>
                    <a:pt x="865" y="588"/>
                  </a:cubicBezTo>
                  <a:lnTo>
                    <a:pt x="865" y="415"/>
                  </a:lnTo>
                  <a:cubicBezTo>
                    <a:pt x="865" y="277"/>
                    <a:pt x="865" y="277"/>
                    <a:pt x="726" y="139"/>
                  </a:cubicBezTo>
                  <a:cubicBezTo>
                    <a:pt x="588" y="139"/>
                    <a:pt x="588" y="1"/>
                    <a:pt x="4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2" name="Google Shape;2232;p15"/>
            <p:cNvSpPr/>
            <p:nvPr/>
          </p:nvSpPr>
          <p:spPr>
            <a:xfrm>
              <a:off x="2260795" y="2692107"/>
              <a:ext cx="26078" cy="59609"/>
            </a:xfrm>
            <a:custGeom>
              <a:avLst/>
              <a:gdLst/>
              <a:ahLst/>
              <a:cxnLst/>
              <a:rect l="l" t="t" r="r" b="b"/>
              <a:pathLst>
                <a:path w="1452" h="3319" extrusionOk="0">
                  <a:moveTo>
                    <a:pt x="1002" y="0"/>
                  </a:moveTo>
                  <a:cubicBezTo>
                    <a:pt x="726" y="0"/>
                    <a:pt x="588" y="173"/>
                    <a:pt x="588" y="449"/>
                  </a:cubicBezTo>
                  <a:cubicBezTo>
                    <a:pt x="449" y="588"/>
                    <a:pt x="449" y="726"/>
                    <a:pt x="449" y="864"/>
                  </a:cubicBezTo>
                  <a:cubicBezTo>
                    <a:pt x="277" y="1314"/>
                    <a:pt x="138" y="1901"/>
                    <a:pt x="138" y="2316"/>
                  </a:cubicBezTo>
                  <a:cubicBezTo>
                    <a:pt x="0" y="2454"/>
                    <a:pt x="0" y="2592"/>
                    <a:pt x="0" y="2765"/>
                  </a:cubicBezTo>
                  <a:cubicBezTo>
                    <a:pt x="0" y="2904"/>
                    <a:pt x="138" y="3180"/>
                    <a:pt x="277" y="3318"/>
                  </a:cubicBezTo>
                  <a:cubicBezTo>
                    <a:pt x="588" y="3318"/>
                    <a:pt x="864" y="3180"/>
                    <a:pt x="864" y="2904"/>
                  </a:cubicBezTo>
                  <a:lnTo>
                    <a:pt x="864" y="2765"/>
                  </a:lnTo>
                  <a:cubicBezTo>
                    <a:pt x="1002" y="2316"/>
                    <a:pt x="1002" y="2039"/>
                    <a:pt x="1141" y="1590"/>
                  </a:cubicBezTo>
                  <a:cubicBezTo>
                    <a:pt x="1141" y="1314"/>
                    <a:pt x="1314" y="864"/>
                    <a:pt x="1452" y="588"/>
                  </a:cubicBezTo>
                  <a:cubicBezTo>
                    <a:pt x="1452" y="449"/>
                    <a:pt x="1314" y="173"/>
                    <a:pt x="1002" y="173"/>
                  </a:cubicBezTo>
                  <a:lnTo>
                    <a:pt x="100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3" name="Google Shape;2233;p15"/>
            <p:cNvSpPr/>
            <p:nvPr/>
          </p:nvSpPr>
          <p:spPr>
            <a:xfrm>
              <a:off x="2641331" y="2674093"/>
              <a:ext cx="38506" cy="69272"/>
            </a:xfrm>
            <a:custGeom>
              <a:avLst/>
              <a:gdLst/>
              <a:ahLst/>
              <a:cxnLst/>
              <a:rect l="l" t="t" r="r" b="b"/>
              <a:pathLst>
                <a:path w="2144" h="3857" extrusionOk="0">
                  <a:moveTo>
                    <a:pt x="1556" y="1"/>
                  </a:moveTo>
                  <a:cubicBezTo>
                    <a:pt x="1418" y="139"/>
                    <a:pt x="1418" y="139"/>
                    <a:pt x="1279" y="312"/>
                  </a:cubicBezTo>
                  <a:lnTo>
                    <a:pt x="1279" y="450"/>
                  </a:lnTo>
                  <a:cubicBezTo>
                    <a:pt x="1003" y="1003"/>
                    <a:pt x="692" y="1591"/>
                    <a:pt x="415" y="2178"/>
                  </a:cubicBezTo>
                  <a:cubicBezTo>
                    <a:pt x="277" y="2455"/>
                    <a:pt x="139" y="2904"/>
                    <a:pt x="0" y="3181"/>
                  </a:cubicBezTo>
                  <a:lnTo>
                    <a:pt x="0" y="3457"/>
                  </a:lnTo>
                  <a:cubicBezTo>
                    <a:pt x="0" y="3595"/>
                    <a:pt x="0" y="3768"/>
                    <a:pt x="139" y="3768"/>
                  </a:cubicBezTo>
                  <a:cubicBezTo>
                    <a:pt x="249" y="3824"/>
                    <a:pt x="360" y="3857"/>
                    <a:pt x="453" y="3857"/>
                  </a:cubicBezTo>
                  <a:cubicBezTo>
                    <a:pt x="592" y="3857"/>
                    <a:pt x="692" y="3782"/>
                    <a:pt x="692" y="3595"/>
                  </a:cubicBezTo>
                  <a:cubicBezTo>
                    <a:pt x="865" y="3457"/>
                    <a:pt x="1003" y="3181"/>
                    <a:pt x="1003" y="3042"/>
                  </a:cubicBezTo>
                  <a:cubicBezTo>
                    <a:pt x="1418" y="2317"/>
                    <a:pt x="1729" y="1729"/>
                    <a:pt x="2005" y="1003"/>
                  </a:cubicBezTo>
                  <a:lnTo>
                    <a:pt x="2005" y="865"/>
                  </a:lnTo>
                  <a:cubicBezTo>
                    <a:pt x="2144" y="727"/>
                    <a:pt x="2144" y="588"/>
                    <a:pt x="2144" y="588"/>
                  </a:cubicBezTo>
                  <a:lnTo>
                    <a:pt x="2144" y="139"/>
                  </a:lnTo>
                  <a:cubicBezTo>
                    <a:pt x="2005" y="139"/>
                    <a:pt x="2005" y="1"/>
                    <a:pt x="18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4" name="Google Shape;2234;p15"/>
            <p:cNvSpPr/>
            <p:nvPr/>
          </p:nvSpPr>
          <p:spPr>
            <a:xfrm>
              <a:off x="2721415" y="2177463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5" name="Google Shape;2235;p15"/>
            <p:cNvSpPr/>
            <p:nvPr/>
          </p:nvSpPr>
          <p:spPr>
            <a:xfrm>
              <a:off x="2708376" y="2148907"/>
              <a:ext cx="15535" cy="72648"/>
            </a:xfrm>
            <a:custGeom>
              <a:avLst/>
              <a:gdLst/>
              <a:ahLst/>
              <a:cxnLst/>
              <a:rect l="l" t="t" r="r" b="b"/>
              <a:pathLst>
                <a:path w="865" h="4045" extrusionOk="0">
                  <a:moveTo>
                    <a:pt x="588" y="1"/>
                  </a:moveTo>
                  <a:cubicBezTo>
                    <a:pt x="415" y="1"/>
                    <a:pt x="277" y="173"/>
                    <a:pt x="277" y="312"/>
                  </a:cubicBezTo>
                  <a:cubicBezTo>
                    <a:pt x="139" y="727"/>
                    <a:pt x="139" y="1038"/>
                    <a:pt x="139" y="1452"/>
                  </a:cubicBezTo>
                  <a:cubicBezTo>
                    <a:pt x="1" y="2178"/>
                    <a:pt x="1" y="2904"/>
                    <a:pt x="1" y="3630"/>
                  </a:cubicBezTo>
                  <a:lnTo>
                    <a:pt x="1" y="3768"/>
                  </a:lnTo>
                  <a:cubicBezTo>
                    <a:pt x="1" y="3907"/>
                    <a:pt x="139" y="4045"/>
                    <a:pt x="277" y="4045"/>
                  </a:cubicBezTo>
                  <a:cubicBezTo>
                    <a:pt x="588" y="4045"/>
                    <a:pt x="588" y="3907"/>
                    <a:pt x="588" y="3768"/>
                  </a:cubicBezTo>
                  <a:cubicBezTo>
                    <a:pt x="588" y="3042"/>
                    <a:pt x="588" y="2317"/>
                    <a:pt x="726" y="1591"/>
                  </a:cubicBezTo>
                  <a:cubicBezTo>
                    <a:pt x="726" y="1176"/>
                    <a:pt x="726" y="865"/>
                    <a:pt x="865" y="450"/>
                  </a:cubicBezTo>
                  <a:cubicBezTo>
                    <a:pt x="865" y="312"/>
                    <a:pt x="865" y="312"/>
                    <a:pt x="726" y="312"/>
                  </a:cubicBezTo>
                  <a:cubicBezTo>
                    <a:pt x="726" y="173"/>
                    <a:pt x="726" y="173"/>
                    <a:pt x="5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6" name="Google Shape;2236;p15"/>
            <p:cNvSpPr/>
            <p:nvPr/>
          </p:nvSpPr>
          <p:spPr>
            <a:xfrm>
              <a:off x="2726372" y="2133389"/>
              <a:ext cx="18032" cy="101205"/>
            </a:xfrm>
            <a:custGeom>
              <a:avLst/>
              <a:gdLst/>
              <a:ahLst/>
              <a:cxnLst/>
              <a:rect l="l" t="t" r="r" b="b"/>
              <a:pathLst>
                <a:path w="1004" h="5635" extrusionOk="0">
                  <a:moveTo>
                    <a:pt x="727" y="1"/>
                  </a:moveTo>
                  <a:cubicBezTo>
                    <a:pt x="589" y="1"/>
                    <a:pt x="450" y="173"/>
                    <a:pt x="277" y="312"/>
                  </a:cubicBezTo>
                  <a:lnTo>
                    <a:pt x="277" y="588"/>
                  </a:lnTo>
                  <a:cubicBezTo>
                    <a:pt x="139" y="1902"/>
                    <a:pt x="1" y="3319"/>
                    <a:pt x="1" y="4771"/>
                  </a:cubicBezTo>
                  <a:lnTo>
                    <a:pt x="1" y="5358"/>
                  </a:lnTo>
                  <a:cubicBezTo>
                    <a:pt x="1" y="5496"/>
                    <a:pt x="139" y="5635"/>
                    <a:pt x="277" y="5635"/>
                  </a:cubicBezTo>
                  <a:cubicBezTo>
                    <a:pt x="450" y="5635"/>
                    <a:pt x="589" y="5496"/>
                    <a:pt x="589" y="5358"/>
                  </a:cubicBezTo>
                  <a:lnTo>
                    <a:pt x="589" y="4909"/>
                  </a:lnTo>
                  <a:lnTo>
                    <a:pt x="589" y="3768"/>
                  </a:lnTo>
                  <a:cubicBezTo>
                    <a:pt x="727" y="2593"/>
                    <a:pt x="865" y="1452"/>
                    <a:pt x="865" y="450"/>
                  </a:cubicBezTo>
                  <a:cubicBezTo>
                    <a:pt x="1003" y="312"/>
                    <a:pt x="1003" y="173"/>
                    <a:pt x="865" y="173"/>
                  </a:cubicBezTo>
                  <a:cubicBezTo>
                    <a:pt x="865" y="1"/>
                    <a:pt x="727" y="1"/>
                    <a:pt x="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7" name="Google Shape;2237;p15"/>
            <p:cNvSpPr/>
            <p:nvPr/>
          </p:nvSpPr>
          <p:spPr>
            <a:xfrm>
              <a:off x="2759903" y="2206019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8" name="Google Shape;2238;p15"/>
            <p:cNvSpPr/>
            <p:nvPr/>
          </p:nvSpPr>
          <p:spPr>
            <a:xfrm>
              <a:off x="2749971" y="2120979"/>
              <a:ext cx="15535" cy="116093"/>
            </a:xfrm>
            <a:custGeom>
              <a:avLst/>
              <a:gdLst/>
              <a:ahLst/>
              <a:cxnLst/>
              <a:rect l="l" t="t" r="r" b="b"/>
              <a:pathLst>
                <a:path w="865" h="6464" extrusionOk="0">
                  <a:moveTo>
                    <a:pt x="553" y="0"/>
                  </a:moveTo>
                  <a:cubicBezTo>
                    <a:pt x="415" y="0"/>
                    <a:pt x="277" y="138"/>
                    <a:pt x="277" y="277"/>
                  </a:cubicBezTo>
                  <a:lnTo>
                    <a:pt x="277" y="553"/>
                  </a:lnTo>
                  <a:lnTo>
                    <a:pt x="277" y="2282"/>
                  </a:lnTo>
                  <a:lnTo>
                    <a:pt x="277" y="2420"/>
                  </a:lnTo>
                  <a:cubicBezTo>
                    <a:pt x="139" y="3595"/>
                    <a:pt x="0" y="4736"/>
                    <a:pt x="0" y="5876"/>
                  </a:cubicBezTo>
                  <a:lnTo>
                    <a:pt x="0" y="6187"/>
                  </a:lnTo>
                  <a:cubicBezTo>
                    <a:pt x="0" y="6326"/>
                    <a:pt x="139" y="6464"/>
                    <a:pt x="277" y="6464"/>
                  </a:cubicBezTo>
                  <a:cubicBezTo>
                    <a:pt x="415" y="6464"/>
                    <a:pt x="415" y="6464"/>
                    <a:pt x="553" y="6326"/>
                  </a:cubicBezTo>
                  <a:lnTo>
                    <a:pt x="553" y="6187"/>
                  </a:lnTo>
                  <a:lnTo>
                    <a:pt x="553" y="6049"/>
                  </a:lnTo>
                  <a:lnTo>
                    <a:pt x="553" y="4736"/>
                  </a:lnTo>
                  <a:cubicBezTo>
                    <a:pt x="692" y="3284"/>
                    <a:pt x="865" y="1867"/>
                    <a:pt x="865" y="415"/>
                  </a:cubicBezTo>
                  <a:lnTo>
                    <a:pt x="865" y="277"/>
                  </a:lnTo>
                  <a:cubicBezTo>
                    <a:pt x="865" y="138"/>
                    <a:pt x="692" y="0"/>
                    <a:pt x="5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9" name="Google Shape;2239;p15"/>
            <p:cNvSpPr/>
            <p:nvPr/>
          </p:nvSpPr>
          <p:spPr>
            <a:xfrm>
              <a:off x="2754928" y="2161946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"/>
                  </a:moveTo>
                  <a:lnTo>
                    <a:pt x="1" y="139"/>
                  </a:lnTo>
                  <a:lnTo>
                    <a:pt x="1" y="139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0" name="Google Shape;2240;p15"/>
            <p:cNvSpPr/>
            <p:nvPr/>
          </p:nvSpPr>
          <p:spPr>
            <a:xfrm>
              <a:off x="2770463" y="2125936"/>
              <a:ext cx="13039" cy="121697"/>
            </a:xfrm>
            <a:custGeom>
              <a:avLst/>
              <a:gdLst/>
              <a:ahLst/>
              <a:cxnLst/>
              <a:rect l="l" t="t" r="r" b="b"/>
              <a:pathLst>
                <a:path w="726" h="6776" extrusionOk="0">
                  <a:moveTo>
                    <a:pt x="277" y="1"/>
                  </a:moveTo>
                  <a:lnTo>
                    <a:pt x="138" y="139"/>
                  </a:lnTo>
                  <a:lnTo>
                    <a:pt x="138" y="416"/>
                  </a:lnTo>
                  <a:cubicBezTo>
                    <a:pt x="138" y="2317"/>
                    <a:pt x="0" y="4183"/>
                    <a:pt x="0" y="6050"/>
                  </a:cubicBezTo>
                  <a:lnTo>
                    <a:pt x="0" y="6464"/>
                  </a:lnTo>
                  <a:cubicBezTo>
                    <a:pt x="0" y="6637"/>
                    <a:pt x="138" y="6775"/>
                    <a:pt x="277" y="6775"/>
                  </a:cubicBezTo>
                  <a:cubicBezTo>
                    <a:pt x="277" y="6775"/>
                    <a:pt x="415" y="6775"/>
                    <a:pt x="415" y="6637"/>
                  </a:cubicBezTo>
                  <a:cubicBezTo>
                    <a:pt x="588" y="6637"/>
                    <a:pt x="588" y="6464"/>
                    <a:pt x="588" y="6464"/>
                  </a:cubicBezTo>
                  <a:lnTo>
                    <a:pt x="588" y="6326"/>
                  </a:lnTo>
                  <a:cubicBezTo>
                    <a:pt x="588" y="4321"/>
                    <a:pt x="726" y="2455"/>
                    <a:pt x="726" y="416"/>
                  </a:cubicBezTo>
                  <a:lnTo>
                    <a:pt x="726" y="277"/>
                  </a:lnTo>
                  <a:cubicBezTo>
                    <a:pt x="726" y="139"/>
                    <a:pt x="588" y="1"/>
                    <a:pt x="4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959057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3"/>
          <p:cNvSpPr txBox="1">
            <a:spLocks noGrp="1"/>
          </p:cNvSpPr>
          <p:nvPr>
            <p:ph type="title"/>
          </p:nvPr>
        </p:nvSpPr>
        <p:spPr>
          <a:xfrm>
            <a:off x="4489850" y="1441125"/>
            <a:ext cx="3680100" cy="19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R="47625" lvl="0" algn="r">
              <a:spcBef>
                <a:spcPts val="0"/>
              </a:spcBef>
              <a:spcAft>
                <a:spcPts val="0"/>
              </a:spcAft>
              <a:buSzPts val="4800"/>
              <a:buNone/>
              <a:defRPr sz="4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grpSp>
        <p:nvGrpSpPr>
          <p:cNvPr id="391" name="Google Shape;391;p3"/>
          <p:cNvGrpSpPr/>
          <p:nvPr/>
        </p:nvGrpSpPr>
        <p:grpSpPr>
          <a:xfrm>
            <a:off x="296537" y="125188"/>
            <a:ext cx="1551786" cy="1043330"/>
            <a:chOff x="423128" y="-50505"/>
            <a:chExt cx="1593210" cy="1071181"/>
          </a:xfrm>
        </p:grpSpPr>
        <p:sp>
          <p:nvSpPr>
            <p:cNvPr id="392" name="Google Shape;392;p3"/>
            <p:cNvSpPr/>
            <p:nvPr/>
          </p:nvSpPr>
          <p:spPr>
            <a:xfrm>
              <a:off x="768812" y="210058"/>
              <a:ext cx="292735" cy="79228"/>
            </a:xfrm>
            <a:custGeom>
              <a:avLst/>
              <a:gdLst/>
              <a:ahLst/>
              <a:cxnLst/>
              <a:rect l="l" t="t" r="r" b="b"/>
              <a:pathLst>
                <a:path w="1548" h="419" extrusionOk="0">
                  <a:moveTo>
                    <a:pt x="127" y="0"/>
                  </a:moveTo>
                  <a:cubicBezTo>
                    <a:pt x="46" y="0"/>
                    <a:pt x="1" y="85"/>
                    <a:pt x="1" y="152"/>
                  </a:cubicBezTo>
                  <a:cubicBezTo>
                    <a:pt x="1" y="247"/>
                    <a:pt x="55" y="305"/>
                    <a:pt x="150" y="305"/>
                  </a:cubicBezTo>
                  <a:cubicBezTo>
                    <a:pt x="566" y="342"/>
                    <a:pt x="982" y="378"/>
                    <a:pt x="1394" y="419"/>
                  </a:cubicBezTo>
                  <a:cubicBezTo>
                    <a:pt x="1471" y="419"/>
                    <a:pt x="1548" y="342"/>
                    <a:pt x="1548" y="265"/>
                  </a:cubicBezTo>
                  <a:cubicBezTo>
                    <a:pt x="1548" y="174"/>
                    <a:pt x="1471" y="115"/>
                    <a:pt x="1394" y="115"/>
                  </a:cubicBezTo>
                  <a:cubicBezTo>
                    <a:pt x="982" y="79"/>
                    <a:pt x="566" y="39"/>
                    <a:pt x="150" y="2"/>
                  </a:cubicBezTo>
                  <a:cubicBezTo>
                    <a:pt x="142" y="1"/>
                    <a:pt x="134" y="0"/>
                    <a:pt x="1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1086130" y="149739"/>
              <a:ext cx="242433" cy="75446"/>
            </a:xfrm>
            <a:custGeom>
              <a:avLst/>
              <a:gdLst/>
              <a:ahLst/>
              <a:cxnLst/>
              <a:rect l="l" t="t" r="r" b="b"/>
              <a:pathLst>
                <a:path w="1282" h="399" extrusionOk="0">
                  <a:moveTo>
                    <a:pt x="150" y="0"/>
                  </a:moveTo>
                  <a:cubicBezTo>
                    <a:pt x="73" y="0"/>
                    <a:pt x="1" y="77"/>
                    <a:pt x="1" y="154"/>
                  </a:cubicBezTo>
                  <a:cubicBezTo>
                    <a:pt x="1" y="244"/>
                    <a:pt x="73" y="303"/>
                    <a:pt x="150" y="303"/>
                  </a:cubicBezTo>
                  <a:cubicBezTo>
                    <a:pt x="471" y="339"/>
                    <a:pt x="811" y="358"/>
                    <a:pt x="1132" y="398"/>
                  </a:cubicBezTo>
                  <a:cubicBezTo>
                    <a:pt x="1204" y="398"/>
                    <a:pt x="1281" y="321"/>
                    <a:pt x="1281" y="244"/>
                  </a:cubicBezTo>
                  <a:cubicBezTo>
                    <a:pt x="1281" y="154"/>
                    <a:pt x="1204" y="95"/>
                    <a:pt x="1132" y="95"/>
                  </a:cubicBezTo>
                  <a:cubicBezTo>
                    <a:pt x="811" y="59"/>
                    <a:pt x="471" y="41"/>
                    <a:pt x="15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1071569" y="392527"/>
              <a:ext cx="221064" cy="71286"/>
            </a:xfrm>
            <a:custGeom>
              <a:avLst/>
              <a:gdLst/>
              <a:ahLst/>
              <a:cxnLst/>
              <a:rect l="l" t="t" r="r" b="b"/>
              <a:pathLst>
                <a:path w="1169" h="377" extrusionOk="0">
                  <a:moveTo>
                    <a:pt x="209" y="1"/>
                  </a:moveTo>
                  <a:cubicBezTo>
                    <a:pt x="132" y="1"/>
                    <a:pt x="37" y="37"/>
                    <a:pt x="19" y="114"/>
                  </a:cubicBezTo>
                  <a:cubicBezTo>
                    <a:pt x="1" y="186"/>
                    <a:pt x="37" y="281"/>
                    <a:pt x="132" y="300"/>
                  </a:cubicBezTo>
                  <a:cubicBezTo>
                    <a:pt x="323" y="351"/>
                    <a:pt x="521" y="376"/>
                    <a:pt x="722" y="376"/>
                  </a:cubicBezTo>
                  <a:cubicBezTo>
                    <a:pt x="820" y="376"/>
                    <a:pt x="919" y="370"/>
                    <a:pt x="1019" y="358"/>
                  </a:cubicBezTo>
                  <a:cubicBezTo>
                    <a:pt x="1096" y="358"/>
                    <a:pt x="1168" y="300"/>
                    <a:pt x="1168" y="205"/>
                  </a:cubicBezTo>
                  <a:cubicBezTo>
                    <a:pt x="1168" y="138"/>
                    <a:pt x="1107" y="53"/>
                    <a:pt x="1038" y="53"/>
                  </a:cubicBezTo>
                  <a:cubicBezTo>
                    <a:pt x="1032" y="53"/>
                    <a:pt x="1025" y="54"/>
                    <a:pt x="1019" y="55"/>
                  </a:cubicBezTo>
                  <a:cubicBezTo>
                    <a:pt x="944" y="64"/>
                    <a:pt x="874" y="69"/>
                    <a:pt x="806" y="69"/>
                  </a:cubicBezTo>
                  <a:cubicBezTo>
                    <a:pt x="737" y="69"/>
                    <a:pt x="670" y="64"/>
                    <a:pt x="603" y="55"/>
                  </a:cubicBezTo>
                  <a:lnTo>
                    <a:pt x="417" y="55"/>
                  </a:lnTo>
                  <a:cubicBezTo>
                    <a:pt x="340" y="37"/>
                    <a:pt x="286" y="19"/>
                    <a:pt x="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1285447" y="307060"/>
              <a:ext cx="221064" cy="71286"/>
            </a:xfrm>
            <a:custGeom>
              <a:avLst/>
              <a:gdLst/>
              <a:ahLst/>
              <a:cxnLst/>
              <a:rect l="l" t="t" r="r" b="b"/>
              <a:pathLst>
                <a:path w="1169" h="377" extrusionOk="0">
                  <a:moveTo>
                    <a:pt x="173" y="1"/>
                  </a:moveTo>
                  <a:cubicBezTo>
                    <a:pt x="78" y="1"/>
                    <a:pt x="1" y="73"/>
                    <a:pt x="19" y="168"/>
                  </a:cubicBezTo>
                  <a:cubicBezTo>
                    <a:pt x="19" y="245"/>
                    <a:pt x="78" y="299"/>
                    <a:pt x="173" y="317"/>
                  </a:cubicBezTo>
                  <a:cubicBezTo>
                    <a:pt x="453" y="340"/>
                    <a:pt x="738" y="358"/>
                    <a:pt x="1001" y="376"/>
                  </a:cubicBezTo>
                  <a:cubicBezTo>
                    <a:pt x="1096" y="376"/>
                    <a:pt x="1168" y="299"/>
                    <a:pt x="1168" y="227"/>
                  </a:cubicBezTo>
                  <a:cubicBezTo>
                    <a:pt x="1150" y="132"/>
                    <a:pt x="1096" y="73"/>
                    <a:pt x="1001" y="73"/>
                  </a:cubicBezTo>
                  <a:cubicBezTo>
                    <a:pt x="738" y="55"/>
                    <a:pt x="453" y="37"/>
                    <a:pt x="1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1203375" y="17189"/>
              <a:ext cx="274770" cy="94544"/>
            </a:xfrm>
            <a:custGeom>
              <a:avLst/>
              <a:gdLst/>
              <a:ahLst/>
              <a:cxnLst/>
              <a:rect l="l" t="t" r="r" b="b"/>
              <a:pathLst>
                <a:path w="1453" h="500" extrusionOk="0">
                  <a:moveTo>
                    <a:pt x="163" y="0"/>
                  </a:moveTo>
                  <a:cubicBezTo>
                    <a:pt x="91" y="0"/>
                    <a:pt x="38" y="38"/>
                    <a:pt x="19" y="118"/>
                  </a:cubicBezTo>
                  <a:cubicBezTo>
                    <a:pt x="1" y="195"/>
                    <a:pt x="41" y="290"/>
                    <a:pt x="114" y="308"/>
                  </a:cubicBezTo>
                  <a:cubicBezTo>
                    <a:pt x="494" y="362"/>
                    <a:pt x="869" y="421"/>
                    <a:pt x="1245" y="493"/>
                  </a:cubicBezTo>
                  <a:cubicBezTo>
                    <a:pt x="1259" y="497"/>
                    <a:pt x="1273" y="499"/>
                    <a:pt x="1288" y="499"/>
                  </a:cubicBezTo>
                  <a:cubicBezTo>
                    <a:pt x="1353" y="499"/>
                    <a:pt x="1420" y="458"/>
                    <a:pt x="1435" y="380"/>
                  </a:cubicBezTo>
                  <a:cubicBezTo>
                    <a:pt x="1453" y="308"/>
                    <a:pt x="1417" y="213"/>
                    <a:pt x="1322" y="195"/>
                  </a:cubicBezTo>
                  <a:cubicBezTo>
                    <a:pt x="946" y="136"/>
                    <a:pt x="584" y="63"/>
                    <a:pt x="209" y="5"/>
                  </a:cubicBezTo>
                  <a:cubicBezTo>
                    <a:pt x="193" y="2"/>
                    <a:pt x="178" y="0"/>
                    <a:pt x="16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1681622" y="177535"/>
              <a:ext cx="199506" cy="91329"/>
            </a:xfrm>
            <a:custGeom>
              <a:avLst/>
              <a:gdLst/>
              <a:ahLst/>
              <a:cxnLst/>
              <a:rect l="l" t="t" r="r" b="b"/>
              <a:pathLst>
                <a:path w="1055" h="483" extrusionOk="0">
                  <a:moveTo>
                    <a:pt x="156" y="1"/>
                  </a:moveTo>
                  <a:cubicBezTo>
                    <a:pt x="88" y="1"/>
                    <a:pt x="33" y="42"/>
                    <a:pt x="18" y="120"/>
                  </a:cubicBezTo>
                  <a:cubicBezTo>
                    <a:pt x="0" y="192"/>
                    <a:pt x="37" y="287"/>
                    <a:pt x="113" y="306"/>
                  </a:cubicBezTo>
                  <a:lnTo>
                    <a:pt x="846" y="477"/>
                  </a:lnTo>
                  <a:cubicBezTo>
                    <a:pt x="859" y="481"/>
                    <a:pt x="873" y="482"/>
                    <a:pt x="887" y="482"/>
                  </a:cubicBezTo>
                  <a:cubicBezTo>
                    <a:pt x="953" y="482"/>
                    <a:pt x="1021" y="446"/>
                    <a:pt x="1036" y="382"/>
                  </a:cubicBezTo>
                  <a:cubicBezTo>
                    <a:pt x="1054" y="287"/>
                    <a:pt x="1018" y="211"/>
                    <a:pt x="923" y="192"/>
                  </a:cubicBezTo>
                  <a:cubicBezTo>
                    <a:pt x="679" y="120"/>
                    <a:pt x="430" y="61"/>
                    <a:pt x="204" y="7"/>
                  </a:cubicBezTo>
                  <a:cubicBezTo>
                    <a:pt x="188" y="3"/>
                    <a:pt x="172" y="1"/>
                    <a:pt x="1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1520693" y="527158"/>
              <a:ext cx="185890" cy="71097"/>
            </a:xfrm>
            <a:custGeom>
              <a:avLst/>
              <a:gdLst/>
              <a:ahLst/>
              <a:cxnLst/>
              <a:rect l="l" t="t" r="r" b="b"/>
              <a:pathLst>
                <a:path w="983" h="376" extrusionOk="0">
                  <a:moveTo>
                    <a:pt x="178" y="0"/>
                  </a:moveTo>
                  <a:cubicBezTo>
                    <a:pt x="109" y="0"/>
                    <a:pt x="35" y="50"/>
                    <a:pt x="19" y="117"/>
                  </a:cubicBezTo>
                  <a:cubicBezTo>
                    <a:pt x="1" y="194"/>
                    <a:pt x="37" y="266"/>
                    <a:pt x="132" y="307"/>
                  </a:cubicBezTo>
                  <a:cubicBezTo>
                    <a:pt x="295" y="346"/>
                    <a:pt x="458" y="376"/>
                    <a:pt x="628" y="376"/>
                  </a:cubicBezTo>
                  <a:cubicBezTo>
                    <a:pt x="694" y="376"/>
                    <a:pt x="761" y="371"/>
                    <a:pt x="829" y="361"/>
                  </a:cubicBezTo>
                  <a:cubicBezTo>
                    <a:pt x="869" y="361"/>
                    <a:pt x="906" y="361"/>
                    <a:pt x="942" y="325"/>
                  </a:cubicBezTo>
                  <a:cubicBezTo>
                    <a:pt x="964" y="307"/>
                    <a:pt x="983" y="248"/>
                    <a:pt x="983" y="212"/>
                  </a:cubicBezTo>
                  <a:cubicBezTo>
                    <a:pt x="983" y="135"/>
                    <a:pt x="906" y="58"/>
                    <a:pt x="829" y="58"/>
                  </a:cubicBezTo>
                  <a:cubicBezTo>
                    <a:pt x="772" y="69"/>
                    <a:pt x="716" y="75"/>
                    <a:pt x="662" y="75"/>
                  </a:cubicBezTo>
                  <a:cubicBezTo>
                    <a:pt x="608" y="75"/>
                    <a:pt x="557" y="69"/>
                    <a:pt x="512" y="58"/>
                  </a:cubicBezTo>
                  <a:lnTo>
                    <a:pt x="453" y="58"/>
                  </a:lnTo>
                  <a:cubicBezTo>
                    <a:pt x="417" y="58"/>
                    <a:pt x="399" y="58"/>
                    <a:pt x="376" y="40"/>
                  </a:cubicBezTo>
                  <a:cubicBezTo>
                    <a:pt x="322" y="40"/>
                    <a:pt x="263" y="22"/>
                    <a:pt x="209" y="4"/>
                  </a:cubicBezTo>
                  <a:cubicBezTo>
                    <a:pt x="199" y="1"/>
                    <a:pt x="189" y="0"/>
                    <a:pt x="17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1841604" y="355844"/>
              <a:ext cx="174733" cy="80551"/>
            </a:xfrm>
            <a:custGeom>
              <a:avLst/>
              <a:gdLst/>
              <a:ahLst/>
              <a:cxnLst/>
              <a:rect l="l" t="t" r="r" b="b"/>
              <a:pathLst>
                <a:path w="924" h="426" extrusionOk="0">
                  <a:moveTo>
                    <a:pt x="169" y="0"/>
                  </a:moveTo>
                  <a:cubicBezTo>
                    <a:pt x="102" y="0"/>
                    <a:pt x="34" y="39"/>
                    <a:pt x="18" y="118"/>
                  </a:cubicBezTo>
                  <a:cubicBezTo>
                    <a:pt x="0" y="195"/>
                    <a:pt x="37" y="285"/>
                    <a:pt x="113" y="308"/>
                  </a:cubicBezTo>
                  <a:cubicBezTo>
                    <a:pt x="322" y="344"/>
                    <a:pt x="512" y="380"/>
                    <a:pt x="715" y="421"/>
                  </a:cubicBezTo>
                  <a:cubicBezTo>
                    <a:pt x="727" y="424"/>
                    <a:pt x="740" y="425"/>
                    <a:pt x="753" y="425"/>
                  </a:cubicBezTo>
                  <a:cubicBezTo>
                    <a:pt x="820" y="425"/>
                    <a:pt x="890" y="387"/>
                    <a:pt x="905" y="326"/>
                  </a:cubicBezTo>
                  <a:cubicBezTo>
                    <a:pt x="923" y="249"/>
                    <a:pt x="887" y="154"/>
                    <a:pt x="792" y="136"/>
                  </a:cubicBezTo>
                  <a:cubicBezTo>
                    <a:pt x="602" y="100"/>
                    <a:pt x="398" y="41"/>
                    <a:pt x="208" y="5"/>
                  </a:cubicBezTo>
                  <a:cubicBezTo>
                    <a:pt x="196" y="2"/>
                    <a:pt x="182" y="0"/>
                    <a:pt x="1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961321" y="683344"/>
              <a:ext cx="210663" cy="79795"/>
            </a:xfrm>
            <a:custGeom>
              <a:avLst/>
              <a:gdLst/>
              <a:ahLst/>
              <a:cxnLst/>
              <a:rect l="l" t="t" r="r" b="b"/>
              <a:pathLst>
                <a:path w="1114" h="422" extrusionOk="0">
                  <a:moveTo>
                    <a:pt x="162" y="1"/>
                  </a:moveTo>
                  <a:cubicBezTo>
                    <a:pt x="89" y="1"/>
                    <a:pt x="33" y="37"/>
                    <a:pt x="18" y="101"/>
                  </a:cubicBezTo>
                  <a:cubicBezTo>
                    <a:pt x="0" y="177"/>
                    <a:pt x="37" y="291"/>
                    <a:pt x="113" y="291"/>
                  </a:cubicBezTo>
                  <a:cubicBezTo>
                    <a:pt x="376" y="345"/>
                    <a:pt x="643" y="386"/>
                    <a:pt x="905" y="422"/>
                  </a:cubicBezTo>
                  <a:cubicBezTo>
                    <a:pt x="982" y="422"/>
                    <a:pt x="1072" y="404"/>
                    <a:pt x="1095" y="309"/>
                  </a:cubicBezTo>
                  <a:cubicBezTo>
                    <a:pt x="1113" y="232"/>
                    <a:pt x="1072" y="137"/>
                    <a:pt x="982" y="119"/>
                  </a:cubicBezTo>
                  <a:cubicBezTo>
                    <a:pt x="715" y="82"/>
                    <a:pt x="453" y="46"/>
                    <a:pt x="208" y="6"/>
                  </a:cubicBezTo>
                  <a:cubicBezTo>
                    <a:pt x="192" y="2"/>
                    <a:pt x="177" y="1"/>
                    <a:pt x="1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594268" y="502954"/>
              <a:ext cx="227682" cy="82253"/>
            </a:xfrm>
            <a:custGeom>
              <a:avLst/>
              <a:gdLst/>
              <a:ahLst/>
              <a:cxnLst/>
              <a:rect l="l" t="t" r="r" b="b"/>
              <a:pathLst>
                <a:path w="1204" h="435" extrusionOk="0">
                  <a:moveTo>
                    <a:pt x="209" y="1"/>
                  </a:moveTo>
                  <a:cubicBezTo>
                    <a:pt x="132" y="1"/>
                    <a:pt x="37" y="19"/>
                    <a:pt x="19" y="114"/>
                  </a:cubicBezTo>
                  <a:cubicBezTo>
                    <a:pt x="1" y="186"/>
                    <a:pt x="37" y="281"/>
                    <a:pt x="132" y="299"/>
                  </a:cubicBezTo>
                  <a:cubicBezTo>
                    <a:pt x="412" y="340"/>
                    <a:pt x="697" y="376"/>
                    <a:pt x="1000" y="435"/>
                  </a:cubicBezTo>
                  <a:cubicBezTo>
                    <a:pt x="1073" y="435"/>
                    <a:pt x="1168" y="412"/>
                    <a:pt x="1186" y="322"/>
                  </a:cubicBezTo>
                  <a:cubicBezTo>
                    <a:pt x="1204" y="245"/>
                    <a:pt x="1168" y="150"/>
                    <a:pt x="1073" y="132"/>
                  </a:cubicBezTo>
                  <a:cubicBezTo>
                    <a:pt x="792" y="96"/>
                    <a:pt x="489" y="55"/>
                    <a:pt x="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1260674" y="651766"/>
              <a:ext cx="224279" cy="97758"/>
            </a:xfrm>
            <a:custGeom>
              <a:avLst/>
              <a:gdLst/>
              <a:ahLst/>
              <a:cxnLst/>
              <a:rect l="l" t="t" r="r" b="b"/>
              <a:pathLst>
                <a:path w="1186" h="517" extrusionOk="0">
                  <a:moveTo>
                    <a:pt x="168" y="1"/>
                  </a:moveTo>
                  <a:cubicBezTo>
                    <a:pt x="102" y="1"/>
                    <a:pt x="34" y="36"/>
                    <a:pt x="19" y="100"/>
                  </a:cubicBezTo>
                  <a:cubicBezTo>
                    <a:pt x="1" y="191"/>
                    <a:pt x="55" y="268"/>
                    <a:pt x="132" y="286"/>
                  </a:cubicBezTo>
                  <a:cubicBezTo>
                    <a:pt x="417" y="363"/>
                    <a:pt x="697" y="439"/>
                    <a:pt x="982" y="512"/>
                  </a:cubicBezTo>
                  <a:cubicBezTo>
                    <a:pt x="994" y="515"/>
                    <a:pt x="1007" y="516"/>
                    <a:pt x="1020" y="516"/>
                  </a:cubicBezTo>
                  <a:cubicBezTo>
                    <a:pt x="1084" y="516"/>
                    <a:pt x="1153" y="478"/>
                    <a:pt x="1168" y="399"/>
                  </a:cubicBezTo>
                  <a:cubicBezTo>
                    <a:pt x="1186" y="326"/>
                    <a:pt x="1132" y="249"/>
                    <a:pt x="1055" y="213"/>
                  </a:cubicBezTo>
                  <a:cubicBezTo>
                    <a:pt x="774" y="136"/>
                    <a:pt x="489" y="78"/>
                    <a:pt x="209" y="5"/>
                  </a:cubicBezTo>
                  <a:cubicBezTo>
                    <a:pt x="196" y="2"/>
                    <a:pt x="182" y="1"/>
                    <a:pt x="16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1752536" y="681831"/>
              <a:ext cx="181541" cy="77904"/>
            </a:xfrm>
            <a:custGeom>
              <a:avLst/>
              <a:gdLst/>
              <a:ahLst/>
              <a:cxnLst/>
              <a:rect l="l" t="t" r="r" b="b"/>
              <a:pathLst>
                <a:path w="960" h="412" extrusionOk="0">
                  <a:moveTo>
                    <a:pt x="151" y="0"/>
                  </a:moveTo>
                  <a:cubicBezTo>
                    <a:pt x="132" y="0"/>
                    <a:pt x="114" y="5"/>
                    <a:pt x="96" y="14"/>
                  </a:cubicBezTo>
                  <a:cubicBezTo>
                    <a:pt x="55" y="32"/>
                    <a:pt x="19" y="72"/>
                    <a:pt x="19" y="109"/>
                  </a:cubicBezTo>
                  <a:cubicBezTo>
                    <a:pt x="1" y="185"/>
                    <a:pt x="37" y="280"/>
                    <a:pt x="114" y="299"/>
                  </a:cubicBezTo>
                  <a:cubicBezTo>
                    <a:pt x="340" y="335"/>
                    <a:pt x="548" y="371"/>
                    <a:pt x="756" y="412"/>
                  </a:cubicBezTo>
                  <a:cubicBezTo>
                    <a:pt x="793" y="412"/>
                    <a:pt x="829" y="412"/>
                    <a:pt x="869" y="394"/>
                  </a:cubicBezTo>
                  <a:cubicBezTo>
                    <a:pt x="906" y="371"/>
                    <a:pt x="924" y="335"/>
                    <a:pt x="942" y="299"/>
                  </a:cubicBezTo>
                  <a:cubicBezTo>
                    <a:pt x="960" y="222"/>
                    <a:pt x="924" y="127"/>
                    <a:pt x="829" y="109"/>
                  </a:cubicBezTo>
                  <a:cubicBezTo>
                    <a:pt x="621" y="72"/>
                    <a:pt x="417" y="32"/>
                    <a:pt x="209" y="14"/>
                  </a:cubicBezTo>
                  <a:cubicBezTo>
                    <a:pt x="189" y="5"/>
                    <a:pt x="169" y="0"/>
                    <a:pt x="1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719266" y="-50505"/>
              <a:ext cx="238840" cy="98136"/>
            </a:xfrm>
            <a:custGeom>
              <a:avLst/>
              <a:gdLst/>
              <a:ahLst/>
              <a:cxnLst/>
              <a:rect l="l" t="t" r="r" b="b"/>
              <a:pathLst>
                <a:path w="1263" h="519" extrusionOk="0">
                  <a:moveTo>
                    <a:pt x="159" y="1"/>
                  </a:moveTo>
                  <a:cubicBezTo>
                    <a:pt x="89" y="1"/>
                    <a:pt x="33" y="36"/>
                    <a:pt x="18" y="100"/>
                  </a:cubicBezTo>
                  <a:cubicBezTo>
                    <a:pt x="0" y="195"/>
                    <a:pt x="36" y="268"/>
                    <a:pt x="113" y="286"/>
                  </a:cubicBezTo>
                  <a:cubicBezTo>
                    <a:pt x="430" y="363"/>
                    <a:pt x="751" y="439"/>
                    <a:pt x="1054" y="512"/>
                  </a:cubicBezTo>
                  <a:cubicBezTo>
                    <a:pt x="1069" y="516"/>
                    <a:pt x="1083" y="518"/>
                    <a:pt x="1098" y="518"/>
                  </a:cubicBezTo>
                  <a:cubicBezTo>
                    <a:pt x="1163" y="518"/>
                    <a:pt x="1226" y="480"/>
                    <a:pt x="1244" y="421"/>
                  </a:cubicBezTo>
                  <a:cubicBezTo>
                    <a:pt x="1262" y="326"/>
                    <a:pt x="1222" y="249"/>
                    <a:pt x="1149" y="231"/>
                  </a:cubicBezTo>
                  <a:cubicBezTo>
                    <a:pt x="828" y="154"/>
                    <a:pt x="507" y="82"/>
                    <a:pt x="204" y="5"/>
                  </a:cubicBezTo>
                  <a:cubicBezTo>
                    <a:pt x="188" y="2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1527690" y="893987"/>
              <a:ext cx="175489" cy="87169"/>
            </a:xfrm>
            <a:custGeom>
              <a:avLst/>
              <a:gdLst/>
              <a:ahLst/>
              <a:cxnLst/>
              <a:rect l="l" t="t" r="r" b="b"/>
              <a:pathLst>
                <a:path w="928" h="461" extrusionOk="0">
                  <a:moveTo>
                    <a:pt x="179" y="1"/>
                  </a:moveTo>
                  <a:cubicBezTo>
                    <a:pt x="112" y="1"/>
                    <a:pt x="38" y="51"/>
                    <a:pt x="23" y="118"/>
                  </a:cubicBezTo>
                  <a:cubicBezTo>
                    <a:pt x="0" y="194"/>
                    <a:pt x="41" y="289"/>
                    <a:pt x="113" y="308"/>
                  </a:cubicBezTo>
                  <a:cubicBezTo>
                    <a:pt x="321" y="362"/>
                    <a:pt x="511" y="403"/>
                    <a:pt x="719" y="457"/>
                  </a:cubicBezTo>
                  <a:cubicBezTo>
                    <a:pt x="729" y="459"/>
                    <a:pt x="739" y="460"/>
                    <a:pt x="749" y="460"/>
                  </a:cubicBezTo>
                  <a:cubicBezTo>
                    <a:pt x="815" y="460"/>
                    <a:pt x="889" y="411"/>
                    <a:pt x="905" y="344"/>
                  </a:cubicBezTo>
                  <a:cubicBezTo>
                    <a:pt x="927" y="267"/>
                    <a:pt x="887" y="176"/>
                    <a:pt x="792" y="154"/>
                  </a:cubicBezTo>
                  <a:cubicBezTo>
                    <a:pt x="606" y="118"/>
                    <a:pt x="398" y="63"/>
                    <a:pt x="208" y="4"/>
                  </a:cubicBezTo>
                  <a:cubicBezTo>
                    <a:pt x="199" y="2"/>
                    <a:pt x="189" y="1"/>
                    <a:pt x="17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423128" y="298551"/>
              <a:ext cx="227872" cy="91140"/>
            </a:xfrm>
            <a:custGeom>
              <a:avLst/>
              <a:gdLst/>
              <a:ahLst/>
              <a:cxnLst/>
              <a:rect l="l" t="t" r="r" b="b"/>
              <a:pathLst>
                <a:path w="1205" h="482" extrusionOk="0">
                  <a:moveTo>
                    <a:pt x="163" y="0"/>
                  </a:moveTo>
                  <a:cubicBezTo>
                    <a:pt x="90" y="0"/>
                    <a:pt x="34" y="39"/>
                    <a:pt x="19" y="118"/>
                  </a:cubicBezTo>
                  <a:cubicBezTo>
                    <a:pt x="1" y="195"/>
                    <a:pt x="37" y="290"/>
                    <a:pt x="114" y="308"/>
                  </a:cubicBezTo>
                  <a:cubicBezTo>
                    <a:pt x="413" y="362"/>
                    <a:pt x="698" y="421"/>
                    <a:pt x="1001" y="475"/>
                  </a:cubicBezTo>
                  <a:cubicBezTo>
                    <a:pt x="1014" y="480"/>
                    <a:pt x="1029" y="482"/>
                    <a:pt x="1043" y="482"/>
                  </a:cubicBezTo>
                  <a:cubicBezTo>
                    <a:pt x="1106" y="482"/>
                    <a:pt x="1171" y="444"/>
                    <a:pt x="1186" y="385"/>
                  </a:cubicBezTo>
                  <a:cubicBezTo>
                    <a:pt x="1204" y="308"/>
                    <a:pt x="1168" y="213"/>
                    <a:pt x="1073" y="195"/>
                  </a:cubicBezTo>
                  <a:cubicBezTo>
                    <a:pt x="793" y="136"/>
                    <a:pt x="489" y="64"/>
                    <a:pt x="209" y="5"/>
                  </a:cubicBezTo>
                  <a:cubicBezTo>
                    <a:pt x="193" y="2"/>
                    <a:pt x="178" y="0"/>
                    <a:pt x="16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1025427" y="940125"/>
              <a:ext cx="199506" cy="80551"/>
            </a:xfrm>
            <a:custGeom>
              <a:avLst/>
              <a:gdLst/>
              <a:ahLst/>
              <a:cxnLst/>
              <a:rect l="l" t="t" r="r" b="b"/>
              <a:pathLst>
                <a:path w="1055" h="426" extrusionOk="0">
                  <a:moveTo>
                    <a:pt x="169" y="0"/>
                  </a:moveTo>
                  <a:cubicBezTo>
                    <a:pt x="102" y="0"/>
                    <a:pt x="34" y="39"/>
                    <a:pt x="19" y="118"/>
                  </a:cubicBezTo>
                  <a:cubicBezTo>
                    <a:pt x="1" y="195"/>
                    <a:pt x="37" y="290"/>
                    <a:pt x="132" y="308"/>
                  </a:cubicBezTo>
                  <a:cubicBezTo>
                    <a:pt x="358" y="344"/>
                    <a:pt x="602" y="385"/>
                    <a:pt x="847" y="421"/>
                  </a:cubicBezTo>
                  <a:cubicBezTo>
                    <a:pt x="859" y="424"/>
                    <a:pt x="873" y="425"/>
                    <a:pt x="886" y="425"/>
                  </a:cubicBezTo>
                  <a:cubicBezTo>
                    <a:pt x="953" y="425"/>
                    <a:pt x="1021" y="387"/>
                    <a:pt x="1037" y="308"/>
                  </a:cubicBezTo>
                  <a:cubicBezTo>
                    <a:pt x="1055" y="231"/>
                    <a:pt x="1018" y="136"/>
                    <a:pt x="923" y="118"/>
                  </a:cubicBezTo>
                  <a:cubicBezTo>
                    <a:pt x="679" y="82"/>
                    <a:pt x="453" y="45"/>
                    <a:pt x="209" y="5"/>
                  </a:cubicBezTo>
                  <a:cubicBezTo>
                    <a:pt x="196" y="2"/>
                    <a:pt x="183" y="0"/>
                    <a:pt x="1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590864" y="720216"/>
              <a:ext cx="224279" cy="79228"/>
            </a:xfrm>
            <a:custGeom>
              <a:avLst/>
              <a:gdLst/>
              <a:ahLst/>
              <a:cxnLst/>
              <a:rect l="l" t="t" r="r" b="b"/>
              <a:pathLst>
                <a:path w="1186" h="419" extrusionOk="0">
                  <a:moveTo>
                    <a:pt x="150" y="1"/>
                  </a:moveTo>
                  <a:cubicBezTo>
                    <a:pt x="73" y="1"/>
                    <a:pt x="1" y="77"/>
                    <a:pt x="1" y="150"/>
                  </a:cubicBezTo>
                  <a:cubicBezTo>
                    <a:pt x="1" y="245"/>
                    <a:pt x="55" y="304"/>
                    <a:pt x="150" y="304"/>
                  </a:cubicBezTo>
                  <a:cubicBezTo>
                    <a:pt x="453" y="340"/>
                    <a:pt x="733" y="376"/>
                    <a:pt x="1037" y="417"/>
                  </a:cubicBezTo>
                  <a:cubicBezTo>
                    <a:pt x="1043" y="418"/>
                    <a:pt x="1049" y="419"/>
                    <a:pt x="1055" y="419"/>
                  </a:cubicBezTo>
                  <a:cubicBezTo>
                    <a:pt x="1121" y="419"/>
                    <a:pt x="1186" y="333"/>
                    <a:pt x="1186" y="263"/>
                  </a:cubicBezTo>
                  <a:cubicBezTo>
                    <a:pt x="1168" y="168"/>
                    <a:pt x="1109" y="132"/>
                    <a:pt x="1037" y="114"/>
                  </a:cubicBezTo>
                  <a:cubicBezTo>
                    <a:pt x="733" y="77"/>
                    <a:pt x="453" y="37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9" name="Google Shape;409;p3"/>
          <p:cNvGrpSpPr/>
          <p:nvPr/>
        </p:nvGrpSpPr>
        <p:grpSpPr>
          <a:xfrm>
            <a:off x="7452833" y="109838"/>
            <a:ext cx="1525066" cy="1089987"/>
            <a:chOff x="3287500" y="1126625"/>
            <a:chExt cx="222800" cy="159250"/>
          </a:xfrm>
        </p:grpSpPr>
        <p:sp>
          <p:nvSpPr>
            <p:cNvPr id="410" name="Google Shape;410;p3"/>
            <p:cNvSpPr/>
            <p:nvPr/>
          </p:nvSpPr>
          <p:spPr>
            <a:xfrm>
              <a:off x="3337825" y="1214725"/>
              <a:ext cx="15625" cy="15625"/>
            </a:xfrm>
            <a:custGeom>
              <a:avLst/>
              <a:gdLst/>
              <a:ahLst/>
              <a:cxnLst/>
              <a:rect l="l" t="t" r="r" b="b"/>
              <a:pathLst>
                <a:path w="625" h="625" extrusionOk="0">
                  <a:moveTo>
                    <a:pt x="303" y="0"/>
                  </a:moveTo>
                  <a:cubicBezTo>
                    <a:pt x="267" y="0"/>
                    <a:pt x="226" y="0"/>
                    <a:pt x="190" y="19"/>
                  </a:cubicBezTo>
                  <a:cubicBezTo>
                    <a:pt x="154" y="37"/>
                    <a:pt x="113" y="59"/>
                    <a:pt x="95" y="95"/>
                  </a:cubicBezTo>
                  <a:cubicBezTo>
                    <a:pt x="59" y="114"/>
                    <a:pt x="41" y="150"/>
                    <a:pt x="23" y="190"/>
                  </a:cubicBezTo>
                  <a:cubicBezTo>
                    <a:pt x="0" y="227"/>
                    <a:pt x="0" y="263"/>
                    <a:pt x="0" y="304"/>
                  </a:cubicBezTo>
                  <a:lnTo>
                    <a:pt x="0" y="399"/>
                  </a:lnTo>
                  <a:cubicBezTo>
                    <a:pt x="23" y="435"/>
                    <a:pt x="59" y="489"/>
                    <a:pt x="95" y="530"/>
                  </a:cubicBezTo>
                  <a:cubicBezTo>
                    <a:pt x="113" y="548"/>
                    <a:pt x="136" y="566"/>
                    <a:pt x="154" y="584"/>
                  </a:cubicBezTo>
                  <a:cubicBezTo>
                    <a:pt x="190" y="602"/>
                    <a:pt x="249" y="625"/>
                    <a:pt x="303" y="625"/>
                  </a:cubicBezTo>
                  <a:cubicBezTo>
                    <a:pt x="362" y="625"/>
                    <a:pt x="398" y="602"/>
                    <a:pt x="434" y="584"/>
                  </a:cubicBezTo>
                  <a:cubicBezTo>
                    <a:pt x="475" y="584"/>
                    <a:pt x="493" y="566"/>
                    <a:pt x="529" y="530"/>
                  </a:cubicBezTo>
                  <a:cubicBezTo>
                    <a:pt x="566" y="489"/>
                    <a:pt x="588" y="471"/>
                    <a:pt x="588" y="435"/>
                  </a:cubicBezTo>
                  <a:cubicBezTo>
                    <a:pt x="606" y="399"/>
                    <a:pt x="624" y="358"/>
                    <a:pt x="624" y="304"/>
                  </a:cubicBezTo>
                  <a:cubicBezTo>
                    <a:pt x="624" y="285"/>
                    <a:pt x="606" y="245"/>
                    <a:pt x="606" y="227"/>
                  </a:cubicBezTo>
                  <a:cubicBezTo>
                    <a:pt x="588" y="172"/>
                    <a:pt x="566" y="132"/>
                    <a:pt x="529" y="95"/>
                  </a:cubicBezTo>
                  <a:cubicBezTo>
                    <a:pt x="511" y="77"/>
                    <a:pt x="493" y="59"/>
                    <a:pt x="475" y="37"/>
                  </a:cubicBezTo>
                  <a:cubicBezTo>
                    <a:pt x="416" y="19"/>
                    <a:pt x="362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3356700" y="1177075"/>
              <a:ext cx="13725" cy="13700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6"/>
                    <a:pt x="96" y="95"/>
                  </a:cubicBezTo>
                  <a:cubicBezTo>
                    <a:pt x="59" y="113"/>
                    <a:pt x="37" y="149"/>
                    <a:pt x="37" y="167"/>
                  </a:cubicBezTo>
                  <a:cubicBezTo>
                    <a:pt x="19" y="208"/>
                    <a:pt x="1" y="244"/>
                    <a:pt x="1" y="280"/>
                  </a:cubicBezTo>
                  <a:cubicBezTo>
                    <a:pt x="19" y="357"/>
                    <a:pt x="37" y="434"/>
                    <a:pt x="96" y="470"/>
                  </a:cubicBezTo>
                  <a:cubicBezTo>
                    <a:pt x="132" y="525"/>
                    <a:pt x="209" y="547"/>
                    <a:pt x="286" y="547"/>
                  </a:cubicBezTo>
                  <a:cubicBezTo>
                    <a:pt x="358" y="547"/>
                    <a:pt x="417" y="525"/>
                    <a:pt x="471" y="470"/>
                  </a:cubicBezTo>
                  <a:cubicBezTo>
                    <a:pt x="489" y="452"/>
                    <a:pt x="512" y="412"/>
                    <a:pt x="530" y="375"/>
                  </a:cubicBezTo>
                  <a:cubicBezTo>
                    <a:pt x="548" y="357"/>
                    <a:pt x="548" y="321"/>
                    <a:pt x="548" y="280"/>
                  </a:cubicBezTo>
                  <a:cubicBezTo>
                    <a:pt x="548" y="208"/>
                    <a:pt x="530" y="131"/>
                    <a:pt x="471" y="95"/>
                  </a:cubicBezTo>
                  <a:cubicBezTo>
                    <a:pt x="417" y="36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3409075" y="1193000"/>
              <a:ext cx="12225" cy="12350"/>
            </a:xfrm>
            <a:custGeom>
              <a:avLst/>
              <a:gdLst/>
              <a:ahLst/>
              <a:cxnLst/>
              <a:rect l="l" t="t" r="r" b="b"/>
              <a:pathLst>
                <a:path w="489" h="494" extrusionOk="0">
                  <a:moveTo>
                    <a:pt x="244" y="1"/>
                  </a:moveTo>
                  <a:cubicBezTo>
                    <a:pt x="204" y="1"/>
                    <a:pt x="186" y="23"/>
                    <a:pt x="149" y="23"/>
                  </a:cubicBezTo>
                  <a:cubicBezTo>
                    <a:pt x="131" y="42"/>
                    <a:pt x="91" y="60"/>
                    <a:pt x="73" y="78"/>
                  </a:cubicBezTo>
                  <a:cubicBezTo>
                    <a:pt x="54" y="96"/>
                    <a:pt x="36" y="137"/>
                    <a:pt x="18" y="155"/>
                  </a:cubicBezTo>
                  <a:cubicBezTo>
                    <a:pt x="18" y="191"/>
                    <a:pt x="0" y="209"/>
                    <a:pt x="0" y="250"/>
                  </a:cubicBezTo>
                  <a:cubicBezTo>
                    <a:pt x="0" y="268"/>
                    <a:pt x="18" y="286"/>
                    <a:pt x="18" y="322"/>
                  </a:cubicBezTo>
                  <a:cubicBezTo>
                    <a:pt x="18" y="363"/>
                    <a:pt x="36" y="399"/>
                    <a:pt x="73" y="417"/>
                  </a:cubicBezTo>
                  <a:cubicBezTo>
                    <a:pt x="91" y="435"/>
                    <a:pt x="113" y="453"/>
                    <a:pt x="131" y="453"/>
                  </a:cubicBezTo>
                  <a:cubicBezTo>
                    <a:pt x="168" y="476"/>
                    <a:pt x="204" y="494"/>
                    <a:pt x="244" y="494"/>
                  </a:cubicBezTo>
                  <a:cubicBezTo>
                    <a:pt x="281" y="494"/>
                    <a:pt x="317" y="494"/>
                    <a:pt x="339" y="476"/>
                  </a:cubicBezTo>
                  <a:cubicBezTo>
                    <a:pt x="376" y="453"/>
                    <a:pt x="394" y="453"/>
                    <a:pt x="412" y="417"/>
                  </a:cubicBezTo>
                  <a:cubicBezTo>
                    <a:pt x="453" y="399"/>
                    <a:pt x="453" y="381"/>
                    <a:pt x="471" y="340"/>
                  </a:cubicBezTo>
                  <a:cubicBezTo>
                    <a:pt x="489" y="322"/>
                    <a:pt x="489" y="286"/>
                    <a:pt x="489" y="250"/>
                  </a:cubicBezTo>
                  <a:lnTo>
                    <a:pt x="489" y="191"/>
                  </a:lnTo>
                  <a:cubicBezTo>
                    <a:pt x="471" y="155"/>
                    <a:pt x="453" y="114"/>
                    <a:pt x="412" y="78"/>
                  </a:cubicBezTo>
                  <a:cubicBezTo>
                    <a:pt x="394" y="60"/>
                    <a:pt x="394" y="60"/>
                    <a:pt x="376" y="42"/>
                  </a:cubicBezTo>
                  <a:cubicBezTo>
                    <a:pt x="339" y="23"/>
                    <a:pt x="299" y="1"/>
                    <a:pt x="24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3418450" y="1148800"/>
              <a:ext cx="9875" cy="9850"/>
            </a:xfrm>
            <a:custGeom>
              <a:avLst/>
              <a:gdLst/>
              <a:ahLst/>
              <a:cxnLst/>
              <a:rect l="l" t="t" r="r" b="b"/>
              <a:pathLst>
                <a:path w="395" h="394" extrusionOk="0">
                  <a:moveTo>
                    <a:pt x="191" y="0"/>
                  </a:moveTo>
                  <a:cubicBezTo>
                    <a:pt x="168" y="0"/>
                    <a:pt x="132" y="18"/>
                    <a:pt x="114" y="18"/>
                  </a:cubicBezTo>
                  <a:cubicBezTo>
                    <a:pt x="96" y="36"/>
                    <a:pt x="78" y="36"/>
                    <a:pt x="55" y="54"/>
                  </a:cubicBezTo>
                  <a:cubicBezTo>
                    <a:pt x="37" y="72"/>
                    <a:pt x="19" y="95"/>
                    <a:pt x="19" y="131"/>
                  </a:cubicBezTo>
                  <a:cubicBezTo>
                    <a:pt x="1" y="149"/>
                    <a:pt x="1" y="167"/>
                    <a:pt x="1" y="208"/>
                  </a:cubicBezTo>
                  <a:lnTo>
                    <a:pt x="1" y="244"/>
                  </a:lnTo>
                  <a:cubicBezTo>
                    <a:pt x="19" y="281"/>
                    <a:pt x="37" y="321"/>
                    <a:pt x="55" y="339"/>
                  </a:cubicBezTo>
                  <a:cubicBezTo>
                    <a:pt x="78" y="339"/>
                    <a:pt x="78" y="357"/>
                    <a:pt x="96" y="376"/>
                  </a:cubicBezTo>
                  <a:cubicBezTo>
                    <a:pt x="132" y="376"/>
                    <a:pt x="150" y="394"/>
                    <a:pt x="191" y="394"/>
                  </a:cubicBezTo>
                  <a:cubicBezTo>
                    <a:pt x="227" y="394"/>
                    <a:pt x="245" y="394"/>
                    <a:pt x="263" y="376"/>
                  </a:cubicBezTo>
                  <a:cubicBezTo>
                    <a:pt x="281" y="376"/>
                    <a:pt x="322" y="357"/>
                    <a:pt x="340" y="339"/>
                  </a:cubicBezTo>
                  <a:cubicBezTo>
                    <a:pt x="358" y="321"/>
                    <a:pt x="358" y="299"/>
                    <a:pt x="376" y="281"/>
                  </a:cubicBezTo>
                  <a:cubicBezTo>
                    <a:pt x="376" y="244"/>
                    <a:pt x="394" y="226"/>
                    <a:pt x="394" y="208"/>
                  </a:cubicBezTo>
                  <a:cubicBezTo>
                    <a:pt x="376" y="186"/>
                    <a:pt x="376" y="167"/>
                    <a:pt x="376" y="149"/>
                  </a:cubicBezTo>
                  <a:cubicBezTo>
                    <a:pt x="376" y="113"/>
                    <a:pt x="358" y="95"/>
                    <a:pt x="340" y="54"/>
                  </a:cubicBezTo>
                  <a:cubicBezTo>
                    <a:pt x="322" y="54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3381250" y="1238050"/>
              <a:ext cx="7025" cy="7075"/>
            </a:xfrm>
            <a:custGeom>
              <a:avLst/>
              <a:gdLst/>
              <a:ahLst/>
              <a:cxnLst/>
              <a:rect l="l" t="t" r="r" b="b"/>
              <a:pathLst>
                <a:path w="281" h="283" extrusionOk="0">
                  <a:moveTo>
                    <a:pt x="150" y="0"/>
                  </a:moveTo>
                  <a:cubicBezTo>
                    <a:pt x="138" y="0"/>
                    <a:pt x="125" y="8"/>
                    <a:pt x="113" y="8"/>
                  </a:cubicBezTo>
                  <a:cubicBezTo>
                    <a:pt x="73" y="8"/>
                    <a:pt x="36" y="49"/>
                    <a:pt x="18" y="67"/>
                  </a:cubicBezTo>
                  <a:lnTo>
                    <a:pt x="18" y="121"/>
                  </a:lnTo>
                  <a:cubicBezTo>
                    <a:pt x="0" y="144"/>
                    <a:pt x="0" y="162"/>
                    <a:pt x="18" y="180"/>
                  </a:cubicBezTo>
                  <a:cubicBezTo>
                    <a:pt x="18" y="216"/>
                    <a:pt x="36" y="235"/>
                    <a:pt x="73" y="257"/>
                  </a:cubicBezTo>
                  <a:cubicBezTo>
                    <a:pt x="101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5"/>
                  </a:cubicBezTo>
                  <a:cubicBezTo>
                    <a:pt x="226" y="275"/>
                    <a:pt x="245" y="235"/>
                    <a:pt x="263" y="216"/>
                  </a:cubicBezTo>
                  <a:cubicBezTo>
                    <a:pt x="281" y="198"/>
                    <a:pt x="281" y="162"/>
                    <a:pt x="281" y="144"/>
                  </a:cubicBezTo>
                  <a:lnTo>
                    <a:pt x="281" y="85"/>
                  </a:lnTo>
                  <a:cubicBezTo>
                    <a:pt x="263" y="67"/>
                    <a:pt x="263" y="49"/>
                    <a:pt x="245" y="49"/>
                  </a:cubicBezTo>
                  <a:cubicBezTo>
                    <a:pt x="226" y="31"/>
                    <a:pt x="208" y="8"/>
                    <a:pt x="186" y="8"/>
                  </a:cubicBezTo>
                  <a:lnTo>
                    <a:pt x="168" y="8"/>
                  </a:lnTo>
                  <a:cubicBezTo>
                    <a:pt x="162" y="2"/>
                    <a:pt x="156" y="0"/>
                    <a:pt x="1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3390175" y="1183175"/>
              <a:ext cx="9425" cy="9600"/>
            </a:xfrm>
            <a:custGeom>
              <a:avLst/>
              <a:gdLst/>
              <a:ahLst/>
              <a:cxnLst/>
              <a:rect l="l" t="t" r="r" b="b"/>
              <a:pathLst>
                <a:path w="377" h="384" extrusionOk="0">
                  <a:moveTo>
                    <a:pt x="191" y="0"/>
                  </a:moveTo>
                  <a:cubicBezTo>
                    <a:pt x="168" y="0"/>
                    <a:pt x="150" y="18"/>
                    <a:pt x="114" y="18"/>
                  </a:cubicBezTo>
                  <a:cubicBezTo>
                    <a:pt x="96" y="36"/>
                    <a:pt x="78" y="36"/>
                    <a:pt x="55" y="55"/>
                  </a:cubicBezTo>
                  <a:cubicBezTo>
                    <a:pt x="37" y="77"/>
                    <a:pt x="19" y="95"/>
                    <a:pt x="19" y="131"/>
                  </a:cubicBezTo>
                  <a:cubicBezTo>
                    <a:pt x="1" y="150"/>
                    <a:pt x="1" y="168"/>
                    <a:pt x="1" y="190"/>
                  </a:cubicBezTo>
                  <a:cubicBezTo>
                    <a:pt x="1" y="208"/>
                    <a:pt x="1" y="226"/>
                    <a:pt x="19" y="245"/>
                  </a:cubicBezTo>
                  <a:cubicBezTo>
                    <a:pt x="19" y="281"/>
                    <a:pt x="37" y="303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203" y="382"/>
                    <a:pt x="213" y="384"/>
                    <a:pt x="222" y="384"/>
                  </a:cubicBezTo>
                  <a:cubicBezTo>
                    <a:pt x="239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1"/>
                    <a:pt x="358" y="303"/>
                    <a:pt x="358" y="263"/>
                  </a:cubicBezTo>
                  <a:cubicBezTo>
                    <a:pt x="376" y="245"/>
                    <a:pt x="376" y="226"/>
                    <a:pt x="376" y="190"/>
                  </a:cubicBezTo>
                  <a:lnTo>
                    <a:pt x="376" y="150"/>
                  </a:lnTo>
                  <a:cubicBezTo>
                    <a:pt x="358" y="113"/>
                    <a:pt x="358" y="95"/>
                    <a:pt x="322" y="55"/>
                  </a:cubicBezTo>
                  <a:cubicBezTo>
                    <a:pt x="322" y="55"/>
                    <a:pt x="304" y="36"/>
                    <a:pt x="281" y="36"/>
                  </a:cubicBezTo>
                  <a:cubicBezTo>
                    <a:pt x="263" y="18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3327525" y="1165750"/>
              <a:ext cx="9875" cy="10200"/>
            </a:xfrm>
            <a:custGeom>
              <a:avLst/>
              <a:gdLst/>
              <a:ahLst/>
              <a:cxnLst/>
              <a:rect l="l" t="t" r="r" b="b"/>
              <a:pathLst>
                <a:path w="395" h="408" extrusionOk="0">
                  <a:moveTo>
                    <a:pt x="227" y="1"/>
                  </a:moveTo>
                  <a:cubicBezTo>
                    <a:pt x="209" y="1"/>
                    <a:pt x="168" y="1"/>
                    <a:pt x="150" y="19"/>
                  </a:cubicBezTo>
                  <a:cubicBezTo>
                    <a:pt x="114" y="19"/>
                    <a:pt x="96" y="37"/>
                    <a:pt x="73" y="55"/>
                  </a:cubicBezTo>
                  <a:cubicBezTo>
                    <a:pt x="55" y="55"/>
                    <a:pt x="37" y="73"/>
                    <a:pt x="19" y="114"/>
                  </a:cubicBezTo>
                  <a:cubicBezTo>
                    <a:pt x="1" y="132"/>
                    <a:pt x="1" y="150"/>
                    <a:pt x="1" y="186"/>
                  </a:cubicBezTo>
                  <a:lnTo>
                    <a:pt x="1" y="263"/>
                  </a:lnTo>
                  <a:cubicBezTo>
                    <a:pt x="19" y="281"/>
                    <a:pt x="19" y="299"/>
                    <a:pt x="19" y="299"/>
                  </a:cubicBezTo>
                  <a:cubicBezTo>
                    <a:pt x="37" y="340"/>
                    <a:pt x="73" y="358"/>
                    <a:pt x="96" y="376"/>
                  </a:cubicBezTo>
                  <a:cubicBezTo>
                    <a:pt x="114" y="394"/>
                    <a:pt x="132" y="394"/>
                    <a:pt x="150" y="394"/>
                  </a:cubicBezTo>
                  <a:cubicBezTo>
                    <a:pt x="168" y="403"/>
                    <a:pt x="187" y="408"/>
                    <a:pt x="204" y="408"/>
                  </a:cubicBezTo>
                  <a:cubicBezTo>
                    <a:pt x="221" y="408"/>
                    <a:pt x="236" y="403"/>
                    <a:pt x="245" y="394"/>
                  </a:cubicBezTo>
                  <a:cubicBezTo>
                    <a:pt x="263" y="394"/>
                    <a:pt x="281" y="394"/>
                    <a:pt x="299" y="376"/>
                  </a:cubicBezTo>
                  <a:cubicBezTo>
                    <a:pt x="340" y="358"/>
                    <a:pt x="358" y="340"/>
                    <a:pt x="376" y="299"/>
                  </a:cubicBezTo>
                  <a:cubicBezTo>
                    <a:pt x="376" y="299"/>
                    <a:pt x="394" y="281"/>
                    <a:pt x="394" y="263"/>
                  </a:cubicBezTo>
                  <a:lnTo>
                    <a:pt x="394" y="168"/>
                  </a:lnTo>
                  <a:lnTo>
                    <a:pt x="394" y="150"/>
                  </a:lnTo>
                  <a:cubicBezTo>
                    <a:pt x="394" y="132"/>
                    <a:pt x="376" y="114"/>
                    <a:pt x="358" y="96"/>
                  </a:cubicBezTo>
                  <a:cubicBezTo>
                    <a:pt x="340" y="55"/>
                    <a:pt x="322" y="37"/>
                    <a:pt x="299" y="37"/>
                  </a:cubicBezTo>
                  <a:cubicBezTo>
                    <a:pt x="281" y="19"/>
                    <a:pt x="245" y="19"/>
                    <a:pt x="2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3287500" y="1206700"/>
              <a:ext cx="7475" cy="715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1" y="0"/>
                  </a:moveTo>
                  <a:cubicBezTo>
                    <a:pt x="113" y="0"/>
                    <a:pt x="113" y="0"/>
                    <a:pt x="91" y="18"/>
                  </a:cubicBezTo>
                  <a:cubicBezTo>
                    <a:pt x="72" y="18"/>
                    <a:pt x="72" y="18"/>
                    <a:pt x="54" y="41"/>
                  </a:cubicBezTo>
                  <a:cubicBezTo>
                    <a:pt x="54" y="41"/>
                    <a:pt x="36" y="41"/>
                    <a:pt x="36" y="59"/>
                  </a:cubicBezTo>
                  <a:cubicBezTo>
                    <a:pt x="18" y="59"/>
                    <a:pt x="18" y="77"/>
                    <a:pt x="18" y="95"/>
                  </a:cubicBezTo>
                  <a:cubicBezTo>
                    <a:pt x="0" y="113"/>
                    <a:pt x="0" y="131"/>
                    <a:pt x="0" y="154"/>
                  </a:cubicBezTo>
                  <a:cubicBezTo>
                    <a:pt x="0" y="154"/>
                    <a:pt x="0" y="172"/>
                    <a:pt x="18" y="190"/>
                  </a:cubicBezTo>
                  <a:lnTo>
                    <a:pt x="18" y="208"/>
                  </a:lnTo>
                  <a:cubicBezTo>
                    <a:pt x="36" y="226"/>
                    <a:pt x="36" y="226"/>
                    <a:pt x="54" y="245"/>
                  </a:cubicBezTo>
                  <a:lnTo>
                    <a:pt x="72" y="267"/>
                  </a:lnTo>
                  <a:cubicBezTo>
                    <a:pt x="91" y="267"/>
                    <a:pt x="91" y="285"/>
                    <a:pt x="113" y="285"/>
                  </a:cubicBezTo>
                  <a:lnTo>
                    <a:pt x="204" y="285"/>
                  </a:lnTo>
                  <a:cubicBezTo>
                    <a:pt x="226" y="267"/>
                    <a:pt x="244" y="267"/>
                    <a:pt x="244" y="245"/>
                  </a:cubicBezTo>
                  <a:lnTo>
                    <a:pt x="262" y="226"/>
                  </a:lnTo>
                  <a:cubicBezTo>
                    <a:pt x="281" y="208"/>
                    <a:pt x="281" y="208"/>
                    <a:pt x="281" y="190"/>
                  </a:cubicBezTo>
                  <a:cubicBezTo>
                    <a:pt x="299" y="172"/>
                    <a:pt x="299" y="154"/>
                    <a:pt x="299" y="154"/>
                  </a:cubicBezTo>
                  <a:lnTo>
                    <a:pt x="299" y="113"/>
                  </a:lnTo>
                  <a:cubicBezTo>
                    <a:pt x="281" y="95"/>
                    <a:pt x="281" y="77"/>
                    <a:pt x="262" y="59"/>
                  </a:cubicBezTo>
                  <a:lnTo>
                    <a:pt x="244" y="41"/>
                  </a:lnTo>
                  <a:lnTo>
                    <a:pt x="226" y="18"/>
                  </a:lnTo>
                  <a:cubicBezTo>
                    <a:pt x="204" y="18"/>
                    <a:pt x="204" y="0"/>
                    <a:pt x="1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3344500" y="1140750"/>
              <a:ext cx="15950" cy="16100"/>
            </a:xfrm>
            <a:custGeom>
              <a:avLst/>
              <a:gdLst/>
              <a:ahLst/>
              <a:cxnLst/>
              <a:rect l="l" t="t" r="r" b="b"/>
              <a:pathLst>
                <a:path w="638" h="644" extrusionOk="0">
                  <a:moveTo>
                    <a:pt x="321" y="1"/>
                  </a:moveTo>
                  <a:cubicBezTo>
                    <a:pt x="281" y="1"/>
                    <a:pt x="244" y="1"/>
                    <a:pt x="208" y="19"/>
                  </a:cubicBezTo>
                  <a:cubicBezTo>
                    <a:pt x="167" y="37"/>
                    <a:pt x="131" y="55"/>
                    <a:pt x="95" y="96"/>
                  </a:cubicBezTo>
                  <a:cubicBezTo>
                    <a:pt x="54" y="114"/>
                    <a:pt x="36" y="150"/>
                    <a:pt x="36" y="191"/>
                  </a:cubicBezTo>
                  <a:cubicBezTo>
                    <a:pt x="18" y="227"/>
                    <a:pt x="0" y="281"/>
                    <a:pt x="0" y="322"/>
                  </a:cubicBezTo>
                  <a:cubicBezTo>
                    <a:pt x="0" y="340"/>
                    <a:pt x="18" y="376"/>
                    <a:pt x="18" y="394"/>
                  </a:cubicBezTo>
                  <a:cubicBezTo>
                    <a:pt x="36" y="453"/>
                    <a:pt x="54" y="508"/>
                    <a:pt x="95" y="548"/>
                  </a:cubicBezTo>
                  <a:cubicBezTo>
                    <a:pt x="167" y="603"/>
                    <a:pt x="244" y="643"/>
                    <a:pt x="321" y="643"/>
                  </a:cubicBezTo>
                  <a:cubicBezTo>
                    <a:pt x="376" y="643"/>
                    <a:pt x="412" y="643"/>
                    <a:pt x="452" y="621"/>
                  </a:cubicBezTo>
                  <a:cubicBezTo>
                    <a:pt x="489" y="603"/>
                    <a:pt x="525" y="584"/>
                    <a:pt x="547" y="548"/>
                  </a:cubicBezTo>
                  <a:cubicBezTo>
                    <a:pt x="584" y="508"/>
                    <a:pt x="602" y="489"/>
                    <a:pt x="620" y="453"/>
                  </a:cubicBezTo>
                  <a:cubicBezTo>
                    <a:pt x="638" y="394"/>
                    <a:pt x="638" y="358"/>
                    <a:pt x="638" y="322"/>
                  </a:cubicBezTo>
                  <a:lnTo>
                    <a:pt x="638" y="227"/>
                  </a:lnTo>
                  <a:cubicBezTo>
                    <a:pt x="620" y="168"/>
                    <a:pt x="584" y="132"/>
                    <a:pt x="547" y="96"/>
                  </a:cubicBezTo>
                  <a:cubicBezTo>
                    <a:pt x="489" y="37"/>
                    <a:pt x="412" y="1"/>
                    <a:pt x="3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3443450" y="1197725"/>
              <a:ext cx="9850" cy="8850"/>
            </a:xfrm>
            <a:custGeom>
              <a:avLst/>
              <a:gdLst/>
              <a:ahLst/>
              <a:cxnLst/>
              <a:rect l="l" t="t" r="r" b="b"/>
              <a:pathLst>
                <a:path w="394" h="354" extrusionOk="0">
                  <a:moveTo>
                    <a:pt x="211" y="0"/>
                  </a:moveTo>
                  <a:cubicBezTo>
                    <a:pt x="171" y="0"/>
                    <a:pt x="129" y="16"/>
                    <a:pt x="95" y="38"/>
                  </a:cubicBezTo>
                  <a:cubicBezTo>
                    <a:pt x="55" y="61"/>
                    <a:pt x="37" y="79"/>
                    <a:pt x="18" y="97"/>
                  </a:cubicBezTo>
                  <a:cubicBezTo>
                    <a:pt x="18" y="115"/>
                    <a:pt x="0" y="151"/>
                    <a:pt x="0" y="174"/>
                  </a:cubicBezTo>
                  <a:cubicBezTo>
                    <a:pt x="0" y="210"/>
                    <a:pt x="18" y="228"/>
                    <a:pt x="18" y="264"/>
                  </a:cubicBezTo>
                  <a:cubicBezTo>
                    <a:pt x="37" y="287"/>
                    <a:pt x="55" y="305"/>
                    <a:pt x="95" y="323"/>
                  </a:cubicBezTo>
                  <a:cubicBezTo>
                    <a:pt x="127" y="344"/>
                    <a:pt x="167" y="353"/>
                    <a:pt x="205" y="353"/>
                  </a:cubicBezTo>
                  <a:cubicBezTo>
                    <a:pt x="232" y="353"/>
                    <a:pt x="258" y="349"/>
                    <a:pt x="281" y="341"/>
                  </a:cubicBezTo>
                  <a:cubicBezTo>
                    <a:pt x="299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99" y="38"/>
                    <a:pt x="281" y="20"/>
                  </a:cubicBezTo>
                  <a:cubicBezTo>
                    <a:pt x="260" y="6"/>
                    <a:pt x="236" y="0"/>
                    <a:pt x="21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3430675" y="1243000"/>
              <a:ext cx="19350" cy="18600"/>
            </a:xfrm>
            <a:custGeom>
              <a:avLst/>
              <a:gdLst/>
              <a:ahLst/>
              <a:cxnLst/>
              <a:rect l="l" t="t" r="r" b="b"/>
              <a:pathLst>
                <a:path w="774" h="744" extrusionOk="0">
                  <a:moveTo>
                    <a:pt x="380" y="0"/>
                  </a:moveTo>
                  <a:cubicBezTo>
                    <a:pt x="303" y="0"/>
                    <a:pt x="244" y="18"/>
                    <a:pt x="190" y="59"/>
                  </a:cubicBezTo>
                  <a:cubicBezTo>
                    <a:pt x="113" y="95"/>
                    <a:pt x="77" y="150"/>
                    <a:pt x="41" y="227"/>
                  </a:cubicBezTo>
                  <a:cubicBezTo>
                    <a:pt x="18" y="285"/>
                    <a:pt x="0" y="340"/>
                    <a:pt x="18" y="417"/>
                  </a:cubicBezTo>
                  <a:cubicBezTo>
                    <a:pt x="18" y="489"/>
                    <a:pt x="59" y="566"/>
                    <a:pt x="113" y="625"/>
                  </a:cubicBezTo>
                  <a:lnTo>
                    <a:pt x="113" y="643"/>
                  </a:lnTo>
                  <a:cubicBezTo>
                    <a:pt x="187" y="717"/>
                    <a:pt x="294" y="744"/>
                    <a:pt x="402" y="744"/>
                  </a:cubicBezTo>
                  <a:cubicBezTo>
                    <a:pt x="432" y="744"/>
                    <a:pt x="463" y="742"/>
                    <a:pt x="493" y="738"/>
                  </a:cubicBezTo>
                  <a:cubicBezTo>
                    <a:pt x="606" y="697"/>
                    <a:pt x="719" y="602"/>
                    <a:pt x="738" y="471"/>
                  </a:cubicBezTo>
                  <a:cubicBezTo>
                    <a:pt x="774" y="340"/>
                    <a:pt x="738" y="208"/>
                    <a:pt x="643" y="113"/>
                  </a:cubicBezTo>
                  <a:cubicBezTo>
                    <a:pt x="606" y="59"/>
                    <a:pt x="548" y="37"/>
                    <a:pt x="493" y="18"/>
                  </a:cubicBezTo>
                  <a:cubicBezTo>
                    <a:pt x="455" y="9"/>
                    <a:pt x="421" y="5"/>
                    <a:pt x="388" y="5"/>
                  </a:cubicBezTo>
                  <a:cubicBezTo>
                    <a:pt x="369" y="5"/>
                    <a:pt x="351" y="6"/>
                    <a:pt x="332" y="9"/>
                  </a:cubicBezTo>
                  <a:lnTo>
                    <a:pt x="332" y="9"/>
                  </a:lnTo>
                  <a:cubicBezTo>
                    <a:pt x="346" y="5"/>
                    <a:pt x="360" y="0"/>
                    <a:pt x="38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3473525" y="1186900"/>
              <a:ext cx="8500" cy="9525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3" y="1"/>
                  </a:moveTo>
                  <a:cubicBezTo>
                    <a:pt x="155" y="19"/>
                    <a:pt x="136" y="19"/>
                    <a:pt x="136" y="19"/>
                  </a:cubicBezTo>
                  <a:cubicBezTo>
                    <a:pt x="114" y="19"/>
                    <a:pt x="96" y="19"/>
                    <a:pt x="96" y="41"/>
                  </a:cubicBezTo>
                  <a:cubicBezTo>
                    <a:pt x="78" y="41"/>
                    <a:pt x="60" y="59"/>
                    <a:pt x="41" y="77"/>
                  </a:cubicBezTo>
                  <a:cubicBezTo>
                    <a:pt x="23" y="96"/>
                    <a:pt x="23" y="114"/>
                    <a:pt x="23" y="132"/>
                  </a:cubicBezTo>
                  <a:cubicBezTo>
                    <a:pt x="23" y="132"/>
                    <a:pt x="1" y="154"/>
                    <a:pt x="1" y="172"/>
                  </a:cubicBezTo>
                  <a:lnTo>
                    <a:pt x="1" y="245"/>
                  </a:lnTo>
                  <a:cubicBezTo>
                    <a:pt x="23" y="286"/>
                    <a:pt x="41" y="304"/>
                    <a:pt x="60" y="322"/>
                  </a:cubicBezTo>
                  <a:cubicBezTo>
                    <a:pt x="78" y="358"/>
                    <a:pt x="136" y="381"/>
                    <a:pt x="173" y="381"/>
                  </a:cubicBezTo>
                  <a:cubicBezTo>
                    <a:pt x="191" y="381"/>
                    <a:pt x="209" y="381"/>
                    <a:pt x="227" y="358"/>
                  </a:cubicBezTo>
                  <a:cubicBezTo>
                    <a:pt x="250" y="358"/>
                    <a:pt x="268" y="340"/>
                    <a:pt x="286" y="322"/>
                  </a:cubicBezTo>
                  <a:cubicBezTo>
                    <a:pt x="304" y="304"/>
                    <a:pt x="322" y="286"/>
                    <a:pt x="322" y="245"/>
                  </a:cubicBezTo>
                  <a:cubicBezTo>
                    <a:pt x="340" y="227"/>
                    <a:pt x="340" y="191"/>
                    <a:pt x="322" y="172"/>
                  </a:cubicBezTo>
                  <a:lnTo>
                    <a:pt x="322" y="132"/>
                  </a:lnTo>
                  <a:cubicBezTo>
                    <a:pt x="322" y="114"/>
                    <a:pt x="322" y="96"/>
                    <a:pt x="304" y="96"/>
                  </a:cubicBezTo>
                  <a:cubicBezTo>
                    <a:pt x="304" y="77"/>
                    <a:pt x="286" y="59"/>
                    <a:pt x="268" y="41"/>
                  </a:cubicBezTo>
                  <a:cubicBezTo>
                    <a:pt x="268" y="41"/>
                    <a:pt x="250" y="19"/>
                    <a:pt x="227" y="19"/>
                  </a:cubicBezTo>
                  <a:cubicBezTo>
                    <a:pt x="209" y="19"/>
                    <a:pt x="191" y="1"/>
                    <a:pt x="17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3476350" y="1223650"/>
              <a:ext cx="14725" cy="11350"/>
            </a:xfrm>
            <a:custGeom>
              <a:avLst/>
              <a:gdLst/>
              <a:ahLst/>
              <a:cxnLst/>
              <a:rect l="l" t="t" r="r" b="b"/>
              <a:pathLst>
                <a:path w="589" h="454" extrusionOk="0">
                  <a:moveTo>
                    <a:pt x="304" y="1"/>
                  </a:moveTo>
                  <a:cubicBezTo>
                    <a:pt x="1" y="1"/>
                    <a:pt x="1" y="453"/>
                    <a:pt x="304" y="453"/>
                  </a:cubicBezTo>
                  <a:cubicBezTo>
                    <a:pt x="589" y="453"/>
                    <a:pt x="589" y="1"/>
                    <a:pt x="3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3343025" y="1267550"/>
              <a:ext cx="12350" cy="11775"/>
            </a:xfrm>
            <a:custGeom>
              <a:avLst/>
              <a:gdLst/>
              <a:ahLst/>
              <a:cxnLst/>
              <a:rect l="l" t="t" r="r" b="b"/>
              <a:pathLst>
                <a:path w="494" h="471" extrusionOk="0">
                  <a:moveTo>
                    <a:pt x="245" y="0"/>
                  </a:moveTo>
                  <a:cubicBezTo>
                    <a:pt x="208" y="0"/>
                    <a:pt x="172" y="0"/>
                    <a:pt x="154" y="18"/>
                  </a:cubicBezTo>
                  <a:cubicBezTo>
                    <a:pt x="113" y="18"/>
                    <a:pt x="95" y="36"/>
                    <a:pt x="77" y="54"/>
                  </a:cubicBezTo>
                  <a:cubicBezTo>
                    <a:pt x="59" y="72"/>
                    <a:pt x="41" y="113"/>
                    <a:pt x="18" y="131"/>
                  </a:cubicBezTo>
                  <a:cubicBezTo>
                    <a:pt x="0" y="167"/>
                    <a:pt x="0" y="208"/>
                    <a:pt x="0" y="226"/>
                  </a:cubicBezTo>
                  <a:cubicBezTo>
                    <a:pt x="0" y="262"/>
                    <a:pt x="0" y="280"/>
                    <a:pt x="18" y="299"/>
                  </a:cubicBezTo>
                  <a:cubicBezTo>
                    <a:pt x="18" y="339"/>
                    <a:pt x="41" y="375"/>
                    <a:pt x="77" y="394"/>
                  </a:cubicBezTo>
                  <a:cubicBezTo>
                    <a:pt x="95" y="412"/>
                    <a:pt x="113" y="434"/>
                    <a:pt x="113" y="434"/>
                  </a:cubicBezTo>
                  <a:cubicBezTo>
                    <a:pt x="154" y="470"/>
                    <a:pt x="208" y="470"/>
                    <a:pt x="245" y="470"/>
                  </a:cubicBezTo>
                  <a:cubicBezTo>
                    <a:pt x="285" y="470"/>
                    <a:pt x="303" y="470"/>
                    <a:pt x="340" y="452"/>
                  </a:cubicBezTo>
                  <a:cubicBezTo>
                    <a:pt x="358" y="452"/>
                    <a:pt x="398" y="434"/>
                    <a:pt x="416" y="394"/>
                  </a:cubicBezTo>
                  <a:cubicBezTo>
                    <a:pt x="435" y="375"/>
                    <a:pt x="453" y="357"/>
                    <a:pt x="471" y="321"/>
                  </a:cubicBezTo>
                  <a:cubicBezTo>
                    <a:pt x="471" y="299"/>
                    <a:pt x="493" y="262"/>
                    <a:pt x="493" y="226"/>
                  </a:cubicBezTo>
                  <a:cubicBezTo>
                    <a:pt x="493" y="208"/>
                    <a:pt x="471" y="185"/>
                    <a:pt x="471" y="167"/>
                  </a:cubicBezTo>
                  <a:cubicBezTo>
                    <a:pt x="471" y="131"/>
                    <a:pt x="435" y="95"/>
                    <a:pt x="416" y="54"/>
                  </a:cubicBezTo>
                  <a:cubicBezTo>
                    <a:pt x="398" y="54"/>
                    <a:pt x="380" y="36"/>
                    <a:pt x="358" y="18"/>
                  </a:cubicBezTo>
                  <a:cubicBezTo>
                    <a:pt x="321" y="0"/>
                    <a:pt x="285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3395825" y="1278400"/>
              <a:ext cx="8075" cy="7475"/>
            </a:xfrm>
            <a:custGeom>
              <a:avLst/>
              <a:gdLst/>
              <a:ahLst/>
              <a:cxnLst/>
              <a:rect l="l" t="t" r="r" b="b"/>
              <a:pathLst>
                <a:path w="323" h="299" extrusionOk="0">
                  <a:moveTo>
                    <a:pt x="168" y="0"/>
                  </a:moveTo>
                  <a:cubicBezTo>
                    <a:pt x="150" y="0"/>
                    <a:pt x="114" y="0"/>
                    <a:pt x="96" y="18"/>
                  </a:cubicBezTo>
                  <a:cubicBezTo>
                    <a:pt x="78" y="18"/>
                    <a:pt x="78" y="18"/>
                    <a:pt x="78" y="36"/>
                  </a:cubicBezTo>
                  <a:cubicBezTo>
                    <a:pt x="37" y="36"/>
                    <a:pt x="37" y="55"/>
                    <a:pt x="19" y="73"/>
                  </a:cubicBezTo>
                  <a:cubicBezTo>
                    <a:pt x="1" y="91"/>
                    <a:pt x="1" y="113"/>
                    <a:pt x="1" y="150"/>
                  </a:cubicBezTo>
                  <a:cubicBezTo>
                    <a:pt x="1" y="168"/>
                    <a:pt x="1" y="186"/>
                    <a:pt x="19" y="204"/>
                  </a:cubicBezTo>
                  <a:cubicBezTo>
                    <a:pt x="37" y="226"/>
                    <a:pt x="37" y="245"/>
                    <a:pt x="78" y="263"/>
                  </a:cubicBezTo>
                  <a:lnTo>
                    <a:pt x="96" y="281"/>
                  </a:lnTo>
                  <a:cubicBezTo>
                    <a:pt x="114" y="281"/>
                    <a:pt x="150" y="299"/>
                    <a:pt x="168" y="299"/>
                  </a:cubicBezTo>
                  <a:cubicBezTo>
                    <a:pt x="191" y="299"/>
                    <a:pt x="227" y="281"/>
                    <a:pt x="245" y="281"/>
                  </a:cubicBezTo>
                  <a:cubicBezTo>
                    <a:pt x="281" y="245"/>
                    <a:pt x="322" y="204"/>
                    <a:pt x="322" y="150"/>
                  </a:cubicBezTo>
                  <a:cubicBezTo>
                    <a:pt x="322" y="91"/>
                    <a:pt x="281" y="36"/>
                    <a:pt x="245" y="18"/>
                  </a:cubicBezTo>
                  <a:cubicBezTo>
                    <a:pt x="227" y="0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3462775" y="1252950"/>
              <a:ext cx="21625" cy="21625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1" y="0"/>
                  </a:moveTo>
                  <a:cubicBezTo>
                    <a:pt x="376" y="0"/>
                    <a:pt x="318" y="19"/>
                    <a:pt x="281" y="37"/>
                  </a:cubicBezTo>
                  <a:cubicBezTo>
                    <a:pt x="227" y="55"/>
                    <a:pt x="168" y="91"/>
                    <a:pt x="132" y="132"/>
                  </a:cubicBezTo>
                  <a:cubicBezTo>
                    <a:pt x="91" y="168"/>
                    <a:pt x="55" y="227"/>
                    <a:pt x="55" y="263"/>
                  </a:cubicBezTo>
                  <a:cubicBezTo>
                    <a:pt x="19" y="317"/>
                    <a:pt x="1" y="376"/>
                    <a:pt x="19" y="430"/>
                  </a:cubicBezTo>
                  <a:lnTo>
                    <a:pt x="19" y="543"/>
                  </a:lnTo>
                  <a:cubicBezTo>
                    <a:pt x="55" y="620"/>
                    <a:pt x="73" y="679"/>
                    <a:pt x="132" y="733"/>
                  </a:cubicBezTo>
                  <a:cubicBezTo>
                    <a:pt x="168" y="751"/>
                    <a:pt x="186" y="792"/>
                    <a:pt x="227" y="810"/>
                  </a:cubicBezTo>
                  <a:cubicBezTo>
                    <a:pt x="281" y="846"/>
                    <a:pt x="358" y="864"/>
                    <a:pt x="431" y="864"/>
                  </a:cubicBezTo>
                  <a:cubicBezTo>
                    <a:pt x="490" y="864"/>
                    <a:pt x="544" y="846"/>
                    <a:pt x="603" y="828"/>
                  </a:cubicBezTo>
                  <a:cubicBezTo>
                    <a:pt x="657" y="810"/>
                    <a:pt x="698" y="769"/>
                    <a:pt x="734" y="733"/>
                  </a:cubicBezTo>
                  <a:cubicBezTo>
                    <a:pt x="793" y="697"/>
                    <a:pt x="811" y="656"/>
                    <a:pt x="829" y="602"/>
                  </a:cubicBezTo>
                  <a:cubicBezTo>
                    <a:pt x="865" y="543"/>
                    <a:pt x="865" y="489"/>
                    <a:pt x="865" y="430"/>
                  </a:cubicBezTo>
                  <a:cubicBezTo>
                    <a:pt x="865" y="394"/>
                    <a:pt x="865" y="358"/>
                    <a:pt x="847" y="317"/>
                  </a:cubicBezTo>
                  <a:cubicBezTo>
                    <a:pt x="829" y="245"/>
                    <a:pt x="793" y="186"/>
                    <a:pt x="734" y="132"/>
                  </a:cubicBezTo>
                  <a:cubicBezTo>
                    <a:pt x="716" y="114"/>
                    <a:pt x="680" y="91"/>
                    <a:pt x="657" y="73"/>
                  </a:cubicBezTo>
                  <a:cubicBezTo>
                    <a:pt x="585" y="19"/>
                    <a:pt x="508" y="0"/>
                    <a:pt x="43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3297325" y="1241075"/>
              <a:ext cx="13250" cy="13250"/>
            </a:xfrm>
            <a:custGeom>
              <a:avLst/>
              <a:gdLst/>
              <a:ahLst/>
              <a:cxnLst/>
              <a:rect l="l" t="t" r="r" b="b"/>
              <a:pathLst>
                <a:path w="530" h="530" extrusionOk="0">
                  <a:moveTo>
                    <a:pt x="263" y="0"/>
                  </a:moveTo>
                  <a:cubicBezTo>
                    <a:pt x="245" y="0"/>
                    <a:pt x="209" y="0"/>
                    <a:pt x="173" y="23"/>
                  </a:cubicBezTo>
                  <a:cubicBezTo>
                    <a:pt x="132" y="41"/>
                    <a:pt x="114" y="59"/>
                    <a:pt x="96" y="77"/>
                  </a:cubicBezTo>
                  <a:cubicBezTo>
                    <a:pt x="59" y="95"/>
                    <a:pt x="37" y="136"/>
                    <a:pt x="37" y="172"/>
                  </a:cubicBezTo>
                  <a:cubicBezTo>
                    <a:pt x="19" y="190"/>
                    <a:pt x="1" y="227"/>
                    <a:pt x="19" y="267"/>
                  </a:cubicBezTo>
                  <a:lnTo>
                    <a:pt x="19" y="340"/>
                  </a:lnTo>
                  <a:cubicBezTo>
                    <a:pt x="37" y="380"/>
                    <a:pt x="59" y="417"/>
                    <a:pt x="96" y="453"/>
                  </a:cubicBezTo>
                  <a:cubicBezTo>
                    <a:pt x="114" y="453"/>
                    <a:pt x="114" y="475"/>
                    <a:pt x="132" y="494"/>
                  </a:cubicBezTo>
                  <a:cubicBezTo>
                    <a:pt x="191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5"/>
                    <a:pt x="453" y="453"/>
                  </a:cubicBezTo>
                  <a:cubicBezTo>
                    <a:pt x="489" y="417"/>
                    <a:pt x="512" y="399"/>
                    <a:pt x="512" y="362"/>
                  </a:cubicBezTo>
                  <a:cubicBezTo>
                    <a:pt x="530" y="340"/>
                    <a:pt x="530" y="304"/>
                    <a:pt x="530" y="267"/>
                  </a:cubicBezTo>
                  <a:lnTo>
                    <a:pt x="530" y="190"/>
                  </a:lnTo>
                  <a:cubicBezTo>
                    <a:pt x="512" y="154"/>
                    <a:pt x="489" y="114"/>
                    <a:pt x="453" y="77"/>
                  </a:cubicBezTo>
                  <a:cubicBezTo>
                    <a:pt x="435" y="59"/>
                    <a:pt x="417" y="59"/>
                    <a:pt x="399" y="41"/>
                  </a:cubicBezTo>
                  <a:cubicBezTo>
                    <a:pt x="358" y="23"/>
                    <a:pt x="322" y="0"/>
                    <a:pt x="2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3377975" y="1126625"/>
              <a:ext cx="12225" cy="12225"/>
            </a:xfrm>
            <a:custGeom>
              <a:avLst/>
              <a:gdLst/>
              <a:ahLst/>
              <a:cxnLst/>
              <a:rect l="l" t="t" r="r" b="b"/>
              <a:pathLst>
                <a:path w="489" h="489" extrusionOk="0">
                  <a:moveTo>
                    <a:pt x="244" y="0"/>
                  </a:moveTo>
                  <a:cubicBezTo>
                    <a:pt x="204" y="0"/>
                    <a:pt x="167" y="0"/>
                    <a:pt x="149" y="18"/>
                  </a:cubicBezTo>
                  <a:cubicBezTo>
                    <a:pt x="113" y="18"/>
                    <a:pt x="91" y="37"/>
                    <a:pt x="54" y="55"/>
                  </a:cubicBezTo>
                  <a:cubicBezTo>
                    <a:pt x="36" y="95"/>
                    <a:pt x="18" y="113"/>
                    <a:pt x="18" y="150"/>
                  </a:cubicBezTo>
                  <a:cubicBezTo>
                    <a:pt x="0" y="168"/>
                    <a:pt x="0" y="208"/>
                    <a:pt x="0" y="245"/>
                  </a:cubicBezTo>
                  <a:lnTo>
                    <a:pt x="0" y="303"/>
                  </a:lnTo>
                  <a:cubicBezTo>
                    <a:pt x="18" y="340"/>
                    <a:pt x="36" y="376"/>
                    <a:pt x="54" y="417"/>
                  </a:cubicBezTo>
                  <a:cubicBezTo>
                    <a:pt x="72" y="417"/>
                    <a:pt x="91" y="435"/>
                    <a:pt x="113" y="453"/>
                  </a:cubicBezTo>
                  <a:cubicBezTo>
                    <a:pt x="149" y="471"/>
                    <a:pt x="186" y="489"/>
                    <a:pt x="244" y="489"/>
                  </a:cubicBezTo>
                  <a:cubicBezTo>
                    <a:pt x="262" y="489"/>
                    <a:pt x="299" y="471"/>
                    <a:pt x="339" y="453"/>
                  </a:cubicBezTo>
                  <a:cubicBezTo>
                    <a:pt x="357" y="453"/>
                    <a:pt x="394" y="435"/>
                    <a:pt x="412" y="417"/>
                  </a:cubicBezTo>
                  <a:cubicBezTo>
                    <a:pt x="430" y="394"/>
                    <a:pt x="452" y="358"/>
                    <a:pt x="471" y="340"/>
                  </a:cubicBezTo>
                  <a:cubicBezTo>
                    <a:pt x="471" y="303"/>
                    <a:pt x="489" y="263"/>
                    <a:pt x="489" y="245"/>
                  </a:cubicBezTo>
                  <a:cubicBezTo>
                    <a:pt x="471" y="208"/>
                    <a:pt x="471" y="190"/>
                    <a:pt x="471" y="168"/>
                  </a:cubicBezTo>
                  <a:cubicBezTo>
                    <a:pt x="471" y="132"/>
                    <a:pt x="430" y="95"/>
                    <a:pt x="412" y="55"/>
                  </a:cubicBezTo>
                  <a:cubicBezTo>
                    <a:pt x="394" y="55"/>
                    <a:pt x="376" y="37"/>
                    <a:pt x="357" y="18"/>
                  </a:cubicBezTo>
                  <a:cubicBezTo>
                    <a:pt x="317" y="0"/>
                    <a:pt x="281" y="0"/>
                    <a:pt x="2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3460400" y="1153425"/>
              <a:ext cx="15525" cy="16075"/>
            </a:xfrm>
            <a:custGeom>
              <a:avLst/>
              <a:gdLst/>
              <a:ahLst/>
              <a:cxnLst/>
              <a:rect l="l" t="t" r="r" b="b"/>
              <a:pathLst>
                <a:path w="621" h="643" extrusionOk="0">
                  <a:moveTo>
                    <a:pt x="300" y="1"/>
                  </a:moveTo>
                  <a:cubicBezTo>
                    <a:pt x="263" y="1"/>
                    <a:pt x="227" y="1"/>
                    <a:pt x="186" y="41"/>
                  </a:cubicBezTo>
                  <a:cubicBezTo>
                    <a:pt x="150" y="41"/>
                    <a:pt x="114" y="59"/>
                    <a:pt x="96" y="96"/>
                  </a:cubicBezTo>
                  <a:cubicBezTo>
                    <a:pt x="55" y="136"/>
                    <a:pt x="37" y="154"/>
                    <a:pt x="19" y="191"/>
                  </a:cubicBezTo>
                  <a:cubicBezTo>
                    <a:pt x="1" y="227"/>
                    <a:pt x="1" y="286"/>
                    <a:pt x="1" y="322"/>
                  </a:cubicBezTo>
                  <a:lnTo>
                    <a:pt x="1" y="399"/>
                  </a:lnTo>
                  <a:cubicBezTo>
                    <a:pt x="19" y="453"/>
                    <a:pt x="55" y="512"/>
                    <a:pt x="96" y="548"/>
                  </a:cubicBezTo>
                  <a:cubicBezTo>
                    <a:pt x="114" y="566"/>
                    <a:pt x="132" y="566"/>
                    <a:pt x="150" y="589"/>
                  </a:cubicBezTo>
                  <a:cubicBezTo>
                    <a:pt x="209" y="625"/>
                    <a:pt x="245" y="643"/>
                    <a:pt x="300" y="643"/>
                  </a:cubicBezTo>
                  <a:cubicBezTo>
                    <a:pt x="358" y="643"/>
                    <a:pt x="395" y="625"/>
                    <a:pt x="435" y="607"/>
                  </a:cubicBezTo>
                  <a:cubicBezTo>
                    <a:pt x="471" y="589"/>
                    <a:pt x="508" y="566"/>
                    <a:pt x="526" y="548"/>
                  </a:cubicBezTo>
                  <a:cubicBezTo>
                    <a:pt x="566" y="512"/>
                    <a:pt x="585" y="476"/>
                    <a:pt x="603" y="435"/>
                  </a:cubicBezTo>
                  <a:cubicBezTo>
                    <a:pt x="621" y="399"/>
                    <a:pt x="621" y="362"/>
                    <a:pt x="621" y="322"/>
                  </a:cubicBezTo>
                  <a:lnTo>
                    <a:pt x="621" y="227"/>
                  </a:lnTo>
                  <a:cubicBezTo>
                    <a:pt x="603" y="191"/>
                    <a:pt x="566" y="136"/>
                    <a:pt x="526" y="96"/>
                  </a:cubicBezTo>
                  <a:cubicBezTo>
                    <a:pt x="508" y="77"/>
                    <a:pt x="490" y="59"/>
                    <a:pt x="471" y="41"/>
                  </a:cubicBezTo>
                  <a:cubicBezTo>
                    <a:pt x="413" y="23"/>
                    <a:pt x="358" y="1"/>
                    <a:pt x="30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3501800" y="1203425"/>
              <a:ext cx="8500" cy="7600"/>
            </a:xfrm>
            <a:custGeom>
              <a:avLst/>
              <a:gdLst/>
              <a:ahLst/>
              <a:cxnLst/>
              <a:rect l="l" t="t" r="r" b="b"/>
              <a:pathLst>
                <a:path w="340" h="304" extrusionOk="0">
                  <a:moveTo>
                    <a:pt x="154" y="0"/>
                  </a:moveTo>
                  <a:cubicBezTo>
                    <a:pt x="114" y="0"/>
                    <a:pt x="78" y="18"/>
                    <a:pt x="41" y="59"/>
                  </a:cubicBezTo>
                  <a:cubicBezTo>
                    <a:pt x="41" y="59"/>
                    <a:pt x="23" y="77"/>
                    <a:pt x="23" y="95"/>
                  </a:cubicBezTo>
                  <a:cubicBezTo>
                    <a:pt x="1" y="131"/>
                    <a:pt x="1" y="190"/>
                    <a:pt x="23" y="226"/>
                  </a:cubicBezTo>
                  <a:cubicBezTo>
                    <a:pt x="23" y="226"/>
                    <a:pt x="41" y="226"/>
                    <a:pt x="41" y="244"/>
                  </a:cubicBezTo>
                  <a:cubicBezTo>
                    <a:pt x="59" y="285"/>
                    <a:pt x="114" y="303"/>
                    <a:pt x="154" y="303"/>
                  </a:cubicBezTo>
                  <a:cubicBezTo>
                    <a:pt x="191" y="303"/>
                    <a:pt x="227" y="303"/>
                    <a:pt x="249" y="285"/>
                  </a:cubicBezTo>
                  <a:lnTo>
                    <a:pt x="286" y="285"/>
                  </a:lnTo>
                  <a:cubicBezTo>
                    <a:pt x="304" y="262"/>
                    <a:pt x="304" y="244"/>
                    <a:pt x="322" y="244"/>
                  </a:cubicBezTo>
                  <a:cubicBezTo>
                    <a:pt x="340" y="208"/>
                    <a:pt x="340" y="190"/>
                    <a:pt x="340" y="149"/>
                  </a:cubicBezTo>
                  <a:cubicBezTo>
                    <a:pt x="340" y="131"/>
                    <a:pt x="340" y="113"/>
                    <a:pt x="322" y="77"/>
                  </a:cubicBezTo>
                  <a:cubicBezTo>
                    <a:pt x="322" y="59"/>
                    <a:pt x="286" y="18"/>
                    <a:pt x="249" y="18"/>
                  </a:cubicBezTo>
                  <a:cubicBezTo>
                    <a:pt x="227" y="18"/>
                    <a:pt x="191" y="0"/>
                    <a:pt x="1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3370850" y="1211000"/>
              <a:ext cx="8950" cy="8950"/>
            </a:xfrm>
            <a:custGeom>
              <a:avLst/>
              <a:gdLst/>
              <a:ahLst/>
              <a:cxnLst/>
              <a:rect l="l" t="t" r="r" b="b"/>
              <a:pathLst>
                <a:path w="358" h="358" extrusionOk="0">
                  <a:moveTo>
                    <a:pt x="172" y="0"/>
                  </a:moveTo>
                  <a:cubicBezTo>
                    <a:pt x="149" y="0"/>
                    <a:pt x="131" y="0"/>
                    <a:pt x="95" y="18"/>
                  </a:cubicBezTo>
                  <a:cubicBezTo>
                    <a:pt x="77" y="18"/>
                    <a:pt x="59" y="36"/>
                    <a:pt x="36" y="54"/>
                  </a:cubicBezTo>
                  <a:cubicBezTo>
                    <a:pt x="36" y="73"/>
                    <a:pt x="18" y="95"/>
                    <a:pt x="0" y="113"/>
                  </a:cubicBezTo>
                  <a:lnTo>
                    <a:pt x="0" y="168"/>
                  </a:lnTo>
                  <a:lnTo>
                    <a:pt x="0" y="226"/>
                  </a:lnTo>
                  <a:cubicBezTo>
                    <a:pt x="0" y="244"/>
                    <a:pt x="18" y="281"/>
                    <a:pt x="36" y="299"/>
                  </a:cubicBezTo>
                  <a:cubicBezTo>
                    <a:pt x="59" y="299"/>
                    <a:pt x="77" y="321"/>
                    <a:pt x="77" y="321"/>
                  </a:cubicBezTo>
                  <a:cubicBezTo>
                    <a:pt x="113" y="339"/>
                    <a:pt x="131" y="358"/>
                    <a:pt x="172" y="358"/>
                  </a:cubicBezTo>
                  <a:lnTo>
                    <a:pt x="190" y="358"/>
                  </a:lnTo>
                  <a:cubicBezTo>
                    <a:pt x="226" y="339"/>
                    <a:pt x="244" y="339"/>
                    <a:pt x="262" y="321"/>
                  </a:cubicBezTo>
                  <a:cubicBezTo>
                    <a:pt x="285" y="321"/>
                    <a:pt x="285" y="299"/>
                    <a:pt x="303" y="299"/>
                  </a:cubicBezTo>
                  <a:lnTo>
                    <a:pt x="321" y="281"/>
                  </a:lnTo>
                  <a:cubicBezTo>
                    <a:pt x="321" y="281"/>
                    <a:pt x="339" y="263"/>
                    <a:pt x="339" y="244"/>
                  </a:cubicBezTo>
                  <a:cubicBezTo>
                    <a:pt x="357" y="226"/>
                    <a:pt x="357" y="186"/>
                    <a:pt x="357" y="168"/>
                  </a:cubicBezTo>
                  <a:lnTo>
                    <a:pt x="357" y="131"/>
                  </a:lnTo>
                  <a:cubicBezTo>
                    <a:pt x="339" y="113"/>
                    <a:pt x="339" y="73"/>
                    <a:pt x="321" y="54"/>
                  </a:cubicBezTo>
                  <a:lnTo>
                    <a:pt x="303" y="54"/>
                  </a:lnTo>
                  <a:lnTo>
                    <a:pt x="262" y="18"/>
                  </a:lnTo>
                  <a:cubicBezTo>
                    <a:pt x="244" y="18"/>
                    <a:pt x="226" y="18"/>
                    <a:pt x="22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1" name="Google Shape;431;p3"/>
          <p:cNvSpPr/>
          <p:nvPr/>
        </p:nvSpPr>
        <p:spPr>
          <a:xfrm rot="1800004">
            <a:off x="-1178625" y="4149011"/>
            <a:ext cx="2539604" cy="1045366"/>
          </a:xfrm>
          <a:custGeom>
            <a:avLst/>
            <a:gdLst/>
            <a:ahLst/>
            <a:cxnLst/>
            <a:rect l="l" t="t" r="r" b="b"/>
            <a:pathLst>
              <a:path w="16911" h="6961" extrusionOk="0">
                <a:moveTo>
                  <a:pt x="9306" y="0"/>
                </a:moveTo>
                <a:cubicBezTo>
                  <a:pt x="9111" y="0"/>
                  <a:pt x="8916" y="29"/>
                  <a:pt x="8727" y="88"/>
                </a:cubicBezTo>
                <a:cubicBezTo>
                  <a:pt x="7506" y="468"/>
                  <a:pt x="6524" y="1843"/>
                  <a:pt x="5881" y="3462"/>
                </a:cubicBezTo>
                <a:cubicBezTo>
                  <a:pt x="5359" y="2585"/>
                  <a:pt x="4588" y="2102"/>
                  <a:pt x="3816" y="2102"/>
                </a:cubicBezTo>
                <a:cubicBezTo>
                  <a:pt x="3446" y="2102"/>
                  <a:pt x="3076" y="2213"/>
                  <a:pt x="2733" y="2445"/>
                </a:cubicBezTo>
                <a:cubicBezTo>
                  <a:pt x="1679" y="3164"/>
                  <a:pt x="1" y="6498"/>
                  <a:pt x="1150" y="6688"/>
                </a:cubicBezTo>
                <a:cubicBezTo>
                  <a:pt x="2175" y="6870"/>
                  <a:pt x="4434" y="6960"/>
                  <a:pt x="6935" y="6960"/>
                </a:cubicBezTo>
                <a:cubicBezTo>
                  <a:pt x="10646" y="6960"/>
                  <a:pt x="14888" y="6761"/>
                  <a:pt x="16417" y="6367"/>
                </a:cubicBezTo>
                <a:cubicBezTo>
                  <a:pt x="16911" y="6236"/>
                  <a:pt x="15929" y="3105"/>
                  <a:pt x="15327" y="2445"/>
                </a:cubicBezTo>
                <a:cubicBezTo>
                  <a:pt x="14799" y="1857"/>
                  <a:pt x="14145" y="1559"/>
                  <a:pt x="13493" y="1559"/>
                </a:cubicBezTo>
                <a:cubicBezTo>
                  <a:pt x="12910" y="1559"/>
                  <a:pt x="12328" y="1797"/>
                  <a:pt x="11839" y="2277"/>
                </a:cubicBezTo>
                <a:cubicBezTo>
                  <a:pt x="11427" y="831"/>
                  <a:pt x="10356" y="0"/>
                  <a:pt x="930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125468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3" name="Google Shape;3263;p31"/>
          <p:cNvSpPr/>
          <p:nvPr/>
        </p:nvSpPr>
        <p:spPr>
          <a:xfrm>
            <a:off x="1597888" y="1335301"/>
            <a:ext cx="6201084" cy="3750350"/>
          </a:xfrm>
          <a:custGeom>
            <a:avLst/>
            <a:gdLst/>
            <a:ahLst/>
            <a:cxnLst/>
            <a:rect l="l" t="t" r="r" b="b"/>
            <a:pathLst>
              <a:path w="32988" h="20487" extrusionOk="0">
                <a:moveTo>
                  <a:pt x="15765" y="1"/>
                </a:moveTo>
                <a:cubicBezTo>
                  <a:pt x="13318" y="1"/>
                  <a:pt x="10884" y="513"/>
                  <a:pt x="8446" y="1688"/>
                </a:cubicBezTo>
                <a:cubicBezTo>
                  <a:pt x="4560" y="3575"/>
                  <a:pt x="1" y="8397"/>
                  <a:pt x="1036" y="13129"/>
                </a:cubicBezTo>
                <a:lnTo>
                  <a:pt x="1036" y="13391"/>
                </a:lnTo>
                <a:cubicBezTo>
                  <a:pt x="3715" y="13658"/>
                  <a:pt x="7071" y="14337"/>
                  <a:pt x="9559" y="15373"/>
                </a:cubicBezTo>
                <a:cubicBezTo>
                  <a:pt x="9840" y="15486"/>
                  <a:pt x="10125" y="15617"/>
                  <a:pt x="10405" y="15748"/>
                </a:cubicBezTo>
                <a:cubicBezTo>
                  <a:pt x="10464" y="15748"/>
                  <a:pt x="10518" y="15766"/>
                  <a:pt x="10595" y="15789"/>
                </a:cubicBezTo>
                <a:cubicBezTo>
                  <a:pt x="10650" y="15807"/>
                  <a:pt x="10708" y="15825"/>
                  <a:pt x="10745" y="15861"/>
                </a:cubicBezTo>
                <a:cubicBezTo>
                  <a:pt x="11500" y="16164"/>
                  <a:pt x="12215" y="16522"/>
                  <a:pt x="12875" y="16974"/>
                </a:cubicBezTo>
                <a:cubicBezTo>
                  <a:pt x="12911" y="16974"/>
                  <a:pt x="12952" y="16992"/>
                  <a:pt x="12988" y="17010"/>
                </a:cubicBezTo>
                <a:cubicBezTo>
                  <a:pt x="13215" y="17123"/>
                  <a:pt x="13423" y="17259"/>
                  <a:pt x="13608" y="17408"/>
                </a:cubicBezTo>
                <a:cubicBezTo>
                  <a:pt x="14137" y="17689"/>
                  <a:pt x="14667" y="18010"/>
                  <a:pt x="15137" y="18390"/>
                </a:cubicBezTo>
                <a:cubicBezTo>
                  <a:pt x="15739" y="18842"/>
                  <a:pt x="16530" y="19521"/>
                  <a:pt x="16739" y="20290"/>
                </a:cubicBezTo>
                <a:cubicBezTo>
                  <a:pt x="16944" y="20410"/>
                  <a:pt x="17138" y="20486"/>
                  <a:pt x="17352" y="20486"/>
                </a:cubicBezTo>
                <a:cubicBezTo>
                  <a:pt x="17509" y="20486"/>
                  <a:pt x="17678" y="20445"/>
                  <a:pt x="17869" y="20349"/>
                </a:cubicBezTo>
                <a:cubicBezTo>
                  <a:pt x="18114" y="19951"/>
                  <a:pt x="18471" y="19634"/>
                  <a:pt x="18833" y="19349"/>
                </a:cubicBezTo>
                <a:cubicBezTo>
                  <a:pt x="18982" y="19254"/>
                  <a:pt x="19114" y="19141"/>
                  <a:pt x="19227" y="19028"/>
                </a:cubicBezTo>
                <a:cubicBezTo>
                  <a:pt x="19625" y="18557"/>
                  <a:pt x="20036" y="18105"/>
                  <a:pt x="20584" y="17711"/>
                </a:cubicBezTo>
                <a:cubicBezTo>
                  <a:pt x="21000" y="17426"/>
                  <a:pt x="21434" y="17164"/>
                  <a:pt x="21864" y="16938"/>
                </a:cubicBezTo>
                <a:cubicBezTo>
                  <a:pt x="22696" y="16354"/>
                  <a:pt x="23583" y="15861"/>
                  <a:pt x="24560" y="15504"/>
                </a:cubicBezTo>
                <a:cubicBezTo>
                  <a:pt x="26049" y="14957"/>
                  <a:pt x="27596" y="14599"/>
                  <a:pt x="29143" y="14296"/>
                </a:cubicBezTo>
                <a:cubicBezTo>
                  <a:pt x="30369" y="14070"/>
                  <a:pt x="31590" y="13807"/>
                  <a:pt x="32834" y="13617"/>
                </a:cubicBezTo>
                <a:cubicBezTo>
                  <a:pt x="32893" y="13599"/>
                  <a:pt x="32947" y="13581"/>
                  <a:pt x="32988" y="13563"/>
                </a:cubicBezTo>
                <a:cubicBezTo>
                  <a:pt x="32477" y="7361"/>
                  <a:pt x="28161" y="3064"/>
                  <a:pt x="22488" y="1159"/>
                </a:cubicBezTo>
                <a:cubicBezTo>
                  <a:pt x="20226" y="424"/>
                  <a:pt x="17990" y="1"/>
                  <a:pt x="15765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4" name="Google Shape;3264;p31"/>
          <p:cNvSpPr txBox="1">
            <a:spLocks noGrp="1"/>
          </p:cNvSpPr>
          <p:nvPr>
            <p:ph type="subTitle" idx="1"/>
          </p:nvPr>
        </p:nvSpPr>
        <p:spPr>
          <a:xfrm>
            <a:off x="2967438" y="1658600"/>
            <a:ext cx="3196500" cy="94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65" name="Google Shape;3265;p31"/>
          <p:cNvSpPr txBox="1">
            <a:spLocks noGrp="1"/>
          </p:cNvSpPr>
          <p:nvPr>
            <p:ph type="ctrTitle"/>
          </p:nvPr>
        </p:nvSpPr>
        <p:spPr>
          <a:xfrm flipH="1">
            <a:off x="2543325" y="630550"/>
            <a:ext cx="4057500" cy="83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266" name="Google Shape;3266;p31"/>
          <p:cNvSpPr/>
          <p:nvPr/>
        </p:nvSpPr>
        <p:spPr>
          <a:xfrm>
            <a:off x="503298" y="4735300"/>
            <a:ext cx="2478984" cy="1322777"/>
          </a:xfrm>
          <a:custGeom>
            <a:avLst/>
            <a:gdLst/>
            <a:ahLst/>
            <a:cxnLst/>
            <a:rect l="l" t="t" r="r" b="b"/>
            <a:pathLst>
              <a:path w="14704" h="7846" extrusionOk="0">
                <a:moveTo>
                  <a:pt x="5072" y="1"/>
                </a:moveTo>
                <a:cubicBezTo>
                  <a:pt x="4823" y="1"/>
                  <a:pt x="4543" y="60"/>
                  <a:pt x="4258" y="227"/>
                </a:cubicBezTo>
                <a:cubicBezTo>
                  <a:pt x="2941" y="906"/>
                  <a:pt x="3222" y="2869"/>
                  <a:pt x="3543" y="4072"/>
                </a:cubicBezTo>
                <a:cubicBezTo>
                  <a:pt x="3014" y="3679"/>
                  <a:pt x="2543" y="3507"/>
                  <a:pt x="2132" y="3507"/>
                </a:cubicBezTo>
                <a:cubicBezTo>
                  <a:pt x="453" y="3507"/>
                  <a:pt x="1" y="6334"/>
                  <a:pt x="2507" y="7185"/>
                </a:cubicBezTo>
                <a:cubicBezTo>
                  <a:pt x="3959" y="7768"/>
                  <a:pt x="5751" y="7786"/>
                  <a:pt x="7424" y="7786"/>
                </a:cubicBezTo>
                <a:lnTo>
                  <a:pt x="7764" y="7786"/>
                </a:lnTo>
                <a:cubicBezTo>
                  <a:pt x="8275" y="7786"/>
                  <a:pt x="8763" y="7786"/>
                  <a:pt x="9216" y="7804"/>
                </a:cubicBezTo>
                <a:cubicBezTo>
                  <a:pt x="11722" y="7732"/>
                  <a:pt x="14495" y="7845"/>
                  <a:pt x="14590" y="5357"/>
                </a:cubicBezTo>
                <a:cubicBezTo>
                  <a:pt x="14703" y="3923"/>
                  <a:pt x="13911" y="2774"/>
                  <a:pt x="12781" y="2774"/>
                </a:cubicBezTo>
                <a:cubicBezTo>
                  <a:pt x="12310" y="2774"/>
                  <a:pt x="11781" y="2982"/>
                  <a:pt x="11233" y="3452"/>
                </a:cubicBezTo>
                <a:cubicBezTo>
                  <a:pt x="11007" y="2245"/>
                  <a:pt x="11536" y="792"/>
                  <a:pt x="9989" y="268"/>
                </a:cubicBezTo>
                <a:cubicBezTo>
                  <a:pt x="9745" y="191"/>
                  <a:pt x="9537" y="155"/>
                  <a:pt x="9329" y="155"/>
                </a:cubicBezTo>
                <a:cubicBezTo>
                  <a:pt x="8275" y="155"/>
                  <a:pt x="7673" y="1191"/>
                  <a:pt x="7311" y="2190"/>
                </a:cubicBezTo>
                <a:cubicBezTo>
                  <a:pt x="6746" y="1340"/>
                  <a:pt x="6144" y="1"/>
                  <a:pt x="507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7" name="Google Shape;3267;p31"/>
          <p:cNvSpPr/>
          <p:nvPr/>
        </p:nvSpPr>
        <p:spPr>
          <a:xfrm>
            <a:off x="5466830" y="4716249"/>
            <a:ext cx="2478816" cy="1322608"/>
          </a:xfrm>
          <a:custGeom>
            <a:avLst/>
            <a:gdLst/>
            <a:ahLst/>
            <a:cxnLst/>
            <a:rect l="l" t="t" r="r" b="b"/>
            <a:pathLst>
              <a:path w="14703" h="7845" extrusionOk="0">
                <a:moveTo>
                  <a:pt x="5072" y="1"/>
                </a:moveTo>
                <a:cubicBezTo>
                  <a:pt x="4828" y="1"/>
                  <a:pt x="4561" y="60"/>
                  <a:pt x="4262" y="227"/>
                </a:cubicBezTo>
                <a:cubicBezTo>
                  <a:pt x="2941" y="905"/>
                  <a:pt x="3226" y="2869"/>
                  <a:pt x="3543" y="4072"/>
                </a:cubicBezTo>
                <a:cubicBezTo>
                  <a:pt x="3036" y="3679"/>
                  <a:pt x="2548" y="3507"/>
                  <a:pt x="2149" y="3507"/>
                </a:cubicBezTo>
                <a:cubicBezTo>
                  <a:pt x="471" y="3507"/>
                  <a:pt x="1" y="6334"/>
                  <a:pt x="2507" y="7184"/>
                </a:cubicBezTo>
                <a:cubicBezTo>
                  <a:pt x="3959" y="7768"/>
                  <a:pt x="5750" y="7786"/>
                  <a:pt x="7429" y="7786"/>
                </a:cubicBezTo>
                <a:lnTo>
                  <a:pt x="7768" y="7786"/>
                </a:lnTo>
                <a:cubicBezTo>
                  <a:pt x="8275" y="7786"/>
                  <a:pt x="8768" y="7786"/>
                  <a:pt x="9220" y="7804"/>
                </a:cubicBezTo>
                <a:cubicBezTo>
                  <a:pt x="11744" y="7732"/>
                  <a:pt x="14495" y="7845"/>
                  <a:pt x="14590" y="5357"/>
                </a:cubicBezTo>
                <a:cubicBezTo>
                  <a:pt x="14703" y="3923"/>
                  <a:pt x="13911" y="2774"/>
                  <a:pt x="12780" y="2774"/>
                </a:cubicBezTo>
                <a:cubicBezTo>
                  <a:pt x="12310" y="2774"/>
                  <a:pt x="11781" y="2982"/>
                  <a:pt x="11256" y="3452"/>
                </a:cubicBezTo>
                <a:cubicBezTo>
                  <a:pt x="11007" y="2244"/>
                  <a:pt x="11536" y="792"/>
                  <a:pt x="9989" y="268"/>
                </a:cubicBezTo>
                <a:cubicBezTo>
                  <a:pt x="9763" y="191"/>
                  <a:pt x="9537" y="155"/>
                  <a:pt x="9351" y="155"/>
                </a:cubicBezTo>
                <a:cubicBezTo>
                  <a:pt x="8293" y="155"/>
                  <a:pt x="7673" y="1190"/>
                  <a:pt x="7316" y="2190"/>
                </a:cubicBezTo>
                <a:cubicBezTo>
                  <a:pt x="6750" y="1340"/>
                  <a:pt x="6144" y="1"/>
                  <a:pt x="507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8" name="Google Shape;3268;p31"/>
          <p:cNvSpPr/>
          <p:nvPr/>
        </p:nvSpPr>
        <p:spPr>
          <a:xfrm>
            <a:off x="3623441" y="-914573"/>
            <a:ext cx="1827543" cy="975645"/>
          </a:xfrm>
          <a:custGeom>
            <a:avLst/>
            <a:gdLst/>
            <a:ahLst/>
            <a:cxnLst/>
            <a:rect l="l" t="t" r="r" b="b"/>
            <a:pathLst>
              <a:path w="10840" h="5787" extrusionOk="0">
                <a:moveTo>
                  <a:pt x="4054" y="19"/>
                </a:moveTo>
                <a:cubicBezTo>
                  <a:pt x="2208" y="78"/>
                  <a:pt x="173" y="1"/>
                  <a:pt x="96" y="1846"/>
                </a:cubicBezTo>
                <a:cubicBezTo>
                  <a:pt x="1" y="2882"/>
                  <a:pt x="607" y="3733"/>
                  <a:pt x="1417" y="3733"/>
                </a:cubicBezTo>
                <a:cubicBezTo>
                  <a:pt x="1774" y="3733"/>
                  <a:pt x="2172" y="3584"/>
                  <a:pt x="2566" y="3222"/>
                </a:cubicBezTo>
                <a:lnTo>
                  <a:pt x="2566" y="3222"/>
                </a:lnTo>
                <a:cubicBezTo>
                  <a:pt x="2738" y="4126"/>
                  <a:pt x="2339" y="5203"/>
                  <a:pt x="3489" y="5578"/>
                </a:cubicBezTo>
                <a:cubicBezTo>
                  <a:pt x="3660" y="5637"/>
                  <a:pt x="3810" y="5673"/>
                  <a:pt x="3959" y="5673"/>
                </a:cubicBezTo>
                <a:cubicBezTo>
                  <a:pt x="4733" y="5673"/>
                  <a:pt x="5185" y="4900"/>
                  <a:pt x="5452" y="4167"/>
                </a:cubicBezTo>
                <a:cubicBezTo>
                  <a:pt x="5863" y="4787"/>
                  <a:pt x="6316" y="5787"/>
                  <a:pt x="7108" y="5787"/>
                </a:cubicBezTo>
                <a:cubicBezTo>
                  <a:pt x="7298" y="5787"/>
                  <a:pt x="7488" y="5732"/>
                  <a:pt x="7714" y="5619"/>
                </a:cubicBezTo>
                <a:cubicBezTo>
                  <a:pt x="8673" y="5108"/>
                  <a:pt x="8465" y="3674"/>
                  <a:pt x="8220" y="2769"/>
                </a:cubicBezTo>
                <a:lnTo>
                  <a:pt x="8220" y="2769"/>
                </a:lnTo>
                <a:cubicBezTo>
                  <a:pt x="8618" y="3072"/>
                  <a:pt x="8976" y="3185"/>
                  <a:pt x="9274" y="3185"/>
                </a:cubicBezTo>
                <a:cubicBezTo>
                  <a:pt x="10500" y="3185"/>
                  <a:pt x="10840" y="1114"/>
                  <a:pt x="8994" y="489"/>
                </a:cubicBezTo>
                <a:cubicBezTo>
                  <a:pt x="7917" y="55"/>
                  <a:pt x="6619" y="37"/>
                  <a:pt x="5393" y="37"/>
                </a:cubicBezTo>
                <a:lnTo>
                  <a:pt x="5113" y="37"/>
                </a:lnTo>
                <a:cubicBezTo>
                  <a:pt x="4751" y="37"/>
                  <a:pt x="4393" y="37"/>
                  <a:pt x="4054" y="19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9" name="Google Shape;3269;p31"/>
          <p:cNvSpPr/>
          <p:nvPr/>
        </p:nvSpPr>
        <p:spPr>
          <a:xfrm>
            <a:off x="8111035" y="-253353"/>
            <a:ext cx="2151746" cy="1147272"/>
          </a:xfrm>
          <a:custGeom>
            <a:avLst/>
            <a:gdLst/>
            <a:ahLst/>
            <a:cxnLst/>
            <a:rect l="l" t="t" r="r" b="b"/>
            <a:pathLst>
              <a:path w="12763" h="6805" extrusionOk="0">
                <a:moveTo>
                  <a:pt x="4393" y="1"/>
                </a:moveTo>
                <a:cubicBezTo>
                  <a:pt x="4185" y="1"/>
                  <a:pt x="3959" y="55"/>
                  <a:pt x="3692" y="186"/>
                </a:cubicBezTo>
                <a:cubicBezTo>
                  <a:pt x="2543" y="792"/>
                  <a:pt x="2810" y="2466"/>
                  <a:pt x="3090" y="3525"/>
                </a:cubicBezTo>
                <a:cubicBezTo>
                  <a:pt x="2620" y="3186"/>
                  <a:pt x="2204" y="3032"/>
                  <a:pt x="1864" y="3032"/>
                </a:cubicBezTo>
                <a:cubicBezTo>
                  <a:pt x="394" y="3032"/>
                  <a:pt x="1" y="5484"/>
                  <a:pt x="2168" y="6221"/>
                </a:cubicBezTo>
                <a:cubicBezTo>
                  <a:pt x="3448" y="6746"/>
                  <a:pt x="4977" y="6746"/>
                  <a:pt x="6447" y="6746"/>
                </a:cubicBezTo>
                <a:lnTo>
                  <a:pt x="6746" y="6746"/>
                </a:lnTo>
                <a:cubicBezTo>
                  <a:pt x="7180" y="6746"/>
                  <a:pt x="7596" y="6764"/>
                  <a:pt x="8012" y="6764"/>
                </a:cubicBezTo>
                <a:cubicBezTo>
                  <a:pt x="10179" y="6710"/>
                  <a:pt x="12572" y="6805"/>
                  <a:pt x="12667" y="4638"/>
                </a:cubicBezTo>
                <a:cubicBezTo>
                  <a:pt x="12762" y="3394"/>
                  <a:pt x="12061" y="2412"/>
                  <a:pt x="11102" y="2412"/>
                </a:cubicBezTo>
                <a:cubicBezTo>
                  <a:pt x="10686" y="2412"/>
                  <a:pt x="10233" y="2579"/>
                  <a:pt x="9763" y="2996"/>
                </a:cubicBezTo>
                <a:cubicBezTo>
                  <a:pt x="9555" y="1941"/>
                  <a:pt x="10007" y="679"/>
                  <a:pt x="8668" y="227"/>
                </a:cubicBezTo>
                <a:cubicBezTo>
                  <a:pt x="8465" y="150"/>
                  <a:pt x="8275" y="132"/>
                  <a:pt x="8103" y="132"/>
                </a:cubicBezTo>
                <a:cubicBezTo>
                  <a:pt x="7180" y="132"/>
                  <a:pt x="6655" y="1037"/>
                  <a:pt x="6352" y="1901"/>
                </a:cubicBezTo>
                <a:cubicBezTo>
                  <a:pt x="5864" y="1168"/>
                  <a:pt x="5334" y="1"/>
                  <a:pt x="439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0" name="Google Shape;3270;p31"/>
          <p:cNvSpPr/>
          <p:nvPr/>
        </p:nvSpPr>
        <p:spPr>
          <a:xfrm>
            <a:off x="-1130363" y="-367659"/>
            <a:ext cx="2151746" cy="1147103"/>
          </a:xfrm>
          <a:custGeom>
            <a:avLst/>
            <a:gdLst/>
            <a:ahLst/>
            <a:cxnLst/>
            <a:rect l="l" t="t" r="r" b="b"/>
            <a:pathLst>
              <a:path w="12763" h="6804" extrusionOk="0">
                <a:moveTo>
                  <a:pt x="4393" y="0"/>
                </a:moveTo>
                <a:cubicBezTo>
                  <a:pt x="4185" y="0"/>
                  <a:pt x="3941" y="55"/>
                  <a:pt x="3697" y="186"/>
                </a:cubicBezTo>
                <a:cubicBezTo>
                  <a:pt x="2548" y="792"/>
                  <a:pt x="2792" y="2488"/>
                  <a:pt x="3073" y="3524"/>
                </a:cubicBezTo>
                <a:cubicBezTo>
                  <a:pt x="2620" y="3185"/>
                  <a:pt x="2208" y="3031"/>
                  <a:pt x="1847" y="3031"/>
                </a:cubicBezTo>
                <a:cubicBezTo>
                  <a:pt x="399" y="3031"/>
                  <a:pt x="1" y="5483"/>
                  <a:pt x="2168" y="6220"/>
                </a:cubicBezTo>
                <a:cubicBezTo>
                  <a:pt x="3430" y="6745"/>
                  <a:pt x="4977" y="6763"/>
                  <a:pt x="6429" y="6763"/>
                </a:cubicBezTo>
                <a:lnTo>
                  <a:pt x="7994" y="6763"/>
                </a:lnTo>
                <a:cubicBezTo>
                  <a:pt x="10179" y="6709"/>
                  <a:pt x="12572" y="6804"/>
                  <a:pt x="12649" y="4637"/>
                </a:cubicBezTo>
                <a:cubicBezTo>
                  <a:pt x="12762" y="3393"/>
                  <a:pt x="12066" y="2411"/>
                  <a:pt x="11084" y="2411"/>
                </a:cubicBezTo>
                <a:cubicBezTo>
                  <a:pt x="10691" y="2411"/>
                  <a:pt x="10216" y="2579"/>
                  <a:pt x="9745" y="2995"/>
                </a:cubicBezTo>
                <a:cubicBezTo>
                  <a:pt x="9560" y="1941"/>
                  <a:pt x="10012" y="679"/>
                  <a:pt x="8655" y="226"/>
                </a:cubicBezTo>
                <a:cubicBezTo>
                  <a:pt x="8465" y="150"/>
                  <a:pt x="8275" y="131"/>
                  <a:pt x="8107" y="131"/>
                </a:cubicBezTo>
                <a:cubicBezTo>
                  <a:pt x="7185" y="131"/>
                  <a:pt x="6655" y="1036"/>
                  <a:pt x="6352" y="1900"/>
                </a:cubicBezTo>
                <a:cubicBezTo>
                  <a:pt x="5864" y="1167"/>
                  <a:pt x="5316" y="0"/>
                  <a:pt x="43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1" name="Google Shape;3271;p31"/>
          <p:cNvSpPr/>
          <p:nvPr/>
        </p:nvSpPr>
        <p:spPr>
          <a:xfrm>
            <a:off x="6163117" y="2901856"/>
            <a:ext cx="44508" cy="32201"/>
          </a:xfrm>
          <a:custGeom>
            <a:avLst/>
            <a:gdLst/>
            <a:ahLst/>
            <a:cxnLst/>
            <a:rect l="l" t="t" r="r" b="b"/>
            <a:pathLst>
              <a:path w="264" h="191" extrusionOk="0">
                <a:moveTo>
                  <a:pt x="132" y="1"/>
                </a:moveTo>
                <a:cubicBezTo>
                  <a:pt x="1" y="1"/>
                  <a:pt x="1" y="191"/>
                  <a:pt x="132" y="191"/>
                </a:cubicBezTo>
                <a:cubicBezTo>
                  <a:pt x="263" y="191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2" name="Google Shape;3272;p31"/>
          <p:cNvSpPr/>
          <p:nvPr/>
        </p:nvSpPr>
        <p:spPr>
          <a:xfrm>
            <a:off x="6197512" y="2806602"/>
            <a:ext cx="45183" cy="35236"/>
          </a:xfrm>
          <a:custGeom>
            <a:avLst/>
            <a:gdLst/>
            <a:ahLst/>
            <a:cxnLst/>
            <a:rect l="l" t="t" r="r" b="b"/>
            <a:pathLst>
              <a:path w="268" h="209" extrusionOk="0">
                <a:moveTo>
                  <a:pt x="136" y="0"/>
                </a:moveTo>
                <a:cubicBezTo>
                  <a:pt x="0" y="0"/>
                  <a:pt x="0" y="208"/>
                  <a:pt x="136" y="208"/>
                </a:cubicBezTo>
                <a:cubicBezTo>
                  <a:pt x="267" y="208"/>
                  <a:pt x="267" y="0"/>
                  <a:pt x="13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3" name="Google Shape;3273;p31"/>
          <p:cNvSpPr/>
          <p:nvPr/>
        </p:nvSpPr>
        <p:spPr>
          <a:xfrm>
            <a:off x="6353795" y="3048363"/>
            <a:ext cx="41474" cy="35236"/>
          </a:xfrm>
          <a:custGeom>
            <a:avLst/>
            <a:gdLst/>
            <a:ahLst/>
            <a:cxnLst/>
            <a:rect l="l" t="t" r="r" b="b"/>
            <a:pathLst>
              <a:path w="246" h="209" extrusionOk="0">
                <a:moveTo>
                  <a:pt x="132" y="0"/>
                </a:moveTo>
                <a:cubicBezTo>
                  <a:pt x="1" y="0"/>
                  <a:pt x="1" y="208"/>
                  <a:pt x="132" y="208"/>
                </a:cubicBezTo>
                <a:cubicBezTo>
                  <a:pt x="245" y="208"/>
                  <a:pt x="245" y="0"/>
                  <a:pt x="13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4" name="Google Shape;3274;p31"/>
          <p:cNvSpPr/>
          <p:nvPr/>
        </p:nvSpPr>
        <p:spPr>
          <a:xfrm>
            <a:off x="6420220" y="3041451"/>
            <a:ext cx="44340" cy="35236"/>
          </a:xfrm>
          <a:custGeom>
            <a:avLst/>
            <a:gdLst/>
            <a:ahLst/>
            <a:cxnLst/>
            <a:rect l="l" t="t" r="r" b="b"/>
            <a:pathLst>
              <a:path w="263" h="209" extrusionOk="0">
                <a:moveTo>
                  <a:pt x="132" y="0"/>
                </a:moveTo>
                <a:cubicBezTo>
                  <a:pt x="0" y="0"/>
                  <a:pt x="0" y="209"/>
                  <a:pt x="132" y="209"/>
                </a:cubicBezTo>
                <a:cubicBezTo>
                  <a:pt x="263" y="209"/>
                  <a:pt x="263" y="0"/>
                  <a:pt x="13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5" name="Google Shape;3275;p31"/>
          <p:cNvSpPr/>
          <p:nvPr/>
        </p:nvSpPr>
        <p:spPr>
          <a:xfrm>
            <a:off x="968201" y="4024932"/>
            <a:ext cx="108574" cy="82610"/>
          </a:xfrm>
          <a:custGeom>
            <a:avLst/>
            <a:gdLst/>
            <a:ahLst/>
            <a:cxnLst/>
            <a:rect l="l" t="t" r="r" b="b"/>
            <a:pathLst>
              <a:path w="644" h="490" extrusionOk="0">
                <a:moveTo>
                  <a:pt x="322" y="0"/>
                </a:moveTo>
                <a:cubicBezTo>
                  <a:pt x="1" y="0"/>
                  <a:pt x="1" y="489"/>
                  <a:pt x="322" y="489"/>
                </a:cubicBezTo>
                <a:cubicBezTo>
                  <a:pt x="643" y="489"/>
                  <a:pt x="643" y="0"/>
                  <a:pt x="32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6" name="Google Shape;3276;p31"/>
          <p:cNvSpPr/>
          <p:nvPr/>
        </p:nvSpPr>
        <p:spPr>
          <a:xfrm>
            <a:off x="1374216" y="4530289"/>
            <a:ext cx="105539" cy="82442"/>
          </a:xfrm>
          <a:custGeom>
            <a:avLst/>
            <a:gdLst/>
            <a:ahLst/>
            <a:cxnLst/>
            <a:rect l="l" t="t" r="r" b="b"/>
            <a:pathLst>
              <a:path w="626" h="489" extrusionOk="0">
                <a:moveTo>
                  <a:pt x="304" y="0"/>
                </a:moveTo>
                <a:cubicBezTo>
                  <a:pt x="1" y="0"/>
                  <a:pt x="1" y="489"/>
                  <a:pt x="304" y="489"/>
                </a:cubicBezTo>
                <a:cubicBezTo>
                  <a:pt x="625" y="489"/>
                  <a:pt x="625" y="0"/>
                  <a:pt x="30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7" name="Google Shape;3277;p31"/>
          <p:cNvSpPr/>
          <p:nvPr/>
        </p:nvSpPr>
        <p:spPr>
          <a:xfrm>
            <a:off x="7726646" y="1204973"/>
            <a:ext cx="110765" cy="86319"/>
          </a:xfrm>
          <a:custGeom>
            <a:avLst/>
            <a:gdLst/>
            <a:ahLst/>
            <a:cxnLst/>
            <a:rect l="l" t="t" r="r" b="b"/>
            <a:pathLst>
              <a:path w="657" h="512" extrusionOk="0">
                <a:moveTo>
                  <a:pt x="317" y="0"/>
                </a:moveTo>
                <a:cubicBezTo>
                  <a:pt x="1" y="0"/>
                  <a:pt x="1" y="511"/>
                  <a:pt x="317" y="511"/>
                </a:cubicBezTo>
                <a:cubicBezTo>
                  <a:pt x="657" y="511"/>
                  <a:pt x="657" y="0"/>
                  <a:pt x="31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8" name="Google Shape;3278;p31"/>
          <p:cNvSpPr/>
          <p:nvPr/>
        </p:nvSpPr>
        <p:spPr>
          <a:xfrm>
            <a:off x="4553137" y="216091"/>
            <a:ext cx="32201" cy="321506"/>
          </a:xfrm>
          <a:custGeom>
            <a:avLst/>
            <a:gdLst/>
            <a:ahLst/>
            <a:cxnLst/>
            <a:rect l="l" t="t" r="r" b="b"/>
            <a:pathLst>
              <a:path w="191" h="1907" extrusionOk="0">
                <a:moveTo>
                  <a:pt x="95" y="0"/>
                </a:moveTo>
                <a:cubicBezTo>
                  <a:pt x="48" y="0"/>
                  <a:pt x="0" y="28"/>
                  <a:pt x="0" y="85"/>
                </a:cubicBezTo>
                <a:lnTo>
                  <a:pt x="0" y="1822"/>
                </a:lnTo>
                <a:cubicBezTo>
                  <a:pt x="0" y="1879"/>
                  <a:pt x="48" y="1907"/>
                  <a:pt x="95" y="1907"/>
                </a:cubicBezTo>
                <a:cubicBezTo>
                  <a:pt x="143" y="1907"/>
                  <a:pt x="190" y="1879"/>
                  <a:pt x="190" y="1822"/>
                </a:cubicBezTo>
                <a:lnTo>
                  <a:pt x="190" y="85"/>
                </a:lnTo>
                <a:cubicBezTo>
                  <a:pt x="190" y="28"/>
                  <a:pt x="143" y="0"/>
                  <a:pt x="95" y="0"/>
                </a:cubicBezTo>
                <a:close/>
              </a:path>
            </a:pathLst>
          </a:custGeom>
          <a:solidFill>
            <a:srgbClr val="00605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9" name="Google Shape;3279;p31"/>
          <p:cNvSpPr/>
          <p:nvPr/>
        </p:nvSpPr>
        <p:spPr>
          <a:xfrm>
            <a:off x="4635576" y="431384"/>
            <a:ext cx="111440" cy="100481"/>
          </a:xfrm>
          <a:custGeom>
            <a:avLst/>
            <a:gdLst/>
            <a:ahLst/>
            <a:cxnLst/>
            <a:rect l="l" t="t" r="r" b="b"/>
            <a:pathLst>
              <a:path w="661" h="596" extrusionOk="0">
                <a:moveTo>
                  <a:pt x="525" y="1"/>
                </a:moveTo>
                <a:cubicBezTo>
                  <a:pt x="501" y="1"/>
                  <a:pt x="475" y="11"/>
                  <a:pt x="452" y="34"/>
                </a:cubicBezTo>
                <a:cubicBezTo>
                  <a:pt x="321" y="165"/>
                  <a:pt x="190" y="296"/>
                  <a:pt x="58" y="432"/>
                </a:cubicBezTo>
                <a:cubicBezTo>
                  <a:pt x="0" y="501"/>
                  <a:pt x="62" y="596"/>
                  <a:pt x="128" y="596"/>
                </a:cubicBezTo>
                <a:cubicBezTo>
                  <a:pt x="150" y="596"/>
                  <a:pt x="171" y="586"/>
                  <a:pt x="190" y="563"/>
                </a:cubicBezTo>
                <a:cubicBezTo>
                  <a:pt x="321" y="432"/>
                  <a:pt x="452" y="296"/>
                  <a:pt x="606" y="165"/>
                </a:cubicBezTo>
                <a:cubicBezTo>
                  <a:pt x="660" y="93"/>
                  <a:pt x="599" y="1"/>
                  <a:pt x="52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0" name="Google Shape;3280;p31"/>
          <p:cNvSpPr/>
          <p:nvPr/>
        </p:nvSpPr>
        <p:spPr>
          <a:xfrm>
            <a:off x="4385387" y="431383"/>
            <a:ext cx="104865" cy="92052"/>
          </a:xfrm>
          <a:custGeom>
            <a:avLst/>
            <a:gdLst/>
            <a:ahLst/>
            <a:cxnLst/>
            <a:rect l="l" t="t" r="r" b="b"/>
            <a:pathLst>
              <a:path w="622" h="546" extrusionOk="0">
                <a:moveTo>
                  <a:pt x="131" y="1"/>
                </a:moveTo>
                <a:cubicBezTo>
                  <a:pt x="58" y="1"/>
                  <a:pt x="0" y="93"/>
                  <a:pt x="72" y="165"/>
                </a:cubicBezTo>
                <a:cubicBezTo>
                  <a:pt x="185" y="278"/>
                  <a:pt x="298" y="409"/>
                  <a:pt x="430" y="522"/>
                </a:cubicBezTo>
                <a:cubicBezTo>
                  <a:pt x="446" y="539"/>
                  <a:pt x="465" y="546"/>
                  <a:pt x="484" y="546"/>
                </a:cubicBezTo>
                <a:cubicBezTo>
                  <a:pt x="553" y="546"/>
                  <a:pt x="621" y="452"/>
                  <a:pt x="561" y="391"/>
                </a:cubicBezTo>
                <a:cubicBezTo>
                  <a:pt x="448" y="260"/>
                  <a:pt x="317" y="147"/>
                  <a:pt x="203" y="34"/>
                </a:cubicBezTo>
                <a:cubicBezTo>
                  <a:pt x="180" y="11"/>
                  <a:pt x="155" y="1"/>
                  <a:pt x="13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1" name="Google Shape;3281;p31"/>
          <p:cNvSpPr/>
          <p:nvPr/>
        </p:nvSpPr>
        <p:spPr>
          <a:xfrm>
            <a:off x="1507285" y="2273193"/>
            <a:ext cx="44508" cy="35236"/>
          </a:xfrm>
          <a:custGeom>
            <a:avLst/>
            <a:gdLst/>
            <a:ahLst/>
            <a:cxnLst/>
            <a:rect l="l" t="t" r="r" b="b"/>
            <a:pathLst>
              <a:path w="264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2" name="Google Shape;3282;p31"/>
          <p:cNvSpPr/>
          <p:nvPr/>
        </p:nvSpPr>
        <p:spPr>
          <a:xfrm>
            <a:off x="1244510" y="2611804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31" y="1"/>
                </a:moveTo>
                <a:cubicBezTo>
                  <a:pt x="0" y="1"/>
                  <a:pt x="0" y="191"/>
                  <a:pt x="131" y="191"/>
                </a:cubicBezTo>
                <a:cubicBezTo>
                  <a:pt x="244" y="191"/>
                  <a:pt x="244" y="1"/>
                  <a:pt x="13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3" name="Google Shape;3283;p31"/>
          <p:cNvSpPr/>
          <p:nvPr/>
        </p:nvSpPr>
        <p:spPr>
          <a:xfrm>
            <a:off x="1462758" y="3136706"/>
            <a:ext cx="44508" cy="35404"/>
          </a:xfrm>
          <a:custGeom>
            <a:avLst/>
            <a:gdLst/>
            <a:ahLst/>
            <a:cxnLst/>
            <a:rect l="l" t="t" r="r" b="b"/>
            <a:pathLst>
              <a:path w="264" h="210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4" name="Google Shape;3284;p31"/>
          <p:cNvSpPr/>
          <p:nvPr/>
        </p:nvSpPr>
        <p:spPr>
          <a:xfrm>
            <a:off x="1552114" y="3165704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13" y="1"/>
                </a:moveTo>
                <a:cubicBezTo>
                  <a:pt x="0" y="1"/>
                  <a:pt x="0" y="191"/>
                  <a:pt x="113" y="191"/>
                </a:cubicBezTo>
                <a:cubicBezTo>
                  <a:pt x="244" y="191"/>
                  <a:pt x="244" y="1"/>
                  <a:pt x="11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5" name="Google Shape;3285;p31"/>
          <p:cNvSpPr/>
          <p:nvPr/>
        </p:nvSpPr>
        <p:spPr>
          <a:xfrm>
            <a:off x="626877" y="3528009"/>
            <a:ext cx="41305" cy="35236"/>
          </a:xfrm>
          <a:custGeom>
            <a:avLst/>
            <a:gdLst/>
            <a:ahLst/>
            <a:cxnLst/>
            <a:rect l="l" t="t" r="r" b="b"/>
            <a:pathLst>
              <a:path w="245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45" y="209"/>
                  <a:pt x="245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6" name="Google Shape;3286;p31"/>
          <p:cNvSpPr/>
          <p:nvPr/>
        </p:nvSpPr>
        <p:spPr>
          <a:xfrm>
            <a:off x="674927" y="3441858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14" y="0"/>
                </a:moveTo>
                <a:cubicBezTo>
                  <a:pt x="1" y="0"/>
                  <a:pt x="1" y="190"/>
                  <a:pt x="114" y="190"/>
                </a:cubicBezTo>
                <a:cubicBezTo>
                  <a:pt x="245" y="190"/>
                  <a:pt x="245" y="0"/>
                  <a:pt x="11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7" name="Google Shape;3287;p31"/>
          <p:cNvSpPr/>
          <p:nvPr/>
        </p:nvSpPr>
        <p:spPr>
          <a:xfrm>
            <a:off x="735283" y="3528009"/>
            <a:ext cx="41305" cy="35236"/>
          </a:xfrm>
          <a:custGeom>
            <a:avLst/>
            <a:gdLst/>
            <a:ahLst/>
            <a:cxnLst/>
            <a:rect l="l" t="t" r="r" b="b"/>
            <a:pathLst>
              <a:path w="245" h="209" extrusionOk="0">
                <a:moveTo>
                  <a:pt x="131" y="1"/>
                </a:moveTo>
                <a:cubicBezTo>
                  <a:pt x="0" y="1"/>
                  <a:pt x="0" y="209"/>
                  <a:pt x="131" y="209"/>
                </a:cubicBezTo>
                <a:cubicBezTo>
                  <a:pt x="244" y="209"/>
                  <a:pt x="244" y="1"/>
                  <a:pt x="13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288" name="Google Shape;3288;p31"/>
          <p:cNvGrpSpPr/>
          <p:nvPr/>
        </p:nvGrpSpPr>
        <p:grpSpPr>
          <a:xfrm>
            <a:off x="668181" y="3689222"/>
            <a:ext cx="7635158" cy="1325310"/>
            <a:chOff x="5618150" y="3885575"/>
            <a:chExt cx="1216700" cy="262625"/>
          </a:xfrm>
        </p:grpSpPr>
        <p:sp>
          <p:nvSpPr>
            <p:cNvPr id="3289" name="Google Shape;3289;p31"/>
            <p:cNvSpPr/>
            <p:nvPr/>
          </p:nvSpPr>
          <p:spPr>
            <a:xfrm>
              <a:off x="5619500" y="3886575"/>
              <a:ext cx="1213550" cy="258250"/>
            </a:xfrm>
            <a:custGeom>
              <a:avLst/>
              <a:gdLst/>
              <a:ahLst/>
              <a:cxnLst/>
              <a:rect l="l" t="t" r="r" b="b"/>
              <a:pathLst>
                <a:path w="48542" h="10330" extrusionOk="0">
                  <a:moveTo>
                    <a:pt x="2358" y="1"/>
                  </a:moveTo>
                  <a:lnTo>
                    <a:pt x="2113" y="1095"/>
                  </a:lnTo>
                  <a:lnTo>
                    <a:pt x="1399" y="1037"/>
                  </a:lnTo>
                  <a:cubicBezTo>
                    <a:pt x="1233" y="996"/>
                    <a:pt x="1087" y="979"/>
                    <a:pt x="958" y="979"/>
                  </a:cubicBezTo>
                  <a:cubicBezTo>
                    <a:pt x="1" y="979"/>
                    <a:pt x="1" y="1959"/>
                    <a:pt x="1" y="1959"/>
                  </a:cubicBezTo>
                  <a:lnTo>
                    <a:pt x="6976" y="3995"/>
                  </a:lnTo>
                  <a:lnTo>
                    <a:pt x="21077" y="8858"/>
                  </a:lnTo>
                  <a:cubicBezTo>
                    <a:pt x="21887" y="10161"/>
                    <a:pt x="22339" y="10102"/>
                    <a:pt x="24375" y="10310"/>
                  </a:cubicBezTo>
                  <a:cubicBezTo>
                    <a:pt x="24503" y="10323"/>
                    <a:pt x="24627" y="10329"/>
                    <a:pt x="24748" y="10329"/>
                  </a:cubicBezTo>
                  <a:cubicBezTo>
                    <a:pt x="26568" y="10329"/>
                    <a:pt x="27578" y="8953"/>
                    <a:pt x="27578" y="8953"/>
                  </a:cubicBezTo>
                  <a:lnTo>
                    <a:pt x="30351" y="7917"/>
                  </a:lnTo>
                  <a:lnTo>
                    <a:pt x="37983" y="5352"/>
                  </a:lnTo>
                  <a:lnTo>
                    <a:pt x="48541" y="1959"/>
                  </a:lnTo>
                  <a:cubicBezTo>
                    <a:pt x="48479" y="1154"/>
                    <a:pt x="47958" y="972"/>
                    <a:pt x="47499" y="972"/>
                  </a:cubicBezTo>
                  <a:cubicBezTo>
                    <a:pt x="47121" y="972"/>
                    <a:pt x="46786" y="1095"/>
                    <a:pt x="46786" y="1095"/>
                  </a:cubicBezTo>
                  <a:lnTo>
                    <a:pt x="46523" y="1"/>
                  </a:lnTo>
                  <a:lnTo>
                    <a:pt x="42941" y="828"/>
                  </a:lnTo>
                  <a:cubicBezTo>
                    <a:pt x="42000" y="887"/>
                    <a:pt x="40982" y="1018"/>
                    <a:pt x="39964" y="1190"/>
                  </a:cubicBezTo>
                  <a:lnTo>
                    <a:pt x="39964" y="1055"/>
                  </a:lnTo>
                  <a:cubicBezTo>
                    <a:pt x="39907" y="1046"/>
                    <a:pt x="39851" y="1041"/>
                    <a:pt x="39797" y="1041"/>
                  </a:cubicBezTo>
                  <a:cubicBezTo>
                    <a:pt x="39742" y="1041"/>
                    <a:pt x="39690" y="1046"/>
                    <a:pt x="39643" y="1055"/>
                  </a:cubicBezTo>
                  <a:cubicBezTo>
                    <a:pt x="39493" y="1055"/>
                    <a:pt x="39340" y="1077"/>
                    <a:pt x="39190" y="1095"/>
                  </a:cubicBezTo>
                  <a:cubicBezTo>
                    <a:pt x="39041" y="1113"/>
                    <a:pt x="38905" y="1132"/>
                    <a:pt x="38774" y="1168"/>
                  </a:cubicBezTo>
                  <a:lnTo>
                    <a:pt x="38702" y="1168"/>
                  </a:lnTo>
                  <a:lnTo>
                    <a:pt x="38679" y="1394"/>
                  </a:lnTo>
                  <a:cubicBezTo>
                    <a:pt x="35345" y="2036"/>
                    <a:pt x="32368" y="2923"/>
                    <a:pt x="32368" y="2923"/>
                  </a:cubicBezTo>
                  <a:cubicBezTo>
                    <a:pt x="26732" y="5013"/>
                    <a:pt x="24655" y="8465"/>
                    <a:pt x="24655" y="8465"/>
                  </a:cubicBezTo>
                  <a:lnTo>
                    <a:pt x="24298" y="8406"/>
                  </a:lnTo>
                  <a:cubicBezTo>
                    <a:pt x="19756" y="2584"/>
                    <a:pt x="11559" y="1584"/>
                    <a:pt x="11559" y="1584"/>
                  </a:cubicBezTo>
                  <a:lnTo>
                    <a:pt x="11577" y="1566"/>
                  </a:lnTo>
                  <a:cubicBezTo>
                    <a:pt x="11466" y="1545"/>
                    <a:pt x="11362" y="1536"/>
                    <a:pt x="11261" y="1536"/>
                  </a:cubicBezTo>
                  <a:cubicBezTo>
                    <a:pt x="11189" y="1536"/>
                    <a:pt x="11119" y="1540"/>
                    <a:pt x="11048" y="1548"/>
                  </a:cubicBezTo>
                  <a:lnTo>
                    <a:pt x="10428" y="1548"/>
                  </a:lnTo>
                  <a:cubicBezTo>
                    <a:pt x="9994" y="1507"/>
                    <a:pt x="9559" y="1417"/>
                    <a:pt x="9125" y="1358"/>
                  </a:cubicBezTo>
                  <a:cubicBezTo>
                    <a:pt x="7917" y="1190"/>
                    <a:pt x="6750" y="828"/>
                    <a:pt x="5542" y="661"/>
                  </a:cubicBezTo>
                  <a:lnTo>
                    <a:pt x="235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0" name="Google Shape;3290;p31"/>
            <p:cNvSpPr/>
            <p:nvPr/>
          </p:nvSpPr>
          <p:spPr>
            <a:xfrm>
              <a:off x="5619500" y="3910675"/>
              <a:ext cx="1213550" cy="234600"/>
            </a:xfrm>
            <a:custGeom>
              <a:avLst/>
              <a:gdLst/>
              <a:ahLst/>
              <a:cxnLst/>
              <a:rect l="l" t="t" r="r" b="b"/>
              <a:pathLst>
                <a:path w="48542" h="9384" extrusionOk="0">
                  <a:moveTo>
                    <a:pt x="2131" y="0"/>
                  </a:moveTo>
                  <a:lnTo>
                    <a:pt x="2113" y="131"/>
                  </a:lnTo>
                  <a:lnTo>
                    <a:pt x="1399" y="73"/>
                  </a:lnTo>
                  <a:cubicBezTo>
                    <a:pt x="1233" y="32"/>
                    <a:pt x="1087" y="15"/>
                    <a:pt x="958" y="15"/>
                  </a:cubicBezTo>
                  <a:cubicBezTo>
                    <a:pt x="1" y="15"/>
                    <a:pt x="1" y="995"/>
                    <a:pt x="1" y="995"/>
                  </a:cubicBezTo>
                  <a:lnTo>
                    <a:pt x="6976" y="3031"/>
                  </a:lnTo>
                  <a:lnTo>
                    <a:pt x="21077" y="7894"/>
                  </a:lnTo>
                  <a:cubicBezTo>
                    <a:pt x="21887" y="9197"/>
                    <a:pt x="22054" y="9161"/>
                    <a:pt x="24090" y="9364"/>
                  </a:cubicBezTo>
                  <a:cubicBezTo>
                    <a:pt x="24217" y="9377"/>
                    <a:pt x="24341" y="9383"/>
                    <a:pt x="24463" y="9383"/>
                  </a:cubicBezTo>
                  <a:cubicBezTo>
                    <a:pt x="26319" y="9383"/>
                    <a:pt x="27578" y="7989"/>
                    <a:pt x="27578" y="7989"/>
                  </a:cubicBezTo>
                  <a:lnTo>
                    <a:pt x="30351" y="6953"/>
                  </a:lnTo>
                  <a:lnTo>
                    <a:pt x="37983" y="4388"/>
                  </a:lnTo>
                  <a:lnTo>
                    <a:pt x="48541" y="995"/>
                  </a:lnTo>
                  <a:cubicBezTo>
                    <a:pt x="48479" y="190"/>
                    <a:pt x="47958" y="8"/>
                    <a:pt x="47499" y="8"/>
                  </a:cubicBezTo>
                  <a:cubicBezTo>
                    <a:pt x="47121" y="8"/>
                    <a:pt x="46786" y="131"/>
                    <a:pt x="46786" y="131"/>
                  </a:cubicBezTo>
                  <a:lnTo>
                    <a:pt x="46768" y="73"/>
                  </a:lnTo>
                  <a:cubicBezTo>
                    <a:pt x="44899" y="751"/>
                    <a:pt x="42999" y="1317"/>
                    <a:pt x="41113" y="1923"/>
                  </a:cubicBezTo>
                  <a:cubicBezTo>
                    <a:pt x="38815" y="2674"/>
                    <a:pt x="36571" y="3506"/>
                    <a:pt x="34291" y="4275"/>
                  </a:cubicBezTo>
                  <a:cubicBezTo>
                    <a:pt x="33138" y="4655"/>
                    <a:pt x="32007" y="5031"/>
                    <a:pt x="30898" y="5447"/>
                  </a:cubicBezTo>
                  <a:cubicBezTo>
                    <a:pt x="30143" y="5727"/>
                    <a:pt x="29202" y="6030"/>
                    <a:pt x="28464" y="6333"/>
                  </a:cubicBezTo>
                  <a:cubicBezTo>
                    <a:pt x="26975" y="6930"/>
                    <a:pt x="26241" y="7371"/>
                    <a:pt x="24909" y="7371"/>
                  </a:cubicBezTo>
                  <a:cubicBezTo>
                    <a:pt x="24857" y="7371"/>
                    <a:pt x="24804" y="7371"/>
                    <a:pt x="24750" y="7369"/>
                  </a:cubicBezTo>
                  <a:cubicBezTo>
                    <a:pt x="24678" y="7442"/>
                    <a:pt x="24655" y="7501"/>
                    <a:pt x="24655" y="7501"/>
                  </a:cubicBezTo>
                  <a:lnTo>
                    <a:pt x="24298" y="7442"/>
                  </a:lnTo>
                  <a:cubicBezTo>
                    <a:pt x="24244" y="7387"/>
                    <a:pt x="24203" y="7329"/>
                    <a:pt x="24167" y="7274"/>
                  </a:cubicBezTo>
                  <a:cubicBezTo>
                    <a:pt x="23923" y="7339"/>
                    <a:pt x="23671" y="7377"/>
                    <a:pt x="23403" y="7377"/>
                  </a:cubicBezTo>
                  <a:cubicBezTo>
                    <a:pt x="23278" y="7377"/>
                    <a:pt x="23150" y="7369"/>
                    <a:pt x="23018" y="7351"/>
                  </a:cubicBezTo>
                  <a:cubicBezTo>
                    <a:pt x="21810" y="7197"/>
                    <a:pt x="20810" y="6501"/>
                    <a:pt x="19679" y="6067"/>
                  </a:cubicBezTo>
                  <a:cubicBezTo>
                    <a:pt x="18476" y="5596"/>
                    <a:pt x="17232" y="5162"/>
                    <a:pt x="15970" y="4822"/>
                  </a:cubicBezTo>
                  <a:cubicBezTo>
                    <a:pt x="14703" y="4465"/>
                    <a:pt x="13423" y="4185"/>
                    <a:pt x="12161" y="3768"/>
                  </a:cubicBezTo>
                  <a:cubicBezTo>
                    <a:pt x="10899" y="3352"/>
                    <a:pt x="9636" y="2900"/>
                    <a:pt x="8392" y="2429"/>
                  </a:cubicBezTo>
                  <a:cubicBezTo>
                    <a:pt x="7578" y="2108"/>
                    <a:pt x="6786" y="1787"/>
                    <a:pt x="5940" y="1583"/>
                  </a:cubicBezTo>
                  <a:cubicBezTo>
                    <a:pt x="5167" y="1375"/>
                    <a:pt x="4357" y="1203"/>
                    <a:pt x="3602" y="923"/>
                  </a:cubicBezTo>
                  <a:cubicBezTo>
                    <a:pt x="3095" y="751"/>
                    <a:pt x="2416" y="525"/>
                    <a:pt x="2150" y="36"/>
                  </a:cubicBezTo>
                  <a:cubicBezTo>
                    <a:pt x="2150" y="18"/>
                    <a:pt x="2150" y="18"/>
                    <a:pt x="21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1" name="Google Shape;3291;p31"/>
            <p:cNvSpPr/>
            <p:nvPr/>
          </p:nvSpPr>
          <p:spPr>
            <a:xfrm>
              <a:off x="6296075" y="3908550"/>
              <a:ext cx="538775" cy="203475"/>
            </a:xfrm>
            <a:custGeom>
              <a:avLst/>
              <a:gdLst/>
              <a:ahLst/>
              <a:cxnLst/>
              <a:rect l="l" t="t" r="r" b="b"/>
              <a:pathLst>
                <a:path w="21551" h="8139" extrusionOk="0">
                  <a:moveTo>
                    <a:pt x="20479" y="0"/>
                  </a:moveTo>
                  <a:cubicBezTo>
                    <a:pt x="20101" y="0"/>
                    <a:pt x="19670" y="123"/>
                    <a:pt x="19270" y="271"/>
                  </a:cubicBezTo>
                  <a:cubicBezTo>
                    <a:pt x="18515" y="556"/>
                    <a:pt x="17782" y="877"/>
                    <a:pt x="17009" y="1139"/>
                  </a:cubicBezTo>
                  <a:cubicBezTo>
                    <a:pt x="15801" y="1515"/>
                    <a:pt x="14597" y="1872"/>
                    <a:pt x="13389" y="2270"/>
                  </a:cubicBezTo>
                  <a:cubicBezTo>
                    <a:pt x="8943" y="3740"/>
                    <a:pt x="4360" y="5061"/>
                    <a:pt x="80" y="7002"/>
                  </a:cubicBezTo>
                  <a:cubicBezTo>
                    <a:pt x="1" y="7034"/>
                    <a:pt x="47" y="7139"/>
                    <a:pt x="125" y="7139"/>
                  </a:cubicBezTo>
                  <a:cubicBezTo>
                    <a:pt x="135" y="7139"/>
                    <a:pt x="146" y="7138"/>
                    <a:pt x="157" y="7133"/>
                  </a:cubicBezTo>
                  <a:cubicBezTo>
                    <a:pt x="3853" y="5455"/>
                    <a:pt x="7771" y="4360"/>
                    <a:pt x="11616" y="3062"/>
                  </a:cubicBezTo>
                  <a:cubicBezTo>
                    <a:pt x="13579" y="2383"/>
                    <a:pt x="15556" y="1759"/>
                    <a:pt x="17538" y="1139"/>
                  </a:cubicBezTo>
                  <a:cubicBezTo>
                    <a:pt x="18103" y="949"/>
                    <a:pt x="18628" y="705"/>
                    <a:pt x="19194" y="479"/>
                  </a:cubicBezTo>
                  <a:cubicBezTo>
                    <a:pt x="19567" y="332"/>
                    <a:pt x="20045" y="128"/>
                    <a:pt x="20485" y="128"/>
                  </a:cubicBezTo>
                  <a:cubicBezTo>
                    <a:pt x="20667" y="128"/>
                    <a:pt x="20844" y="164"/>
                    <a:pt x="21003" y="253"/>
                  </a:cubicBezTo>
                  <a:cubicBezTo>
                    <a:pt x="21211" y="348"/>
                    <a:pt x="21550" y="895"/>
                    <a:pt x="21252" y="967"/>
                  </a:cubicBezTo>
                  <a:cubicBezTo>
                    <a:pt x="21098" y="1026"/>
                    <a:pt x="20949" y="1062"/>
                    <a:pt x="20818" y="1103"/>
                  </a:cubicBezTo>
                  <a:cubicBezTo>
                    <a:pt x="20419" y="1234"/>
                    <a:pt x="20026" y="1347"/>
                    <a:pt x="19646" y="1460"/>
                  </a:cubicBezTo>
                  <a:cubicBezTo>
                    <a:pt x="18669" y="1782"/>
                    <a:pt x="17669" y="2080"/>
                    <a:pt x="16687" y="2401"/>
                  </a:cubicBezTo>
                  <a:cubicBezTo>
                    <a:pt x="14240" y="3193"/>
                    <a:pt x="11806" y="4003"/>
                    <a:pt x="9377" y="4812"/>
                  </a:cubicBezTo>
                  <a:cubicBezTo>
                    <a:pt x="6378" y="5812"/>
                    <a:pt x="3342" y="6776"/>
                    <a:pt x="420" y="7979"/>
                  </a:cubicBezTo>
                  <a:cubicBezTo>
                    <a:pt x="339" y="8016"/>
                    <a:pt x="359" y="8139"/>
                    <a:pt x="432" y="8139"/>
                  </a:cubicBezTo>
                  <a:cubicBezTo>
                    <a:pt x="441" y="8139"/>
                    <a:pt x="450" y="8137"/>
                    <a:pt x="460" y="8133"/>
                  </a:cubicBezTo>
                  <a:cubicBezTo>
                    <a:pt x="3871" y="6735"/>
                    <a:pt x="7432" y="5627"/>
                    <a:pt x="10920" y="4473"/>
                  </a:cubicBezTo>
                  <a:cubicBezTo>
                    <a:pt x="14425" y="3306"/>
                    <a:pt x="17931" y="2121"/>
                    <a:pt x="21478" y="1080"/>
                  </a:cubicBezTo>
                  <a:cubicBezTo>
                    <a:pt x="21514" y="1062"/>
                    <a:pt x="21532" y="1026"/>
                    <a:pt x="21532" y="1008"/>
                  </a:cubicBezTo>
                  <a:cubicBezTo>
                    <a:pt x="21445" y="245"/>
                    <a:pt x="21014" y="0"/>
                    <a:pt x="204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Google Shape;3292;p31"/>
            <p:cNvSpPr/>
            <p:nvPr/>
          </p:nvSpPr>
          <p:spPr>
            <a:xfrm>
              <a:off x="5618150" y="3908475"/>
              <a:ext cx="538875" cy="203550"/>
            </a:xfrm>
            <a:custGeom>
              <a:avLst/>
              <a:gdLst/>
              <a:ahLst/>
              <a:cxnLst/>
              <a:rect l="l" t="t" r="r" b="b"/>
              <a:pathLst>
                <a:path w="21555" h="8142" extrusionOk="0">
                  <a:moveTo>
                    <a:pt x="1084" y="1"/>
                  </a:moveTo>
                  <a:cubicBezTo>
                    <a:pt x="543" y="1"/>
                    <a:pt x="99" y="251"/>
                    <a:pt x="0" y="1011"/>
                  </a:cubicBezTo>
                  <a:cubicBezTo>
                    <a:pt x="0" y="1029"/>
                    <a:pt x="37" y="1065"/>
                    <a:pt x="55" y="1083"/>
                  </a:cubicBezTo>
                  <a:cubicBezTo>
                    <a:pt x="3619" y="2124"/>
                    <a:pt x="7125" y="3309"/>
                    <a:pt x="10631" y="4476"/>
                  </a:cubicBezTo>
                  <a:cubicBezTo>
                    <a:pt x="14119" y="5630"/>
                    <a:pt x="17661" y="6738"/>
                    <a:pt x="21072" y="8136"/>
                  </a:cubicBezTo>
                  <a:cubicBezTo>
                    <a:pt x="21082" y="8140"/>
                    <a:pt x="21092" y="8142"/>
                    <a:pt x="21101" y="8142"/>
                  </a:cubicBezTo>
                  <a:cubicBezTo>
                    <a:pt x="21178" y="8142"/>
                    <a:pt x="21216" y="8019"/>
                    <a:pt x="21131" y="7982"/>
                  </a:cubicBezTo>
                  <a:cubicBezTo>
                    <a:pt x="17078" y="6326"/>
                    <a:pt x="12857" y="5024"/>
                    <a:pt x="8709" y="3666"/>
                  </a:cubicBezTo>
                  <a:cubicBezTo>
                    <a:pt x="6501" y="2952"/>
                    <a:pt x="4316" y="2237"/>
                    <a:pt x="2113" y="1536"/>
                  </a:cubicBezTo>
                  <a:cubicBezTo>
                    <a:pt x="1733" y="1423"/>
                    <a:pt x="1358" y="1291"/>
                    <a:pt x="982" y="1178"/>
                  </a:cubicBezTo>
                  <a:cubicBezTo>
                    <a:pt x="810" y="1142"/>
                    <a:pt x="661" y="1083"/>
                    <a:pt x="507" y="1047"/>
                  </a:cubicBezTo>
                  <a:cubicBezTo>
                    <a:pt x="168" y="934"/>
                    <a:pt x="114" y="916"/>
                    <a:pt x="281" y="518"/>
                  </a:cubicBezTo>
                  <a:cubicBezTo>
                    <a:pt x="417" y="216"/>
                    <a:pt x="688" y="104"/>
                    <a:pt x="1020" y="104"/>
                  </a:cubicBezTo>
                  <a:cubicBezTo>
                    <a:pt x="1846" y="104"/>
                    <a:pt x="3053" y="796"/>
                    <a:pt x="3524" y="970"/>
                  </a:cubicBezTo>
                  <a:cubicBezTo>
                    <a:pt x="5013" y="1558"/>
                    <a:pt x="6596" y="1934"/>
                    <a:pt x="8107" y="2422"/>
                  </a:cubicBezTo>
                  <a:cubicBezTo>
                    <a:pt x="9537" y="2916"/>
                    <a:pt x="10971" y="3404"/>
                    <a:pt x="12423" y="3875"/>
                  </a:cubicBezTo>
                  <a:cubicBezTo>
                    <a:pt x="15436" y="4856"/>
                    <a:pt x="18489" y="5815"/>
                    <a:pt x="21393" y="7136"/>
                  </a:cubicBezTo>
                  <a:cubicBezTo>
                    <a:pt x="21405" y="7141"/>
                    <a:pt x="21416" y="7142"/>
                    <a:pt x="21426" y="7142"/>
                  </a:cubicBezTo>
                  <a:cubicBezTo>
                    <a:pt x="21504" y="7142"/>
                    <a:pt x="21554" y="7037"/>
                    <a:pt x="21470" y="7005"/>
                  </a:cubicBezTo>
                  <a:cubicBezTo>
                    <a:pt x="17191" y="5064"/>
                    <a:pt x="12608" y="3780"/>
                    <a:pt x="8143" y="2273"/>
                  </a:cubicBezTo>
                  <a:cubicBezTo>
                    <a:pt x="6184" y="1613"/>
                    <a:pt x="4203" y="1047"/>
                    <a:pt x="2262" y="274"/>
                  </a:cubicBezTo>
                  <a:cubicBezTo>
                    <a:pt x="1878" y="120"/>
                    <a:pt x="1458" y="1"/>
                    <a:pt x="108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Google Shape;3293;p31"/>
            <p:cNvSpPr/>
            <p:nvPr/>
          </p:nvSpPr>
          <p:spPr>
            <a:xfrm>
              <a:off x="6143050" y="4107950"/>
              <a:ext cx="166500" cy="40250"/>
            </a:xfrm>
            <a:custGeom>
              <a:avLst/>
              <a:gdLst/>
              <a:ahLst/>
              <a:cxnLst/>
              <a:rect l="l" t="t" r="r" b="b"/>
              <a:pathLst>
                <a:path w="6660" h="1610" extrusionOk="0">
                  <a:moveTo>
                    <a:pt x="102" y="0"/>
                  </a:moveTo>
                  <a:cubicBezTo>
                    <a:pt x="49" y="0"/>
                    <a:pt x="0" y="55"/>
                    <a:pt x="40" y="116"/>
                  </a:cubicBezTo>
                  <a:cubicBezTo>
                    <a:pt x="850" y="1383"/>
                    <a:pt x="2243" y="1609"/>
                    <a:pt x="3659" y="1609"/>
                  </a:cubicBezTo>
                  <a:cubicBezTo>
                    <a:pt x="3683" y="1610"/>
                    <a:pt x="3707" y="1610"/>
                    <a:pt x="3730" y="1610"/>
                  </a:cubicBezTo>
                  <a:cubicBezTo>
                    <a:pt x="4495" y="1610"/>
                    <a:pt x="5203" y="1329"/>
                    <a:pt x="5844" y="890"/>
                  </a:cubicBezTo>
                  <a:cubicBezTo>
                    <a:pt x="6129" y="704"/>
                    <a:pt x="6505" y="419"/>
                    <a:pt x="6636" y="98"/>
                  </a:cubicBezTo>
                  <a:cubicBezTo>
                    <a:pt x="6660" y="42"/>
                    <a:pt x="6616" y="6"/>
                    <a:pt x="6568" y="6"/>
                  </a:cubicBezTo>
                  <a:cubicBezTo>
                    <a:pt x="6536" y="6"/>
                    <a:pt x="6501" y="23"/>
                    <a:pt x="6486" y="62"/>
                  </a:cubicBezTo>
                  <a:cubicBezTo>
                    <a:pt x="6355" y="383"/>
                    <a:pt x="5903" y="664"/>
                    <a:pt x="5636" y="836"/>
                  </a:cubicBezTo>
                  <a:cubicBezTo>
                    <a:pt x="4980" y="1288"/>
                    <a:pt x="4225" y="1455"/>
                    <a:pt x="3433" y="1455"/>
                  </a:cubicBezTo>
                  <a:cubicBezTo>
                    <a:pt x="2171" y="1437"/>
                    <a:pt x="909" y="1157"/>
                    <a:pt x="171" y="44"/>
                  </a:cubicBezTo>
                  <a:cubicBezTo>
                    <a:pt x="154" y="13"/>
                    <a:pt x="127" y="0"/>
                    <a:pt x="1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31"/>
            <p:cNvSpPr/>
            <p:nvPr/>
          </p:nvSpPr>
          <p:spPr>
            <a:xfrm>
              <a:off x="6151950" y="4082975"/>
              <a:ext cx="150075" cy="15300"/>
            </a:xfrm>
            <a:custGeom>
              <a:avLst/>
              <a:gdLst/>
              <a:ahLst/>
              <a:cxnLst/>
              <a:rect l="l" t="t" r="r" b="b"/>
              <a:pathLst>
                <a:path w="6003" h="612" extrusionOk="0">
                  <a:moveTo>
                    <a:pt x="105" y="0"/>
                  </a:moveTo>
                  <a:cubicBezTo>
                    <a:pt x="31" y="0"/>
                    <a:pt x="0" y="124"/>
                    <a:pt x="100" y="156"/>
                  </a:cubicBezTo>
                  <a:cubicBezTo>
                    <a:pt x="1013" y="529"/>
                    <a:pt x="2031" y="612"/>
                    <a:pt x="3017" y="612"/>
                  </a:cubicBezTo>
                  <a:cubicBezTo>
                    <a:pt x="3131" y="612"/>
                    <a:pt x="3245" y="610"/>
                    <a:pt x="3357" y="609"/>
                  </a:cubicBezTo>
                  <a:cubicBezTo>
                    <a:pt x="4190" y="572"/>
                    <a:pt x="5149" y="514"/>
                    <a:pt x="5922" y="156"/>
                  </a:cubicBezTo>
                  <a:cubicBezTo>
                    <a:pt x="6002" y="126"/>
                    <a:pt x="5960" y="12"/>
                    <a:pt x="5888" y="12"/>
                  </a:cubicBezTo>
                  <a:cubicBezTo>
                    <a:pt x="5875" y="12"/>
                    <a:pt x="5860" y="16"/>
                    <a:pt x="5845" y="25"/>
                  </a:cubicBezTo>
                  <a:cubicBezTo>
                    <a:pt x="5095" y="364"/>
                    <a:pt x="4172" y="400"/>
                    <a:pt x="3357" y="437"/>
                  </a:cubicBezTo>
                  <a:cubicBezTo>
                    <a:pt x="3168" y="447"/>
                    <a:pt x="2977" y="453"/>
                    <a:pt x="2785" y="453"/>
                  </a:cubicBezTo>
                  <a:cubicBezTo>
                    <a:pt x="1890" y="453"/>
                    <a:pt x="975" y="331"/>
                    <a:pt x="136" y="7"/>
                  </a:cubicBezTo>
                  <a:cubicBezTo>
                    <a:pt x="126" y="2"/>
                    <a:pt x="115" y="0"/>
                    <a:pt x="1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Google Shape;3295;p31"/>
            <p:cNvSpPr/>
            <p:nvPr/>
          </p:nvSpPr>
          <p:spPr>
            <a:xfrm>
              <a:off x="6231249" y="3885575"/>
              <a:ext cx="560800" cy="210925"/>
            </a:xfrm>
            <a:custGeom>
              <a:avLst/>
              <a:gdLst/>
              <a:ahLst/>
              <a:cxnLst/>
              <a:rect l="l" t="t" r="r" b="b"/>
              <a:pathLst>
                <a:path w="22432" h="8437" extrusionOk="0">
                  <a:moveTo>
                    <a:pt x="22119" y="1"/>
                  </a:moveTo>
                  <a:cubicBezTo>
                    <a:pt x="22113" y="1"/>
                    <a:pt x="22106" y="2"/>
                    <a:pt x="22099" y="6"/>
                  </a:cubicBezTo>
                  <a:cubicBezTo>
                    <a:pt x="17969" y="947"/>
                    <a:pt x="13690" y="1173"/>
                    <a:pt x="9600" y="2326"/>
                  </a:cubicBezTo>
                  <a:cubicBezTo>
                    <a:pt x="5832" y="3398"/>
                    <a:pt x="2665" y="5380"/>
                    <a:pt x="46" y="8298"/>
                  </a:cubicBezTo>
                  <a:cubicBezTo>
                    <a:pt x="1" y="8356"/>
                    <a:pt x="56" y="8436"/>
                    <a:pt x="111" y="8436"/>
                  </a:cubicBezTo>
                  <a:cubicBezTo>
                    <a:pt x="128" y="8436"/>
                    <a:pt x="145" y="8429"/>
                    <a:pt x="159" y="8411"/>
                  </a:cubicBezTo>
                  <a:cubicBezTo>
                    <a:pt x="1439" y="6999"/>
                    <a:pt x="2814" y="5755"/>
                    <a:pt x="4416" y="4737"/>
                  </a:cubicBezTo>
                  <a:cubicBezTo>
                    <a:pt x="6225" y="3588"/>
                    <a:pt x="8261" y="2851"/>
                    <a:pt x="10319" y="2304"/>
                  </a:cubicBezTo>
                  <a:cubicBezTo>
                    <a:pt x="12373" y="1761"/>
                    <a:pt x="14463" y="1440"/>
                    <a:pt x="16558" y="1137"/>
                  </a:cubicBezTo>
                  <a:cubicBezTo>
                    <a:pt x="17612" y="987"/>
                    <a:pt x="18648" y="833"/>
                    <a:pt x="19684" y="648"/>
                  </a:cubicBezTo>
                  <a:cubicBezTo>
                    <a:pt x="20249" y="553"/>
                    <a:pt x="20837" y="440"/>
                    <a:pt x="21403" y="327"/>
                  </a:cubicBezTo>
                  <a:cubicBezTo>
                    <a:pt x="21465" y="314"/>
                    <a:pt x="21746" y="211"/>
                    <a:pt x="21933" y="211"/>
                  </a:cubicBezTo>
                  <a:cubicBezTo>
                    <a:pt x="22016" y="211"/>
                    <a:pt x="22081" y="232"/>
                    <a:pt x="22099" y="291"/>
                  </a:cubicBezTo>
                  <a:cubicBezTo>
                    <a:pt x="22194" y="535"/>
                    <a:pt x="22194" y="797"/>
                    <a:pt x="22249" y="1042"/>
                  </a:cubicBezTo>
                  <a:cubicBezTo>
                    <a:pt x="22264" y="1089"/>
                    <a:pt x="22300" y="1110"/>
                    <a:pt x="22336" y="1110"/>
                  </a:cubicBezTo>
                  <a:cubicBezTo>
                    <a:pt x="22384" y="1110"/>
                    <a:pt x="22431" y="1071"/>
                    <a:pt x="22421" y="1005"/>
                  </a:cubicBezTo>
                  <a:cubicBezTo>
                    <a:pt x="22326" y="684"/>
                    <a:pt x="22308" y="363"/>
                    <a:pt x="22194" y="64"/>
                  </a:cubicBezTo>
                  <a:cubicBezTo>
                    <a:pt x="22176" y="31"/>
                    <a:pt x="22148" y="1"/>
                    <a:pt x="2211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Google Shape;3296;p31"/>
            <p:cNvSpPr/>
            <p:nvPr/>
          </p:nvSpPr>
          <p:spPr>
            <a:xfrm>
              <a:off x="6255675" y="3898675"/>
              <a:ext cx="533250" cy="196825"/>
            </a:xfrm>
            <a:custGeom>
              <a:avLst/>
              <a:gdLst/>
              <a:ahLst/>
              <a:cxnLst/>
              <a:rect l="l" t="t" r="r" b="b"/>
              <a:pathLst>
                <a:path w="21330" h="7873" extrusionOk="0">
                  <a:moveTo>
                    <a:pt x="21220" y="0"/>
                  </a:moveTo>
                  <a:cubicBezTo>
                    <a:pt x="21210" y="0"/>
                    <a:pt x="21200" y="2"/>
                    <a:pt x="21190" y="5"/>
                  </a:cubicBezTo>
                  <a:cubicBezTo>
                    <a:pt x="19964" y="272"/>
                    <a:pt x="18720" y="458"/>
                    <a:pt x="17475" y="666"/>
                  </a:cubicBezTo>
                  <a:cubicBezTo>
                    <a:pt x="15309" y="1064"/>
                    <a:pt x="13160" y="1457"/>
                    <a:pt x="10993" y="1892"/>
                  </a:cubicBezTo>
                  <a:cubicBezTo>
                    <a:pt x="8935" y="2326"/>
                    <a:pt x="6940" y="2796"/>
                    <a:pt x="5035" y="3760"/>
                  </a:cubicBezTo>
                  <a:cubicBezTo>
                    <a:pt x="3189" y="4701"/>
                    <a:pt x="1303" y="6058"/>
                    <a:pt x="41" y="7754"/>
                  </a:cubicBezTo>
                  <a:cubicBezTo>
                    <a:pt x="1" y="7819"/>
                    <a:pt x="59" y="7873"/>
                    <a:pt x="117" y="7873"/>
                  </a:cubicBezTo>
                  <a:cubicBezTo>
                    <a:pt x="145" y="7873"/>
                    <a:pt x="173" y="7860"/>
                    <a:pt x="190" y="7831"/>
                  </a:cubicBezTo>
                  <a:cubicBezTo>
                    <a:pt x="1511" y="6058"/>
                    <a:pt x="3529" y="4683"/>
                    <a:pt x="5487" y="3719"/>
                  </a:cubicBezTo>
                  <a:cubicBezTo>
                    <a:pt x="7333" y="2814"/>
                    <a:pt x="9333" y="2403"/>
                    <a:pt x="11332" y="2005"/>
                  </a:cubicBezTo>
                  <a:cubicBezTo>
                    <a:pt x="13386" y="1570"/>
                    <a:pt x="15458" y="1195"/>
                    <a:pt x="17530" y="819"/>
                  </a:cubicBezTo>
                  <a:cubicBezTo>
                    <a:pt x="18756" y="611"/>
                    <a:pt x="20018" y="439"/>
                    <a:pt x="21244" y="159"/>
                  </a:cubicBezTo>
                  <a:cubicBezTo>
                    <a:pt x="21330" y="143"/>
                    <a:pt x="21308" y="0"/>
                    <a:pt x="212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31"/>
            <p:cNvSpPr/>
            <p:nvPr/>
          </p:nvSpPr>
          <p:spPr>
            <a:xfrm>
              <a:off x="6275800" y="3910075"/>
              <a:ext cx="515600" cy="183575"/>
            </a:xfrm>
            <a:custGeom>
              <a:avLst/>
              <a:gdLst/>
              <a:ahLst/>
              <a:cxnLst/>
              <a:rect l="l" t="t" r="r" b="b"/>
              <a:pathLst>
                <a:path w="20624" h="7343" extrusionOk="0">
                  <a:moveTo>
                    <a:pt x="20498" y="0"/>
                  </a:moveTo>
                  <a:cubicBezTo>
                    <a:pt x="20492" y="0"/>
                    <a:pt x="20486" y="1"/>
                    <a:pt x="20480" y="2"/>
                  </a:cubicBezTo>
                  <a:cubicBezTo>
                    <a:pt x="16707" y="757"/>
                    <a:pt x="12902" y="1399"/>
                    <a:pt x="9147" y="2245"/>
                  </a:cubicBezTo>
                  <a:cubicBezTo>
                    <a:pt x="7338" y="2643"/>
                    <a:pt x="5664" y="3150"/>
                    <a:pt x="4058" y="4114"/>
                  </a:cubicBezTo>
                  <a:cubicBezTo>
                    <a:pt x="2629" y="4960"/>
                    <a:pt x="1231" y="6018"/>
                    <a:pt x="46" y="7203"/>
                  </a:cubicBezTo>
                  <a:cubicBezTo>
                    <a:pt x="1" y="7262"/>
                    <a:pt x="56" y="7342"/>
                    <a:pt x="111" y="7342"/>
                  </a:cubicBezTo>
                  <a:cubicBezTo>
                    <a:pt x="128" y="7342"/>
                    <a:pt x="145" y="7335"/>
                    <a:pt x="159" y="7316"/>
                  </a:cubicBezTo>
                  <a:cubicBezTo>
                    <a:pt x="1403" y="6091"/>
                    <a:pt x="2814" y="5036"/>
                    <a:pt x="4307" y="4150"/>
                  </a:cubicBezTo>
                  <a:cubicBezTo>
                    <a:pt x="5926" y="3191"/>
                    <a:pt x="7659" y="2738"/>
                    <a:pt x="9487" y="2322"/>
                  </a:cubicBezTo>
                  <a:cubicBezTo>
                    <a:pt x="13146" y="1512"/>
                    <a:pt x="16838" y="906"/>
                    <a:pt x="20534" y="155"/>
                  </a:cubicBezTo>
                  <a:cubicBezTo>
                    <a:pt x="20624" y="138"/>
                    <a:pt x="20596" y="0"/>
                    <a:pt x="204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31"/>
            <p:cNvSpPr/>
            <p:nvPr/>
          </p:nvSpPr>
          <p:spPr>
            <a:xfrm>
              <a:off x="6301350" y="3917075"/>
              <a:ext cx="471050" cy="167625"/>
            </a:xfrm>
            <a:custGeom>
              <a:avLst/>
              <a:gdLst/>
              <a:ahLst/>
              <a:cxnLst/>
              <a:rect l="l" t="t" r="r" b="b"/>
              <a:pathLst>
                <a:path w="18842" h="6705" extrusionOk="0">
                  <a:moveTo>
                    <a:pt x="18736" y="1"/>
                  </a:moveTo>
                  <a:cubicBezTo>
                    <a:pt x="18725" y="1"/>
                    <a:pt x="18714" y="3"/>
                    <a:pt x="18702" y="7"/>
                  </a:cubicBezTo>
                  <a:cubicBezTo>
                    <a:pt x="15273" y="1101"/>
                    <a:pt x="11690" y="1644"/>
                    <a:pt x="8202" y="2590"/>
                  </a:cubicBezTo>
                  <a:cubicBezTo>
                    <a:pt x="5298" y="3341"/>
                    <a:pt x="2303" y="4494"/>
                    <a:pt x="59" y="6566"/>
                  </a:cubicBezTo>
                  <a:cubicBezTo>
                    <a:pt x="1" y="6625"/>
                    <a:pt x="53" y="6705"/>
                    <a:pt x="123" y="6705"/>
                  </a:cubicBezTo>
                  <a:cubicBezTo>
                    <a:pt x="145" y="6705"/>
                    <a:pt x="168" y="6697"/>
                    <a:pt x="191" y="6679"/>
                  </a:cubicBezTo>
                  <a:cubicBezTo>
                    <a:pt x="2471" y="4566"/>
                    <a:pt x="5506" y="3454"/>
                    <a:pt x="8465" y="2685"/>
                  </a:cubicBezTo>
                  <a:cubicBezTo>
                    <a:pt x="11880" y="1780"/>
                    <a:pt x="15386" y="1232"/>
                    <a:pt x="18756" y="156"/>
                  </a:cubicBezTo>
                  <a:cubicBezTo>
                    <a:pt x="18841" y="123"/>
                    <a:pt x="18821" y="1"/>
                    <a:pt x="1873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31"/>
            <p:cNvSpPr/>
            <p:nvPr/>
          </p:nvSpPr>
          <p:spPr>
            <a:xfrm>
              <a:off x="5670375" y="3886450"/>
              <a:ext cx="560875" cy="210925"/>
            </a:xfrm>
            <a:custGeom>
              <a:avLst/>
              <a:gdLst/>
              <a:ahLst/>
              <a:cxnLst/>
              <a:rect l="l" t="t" r="r" b="b"/>
              <a:pathLst>
                <a:path w="22435" h="8437" extrusionOk="0">
                  <a:moveTo>
                    <a:pt x="303" y="1"/>
                  </a:moveTo>
                  <a:cubicBezTo>
                    <a:pt x="274" y="1"/>
                    <a:pt x="246" y="31"/>
                    <a:pt x="228" y="64"/>
                  </a:cubicBezTo>
                  <a:cubicBezTo>
                    <a:pt x="137" y="363"/>
                    <a:pt x="96" y="684"/>
                    <a:pt x="24" y="1005"/>
                  </a:cubicBezTo>
                  <a:cubicBezTo>
                    <a:pt x="1" y="1071"/>
                    <a:pt x="48" y="1110"/>
                    <a:pt x="96" y="1110"/>
                  </a:cubicBezTo>
                  <a:cubicBezTo>
                    <a:pt x="131" y="1110"/>
                    <a:pt x="166" y="1089"/>
                    <a:pt x="173" y="1042"/>
                  </a:cubicBezTo>
                  <a:cubicBezTo>
                    <a:pt x="273" y="658"/>
                    <a:pt x="197" y="246"/>
                    <a:pt x="593" y="246"/>
                  </a:cubicBezTo>
                  <a:cubicBezTo>
                    <a:pt x="645" y="246"/>
                    <a:pt x="705" y="253"/>
                    <a:pt x="775" y="268"/>
                  </a:cubicBezTo>
                  <a:cubicBezTo>
                    <a:pt x="1340" y="404"/>
                    <a:pt x="1924" y="494"/>
                    <a:pt x="2490" y="607"/>
                  </a:cubicBezTo>
                  <a:cubicBezTo>
                    <a:pt x="3530" y="797"/>
                    <a:pt x="4584" y="947"/>
                    <a:pt x="5620" y="1100"/>
                  </a:cubicBezTo>
                  <a:cubicBezTo>
                    <a:pt x="7733" y="1422"/>
                    <a:pt x="9823" y="1720"/>
                    <a:pt x="11899" y="2249"/>
                  </a:cubicBezTo>
                  <a:cubicBezTo>
                    <a:pt x="13953" y="2756"/>
                    <a:pt x="15989" y="3512"/>
                    <a:pt x="17816" y="4624"/>
                  </a:cubicBezTo>
                  <a:cubicBezTo>
                    <a:pt x="19513" y="5624"/>
                    <a:pt x="20947" y="6941"/>
                    <a:pt x="22263" y="8411"/>
                  </a:cubicBezTo>
                  <a:cubicBezTo>
                    <a:pt x="22281" y="8429"/>
                    <a:pt x="22301" y="8436"/>
                    <a:pt x="22320" y="8436"/>
                  </a:cubicBezTo>
                  <a:cubicBezTo>
                    <a:pt x="22383" y="8436"/>
                    <a:pt x="22435" y="8356"/>
                    <a:pt x="22376" y="8298"/>
                  </a:cubicBezTo>
                  <a:cubicBezTo>
                    <a:pt x="21209" y="6981"/>
                    <a:pt x="19929" y="5810"/>
                    <a:pt x="18459" y="4832"/>
                  </a:cubicBezTo>
                  <a:cubicBezTo>
                    <a:pt x="16798" y="3738"/>
                    <a:pt x="14953" y="2964"/>
                    <a:pt x="13048" y="2399"/>
                  </a:cubicBezTo>
                  <a:cubicBezTo>
                    <a:pt x="8900" y="1137"/>
                    <a:pt x="4525" y="969"/>
                    <a:pt x="323" y="6"/>
                  </a:cubicBezTo>
                  <a:cubicBezTo>
                    <a:pt x="316" y="2"/>
                    <a:pt x="309" y="1"/>
                    <a:pt x="30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31"/>
            <p:cNvSpPr/>
            <p:nvPr/>
          </p:nvSpPr>
          <p:spPr>
            <a:xfrm>
              <a:off x="5672125" y="3898675"/>
              <a:ext cx="533225" cy="196825"/>
            </a:xfrm>
            <a:custGeom>
              <a:avLst/>
              <a:gdLst/>
              <a:ahLst/>
              <a:cxnLst/>
              <a:rect l="l" t="t" r="r" b="b"/>
              <a:pathLst>
                <a:path w="21329" h="7873" extrusionOk="0">
                  <a:moveTo>
                    <a:pt x="110" y="0"/>
                  </a:moveTo>
                  <a:cubicBezTo>
                    <a:pt x="21" y="0"/>
                    <a:pt x="1" y="143"/>
                    <a:pt x="103" y="159"/>
                  </a:cubicBezTo>
                  <a:cubicBezTo>
                    <a:pt x="1270" y="421"/>
                    <a:pt x="2478" y="593"/>
                    <a:pt x="3686" y="797"/>
                  </a:cubicBezTo>
                  <a:cubicBezTo>
                    <a:pt x="5740" y="1177"/>
                    <a:pt x="7812" y="1552"/>
                    <a:pt x="9866" y="1968"/>
                  </a:cubicBezTo>
                  <a:cubicBezTo>
                    <a:pt x="11847" y="2362"/>
                    <a:pt x="13806" y="2778"/>
                    <a:pt x="15652" y="3624"/>
                  </a:cubicBezTo>
                  <a:cubicBezTo>
                    <a:pt x="17710" y="4570"/>
                    <a:pt x="19782" y="5999"/>
                    <a:pt x="21139" y="7831"/>
                  </a:cubicBezTo>
                  <a:cubicBezTo>
                    <a:pt x="21164" y="7860"/>
                    <a:pt x="21194" y="7873"/>
                    <a:pt x="21222" y="7873"/>
                  </a:cubicBezTo>
                  <a:cubicBezTo>
                    <a:pt x="21281" y="7873"/>
                    <a:pt x="21328" y="7819"/>
                    <a:pt x="21288" y="7754"/>
                  </a:cubicBezTo>
                  <a:cubicBezTo>
                    <a:pt x="20062" y="6112"/>
                    <a:pt x="18253" y="4832"/>
                    <a:pt x="16466" y="3850"/>
                  </a:cubicBezTo>
                  <a:cubicBezTo>
                    <a:pt x="14598" y="2833"/>
                    <a:pt x="12544" y="2362"/>
                    <a:pt x="10472" y="1928"/>
                  </a:cubicBezTo>
                  <a:cubicBezTo>
                    <a:pt x="8323" y="1475"/>
                    <a:pt x="6152" y="1082"/>
                    <a:pt x="3985" y="706"/>
                  </a:cubicBezTo>
                  <a:cubicBezTo>
                    <a:pt x="2705" y="458"/>
                    <a:pt x="1402" y="290"/>
                    <a:pt x="140" y="5"/>
                  </a:cubicBezTo>
                  <a:cubicBezTo>
                    <a:pt x="129" y="2"/>
                    <a:pt x="119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31"/>
            <p:cNvSpPr/>
            <p:nvPr/>
          </p:nvSpPr>
          <p:spPr>
            <a:xfrm>
              <a:off x="5669650" y="3910075"/>
              <a:ext cx="515925" cy="183575"/>
            </a:xfrm>
            <a:custGeom>
              <a:avLst/>
              <a:gdLst/>
              <a:ahLst/>
              <a:cxnLst/>
              <a:rect l="l" t="t" r="r" b="b"/>
              <a:pathLst>
                <a:path w="20637" h="7343" extrusionOk="0">
                  <a:moveTo>
                    <a:pt x="129" y="0"/>
                  </a:moveTo>
                  <a:cubicBezTo>
                    <a:pt x="47" y="0"/>
                    <a:pt x="0" y="138"/>
                    <a:pt x="107" y="155"/>
                  </a:cubicBezTo>
                  <a:cubicBezTo>
                    <a:pt x="3785" y="906"/>
                    <a:pt x="7477" y="1512"/>
                    <a:pt x="11154" y="2322"/>
                  </a:cubicBezTo>
                  <a:cubicBezTo>
                    <a:pt x="12964" y="2738"/>
                    <a:pt x="14697" y="3209"/>
                    <a:pt x="16316" y="4150"/>
                  </a:cubicBezTo>
                  <a:cubicBezTo>
                    <a:pt x="17809" y="5018"/>
                    <a:pt x="19238" y="6091"/>
                    <a:pt x="20464" y="7316"/>
                  </a:cubicBezTo>
                  <a:cubicBezTo>
                    <a:pt x="20483" y="7335"/>
                    <a:pt x="20503" y="7342"/>
                    <a:pt x="20522" y="7342"/>
                  </a:cubicBezTo>
                  <a:cubicBezTo>
                    <a:pt x="20584" y="7342"/>
                    <a:pt x="20636" y="7262"/>
                    <a:pt x="20578" y="7203"/>
                  </a:cubicBezTo>
                  <a:cubicBezTo>
                    <a:pt x="19392" y="6018"/>
                    <a:pt x="17994" y="4978"/>
                    <a:pt x="16583" y="4114"/>
                  </a:cubicBezTo>
                  <a:cubicBezTo>
                    <a:pt x="14982" y="3132"/>
                    <a:pt x="13285" y="2662"/>
                    <a:pt x="11476" y="2245"/>
                  </a:cubicBezTo>
                  <a:cubicBezTo>
                    <a:pt x="7721" y="1381"/>
                    <a:pt x="3916" y="757"/>
                    <a:pt x="144" y="2"/>
                  </a:cubicBezTo>
                  <a:cubicBezTo>
                    <a:pt x="139" y="1"/>
                    <a:pt x="134" y="0"/>
                    <a:pt x="1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Google Shape;3302;p31"/>
            <p:cNvSpPr/>
            <p:nvPr/>
          </p:nvSpPr>
          <p:spPr>
            <a:xfrm>
              <a:off x="5669750" y="3909975"/>
              <a:ext cx="488025" cy="177050"/>
            </a:xfrm>
            <a:custGeom>
              <a:avLst/>
              <a:gdLst/>
              <a:ahLst/>
              <a:cxnLst/>
              <a:rect l="l" t="t" r="r" b="b"/>
              <a:pathLst>
                <a:path w="19521" h="7082" extrusionOk="0">
                  <a:moveTo>
                    <a:pt x="115" y="1"/>
                  </a:moveTo>
                  <a:cubicBezTo>
                    <a:pt x="39" y="1"/>
                    <a:pt x="1" y="143"/>
                    <a:pt x="103" y="159"/>
                  </a:cubicBezTo>
                  <a:cubicBezTo>
                    <a:pt x="3496" y="1250"/>
                    <a:pt x="7020" y="1874"/>
                    <a:pt x="10490" y="2761"/>
                  </a:cubicBezTo>
                  <a:cubicBezTo>
                    <a:pt x="13734" y="3606"/>
                    <a:pt x="16859" y="4719"/>
                    <a:pt x="19348" y="7058"/>
                  </a:cubicBezTo>
                  <a:cubicBezTo>
                    <a:pt x="19365" y="7074"/>
                    <a:pt x="19384" y="7081"/>
                    <a:pt x="19403" y="7081"/>
                  </a:cubicBezTo>
                  <a:cubicBezTo>
                    <a:pt x="19466" y="7081"/>
                    <a:pt x="19520" y="7001"/>
                    <a:pt x="19461" y="6945"/>
                  </a:cubicBezTo>
                  <a:cubicBezTo>
                    <a:pt x="17104" y="4737"/>
                    <a:pt x="14222" y="3625"/>
                    <a:pt x="11150" y="2779"/>
                  </a:cubicBezTo>
                  <a:cubicBezTo>
                    <a:pt x="7513" y="1761"/>
                    <a:pt x="3759" y="1159"/>
                    <a:pt x="140" y="6"/>
                  </a:cubicBezTo>
                  <a:cubicBezTo>
                    <a:pt x="131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Google Shape;3303;p31"/>
            <p:cNvSpPr/>
            <p:nvPr/>
          </p:nvSpPr>
          <p:spPr>
            <a:xfrm>
              <a:off x="6164550" y="4106575"/>
              <a:ext cx="127025" cy="28750"/>
            </a:xfrm>
            <a:custGeom>
              <a:avLst/>
              <a:gdLst/>
              <a:ahLst/>
              <a:cxnLst/>
              <a:rect l="l" t="t" r="r" b="b"/>
              <a:pathLst>
                <a:path w="5081" h="1150" extrusionOk="0">
                  <a:moveTo>
                    <a:pt x="114" y="0"/>
                  </a:moveTo>
                  <a:cubicBezTo>
                    <a:pt x="58" y="0"/>
                    <a:pt x="1" y="63"/>
                    <a:pt x="26" y="117"/>
                  </a:cubicBezTo>
                  <a:cubicBezTo>
                    <a:pt x="388" y="814"/>
                    <a:pt x="1383" y="1004"/>
                    <a:pt x="2062" y="1117"/>
                  </a:cubicBezTo>
                  <a:cubicBezTo>
                    <a:pt x="2219" y="1139"/>
                    <a:pt x="2377" y="1149"/>
                    <a:pt x="2534" y="1149"/>
                  </a:cubicBezTo>
                  <a:cubicBezTo>
                    <a:pt x="3447" y="1149"/>
                    <a:pt x="4330" y="789"/>
                    <a:pt x="5025" y="194"/>
                  </a:cubicBezTo>
                  <a:cubicBezTo>
                    <a:pt x="5080" y="135"/>
                    <a:pt x="5027" y="55"/>
                    <a:pt x="4967" y="55"/>
                  </a:cubicBezTo>
                  <a:cubicBezTo>
                    <a:pt x="4948" y="55"/>
                    <a:pt x="4929" y="63"/>
                    <a:pt x="4912" y="81"/>
                  </a:cubicBezTo>
                  <a:cubicBezTo>
                    <a:pt x="4256" y="648"/>
                    <a:pt x="3426" y="979"/>
                    <a:pt x="2548" y="979"/>
                  </a:cubicBezTo>
                  <a:cubicBezTo>
                    <a:pt x="2438" y="979"/>
                    <a:pt x="2327" y="973"/>
                    <a:pt x="2216" y="963"/>
                  </a:cubicBezTo>
                  <a:cubicBezTo>
                    <a:pt x="1537" y="909"/>
                    <a:pt x="501" y="701"/>
                    <a:pt x="180" y="40"/>
                  </a:cubicBezTo>
                  <a:cubicBezTo>
                    <a:pt x="162" y="12"/>
                    <a:pt x="138" y="0"/>
                    <a:pt x="1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Google Shape;3304;p31"/>
            <p:cNvSpPr/>
            <p:nvPr/>
          </p:nvSpPr>
          <p:spPr>
            <a:xfrm>
              <a:off x="6210325" y="4095775"/>
              <a:ext cx="11575" cy="15725"/>
            </a:xfrm>
            <a:custGeom>
              <a:avLst/>
              <a:gdLst/>
              <a:ahLst/>
              <a:cxnLst/>
              <a:rect l="l" t="t" r="r" b="b"/>
              <a:pathLst>
                <a:path w="463" h="629" extrusionOk="0">
                  <a:moveTo>
                    <a:pt x="351" y="0"/>
                  </a:moveTo>
                  <a:cubicBezTo>
                    <a:pt x="328" y="0"/>
                    <a:pt x="305" y="11"/>
                    <a:pt x="290" y="38"/>
                  </a:cubicBezTo>
                  <a:cubicBezTo>
                    <a:pt x="213" y="192"/>
                    <a:pt x="158" y="359"/>
                    <a:pt x="45" y="472"/>
                  </a:cubicBezTo>
                  <a:cubicBezTo>
                    <a:pt x="0" y="545"/>
                    <a:pt x="56" y="629"/>
                    <a:pt x="112" y="629"/>
                  </a:cubicBezTo>
                  <a:cubicBezTo>
                    <a:pt x="128" y="629"/>
                    <a:pt x="145" y="621"/>
                    <a:pt x="158" y="603"/>
                  </a:cubicBezTo>
                  <a:cubicBezTo>
                    <a:pt x="271" y="454"/>
                    <a:pt x="344" y="287"/>
                    <a:pt x="421" y="133"/>
                  </a:cubicBezTo>
                  <a:cubicBezTo>
                    <a:pt x="462" y="65"/>
                    <a:pt x="406" y="0"/>
                    <a:pt x="35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31"/>
            <p:cNvSpPr/>
            <p:nvPr/>
          </p:nvSpPr>
          <p:spPr>
            <a:xfrm>
              <a:off x="6221725" y="4096950"/>
              <a:ext cx="3875" cy="17050"/>
            </a:xfrm>
            <a:custGeom>
              <a:avLst/>
              <a:gdLst/>
              <a:ahLst/>
              <a:cxnLst/>
              <a:rect l="l" t="t" r="r" b="b"/>
              <a:pathLst>
                <a:path w="155" h="682" extrusionOk="0">
                  <a:moveTo>
                    <a:pt x="78" y="1"/>
                  </a:moveTo>
                  <a:cubicBezTo>
                    <a:pt x="39" y="1"/>
                    <a:pt x="1" y="29"/>
                    <a:pt x="1" y="86"/>
                  </a:cubicBezTo>
                  <a:lnTo>
                    <a:pt x="1" y="597"/>
                  </a:lnTo>
                  <a:cubicBezTo>
                    <a:pt x="1" y="653"/>
                    <a:pt x="39" y="682"/>
                    <a:pt x="78" y="682"/>
                  </a:cubicBezTo>
                  <a:cubicBezTo>
                    <a:pt x="116" y="682"/>
                    <a:pt x="155" y="653"/>
                    <a:pt x="155" y="597"/>
                  </a:cubicBezTo>
                  <a:lnTo>
                    <a:pt x="155" y="86"/>
                  </a:lnTo>
                  <a:cubicBezTo>
                    <a:pt x="155" y="29"/>
                    <a:pt x="116" y="1"/>
                    <a:pt x="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31"/>
            <p:cNvSpPr/>
            <p:nvPr/>
          </p:nvSpPr>
          <p:spPr>
            <a:xfrm>
              <a:off x="6228400" y="4096950"/>
              <a:ext cx="5225" cy="15700"/>
            </a:xfrm>
            <a:custGeom>
              <a:avLst/>
              <a:gdLst/>
              <a:ahLst/>
              <a:cxnLst/>
              <a:rect l="l" t="t" r="r" b="b"/>
              <a:pathLst>
                <a:path w="209" h="628" extrusionOk="0">
                  <a:moveTo>
                    <a:pt x="85" y="1"/>
                  </a:moveTo>
                  <a:cubicBezTo>
                    <a:pt x="43" y="1"/>
                    <a:pt x="1" y="29"/>
                    <a:pt x="1" y="86"/>
                  </a:cubicBezTo>
                  <a:cubicBezTo>
                    <a:pt x="19" y="240"/>
                    <a:pt x="55" y="389"/>
                    <a:pt x="55" y="556"/>
                  </a:cubicBezTo>
                  <a:cubicBezTo>
                    <a:pt x="55" y="604"/>
                    <a:pt x="94" y="627"/>
                    <a:pt x="132" y="627"/>
                  </a:cubicBezTo>
                  <a:cubicBezTo>
                    <a:pt x="170" y="627"/>
                    <a:pt x="209" y="604"/>
                    <a:pt x="209" y="556"/>
                  </a:cubicBezTo>
                  <a:cubicBezTo>
                    <a:pt x="209" y="389"/>
                    <a:pt x="168" y="240"/>
                    <a:pt x="168" y="86"/>
                  </a:cubicBezTo>
                  <a:cubicBezTo>
                    <a:pt x="168" y="29"/>
                    <a:pt x="126" y="1"/>
                    <a:pt x="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Google Shape;3307;p31"/>
            <p:cNvSpPr/>
            <p:nvPr/>
          </p:nvSpPr>
          <p:spPr>
            <a:xfrm>
              <a:off x="6232075" y="4095975"/>
              <a:ext cx="15600" cy="16650"/>
            </a:xfrm>
            <a:custGeom>
              <a:avLst/>
              <a:gdLst/>
              <a:ahLst/>
              <a:cxnLst/>
              <a:rect l="l" t="t" r="r" b="b"/>
              <a:pathLst>
                <a:path w="624" h="666" extrusionOk="0">
                  <a:moveTo>
                    <a:pt x="128" y="0"/>
                  </a:moveTo>
                  <a:cubicBezTo>
                    <a:pt x="66" y="0"/>
                    <a:pt x="0" y="57"/>
                    <a:pt x="39" y="125"/>
                  </a:cubicBezTo>
                  <a:cubicBezTo>
                    <a:pt x="152" y="315"/>
                    <a:pt x="306" y="464"/>
                    <a:pt x="437" y="636"/>
                  </a:cubicBezTo>
                  <a:cubicBezTo>
                    <a:pt x="453" y="657"/>
                    <a:pt x="477" y="666"/>
                    <a:pt x="502" y="666"/>
                  </a:cubicBezTo>
                  <a:cubicBezTo>
                    <a:pt x="562" y="666"/>
                    <a:pt x="623" y="614"/>
                    <a:pt x="569" y="559"/>
                  </a:cubicBezTo>
                  <a:cubicBezTo>
                    <a:pt x="437" y="392"/>
                    <a:pt x="288" y="220"/>
                    <a:pt x="193" y="30"/>
                  </a:cubicBezTo>
                  <a:cubicBezTo>
                    <a:pt x="176" y="9"/>
                    <a:pt x="152" y="0"/>
                    <a:pt x="1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Google Shape;3308;p31"/>
            <p:cNvSpPr/>
            <p:nvPr/>
          </p:nvSpPr>
          <p:spPr>
            <a:xfrm>
              <a:off x="6106375" y="4082125"/>
              <a:ext cx="6125" cy="4775"/>
            </a:xfrm>
            <a:custGeom>
              <a:avLst/>
              <a:gdLst/>
              <a:ahLst/>
              <a:cxnLst/>
              <a:rect l="l" t="t" r="r" b="b"/>
              <a:pathLst>
                <a:path w="245" h="191" extrusionOk="0">
                  <a:moveTo>
                    <a:pt x="114" y="0"/>
                  </a:moveTo>
                  <a:cubicBezTo>
                    <a:pt x="1" y="0"/>
                    <a:pt x="1" y="190"/>
                    <a:pt x="114" y="190"/>
                  </a:cubicBezTo>
                  <a:cubicBezTo>
                    <a:pt x="245" y="190"/>
                    <a:pt x="245" y="0"/>
                    <a:pt x="1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Google Shape;3309;p31"/>
            <p:cNvSpPr/>
            <p:nvPr/>
          </p:nvSpPr>
          <p:spPr>
            <a:xfrm>
              <a:off x="6119050" y="4085975"/>
              <a:ext cx="6575" cy="5100"/>
            </a:xfrm>
            <a:custGeom>
              <a:avLst/>
              <a:gdLst/>
              <a:ahLst/>
              <a:cxnLst/>
              <a:rect l="l" t="t" r="r" b="b"/>
              <a:pathLst>
                <a:path w="263" h="204" extrusionOk="0">
                  <a:moveTo>
                    <a:pt x="132" y="0"/>
                  </a:moveTo>
                  <a:cubicBezTo>
                    <a:pt x="0" y="0"/>
                    <a:pt x="0" y="204"/>
                    <a:pt x="132" y="204"/>
                  </a:cubicBezTo>
                  <a:cubicBezTo>
                    <a:pt x="263" y="204"/>
                    <a:pt x="263" y="0"/>
                    <a:pt x="13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Google Shape;3310;p31"/>
            <p:cNvSpPr/>
            <p:nvPr/>
          </p:nvSpPr>
          <p:spPr>
            <a:xfrm>
              <a:off x="6308025" y="4092075"/>
              <a:ext cx="6575" cy="5225"/>
            </a:xfrm>
            <a:custGeom>
              <a:avLst/>
              <a:gdLst/>
              <a:ahLst/>
              <a:cxnLst/>
              <a:rect l="l" t="t" r="r" b="b"/>
              <a:pathLst>
                <a:path w="263" h="209" extrusionOk="0">
                  <a:moveTo>
                    <a:pt x="132" y="0"/>
                  </a:moveTo>
                  <a:cubicBezTo>
                    <a:pt x="1" y="0"/>
                    <a:pt x="1" y="208"/>
                    <a:pt x="132" y="208"/>
                  </a:cubicBezTo>
                  <a:cubicBezTo>
                    <a:pt x="263" y="208"/>
                    <a:pt x="263" y="0"/>
                    <a:pt x="13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Google Shape;3311;p31"/>
            <p:cNvSpPr/>
            <p:nvPr/>
          </p:nvSpPr>
          <p:spPr>
            <a:xfrm>
              <a:off x="6321250" y="4084050"/>
              <a:ext cx="6600" cy="5225"/>
            </a:xfrm>
            <a:custGeom>
              <a:avLst/>
              <a:gdLst/>
              <a:ahLst/>
              <a:cxnLst/>
              <a:rect l="l" t="t" r="r" b="b"/>
              <a:pathLst>
                <a:path w="264" h="209" extrusionOk="0">
                  <a:moveTo>
                    <a:pt x="132" y="0"/>
                  </a:moveTo>
                  <a:cubicBezTo>
                    <a:pt x="1" y="0"/>
                    <a:pt x="1" y="208"/>
                    <a:pt x="132" y="208"/>
                  </a:cubicBezTo>
                  <a:cubicBezTo>
                    <a:pt x="263" y="208"/>
                    <a:pt x="263" y="0"/>
                    <a:pt x="13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12" name="Google Shape;3312;p31"/>
          <p:cNvSpPr/>
          <p:nvPr/>
        </p:nvSpPr>
        <p:spPr>
          <a:xfrm>
            <a:off x="8368140" y="3432753"/>
            <a:ext cx="45183" cy="35236"/>
          </a:xfrm>
          <a:custGeom>
            <a:avLst/>
            <a:gdLst/>
            <a:ahLst/>
            <a:cxnLst/>
            <a:rect l="l" t="t" r="r" b="b"/>
            <a:pathLst>
              <a:path w="268" h="209" extrusionOk="0">
                <a:moveTo>
                  <a:pt x="131" y="0"/>
                </a:moveTo>
                <a:cubicBezTo>
                  <a:pt x="0" y="0"/>
                  <a:pt x="0" y="208"/>
                  <a:pt x="131" y="208"/>
                </a:cubicBezTo>
                <a:cubicBezTo>
                  <a:pt x="267" y="208"/>
                  <a:pt x="267" y="0"/>
                  <a:pt x="13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3" name="Google Shape;3313;p31"/>
          <p:cNvSpPr/>
          <p:nvPr/>
        </p:nvSpPr>
        <p:spPr>
          <a:xfrm>
            <a:off x="8416187" y="3502888"/>
            <a:ext cx="44340" cy="31358"/>
          </a:xfrm>
          <a:custGeom>
            <a:avLst/>
            <a:gdLst/>
            <a:ahLst/>
            <a:cxnLst/>
            <a:rect l="l" t="t" r="r" b="b"/>
            <a:pathLst>
              <a:path w="263" h="186" extrusionOk="0">
                <a:moveTo>
                  <a:pt x="131" y="0"/>
                </a:moveTo>
                <a:cubicBezTo>
                  <a:pt x="0" y="0"/>
                  <a:pt x="0" y="186"/>
                  <a:pt x="131" y="186"/>
                </a:cubicBezTo>
                <a:cubicBezTo>
                  <a:pt x="263" y="186"/>
                  <a:pt x="263" y="0"/>
                  <a:pt x="13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4" name="Google Shape;3314;p31"/>
          <p:cNvSpPr/>
          <p:nvPr/>
        </p:nvSpPr>
        <p:spPr>
          <a:xfrm>
            <a:off x="8301713" y="3515027"/>
            <a:ext cx="44340" cy="35236"/>
          </a:xfrm>
          <a:custGeom>
            <a:avLst/>
            <a:gdLst/>
            <a:ahLst/>
            <a:cxnLst/>
            <a:rect l="l" t="t" r="r" b="b"/>
            <a:pathLst>
              <a:path w="263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5" name="Google Shape;3315;p31"/>
          <p:cNvSpPr/>
          <p:nvPr/>
        </p:nvSpPr>
        <p:spPr>
          <a:xfrm>
            <a:off x="1076785" y="1825228"/>
            <a:ext cx="86319" cy="66594"/>
          </a:xfrm>
          <a:custGeom>
            <a:avLst/>
            <a:gdLst/>
            <a:ahLst/>
            <a:cxnLst/>
            <a:rect l="l" t="t" r="r" b="b"/>
            <a:pathLst>
              <a:path w="512" h="395" extrusionOk="0">
                <a:moveTo>
                  <a:pt x="250" y="1"/>
                </a:moveTo>
                <a:cubicBezTo>
                  <a:pt x="1" y="1"/>
                  <a:pt x="1" y="394"/>
                  <a:pt x="250" y="394"/>
                </a:cubicBezTo>
                <a:cubicBezTo>
                  <a:pt x="512" y="394"/>
                  <a:pt x="512" y="1"/>
                  <a:pt x="2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6" name="Google Shape;3316;p31"/>
          <p:cNvSpPr/>
          <p:nvPr/>
        </p:nvSpPr>
        <p:spPr>
          <a:xfrm>
            <a:off x="6526772" y="1268361"/>
            <a:ext cx="85645" cy="67268"/>
          </a:xfrm>
          <a:custGeom>
            <a:avLst/>
            <a:gdLst/>
            <a:ahLst/>
            <a:cxnLst/>
            <a:rect l="l" t="t" r="r" b="b"/>
            <a:pathLst>
              <a:path w="508" h="399" extrusionOk="0">
                <a:moveTo>
                  <a:pt x="263" y="0"/>
                </a:moveTo>
                <a:cubicBezTo>
                  <a:pt x="1" y="0"/>
                  <a:pt x="1" y="398"/>
                  <a:pt x="263" y="398"/>
                </a:cubicBezTo>
                <a:cubicBezTo>
                  <a:pt x="507" y="398"/>
                  <a:pt x="507" y="0"/>
                  <a:pt x="26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7" name="Google Shape;3317;p31"/>
          <p:cNvSpPr/>
          <p:nvPr/>
        </p:nvSpPr>
        <p:spPr>
          <a:xfrm>
            <a:off x="1374234" y="920141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8" name="Google Shape;3318;p31"/>
          <p:cNvSpPr/>
          <p:nvPr/>
        </p:nvSpPr>
        <p:spPr>
          <a:xfrm>
            <a:off x="7176863" y="1160632"/>
            <a:ext cx="174830" cy="174999"/>
          </a:xfrm>
          <a:custGeom>
            <a:avLst/>
            <a:gdLst/>
            <a:ahLst/>
            <a:cxnLst/>
            <a:rect l="l" t="t" r="r" b="b"/>
            <a:pathLst>
              <a:path w="1037" h="1038" extrusionOk="0">
                <a:moveTo>
                  <a:pt x="749" y="0"/>
                </a:moveTo>
                <a:cubicBezTo>
                  <a:pt x="737" y="0"/>
                  <a:pt x="726" y="2"/>
                  <a:pt x="716" y="6"/>
                </a:cubicBezTo>
                <a:cubicBezTo>
                  <a:pt x="621" y="61"/>
                  <a:pt x="526" y="120"/>
                  <a:pt x="431" y="174"/>
                </a:cubicBezTo>
                <a:cubicBezTo>
                  <a:pt x="394" y="156"/>
                  <a:pt x="340" y="138"/>
                  <a:pt x="299" y="120"/>
                </a:cubicBezTo>
                <a:cubicBezTo>
                  <a:pt x="285" y="108"/>
                  <a:pt x="271" y="103"/>
                  <a:pt x="258" y="103"/>
                </a:cubicBezTo>
                <a:cubicBezTo>
                  <a:pt x="201" y="103"/>
                  <a:pt x="154" y="189"/>
                  <a:pt x="168" y="251"/>
                </a:cubicBezTo>
                <a:cubicBezTo>
                  <a:pt x="186" y="287"/>
                  <a:pt x="204" y="323"/>
                  <a:pt x="227" y="364"/>
                </a:cubicBezTo>
                <a:cubicBezTo>
                  <a:pt x="150" y="418"/>
                  <a:pt x="91" y="477"/>
                  <a:pt x="37" y="549"/>
                </a:cubicBezTo>
                <a:cubicBezTo>
                  <a:pt x="1" y="590"/>
                  <a:pt x="19" y="662"/>
                  <a:pt x="55" y="685"/>
                </a:cubicBezTo>
                <a:cubicBezTo>
                  <a:pt x="68" y="711"/>
                  <a:pt x="94" y="728"/>
                  <a:pt x="121" y="728"/>
                </a:cubicBezTo>
                <a:cubicBezTo>
                  <a:pt x="130" y="728"/>
                  <a:pt x="140" y="726"/>
                  <a:pt x="150" y="721"/>
                </a:cubicBezTo>
                <a:cubicBezTo>
                  <a:pt x="227" y="721"/>
                  <a:pt x="299" y="703"/>
                  <a:pt x="358" y="703"/>
                </a:cubicBezTo>
                <a:cubicBezTo>
                  <a:pt x="413" y="816"/>
                  <a:pt x="471" y="911"/>
                  <a:pt x="544" y="1002"/>
                </a:cubicBezTo>
                <a:cubicBezTo>
                  <a:pt x="561" y="1027"/>
                  <a:pt x="591" y="1038"/>
                  <a:pt x="622" y="1038"/>
                </a:cubicBezTo>
                <a:cubicBezTo>
                  <a:pt x="663" y="1038"/>
                  <a:pt x="705" y="1017"/>
                  <a:pt x="716" y="984"/>
                </a:cubicBezTo>
                <a:cubicBezTo>
                  <a:pt x="734" y="870"/>
                  <a:pt x="770" y="739"/>
                  <a:pt x="811" y="626"/>
                </a:cubicBezTo>
                <a:cubicBezTo>
                  <a:pt x="847" y="626"/>
                  <a:pt x="883" y="608"/>
                  <a:pt x="924" y="608"/>
                </a:cubicBezTo>
                <a:cubicBezTo>
                  <a:pt x="1037" y="590"/>
                  <a:pt x="1037" y="459"/>
                  <a:pt x="942" y="418"/>
                </a:cubicBezTo>
                <a:cubicBezTo>
                  <a:pt x="924" y="400"/>
                  <a:pt x="883" y="382"/>
                  <a:pt x="865" y="382"/>
                </a:cubicBezTo>
                <a:cubicBezTo>
                  <a:pt x="865" y="269"/>
                  <a:pt x="865" y="174"/>
                  <a:pt x="847" y="79"/>
                </a:cubicBezTo>
                <a:cubicBezTo>
                  <a:pt x="847" y="35"/>
                  <a:pt x="797" y="0"/>
                  <a:pt x="74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9" name="Google Shape;3319;p31"/>
          <p:cNvSpPr/>
          <p:nvPr/>
        </p:nvSpPr>
        <p:spPr>
          <a:xfrm>
            <a:off x="2676795" y="247873"/>
            <a:ext cx="870443" cy="471385"/>
          </a:xfrm>
          <a:custGeom>
            <a:avLst/>
            <a:gdLst/>
            <a:ahLst/>
            <a:cxnLst/>
            <a:rect l="l" t="t" r="r" b="b"/>
            <a:pathLst>
              <a:path w="5163" h="2796" extrusionOk="0">
                <a:moveTo>
                  <a:pt x="1776" y="0"/>
                </a:moveTo>
                <a:cubicBezTo>
                  <a:pt x="1690" y="0"/>
                  <a:pt x="1595" y="25"/>
                  <a:pt x="1490" y="81"/>
                </a:cubicBezTo>
                <a:cubicBezTo>
                  <a:pt x="1019" y="308"/>
                  <a:pt x="1133" y="1004"/>
                  <a:pt x="1246" y="1416"/>
                </a:cubicBezTo>
                <a:cubicBezTo>
                  <a:pt x="1063" y="1278"/>
                  <a:pt x="897" y="1221"/>
                  <a:pt x="756" y="1221"/>
                </a:cubicBezTo>
                <a:cubicBezTo>
                  <a:pt x="163" y="1221"/>
                  <a:pt x="0" y="2222"/>
                  <a:pt x="866" y="2511"/>
                </a:cubicBezTo>
                <a:cubicBezTo>
                  <a:pt x="1585" y="2796"/>
                  <a:pt x="2490" y="2701"/>
                  <a:pt x="3241" y="2737"/>
                </a:cubicBezTo>
                <a:cubicBezTo>
                  <a:pt x="4109" y="2701"/>
                  <a:pt x="5091" y="2737"/>
                  <a:pt x="5109" y="1868"/>
                </a:cubicBezTo>
                <a:cubicBezTo>
                  <a:pt x="5163" y="1368"/>
                  <a:pt x="4882" y="969"/>
                  <a:pt x="4490" y="969"/>
                </a:cubicBezTo>
                <a:cubicBezTo>
                  <a:pt x="4322" y="969"/>
                  <a:pt x="4133" y="1043"/>
                  <a:pt x="3942" y="1212"/>
                </a:cubicBezTo>
                <a:cubicBezTo>
                  <a:pt x="3865" y="778"/>
                  <a:pt x="4055" y="267"/>
                  <a:pt x="3508" y="81"/>
                </a:cubicBezTo>
                <a:cubicBezTo>
                  <a:pt x="3429" y="55"/>
                  <a:pt x="3356" y="43"/>
                  <a:pt x="3287" y="43"/>
                </a:cubicBezTo>
                <a:cubicBezTo>
                  <a:pt x="2913" y="43"/>
                  <a:pt x="2692" y="408"/>
                  <a:pt x="2562" y="760"/>
                </a:cubicBezTo>
                <a:cubicBezTo>
                  <a:pt x="2363" y="465"/>
                  <a:pt x="2153" y="0"/>
                  <a:pt x="177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0" name="Google Shape;3320;p31"/>
          <p:cNvSpPr/>
          <p:nvPr/>
        </p:nvSpPr>
        <p:spPr>
          <a:xfrm>
            <a:off x="5172805" y="460299"/>
            <a:ext cx="733040" cy="388606"/>
          </a:xfrm>
          <a:custGeom>
            <a:avLst/>
            <a:gdLst/>
            <a:ahLst/>
            <a:cxnLst/>
            <a:rect l="l" t="t" r="r" b="b"/>
            <a:pathLst>
              <a:path w="4348" h="2305" extrusionOk="0">
                <a:moveTo>
                  <a:pt x="1489" y="1"/>
                </a:moveTo>
                <a:cubicBezTo>
                  <a:pt x="1418" y="1"/>
                  <a:pt x="1341" y="20"/>
                  <a:pt x="1256" y="65"/>
                </a:cubicBezTo>
                <a:cubicBezTo>
                  <a:pt x="876" y="269"/>
                  <a:pt x="953" y="834"/>
                  <a:pt x="1048" y="1196"/>
                </a:cubicBezTo>
                <a:cubicBezTo>
                  <a:pt x="895" y="1079"/>
                  <a:pt x="755" y="1030"/>
                  <a:pt x="636" y="1030"/>
                </a:cubicBezTo>
                <a:cubicBezTo>
                  <a:pt x="139" y="1030"/>
                  <a:pt x="1" y="1875"/>
                  <a:pt x="745" y="2119"/>
                </a:cubicBezTo>
                <a:cubicBezTo>
                  <a:pt x="1141" y="2285"/>
                  <a:pt x="1625" y="2303"/>
                  <a:pt x="2090" y="2303"/>
                </a:cubicBezTo>
                <a:cubicBezTo>
                  <a:pt x="2217" y="2303"/>
                  <a:pt x="2343" y="2301"/>
                  <a:pt x="2465" y="2301"/>
                </a:cubicBezTo>
                <a:cubicBezTo>
                  <a:pt x="2555" y="2301"/>
                  <a:pt x="2642" y="2302"/>
                  <a:pt x="2726" y="2305"/>
                </a:cubicBezTo>
                <a:cubicBezTo>
                  <a:pt x="3459" y="2287"/>
                  <a:pt x="4269" y="2305"/>
                  <a:pt x="4310" y="1572"/>
                </a:cubicBezTo>
                <a:cubicBezTo>
                  <a:pt x="4348" y="1161"/>
                  <a:pt x="4109" y="825"/>
                  <a:pt x="3779" y="825"/>
                </a:cubicBezTo>
                <a:cubicBezTo>
                  <a:pt x="3640" y="825"/>
                  <a:pt x="3485" y="885"/>
                  <a:pt x="3328" y="1024"/>
                </a:cubicBezTo>
                <a:cubicBezTo>
                  <a:pt x="3251" y="667"/>
                  <a:pt x="3405" y="233"/>
                  <a:pt x="2953" y="83"/>
                </a:cubicBezTo>
                <a:cubicBezTo>
                  <a:pt x="2882" y="58"/>
                  <a:pt x="2817" y="47"/>
                  <a:pt x="2757" y="47"/>
                </a:cubicBezTo>
                <a:cubicBezTo>
                  <a:pt x="2447" y="47"/>
                  <a:pt x="2271" y="350"/>
                  <a:pt x="2161" y="649"/>
                </a:cubicBezTo>
                <a:cubicBezTo>
                  <a:pt x="1990" y="401"/>
                  <a:pt x="1808" y="1"/>
                  <a:pt x="148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1" name="Google Shape;3321;p31"/>
          <p:cNvSpPr/>
          <p:nvPr/>
        </p:nvSpPr>
        <p:spPr>
          <a:xfrm>
            <a:off x="-216592" y="1960942"/>
            <a:ext cx="1119791" cy="597829"/>
          </a:xfrm>
          <a:custGeom>
            <a:avLst/>
            <a:gdLst/>
            <a:ahLst/>
            <a:cxnLst/>
            <a:rect l="l" t="t" r="r" b="b"/>
            <a:pathLst>
              <a:path w="6642" h="3546" extrusionOk="0">
                <a:moveTo>
                  <a:pt x="2275" y="0"/>
                </a:moveTo>
                <a:cubicBezTo>
                  <a:pt x="2166" y="0"/>
                  <a:pt x="2046" y="30"/>
                  <a:pt x="1914" y="99"/>
                </a:cubicBezTo>
                <a:cubicBezTo>
                  <a:pt x="1312" y="415"/>
                  <a:pt x="1443" y="1302"/>
                  <a:pt x="1593" y="1850"/>
                </a:cubicBezTo>
                <a:cubicBezTo>
                  <a:pt x="1357" y="1669"/>
                  <a:pt x="1142" y="1595"/>
                  <a:pt x="960" y="1595"/>
                </a:cubicBezTo>
                <a:cubicBezTo>
                  <a:pt x="207" y="1595"/>
                  <a:pt x="1" y="2864"/>
                  <a:pt x="1122" y="3243"/>
                </a:cubicBezTo>
                <a:cubicBezTo>
                  <a:pt x="1725" y="3496"/>
                  <a:pt x="2445" y="3522"/>
                  <a:pt x="3144" y="3522"/>
                </a:cubicBezTo>
                <a:cubicBezTo>
                  <a:pt x="3325" y="3522"/>
                  <a:pt x="3505" y="3521"/>
                  <a:pt x="3681" y="3521"/>
                </a:cubicBezTo>
                <a:cubicBezTo>
                  <a:pt x="3844" y="3521"/>
                  <a:pt x="4004" y="3522"/>
                  <a:pt x="4158" y="3528"/>
                </a:cubicBezTo>
                <a:cubicBezTo>
                  <a:pt x="5289" y="3492"/>
                  <a:pt x="6533" y="3546"/>
                  <a:pt x="6587" y="2415"/>
                </a:cubicBezTo>
                <a:cubicBezTo>
                  <a:pt x="6641" y="1779"/>
                  <a:pt x="6275" y="1264"/>
                  <a:pt x="5771" y="1264"/>
                </a:cubicBezTo>
                <a:cubicBezTo>
                  <a:pt x="5558" y="1264"/>
                  <a:pt x="5321" y="1355"/>
                  <a:pt x="5081" y="1569"/>
                </a:cubicBezTo>
                <a:cubicBezTo>
                  <a:pt x="4967" y="1022"/>
                  <a:pt x="5212" y="361"/>
                  <a:pt x="4497" y="117"/>
                </a:cubicBezTo>
                <a:cubicBezTo>
                  <a:pt x="4395" y="82"/>
                  <a:pt x="4300" y="66"/>
                  <a:pt x="4212" y="66"/>
                </a:cubicBezTo>
                <a:cubicBezTo>
                  <a:pt x="3735" y="66"/>
                  <a:pt x="3468" y="541"/>
                  <a:pt x="3307" y="1004"/>
                </a:cubicBezTo>
                <a:cubicBezTo>
                  <a:pt x="3044" y="614"/>
                  <a:pt x="2769" y="0"/>
                  <a:pt x="227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2" name="Google Shape;3322;p31"/>
          <p:cNvSpPr/>
          <p:nvPr/>
        </p:nvSpPr>
        <p:spPr>
          <a:xfrm>
            <a:off x="4195476" y="249222"/>
            <a:ext cx="175505" cy="176348"/>
          </a:xfrm>
          <a:custGeom>
            <a:avLst/>
            <a:gdLst/>
            <a:ahLst/>
            <a:cxnLst/>
            <a:rect l="l" t="t" r="r" b="b"/>
            <a:pathLst>
              <a:path w="1041" h="1046" extrusionOk="0">
                <a:moveTo>
                  <a:pt x="766" y="0"/>
                </a:moveTo>
                <a:cubicBezTo>
                  <a:pt x="750" y="0"/>
                  <a:pt x="734" y="5"/>
                  <a:pt x="720" y="15"/>
                </a:cubicBezTo>
                <a:cubicBezTo>
                  <a:pt x="625" y="51"/>
                  <a:pt x="530" y="110"/>
                  <a:pt x="435" y="186"/>
                </a:cubicBezTo>
                <a:cubicBezTo>
                  <a:pt x="399" y="146"/>
                  <a:pt x="340" y="128"/>
                  <a:pt x="304" y="110"/>
                </a:cubicBezTo>
                <a:cubicBezTo>
                  <a:pt x="292" y="104"/>
                  <a:pt x="279" y="101"/>
                  <a:pt x="267" y="101"/>
                </a:cubicBezTo>
                <a:cubicBezTo>
                  <a:pt x="201" y="101"/>
                  <a:pt x="142" y="176"/>
                  <a:pt x="172" y="241"/>
                </a:cubicBezTo>
                <a:cubicBezTo>
                  <a:pt x="191" y="277"/>
                  <a:pt x="209" y="318"/>
                  <a:pt x="227" y="354"/>
                </a:cubicBezTo>
                <a:cubicBezTo>
                  <a:pt x="154" y="413"/>
                  <a:pt x="96" y="485"/>
                  <a:pt x="41" y="544"/>
                </a:cubicBezTo>
                <a:cubicBezTo>
                  <a:pt x="1" y="598"/>
                  <a:pt x="23" y="657"/>
                  <a:pt x="59" y="693"/>
                </a:cubicBezTo>
                <a:cubicBezTo>
                  <a:pt x="77" y="711"/>
                  <a:pt x="114" y="729"/>
                  <a:pt x="154" y="729"/>
                </a:cubicBezTo>
                <a:cubicBezTo>
                  <a:pt x="227" y="711"/>
                  <a:pt x="286" y="711"/>
                  <a:pt x="362" y="693"/>
                </a:cubicBezTo>
                <a:cubicBezTo>
                  <a:pt x="417" y="806"/>
                  <a:pt x="475" y="919"/>
                  <a:pt x="530" y="1014"/>
                </a:cubicBezTo>
                <a:cubicBezTo>
                  <a:pt x="553" y="1036"/>
                  <a:pt x="581" y="1046"/>
                  <a:pt x="608" y="1046"/>
                </a:cubicBezTo>
                <a:cubicBezTo>
                  <a:pt x="649" y="1046"/>
                  <a:pt x="688" y="1022"/>
                  <a:pt x="702" y="978"/>
                </a:cubicBezTo>
                <a:cubicBezTo>
                  <a:pt x="738" y="865"/>
                  <a:pt x="774" y="752"/>
                  <a:pt x="815" y="639"/>
                </a:cubicBezTo>
                <a:cubicBezTo>
                  <a:pt x="851" y="616"/>
                  <a:pt x="887" y="616"/>
                  <a:pt x="928" y="598"/>
                </a:cubicBezTo>
                <a:cubicBezTo>
                  <a:pt x="1041" y="580"/>
                  <a:pt x="1041" y="449"/>
                  <a:pt x="946" y="413"/>
                </a:cubicBezTo>
                <a:cubicBezTo>
                  <a:pt x="928" y="390"/>
                  <a:pt x="887" y="390"/>
                  <a:pt x="869" y="372"/>
                </a:cubicBezTo>
                <a:cubicBezTo>
                  <a:pt x="869" y="277"/>
                  <a:pt x="869" y="186"/>
                  <a:pt x="851" y="91"/>
                </a:cubicBezTo>
                <a:cubicBezTo>
                  <a:pt x="851" y="35"/>
                  <a:pt x="809" y="0"/>
                  <a:pt x="76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3" name="Google Shape;3323;p31"/>
          <p:cNvSpPr/>
          <p:nvPr/>
        </p:nvSpPr>
        <p:spPr>
          <a:xfrm>
            <a:off x="569724" y="1166027"/>
            <a:ext cx="174830" cy="177528"/>
          </a:xfrm>
          <a:custGeom>
            <a:avLst/>
            <a:gdLst/>
            <a:ahLst/>
            <a:cxnLst/>
            <a:rect l="l" t="t" r="r" b="b"/>
            <a:pathLst>
              <a:path w="1037" h="1053" extrusionOk="0">
                <a:moveTo>
                  <a:pt x="750" y="0"/>
                </a:moveTo>
                <a:cubicBezTo>
                  <a:pt x="739" y="0"/>
                  <a:pt x="729" y="2"/>
                  <a:pt x="720" y="5"/>
                </a:cubicBezTo>
                <a:cubicBezTo>
                  <a:pt x="625" y="64"/>
                  <a:pt x="530" y="118"/>
                  <a:pt x="435" y="177"/>
                </a:cubicBezTo>
                <a:cubicBezTo>
                  <a:pt x="398" y="154"/>
                  <a:pt x="358" y="136"/>
                  <a:pt x="303" y="118"/>
                </a:cubicBezTo>
                <a:cubicBezTo>
                  <a:pt x="292" y="113"/>
                  <a:pt x="280" y="110"/>
                  <a:pt x="269" y="110"/>
                </a:cubicBezTo>
                <a:cubicBezTo>
                  <a:pt x="207" y="110"/>
                  <a:pt x="157" y="188"/>
                  <a:pt x="172" y="249"/>
                </a:cubicBezTo>
                <a:cubicBezTo>
                  <a:pt x="190" y="290"/>
                  <a:pt x="208" y="326"/>
                  <a:pt x="227" y="362"/>
                </a:cubicBezTo>
                <a:cubicBezTo>
                  <a:pt x="154" y="421"/>
                  <a:pt x="95" y="494"/>
                  <a:pt x="41" y="552"/>
                </a:cubicBezTo>
                <a:cubicBezTo>
                  <a:pt x="0" y="589"/>
                  <a:pt x="18" y="666"/>
                  <a:pt x="59" y="702"/>
                </a:cubicBezTo>
                <a:cubicBezTo>
                  <a:pt x="77" y="720"/>
                  <a:pt x="113" y="742"/>
                  <a:pt x="154" y="742"/>
                </a:cubicBezTo>
                <a:cubicBezTo>
                  <a:pt x="227" y="720"/>
                  <a:pt x="303" y="720"/>
                  <a:pt x="358" y="702"/>
                </a:cubicBezTo>
                <a:cubicBezTo>
                  <a:pt x="417" y="815"/>
                  <a:pt x="471" y="910"/>
                  <a:pt x="548" y="1005"/>
                </a:cubicBezTo>
                <a:cubicBezTo>
                  <a:pt x="563" y="1038"/>
                  <a:pt x="594" y="1053"/>
                  <a:pt x="625" y="1053"/>
                </a:cubicBezTo>
                <a:cubicBezTo>
                  <a:pt x="665" y="1053"/>
                  <a:pt x="707" y="1028"/>
                  <a:pt x="720" y="987"/>
                </a:cubicBezTo>
                <a:cubicBezTo>
                  <a:pt x="738" y="874"/>
                  <a:pt x="774" y="761"/>
                  <a:pt x="810" y="629"/>
                </a:cubicBezTo>
                <a:cubicBezTo>
                  <a:pt x="851" y="629"/>
                  <a:pt x="887" y="629"/>
                  <a:pt x="923" y="607"/>
                </a:cubicBezTo>
                <a:cubicBezTo>
                  <a:pt x="1036" y="589"/>
                  <a:pt x="1036" y="457"/>
                  <a:pt x="946" y="421"/>
                </a:cubicBezTo>
                <a:cubicBezTo>
                  <a:pt x="923" y="403"/>
                  <a:pt x="887" y="403"/>
                  <a:pt x="869" y="381"/>
                </a:cubicBezTo>
                <a:cubicBezTo>
                  <a:pt x="869" y="290"/>
                  <a:pt x="869" y="195"/>
                  <a:pt x="851" y="82"/>
                </a:cubicBezTo>
                <a:cubicBezTo>
                  <a:pt x="851" y="33"/>
                  <a:pt x="799" y="0"/>
                  <a:pt x="75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4" name="Google Shape;3324;p31"/>
          <p:cNvSpPr/>
          <p:nvPr/>
        </p:nvSpPr>
        <p:spPr>
          <a:xfrm>
            <a:off x="7748729" y="2986995"/>
            <a:ext cx="174830" cy="175168"/>
          </a:xfrm>
          <a:custGeom>
            <a:avLst/>
            <a:gdLst/>
            <a:ahLst/>
            <a:cxnLst/>
            <a:rect l="l" t="t" r="r" b="b"/>
            <a:pathLst>
              <a:path w="1037" h="1039" extrusionOk="0">
                <a:moveTo>
                  <a:pt x="751" y="0"/>
                </a:moveTo>
                <a:cubicBezTo>
                  <a:pt x="739" y="0"/>
                  <a:pt x="727" y="2"/>
                  <a:pt x="716" y="7"/>
                </a:cubicBezTo>
                <a:cubicBezTo>
                  <a:pt x="621" y="61"/>
                  <a:pt x="526" y="120"/>
                  <a:pt x="435" y="174"/>
                </a:cubicBezTo>
                <a:cubicBezTo>
                  <a:pt x="394" y="156"/>
                  <a:pt x="340" y="138"/>
                  <a:pt x="299" y="120"/>
                </a:cubicBezTo>
                <a:cubicBezTo>
                  <a:pt x="285" y="109"/>
                  <a:pt x="271" y="104"/>
                  <a:pt x="258" y="104"/>
                </a:cubicBezTo>
                <a:cubicBezTo>
                  <a:pt x="201" y="104"/>
                  <a:pt x="154" y="189"/>
                  <a:pt x="168" y="251"/>
                </a:cubicBezTo>
                <a:cubicBezTo>
                  <a:pt x="186" y="287"/>
                  <a:pt x="209" y="323"/>
                  <a:pt x="227" y="364"/>
                </a:cubicBezTo>
                <a:cubicBezTo>
                  <a:pt x="150" y="418"/>
                  <a:pt x="96" y="477"/>
                  <a:pt x="37" y="550"/>
                </a:cubicBezTo>
                <a:cubicBezTo>
                  <a:pt x="1" y="590"/>
                  <a:pt x="19" y="663"/>
                  <a:pt x="55" y="685"/>
                </a:cubicBezTo>
                <a:cubicBezTo>
                  <a:pt x="68" y="712"/>
                  <a:pt x="94" y="729"/>
                  <a:pt x="121" y="729"/>
                </a:cubicBezTo>
                <a:cubicBezTo>
                  <a:pt x="130" y="729"/>
                  <a:pt x="140" y="726"/>
                  <a:pt x="150" y="722"/>
                </a:cubicBezTo>
                <a:cubicBezTo>
                  <a:pt x="227" y="722"/>
                  <a:pt x="281" y="703"/>
                  <a:pt x="358" y="703"/>
                </a:cubicBezTo>
                <a:cubicBezTo>
                  <a:pt x="413" y="817"/>
                  <a:pt x="471" y="912"/>
                  <a:pt x="526" y="1002"/>
                </a:cubicBezTo>
                <a:cubicBezTo>
                  <a:pt x="551" y="1027"/>
                  <a:pt x="585" y="1038"/>
                  <a:pt x="619" y="1038"/>
                </a:cubicBezTo>
                <a:cubicBezTo>
                  <a:pt x="663" y="1038"/>
                  <a:pt x="705" y="1018"/>
                  <a:pt x="716" y="984"/>
                </a:cubicBezTo>
                <a:cubicBezTo>
                  <a:pt x="734" y="871"/>
                  <a:pt x="774" y="740"/>
                  <a:pt x="811" y="627"/>
                </a:cubicBezTo>
                <a:cubicBezTo>
                  <a:pt x="847" y="627"/>
                  <a:pt x="888" y="608"/>
                  <a:pt x="924" y="608"/>
                </a:cubicBezTo>
                <a:cubicBezTo>
                  <a:pt x="1037" y="590"/>
                  <a:pt x="1037" y="459"/>
                  <a:pt x="942" y="418"/>
                </a:cubicBezTo>
                <a:cubicBezTo>
                  <a:pt x="924" y="400"/>
                  <a:pt x="888" y="382"/>
                  <a:pt x="865" y="382"/>
                </a:cubicBezTo>
                <a:cubicBezTo>
                  <a:pt x="865" y="269"/>
                  <a:pt x="865" y="174"/>
                  <a:pt x="847" y="79"/>
                </a:cubicBezTo>
                <a:cubicBezTo>
                  <a:pt x="847" y="35"/>
                  <a:pt x="800" y="0"/>
                  <a:pt x="75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5" name="Google Shape;3325;p31"/>
          <p:cNvSpPr/>
          <p:nvPr/>
        </p:nvSpPr>
        <p:spPr>
          <a:xfrm>
            <a:off x="7977678" y="1744975"/>
            <a:ext cx="85476" cy="67268"/>
          </a:xfrm>
          <a:custGeom>
            <a:avLst/>
            <a:gdLst/>
            <a:ahLst/>
            <a:cxnLst/>
            <a:rect l="l" t="t" r="r" b="b"/>
            <a:pathLst>
              <a:path w="507" h="399" extrusionOk="0">
                <a:moveTo>
                  <a:pt x="262" y="0"/>
                </a:moveTo>
                <a:cubicBezTo>
                  <a:pt x="0" y="0"/>
                  <a:pt x="0" y="398"/>
                  <a:pt x="262" y="398"/>
                </a:cubicBezTo>
                <a:cubicBezTo>
                  <a:pt x="507" y="398"/>
                  <a:pt x="507" y="0"/>
                  <a:pt x="26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6" name="Google Shape;3326;p31"/>
          <p:cNvSpPr/>
          <p:nvPr/>
        </p:nvSpPr>
        <p:spPr>
          <a:xfrm>
            <a:off x="8002798" y="1866193"/>
            <a:ext cx="89354" cy="66425"/>
          </a:xfrm>
          <a:custGeom>
            <a:avLst/>
            <a:gdLst/>
            <a:ahLst/>
            <a:cxnLst/>
            <a:rect l="l" t="t" r="r" b="b"/>
            <a:pathLst>
              <a:path w="530" h="394" extrusionOk="0">
                <a:moveTo>
                  <a:pt x="263" y="0"/>
                </a:moveTo>
                <a:cubicBezTo>
                  <a:pt x="0" y="0"/>
                  <a:pt x="0" y="394"/>
                  <a:pt x="263" y="394"/>
                </a:cubicBezTo>
                <a:cubicBezTo>
                  <a:pt x="530" y="394"/>
                  <a:pt x="530" y="0"/>
                  <a:pt x="26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7" name="Google Shape;3327;p31"/>
          <p:cNvSpPr/>
          <p:nvPr/>
        </p:nvSpPr>
        <p:spPr>
          <a:xfrm>
            <a:off x="8111035" y="1757788"/>
            <a:ext cx="88680" cy="67437"/>
          </a:xfrm>
          <a:custGeom>
            <a:avLst/>
            <a:gdLst/>
            <a:ahLst/>
            <a:cxnLst/>
            <a:rect l="l" t="t" r="r" b="b"/>
            <a:pathLst>
              <a:path w="526" h="400" extrusionOk="0">
                <a:moveTo>
                  <a:pt x="263" y="1"/>
                </a:moveTo>
                <a:cubicBezTo>
                  <a:pt x="1" y="1"/>
                  <a:pt x="1" y="399"/>
                  <a:pt x="263" y="399"/>
                </a:cubicBezTo>
                <a:cubicBezTo>
                  <a:pt x="525" y="399"/>
                  <a:pt x="525" y="1"/>
                  <a:pt x="26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8" name="Google Shape;3328;p31"/>
          <p:cNvSpPr/>
          <p:nvPr/>
        </p:nvSpPr>
        <p:spPr>
          <a:xfrm>
            <a:off x="3741625" y="785515"/>
            <a:ext cx="85645" cy="70303"/>
          </a:xfrm>
          <a:custGeom>
            <a:avLst/>
            <a:gdLst/>
            <a:ahLst/>
            <a:cxnLst/>
            <a:rect l="l" t="t" r="r" b="b"/>
            <a:pathLst>
              <a:path w="508" h="417" extrusionOk="0">
                <a:moveTo>
                  <a:pt x="263" y="0"/>
                </a:moveTo>
                <a:cubicBezTo>
                  <a:pt x="1" y="0"/>
                  <a:pt x="1" y="416"/>
                  <a:pt x="263" y="416"/>
                </a:cubicBezTo>
                <a:cubicBezTo>
                  <a:pt x="508" y="416"/>
                  <a:pt x="508" y="0"/>
                  <a:pt x="26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9" name="Google Shape;3329;p31"/>
          <p:cNvSpPr/>
          <p:nvPr/>
        </p:nvSpPr>
        <p:spPr>
          <a:xfrm>
            <a:off x="3821030" y="664971"/>
            <a:ext cx="88680" cy="66425"/>
          </a:xfrm>
          <a:custGeom>
            <a:avLst/>
            <a:gdLst/>
            <a:ahLst/>
            <a:cxnLst/>
            <a:rect l="l" t="t" r="r" b="b"/>
            <a:pathLst>
              <a:path w="526" h="394" extrusionOk="0">
                <a:moveTo>
                  <a:pt x="263" y="0"/>
                </a:moveTo>
                <a:cubicBezTo>
                  <a:pt x="0" y="0"/>
                  <a:pt x="0" y="394"/>
                  <a:pt x="263" y="394"/>
                </a:cubicBezTo>
                <a:cubicBezTo>
                  <a:pt x="525" y="394"/>
                  <a:pt x="525" y="0"/>
                  <a:pt x="263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0" name="Google Shape;3330;p31"/>
          <p:cNvSpPr/>
          <p:nvPr/>
        </p:nvSpPr>
        <p:spPr>
          <a:xfrm>
            <a:off x="3890321" y="826651"/>
            <a:ext cx="86488" cy="67268"/>
          </a:xfrm>
          <a:custGeom>
            <a:avLst/>
            <a:gdLst/>
            <a:ahLst/>
            <a:cxnLst/>
            <a:rect l="l" t="t" r="r" b="b"/>
            <a:pathLst>
              <a:path w="513" h="399" extrusionOk="0">
                <a:moveTo>
                  <a:pt x="250" y="0"/>
                </a:moveTo>
                <a:cubicBezTo>
                  <a:pt x="1" y="0"/>
                  <a:pt x="1" y="399"/>
                  <a:pt x="250" y="399"/>
                </a:cubicBezTo>
                <a:cubicBezTo>
                  <a:pt x="512" y="399"/>
                  <a:pt x="512" y="0"/>
                  <a:pt x="25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1" name="Google Shape;3331;p31"/>
          <p:cNvSpPr/>
          <p:nvPr/>
        </p:nvSpPr>
        <p:spPr>
          <a:xfrm>
            <a:off x="369941" y="2809635"/>
            <a:ext cx="85476" cy="67268"/>
          </a:xfrm>
          <a:custGeom>
            <a:avLst/>
            <a:gdLst/>
            <a:ahLst/>
            <a:cxnLst/>
            <a:rect l="l" t="t" r="r" b="b"/>
            <a:pathLst>
              <a:path w="507" h="399" extrusionOk="0">
                <a:moveTo>
                  <a:pt x="244" y="0"/>
                </a:moveTo>
                <a:cubicBezTo>
                  <a:pt x="0" y="0"/>
                  <a:pt x="0" y="398"/>
                  <a:pt x="244" y="398"/>
                </a:cubicBezTo>
                <a:cubicBezTo>
                  <a:pt x="507" y="398"/>
                  <a:pt x="507" y="0"/>
                  <a:pt x="24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2" name="Google Shape;3332;p31"/>
          <p:cNvSpPr/>
          <p:nvPr/>
        </p:nvSpPr>
        <p:spPr>
          <a:xfrm>
            <a:off x="515605" y="2743210"/>
            <a:ext cx="89354" cy="66594"/>
          </a:xfrm>
          <a:custGeom>
            <a:avLst/>
            <a:gdLst/>
            <a:ahLst/>
            <a:cxnLst/>
            <a:rect l="l" t="t" r="r" b="b"/>
            <a:pathLst>
              <a:path w="530" h="395" extrusionOk="0">
                <a:moveTo>
                  <a:pt x="267" y="1"/>
                </a:moveTo>
                <a:cubicBezTo>
                  <a:pt x="0" y="1"/>
                  <a:pt x="0" y="394"/>
                  <a:pt x="267" y="394"/>
                </a:cubicBezTo>
                <a:cubicBezTo>
                  <a:pt x="529" y="394"/>
                  <a:pt x="529" y="1"/>
                  <a:pt x="26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3" name="Google Shape;3333;p31"/>
          <p:cNvSpPr/>
          <p:nvPr/>
        </p:nvSpPr>
        <p:spPr>
          <a:xfrm>
            <a:off x="531624" y="2930854"/>
            <a:ext cx="86319" cy="69629"/>
          </a:xfrm>
          <a:custGeom>
            <a:avLst/>
            <a:gdLst/>
            <a:ahLst/>
            <a:cxnLst/>
            <a:rect l="l" t="t" r="r" b="b"/>
            <a:pathLst>
              <a:path w="512" h="413" extrusionOk="0">
                <a:moveTo>
                  <a:pt x="244" y="1"/>
                </a:moveTo>
                <a:cubicBezTo>
                  <a:pt x="0" y="1"/>
                  <a:pt x="0" y="412"/>
                  <a:pt x="244" y="412"/>
                </a:cubicBezTo>
                <a:cubicBezTo>
                  <a:pt x="511" y="412"/>
                  <a:pt x="511" y="1"/>
                  <a:pt x="24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4" name="Google Shape;3334;p31"/>
          <p:cNvSpPr/>
          <p:nvPr/>
        </p:nvSpPr>
        <p:spPr>
          <a:xfrm>
            <a:off x="2228505" y="477327"/>
            <a:ext cx="89354" cy="66594"/>
          </a:xfrm>
          <a:custGeom>
            <a:avLst/>
            <a:gdLst/>
            <a:ahLst/>
            <a:cxnLst/>
            <a:rect l="l" t="t" r="r" b="b"/>
            <a:pathLst>
              <a:path w="530" h="395" extrusionOk="0">
                <a:moveTo>
                  <a:pt x="268" y="1"/>
                </a:moveTo>
                <a:cubicBezTo>
                  <a:pt x="1" y="1"/>
                  <a:pt x="1" y="394"/>
                  <a:pt x="268" y="394"/>
                </a:cubicBezTo>
                <a:cubicBezTo>
                  <a:pt x="530" y="394"/>
                  <a:pt x="530" y="1"/>
                  <a:pt x="26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5" name="Google Shape;3335;p31"/>
          <p:cNvSpPr txBox="1"/>
          <p:nvPr/>
        </p:nvSpPr>
        <p:spPr>
          <a:xfrm>
            <a:off x="2454538" y="3296213"/>
            <a:ext cx="4235700" cy="72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1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lang="en" sz="1100" b="1">
                <a:solidFill>
                  <a:schemeClr val="dk2"/>
                </a:solidFill>
                <a:uFill>
                  <a:noFill/>
                </a:uFill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100" b="1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,</a:t>
            </a:r>
            <a:r>
              <a:rPr lang="en" sz="11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including icons by </a:t>
            </a:r>
            <a:r>
              <a:rPr lang="en" sz="1100" b="1">
                <a:solidFill>
                  <a:schemeClr val="dk2"/>
                </a:solidFill>
                <a:uFill>
                  <a:noFill/>
                </a:uFill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1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, infographics &amp; images by </a:t>
            </a:r>
            <a:r>
              <a:rPr lang="en" sz="1100" b="1">
                <a:solidFill>
                  <a:schemeClr val="dk2"/>
                </a:solidFill>
                <a:uFill>
                  <a:noFill/>
                </a:uFill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100"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rPr>
              <a:t> </a:t>
            </a:r>
            <a:endParaRPr sz="1100">
              <a:solidFill>
                <a:schemeClr val="dk2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656014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Google Shape;578;p6"/>
          <p:cNvSpPr/>
          <p:nvPr/>
        </p:nvSpPr>
        <p:spPr>
          <a:xfrm>
            <a:off x="-305200" y="-278677"/>
            <a:ext cx="1025206" cy="1116194"/>
          </a:xfrm>
          <a:custGeom>
            <a:avLst/>
            <a:gdLst/>
            <a:ahLst/>
            <a:cxnLst/>
            <a:rect l="l" t="t" r="r" b="b"/>
            <a:pathLst>
              <a:path w="12890" h="14034" extrusionOk="0">
                <a:moveTo>
                  <a:pt x="7779" y="0"/>
                </a:moveTo>
                <a:cubicBezTo>
                  <a:pt x="7286" y="0"/>
                  <a:pt x="6785" y="135"/>
                  <a:pt x="6323" y="298"/>
                </a:cubicBezTo>
                <a:cubicBezTo>
                  <a:pt x="4407" y="942"/>
                  <a:pt x="2592" y="1939"/>
                  <a:pt x="1022" y="3229"/>
                </a:cubicBezTo>
                <a:cubicBezTo>
                  <a:pt x="479" y="3706"/>
                  <a:pt x="126" y="4053"/>
                  <a:pt x="79" y="4799"/>
                </a:cubicBezTo>
                <a:cubicBezTo>
                  <a:pt x="1" y="5497"/>
                  <a:pt x="228" y="6566"/>
                  <a:pt x="1099" y="6638"/>
                </a:cubicBezTo>
                <a:cubicBezTo>
                  <a:pt x="1122" y="6639"/>
                  <a:pt x="1144" y="6640"/>
                  <a:pt x="1166" y="6640"/>
                </a:cubicBezTo>
                <a:cubicBezTo>
                  <a:pt x="1871" y="6640"/>
                  <a:pt x="2279" y="5823"/>
                  <a:pt x="2568" y="5169"/>
                </a:cubicBezTo>
                <a:cubicBezTo>
                  <a:pt x="2800" y="4572"/>
                  <a:pt x="3297" y="3896"/>
                  <a:pt x="3873" y="3896"/>
                </a:cubicBezTo>
                <a:cubicBezTo>
                  <a:pt x="3966" y="3896"/>
                  <a:pt x="4060" y="3913"/>
                  <a:pt x="4156" y="3951"/>
                </a:cubicBezTo>
                <a:cubicBezTo>
                  <a:pt x="4705" y="4124"/>
                  <a:pt x="4831" y="4900"/>
                  <a:pt x="4628" y="5420"/>
                </a:cubicBezTo>
                <a:cubicBezTo>
                  <a:pt x="4407" y="5969"/>
                  <a:pt x="3935" y="6363"/>
                  <a:pt x="3559" y="6811"/>
                </a:cubicBezTo>
                <a:cubicBezTo>
                  <a:pt x="3189" y="7288"/>
                  <a:pt x="2890" y="7832"/>
                  <a:pt x="2914" y="8429"/>
                </a:cubicBezTo>
                <a:cubicBezTo>
                  <a:pt x="2938" y="9026"/>
                  <a:pt x="3386" y="9623"/>
                  <a:pt x="3983" y="9676"/>
                </a:cubicBezTo>
                <a:cubicBezTo>
                  <a:pt x="4016" y="9680"/>
                  <a:pt x="4050" y="9681"/>
                  <a:pt x="4082" y="9681"/>
                </a:cubicBezTo>
                <a:cubicBezTo>
                  <a:pt x="4514" y="9681"/>
                  <a:pt x="4900" y="9399"/>
                  <a:pt x="5177" y="9049"/>
                </a:cubicBezTo>
                <a:cubicBezTo>
                  <a:pt x="5475" y="8703"/>
                  <a:pt x="5672" y="8279"/>
                  <a:pt x="5971" y="7933"/>
                </a:cubicBezTo>
                <a:cubicBezTo>
                  <a:pt x="6517" y="7289"/>
                  <a:pt x="7350" y="6894"/>
                  <a:pt x="8176" y="6894"/>
                </a:cubicBezTo>
                <a:cubicBezTo>
                  <a:pt x="8407" y="6894"/>
                  <a:pt x="8637" y="6925"/>
                  <a:pt x="8860" y="6990"/>
                </a:cubicBezTo>
                <a:cubicBezTo>
                  <a:pt x="9881" y="7312"/>
                  <a:pt x="10627" y="8429"/>
                  <a:pt x="10401" y="9473"/>
                </a:cubicBezTo>
                <a:cubicBezTo>
                  <a:pt x="10238" y="10337"/>
                  <a:pt x="9378" y="11012"/>
                  <a:pt x="8522" y="11012"/>
                </a:cubicBezTo>
                <a:cubicBezTo>
                  <a:pt x="8342" y="11012"/>
                  <a:pt x="8162" y="10982"/>
                  <a:pt x="7989" y="10918"/>
                </a:cubicBezTo>
                <a:cubicBezTo>
                  <a:pt x="7589" y="10769"/>
                  <a:pt x="7242" y="10470"/>
                  <a:pt x="6866" y="10273"/>
                </a:cubicBezTo>
                <a:cubicBezTo>
                  <a:pt x="6659" y="10179"/>
                  <a:pt x="6422" y="10115"/>
                  <a:pt x="6197" y="10115"/>
                </a:cubicBezTo>
                <a:cubicBezTo>
                  <a:pt x="5994" y="10115"/>
                  <a:pt x="5801" y="10167"/>
                  <a:pt x="5649" y="10297"/>
                </a:cubicBezTo>
                <a:cubicBezTo>
                  <a:pt x="5350" y="10572"/>
                  <a:pt x="5326" y="11043"/>
                  <a:pt x="5475" y="11414"/>
                </a:cubicBezTo>
                <a:cubicBezTo>
                  <a:pt x="5649" y="11790"/>
                  <a:pt x="5971" y="12064"/>
                  <a:pt x="6269" y="12309"/>
                </a:cubicBezTo>
                <a:cubicBezTo>
                  <a:pt x="6968" y="12882"/>
                  <a:pt x="7690" y="13455"/>
                  <a:pt x="8538" y="13778"/>
                </a:cubicBezTo>
                <a:cubicBezTo>
                  <a:pt x="8961" y="13939"/>
                  <a:pt x="9422" y="14034"/>
                  <a:pt x="9878" y="14034"/>
                </a:cubicBezTo>
                <a:cubicBezTo>
                  <a:pt x="10330" y="14034"/>
                  <a:pt x="10775" y="13941"/>
                  <a:pt x="11171" y="13730"/>
                </a:cubicBezTo>
                <a:cubicBezTo>
                  <a:pt x="11893" y="13354"/>
                  <a:pt x="12389" y="12631"/>
                  <a:pt x="12639" y="11837"/>
                </a:cubicBezTo>
                <a:cubicBezTo>
                  <a:pt x="12866" y="11067"/>
                  <a:pt x="12890" y="10220"/>
                  <a:pt x="12812" y="9426"/>
                </a:cubicBezTo>
                <a:cubicBezTo>
                  <a:pt x="12639" y="6739"/>
                  <a:pt x="11768" y="4077"/>
                  <a:pt x="10329" y="1814"/>
                </a:cubicBezTo>
                <a:cubicBezTo>
                  <a:pt x="9851" y="1044"/>
                  <a:pt x="9230" y="298"/>
                  <a:pt x="8359" y="71"/>
                </a:cubicBezTo>
                <a:cubicBezTo>
                  <a:pt x="8169" y="22"/>
                  <a:pt x="7975" y="0"/>
                  <a:pt x="777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580" name="Google Shape;580;p6"/>
          <p:cNvGrpSpPr/>
          <p:nvPr/>
        </p:nvGrpSpPr>
        <p:grpSpPr>
          <a:xfrm>
            <a:off x="8521396" y="73831"/>
            <a:ext cx="988904" cy="682665"/>
            <a:chOff x="7845171" y="-97769"/>
            <a:chExt cx="988904" cy="682665"/>
          </a:xfrm>
        </p:grpSpPr>
        <p:sp>
          <p:nvSpPr>
            <p:cNvPr id="581" name="Google Shape;581;p6"/>
            <p:cNvSpPr/>
            <p:nvPr/>
          </p:nvSpPr>
          <p:spPr>
            <a:xfrm rot="9815692">
              <a:off x="8455631" y="320939"/>
              <a:ext cx="183266" cy="49607"/>
            </a:xfrm>
            <a:custGeom>
              <a:avLst/>
              <a:gdLst/>
              <a:ahLst/>
              <a:cxnLst/>
              <a:rect l="l" t="t" r="r" b="b"/>
              <a:pathLst>
                <a:path w="2043" h="553" extrusionOk="0">
                  <a:moveTo>
                    <a:pt x="167" y="0"/>
                  </a:moveTo>
                  <a:cubicBezTo>
                    <a:pt x="61" y="0"/>
                    <a:pt x="0" y="113"/>
                    <a:pt x="0" y="200"/>
                  </a:cubicBezTo>
                  <a:cubicBezTo>
                    <a:pt x="0" y="326"/>
                    <a:pt x="72" y="403"/>
                    <a:pt x="197" y="403"/>
                  </a:cubicBezTo>
                  <a:cubicBezTo>
                    <a:pt x="747" y="451"/>
                    <a:pt x="1296" y="499"/>
                    <a:pt x="1839" y="553"/>
                  </a:cubicBezTo>
                  <a:cubicBezTo>
                    <a:pt x="1941" y="553"/>
                    <a:pt x="2042" y="451"/>
                    <a:pt x="2042" y="350"/>
                  </a:cubicBezTo>
                  <a:cubicBezTo>
                    <a:pt x="2042" y="230"/>
                    <a:pt x="1941" y="153"/>
                    <a:pt x="1839" y="153"/>
                  </a:cubicBezTo>
                  <a:cubicBezTo>
                    <a:pt x="1296" y="105"/>
                    <a:pt x="747" y="51"/>
                    <a:pt x="197" y="3"/>
                  </a:cubicBezTo>
                  <a:cubicBezTo>
                    <a:pt x="187" y="1"/>
                    <a:pt x="177" y="0"/>
                    <a:pt x="16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6"/>
            <p:cNvSpPr/>
            <p:nvPr/>
          </p:nvSpPr>
          <p:spPr>
            <a:xfrm rot="9815692">
              <a:off x="8307052" y="411188"/>
              <a:ext cx="151601" cy="47185"/>
            </a:xfrm>
            <a:custGeom>
              <a:avLst/>
              <a:gdLst/>
              <a:ahLst/>
              <a:cxnLst/>
              <a:rect l="l" t="t" r="r" b="b"/>
              <a:pathLst>
                <a:path w="1690" h="526" extrusionOk="0">
                  <a:moveTo>
                    <a:pt x="197" y="0"/>
                  </a:moveTo>
                  <a:cubicBezTo>
                    <a:pt x="96" y="0"/>
                    <a:pt x="0" y="102"/>
                    <a:pt x="0" y="203"/>
                  </a:cubicBezTo>
                  <a:cubicBezTo>
                    <a:pt x="0" y="323"/>
                    <a:pt x="96" y="400"/>
                    <a:pt x="197" y="400"/>
                  </a:cubicBezTo>
                  <a:cubicBezTo>
                    <a:pt x="621" y="448"/>
                    <a:pt x="1069" y="472"/>
                    <a:pt x="1493" y="526"/>
                  </a:cubicBezTo>
                  <a:cubicBezTo>
                    <a:pt x="1588" y="526"/>
                    <a:pt x="1690" y="424"/>
                    <a:pt x="1690" y="323"/>
                  </a:cubicBezTo>
                  <a:cubicBezTo>
                    <a:pt x="1690" y="203"/>
                    <a:pt x="1588" y="126"/>
                    <a:pt x="1493" y="126"/>
                  </a:cubicBezTo>
                  <a:cubicBezTo>
                    <a:pt x="1069" y="78"/>
                    <a:pt x="621" y="54"/>
                    <a:pt x="1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6"/>
            <p:cNvSpPr/>
            <p:nvPr/>
          </p:nvSpPr>
          <p:spPr>
            <a:xfrm rot="9815692">
              <a:off x="8286258" y="263417"/>
              <a:ext cx="138324" cy="44583"/>
            </a:xfrm>
            <a:custGeom>
              <a:avLst/>
              <a:gdLst/>
              <a:ahLst/>
              <a:cxnLst/>
              <a:rect l="l" t="t" r="r" b="b"/>
              <a:pathLst>
                <a:path w="1542" h="497" extrusionOk="0">
                  <a:moveTo>
                    <a:pt x="275" y="1"/>
                  </a:moveTo>
                  <a:cubicBezTo>
                    <a:pt x="174" y="1"/>
                    <a:pt x="49" y="49"/>
                    <a:pt x="25" y="150"/>
                  </a:cubicBezTo>
                  <a:cubicBezTo>
                    <a:pt x="1" y="246"/>
                    <a:pt x="49" y="371"/>
                    <a:pt x="174" y="395"/>
                  </a:cubicBezTo>
                  <a:cubicBezTo>
                    <a:pt x="426" y="463"/>
                    <a:pt x="687" y="496"/>
                    <a:pt x="952" y="496"/>
                  </a:cubicBezTo>
                  <a:cubicBezTo>
                    <a:pt x="1082" y="496"/>
                    <a:pt x="1213" y="488"/>
                    <a:pt x="1344" y="473"/>
                  </a:cubicBezTo>
                  <a:cubicBezTo>
                    <a:pt x="1446" y="473"/>
                    <a:pt x="1541" y="395"/>
                    <a:pt x="1541" y="270"/>
                  </a:cubicBezTo>
                  <a:cubicBezTo>
                    <a:pt x="1541" y="182"/>
                    <a:pt x="1461" y="70"/>
                    <a:pt x="1370" y="70"/>
                  </a:cubicBezTo>
                  <a:cubicBezTo>
                    <a:pt x="1361" y="70"/>
                    <a:pt x="1353" y="71"/>
                    <a:pt x="1344" y="73"/>
                  </a:cubicBezTo>
                  <a:cubicBezTo>
                    <a:pt x="1246" y="85"/>
                    <a:pt x="1153" y="90"/>
                    <a:pt x="1063" y="90"/>
                  </a:cubicBezTo>
                  <a:cubicBezTo>
                    <a:pt x="972" y="90"/>
                    <a:pt x="884" y="85"/>
                    <a:pt x="795" y="73"/>
                  </a:cubicBezTo>
                  <a:lnTo>
                    <a:pt x="550" y="73"/>
                  </a:lnTo>
                  <a:cubicBezTo>
                    <a:pt x="449" y="49"/>
                    <a:pt x="377" y="25"/>
                    <a:pt x="2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6"/>
            <p:cNvSpPr/>
            <p:nvPr/>
          </p:nvSpPr>
          <p:spPr>
            <a:xfrm rot="9815692">
              <a:off x="8172994" y="352605"/>
              <a:ext cx="138235" cy="44583"/>
            </a:xfrm>
            <a:custGeom>
              <a:avLst/>
              <a:gdLst/>
              <a:ahLst/>
              <a:cxnLst/>
              <a:rect l="l" t="t" r="r" b="b"/>
              <a:pathLst>
                <a:path w="1541" h="497" extrusionOk="0">
                  <a:moveTo>
                    <a:pt x="227" y="1"/>
                  </a:moveTo>
                  <a:cubicBezTo>
                    <a:pt x="102" y="1"/>
                    <a:pt x="0" y="96"/>
                    <a:pt x="24" y="222"/>
                  </a:cubicBezTo>
                  <a:cubicBezTo>
                    <a:pt x="24" y="323"/>
                    <a:pt x="102" y="395"/>
                    <a:pt x="227" y="419"/>
                  </a:cubicBezTo>
                  <a:cubicBezTo>
                    <a:pt x="597" y="449"/>
                    <a:pt x="973" y="473"/>
                    <a:pt x="1320" y="496"/>
                  </a:cubicBezTo>
                  <a:cubicBezTo>
                    <a:pt x="1445" y="496"/>
                    <a:pt x="1541" y="395"/>
                    <a:pt x="1541" y="299"/>
                  </a:cubicBezTo>
                  <a:cubicBezTo>
                    <a:pt x="1517" y="174"/>
                    <a:pt x="1445" y="96"/>
                    <a:pt x="1320" y="96"/>
                  </a:cubicBezTo>
                  <a:cubicBezTo>
                    <a:pt x="973" y="73"/>
                    <a:pt x="597" y="49"/>
                    <a:pt x="22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6"/>
            <p:cNvSpPr/>
            <p:nvPr/>
          </p:nvSpPr>
          <p:spPr>
            <a:xfrm rot="9815692">
              <a:off x="8238463" y="502700"/>
              <a:ext cx="171964" cy="59115"/>
            </a:xfrm>
            <a:custGeom>
              <a:avLst/>
              <a:gdLst/>
              <a:ahLst/>
              <a:cxnLst/>
              <a:rect l="l" t="t" r="r" b="b"/>
              <a:pathLst>
                <a:path w="1917" h="659" extrusionOk="0">
                  <a:moveTo>
                    <a:pt x="215" y="0"/>
                  </a:moveTo>
                  <a:cubicBezTo>
                    <a:pt x="120" y="0"/>
                    <a:pt x="49" y="51"/>
                    <a:pt x="24" y="155"/>
                  </a:cubicBezTo>
                  <a:cubicBezTo>
                    <a:pt x="0" y="257"/>
                    <a:pt x="54" y="382"/>
                    <a:pt x="149" y="406"/>
                  </a:cubicBezTo>
                  <a:cubicBezTo>
                    <a:pt x="651" y="478"/>
                    <a:pt x="1146" y="555"/>
                    <a:pt x="1642" y="651"/>
                  </a:cubicBezTo>
                  <a:cubicBezTo>
                    <a:pt x="1660" y="656"/>
                    <a:pt x="1679" y="659"/>
                    <a:pt x="1699" y="659"/>
                  </a:cubicBezTo>
                  <a:cubicBezTo>
                    <a:pt x="1785" y="659"/>
                    <a:pt x="1873" y="604"/>
                    <a:pt x="1893" y="502"/>
                  </a:cubicBezTo>
                  <a:cubicBezTo>
                    <a:pt x="1917" y="406"/>
                    <a:pt x="1869" y="281"/>
                    <a:pt x="1743" y="257"/>
                  </a:cubicBezTo>
                  <a:cubicBezTo>
                    <a:pt x="1248" y="179"/>
                    <a:pt x="770" y="84"/>
                    <a:pt x="275" y="6"/>
                  </a:cubicBezTo>
                  <a:cubicBezTo>
                    <a:pt x="254" y="2"/>
                    <a:pt x="234" y="0"/>
                    <a:pt x="2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6"/>
            <p:cNvSpPr/>
            <p:nvPr/>
          </p:nvSpPr>
          <p:spPr>
            <a:xfrm rot="9815692">
              <a:off x="7969353" y="486238"/>
              <a:ext cx="124869" cy="57052"/>
            </a:xfrm>
            <a:custGeom>
              <a:avLst/>
              <a:gdLst/>
              <a:ahLst/>
              <a:cxnLst/>
              <a:rect l="l" t="t" r="r" b="b"/>
              <a:pathLst>
                <a:path w="1392" h="636" extrusionOk="0">
                  <a:moveTo>
                    <a:pt x="206" y="0"/>
                  </a:moveTo>
                  <a:cubicBezTo>
                    <a:pt x="115" y="0"/>
                    <a:pt x="44" y="55"/>
                    <a:pt x="24" y="158"/>
                  </a:cubicBezTo>
                  <a:cubicBezTo>
                    <a:pt x="0" y="253"/>
                    <a:pt x="48" y="379"/>
                    <a:pt x="150" y="402"/>
                  </a:cubicBezTo>
                  <a:lnTo>
                    <a:pt x="1117" y="629"/>
                  </a:lnTo>
                  <a:cubicBezTo>
                    <a:pt x="1134" y="633"/>
                    <a:pt x="1152" y="635"/>
                    <a:pt x="1170" y="635"/>
                  </a:cubicBezTo>
                  <a:cubicBezTo>
                    <a:pt x="1258" y="635"/>
                    <a:pt x="1348" y="588"/>
                    <a:pt x="1367" y="504"/>
                  </a:cubicBezTo>
                  <a:cubicBezTo>
                    <a:pt x="1391" y="379"/>
                    <a:pt x="1344" y="277"/>
                    <a:pt x="1218" y="253"/>
                  </a:cubicBezTo>
                  <a:cubicBezTo>
                    <a:pt x="896" y="158"/>
                    <a:pt x="568" y="80"/>
                    <a:pt x="269" y="8"/>
                  </a:cubicBezTo>
                  <a:cubicBezTo>
                    <a:pt x="247" y="3"/>
                    <a:pt x="226" y="0"/>
                    <a:pt x="2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6"/>
            <p:cNvSpPr/>
            <p:nvPr/>
          </p:nvSpPr>
          <p:spPr>
            <a:xfrm rot="9815692">
              <a:off x="8014308" y="258926"/>
              <a:ext cx="116257" cy="44583"/>
            </a:xfrm>
            <a:custGeom>
              <a:avLst/>
              <a:gdLst/>
              <a:ahLst/>
              <a:cxnLst/>
              <a:rect l="l" t="t" r="r" b="b"/>
              <a:pathLst>
                <a:path w="1296" h="497" extrusionOk="0">
                  <a:moveTo>
                    <a:pt x="234" y="1"/>
                  </a:moveTo>
                  <a:cubicBezTo>
                    <a:pt x="142" y="1"/>
                    <a:pt x="45" y="66"/>
                    <a:pt x="24" y="154"/>
                  </a:cubicBezTo>
                  <a:cubicBezTo>
                    <a:pt x="0" y="256"/>
                    <a:pt x="48" y="351"/>
                    <a:pt x="173" y="405"/>
                  </a:cubicBezTo>
                  <a:cubicBezTo>
                    <a:pt x="388" y="457"/>
                    <a:pt x="603" y="496"/>
                    <a:pt x="828" y="496"/>
                  </a:cubicBezTo>
                  <a:cubicBezTo>
                    <a:pt x="914" y="496"/>
                    <a:pt x="1003" y="490"/>
                    <a:pt x="1093" y="477"/>
                  </a:cubicBezTo>
                  <a:cubicBezTo>
                    <a:pt x="1146" y="477"/>
                    <a:pt x="1194" y="477"/>
                    <a:pt x="1242" y="429"/>
                  </a:cubicBezTo>
                  <a:cubicBezTo>
                    <a:pt x="1272" y="405"/>
                    <a:pt x="1296" y="328"/>
                    <a:pt x="1296" y="280"/>
                  </a:cubicBezTo>
                  <a:cubicBezTo>
                    <a:pt x="1296" y="178"/>
                    <a:pt x="1194" y="77"/>
                    <a:pt x="1093" y="77"/>
                  </a:cubicBezTo>
                  <a:cubicBezTo>
                    <a:pt x="1018" y="92"/>
                    <a:pt x="943" y="99"/>
                    <a:pt x="872" y="99"/>
                  </a:cubicBezTo>
                  <a:cubicBezTo>
                    <a:pt x="801" y="99"/>
                    <a:pt x="734" y="92"/>
                    <a:pt x="675" y="77"/>
                  </a:cubicBezTo>
                  <a:lnTo>
                    <a:pt x="597" y="77"/>
                  </a:lnTo>
                  <a:cubicBezTo>
                    <a:pt x="549" y="77"/>
                    <a:pt x="525" y="77"/>
                    <a:pt x="496" y="53"/>
                  </a:cubicBezTo>
                  <a:cubicBezTo>
                    <a:pt x="424" y="53"/>
                    <a:pt x="346" y="29"/>
                    <a:pt x="275" y="5"/>
                  </a:cubicBezTo>
                  <a:cubicBezTo>
                    <a:pt x="261" y="2"/>
                    <a:pt x="248" y="1"/>
                    <a:pt x="2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6"/>
            <p:cNvSpPr/>
            <p:nvPr/>
          </p:nvSpPr>
          <p:spPr>
            <a:xfrm rot="9815692">
              <a:off x="7857939" y="411774"/>
              <a:ext cx="109350" cy="50414"/>
            </a:xfrm>
            <a:custGeom>
              <a:avLst/>
              <a:gdLst/>
              <a:ahLst/>
              <a:cxnLst/>
              <a:rect l="l" t="t" r="r" b="b"/>
              <a:pathLst>
                <a:path w="1219" h="562" extrusionOk="0">
                  <a:moveTo>
                    <a:pt x="224" y="0"/>
                  </a:moveTo>
                  <a:cubicBezTo>
                    <a:pt x="135" y="0"/>
                    <a:pt x="45" y="51"/>
                    <a:pt x="25" y="155"/>
                  </a:cubicBezTo>
                  <a:cubicBezTo>
                    <a:pt x="1" y="257"/>
                    <a:pt x="49" y="376"/>
                    <a:pt x="150" y="406"/>
                  </a:cubicBezTo>
                  <a:cubicBezTo>
                    <a:pt x="425" y="454"/>
                    <a:pt x="675" y="502"/>
                    <a:pt x="944" y="555"/>
                  </a:cubicBezTo>
                  <a:cubicBezTo>
                    <a:pt x="960" y="559"/>
                    <a:pt x="977" y="561"/>
                    <a:pt x="994" y="561"/>
                  </a:cubicBezTo>
                  <a:cubicBezTo>
                    <a:pt x="1083" y="561"/>
                    <a:pt x="1175" y="510"/>
                    <a:pt x="1195" y="430"/>
                  </a:cubicBezTo>
                  <a:cubicBezTo>
                    <a:pt x="1219" y="329"/>
                    <a:pt x="1171" y="203"/>
                    <a:pt x="1045" y="179"/>
                  </a:cubicBezTo>
                  <a:cubicBezTo>
                    <a:pt x="795" y="132"/>
                    <a:pt x="526" y="54"/>
                    <a:pt x="275" y="6"/>
                  </a:cubicBezTo>
                  <a:cubicBezTo>
                    <a:pt x="259" y="2"/>
                    <a:pt x="241" y="0"/>
                    <a:pt x="2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6"/>
            <p:cNvSpPr/>
            <p:nvPr/>
          </p:nvSpPr>
          <p:spPr>
            <a:xfrm rot="9815692">
              <a:off x="8306667" y="63124"/>
              <a:ext cx="131866" cy="49876"/>
            </a:xfrm>
            <a:custGeom>
              <a:avLst/>
              <a:gdLst/>
              <a:ahLst/>
              <a:cxnLst/>
              <a:rect l="l" t="t" r="r" b="b"/>
              <a:pathLst>
                <a:path w="1470" h="556" extrusionOk="0">
                  <a:moveTo>
                    <a:pt x="214" y="1"/>
                  </a:moveTo>
                  <a:cubicBezTo>
                    <a:pt x="118" y="1"/>
                    <a:pt x="44" y="48"/>
                    <a:pt x="25" y="132"/>
                  </a:cubicBezTo>
                  <a:cubicBezTo>
                    <a:pt x="1" y="234"/>
                    <a:pt x="48" y="383"/>
                    <a:pt x="150" y="383"/>
                  </a:cubicBezTo>
                  <a:cubicBezTo>
                    <a:pt x="496" y="454"/>
                    <a:pt x="848" y="508"/>
                    <a:pt x="1195" y="556"/>
                  </a:cubicBezTo>
                  <a:cubicBezTo>
                    <a:pt x="1296" y="556"/>
                    <a:pt x="1416" y="532"/>
                    <a:pt x="1445" y="407"/>
                  </a:cubicBezTo>
                  <a:cubicBezTo>
                    <a:pt x="1469" y="305"/>
                    <a:pt x="1416" y="180"/>
                    <a:pt x="1296" y="156"/>
                  </a:cubicBezTo>
                  <a:cubicBezTo>
                    <a:pt x="944" y="108"/>
                    <a:pt x="598" y="60"/>
                    <a:pt x="275" y="7"/>
                  </a:cubicBezTo>
                  <a:cubicBezTo>
                    <a:pt x="254" y="3"/>
                    <a:pt x="233" y="1"/>
                    <a:pt x="2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6"/>
            <p:cNvSpPr/>
            <p:nvPr/>
          </p:nvSpPr>
          <p:spPr>
            <a:xfrm rot="9815692">
              <a:off x="8548263" y="106504"/>
              <a:ext cx="142540" cy="51490"/>
            </a:xfrm>
            <a:custGeom>
              <a:avLst/>
              <a:gdLst/>
              <a:ahLst/>
              <a:cxnLst/>
              <a:rect l="l" t="t" r="r" b="b"/>
              <a:pathLst>
                <a:path w="1589" h="574" extrusionOk="0">
                  <a:moveTo>
                    <a:pt x="275" y="0"/>
                  </a:moveTo>
                  <a:cubicBezTo>
                    <a:pt x="174" y="0"/>
                    <a:pt x="48" y="24"/>
                    <a:pt x="25" y="149"/>
                  </a:cubicBezTo>
                  <a:cubicBezTo>
                    <a:pt x="1" y="245"/>
                    <a:pt x="48" y="370"/>
                    <a:pt x="174" y="394"/>
                  </a:cubicBezTo>
                  <a:cubicBezTo>
                    <a:pt x="544" y="448"/>
                    <a:pt x="920" y="496"/>
                    <a:pt x="1320" y="573"/>
                  </a:cubicBezTo>
                  <a:cubicBezTo>
                    <a:pt x="1415" y="573"/>
                    <a:pt x="1541" y="543"/>
                    <a:pt x="1565" y="424"/>
                  </a:cubicBezTo>
                  <a:cubicBezTo>
                    <a:pt x="1589" y="322"/>
                    <a:pt x="1541" y="197"/>
                    <a:pt x="1415" y="173"/>
                  </a:cubicBezTo>
                  <a:cubicBezTo>
                    <a:pt x="1045" y="125"/>
                    <a:pt x="645" y="72"/>
                    <a:pt x="27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6"/>
            <p:cNvSpPr/>
            <p:nvPr/>
          </p:nvSpPr>
          <p:spPr>
            <a:xfrm rot="9815692">
              <a:off x="8122470" y="125225"/>
              <a:ext cx="140388" cy="61178"/>
            </a:xfrm>
            <a:custGeom>
              <a:avLst/>
              <a:gdLst/>
              <a:ahLst/>
              <a:cxnLst/>
              <a:rect l="l" t="t" r="r" b="b"/>
              <a:pathLst>
                <a:path w="1565" h="682" extrusionOk="0">
                  <a:moveTo>
                    <a:pt x="221" y="1"/>
                  </a:moveTo>
                  <a:cubicBezTo>
                    <a:pt x="134" y="1"/>
                    <a:pt x="44" y="48"/>
                    <a:pt x="24" y="132"/>
                  </a:cubicBezTo>
                  <a:cubicBezTo>
                    <a:pt x="0" y="252"/>
                    <a:pt x="72" y="353"/>
                    <a:pt x="173" y="377"/>
                  </a:cubicBezTo>
                  <a:cubicBezTo>
                    <a:pt x="549" y="478"/>
                    <a:pt x="920" y="580"/>
                    <a:pt x="1296" y="675"/>
                  </a:cubicBezTo>
                  <a:cubicBezTo>
                    <a:pt x="1311" y="679"/>
                    <a:pt x="1328" y="681"/>
                    <a:pt x="1345" y="681"/>
                  </a:cubicBezTo>
                  <a:cubicBezTo>
                    <a:pt x="1430" y="681"/>
                    <a:pt x="1520" y="631"/>
                    <a:pt x="1540" y="526"/>
                  </a:cubicBezTo>
                  <a:cubicBezTo>
                    <a:pt x="1564" y="431"/>
                    <a:pt x="1493" y="329"/>
                    <a:pt x="1391" y="281"/>
                  </a:cubicBezTo>
                  <a:cubicBezTo>
                    <a:pt x="1021" y="180"/>
                    <a:pt x="645" y="102"/>
                    <a:pt x="275" y="7"/>
                  </a:cubicBezTo>
                  <a:cubicBezTo>
                    <a:pt x="258" y="3"/>
                    <a:pt x="240" y="1"/>
                    <a:pt x="2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6"/>
            <p:cNvSpPr/>
            <p:nvPr/>
          </p:nvSpPr>
          <p:spPr>
            <a:xfrm rot="9815692">
              <a:off x="7849762" y="202458"/>
              <a:ext cx="113656" cy="48889"/>
            </a:xfrm>
            <a:custGeom>
              <a:avLst/>
              <a:gdLst/>
              <a:ahLst/>
              <a:cxnLst/>
              <a:rect l="l" t="t" r="r" b="b"/>
              <a:pathLst>
                <a:path w="1267" h="545" extrusionOk="0">
                  <a:moveTo>
                    <a:pt x="199" y="1"/>
                  </a:moveTo>
                  <a:cubicBezTo>
                    <a:pt x="174" y="1"/>
                    <a:pt x="150" y="7"/>
                    <a:pt x="126" y="19"/>
                  </a:cubicBezTo>
                  <a:cubicBezTo>
                    <a:pt x="73" y="43"/>
                    <a:pt x="25" y="96"/>
                    <a:pt x="25" y="144"/>
                  </a:cubicBezTo>
                  <a:cubicBezTo>
                    <a:pt x="1" y="246"/>
                    <a:pt x="49" y="371"/>
                    <a:pt x="150" y="395"/>
                  </a:cubicBezTo>
                  <a:cubicBezTo>
                    <a:pt x="449" y="443"/>
                    <a:pt x="723" y="490"/>
                    <a:pt x="998" y="544"/>
                  </a:cubicBezTo>
                  <a:cubicBezTo>
                    <a:pt x="1046" y="544"/>
                    <a:pt x="1093" y="544"/>
                    <a:pt x="1147" y="520"/>
                  </a:cubicBezTo>
                  <a:cubicBezTo>
                    <a:pt x="1195" y="490"/>
                    <a:pt x="1219" y="443"/>
                    <a:pt x="1243" y="395"/>
                  </a:cubicBezTo>
                  <a:cubicBezTo>
                    <a:pt x="1267" y="293"/>
                    <a:pt x="1219" y="168"/>
                    <a:pt x="1093" y="144"/>
                  </a:cubicBezTo>
                  <a:cubicBezTo>
                    <a:pt x="819" y="96"/>
                    <a:pt x="550" y="43"/>
                    <a:pt x="275" y="19"/>
                  </a:cubicBezTo>
                  <a:cubicBezTo>
                    <a:pt x="249" y="7"/>
                    <a:pt x="223" y="1"/>
                    <a:pt x="1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6"/>
            <p:cNvSpPr/>
            <p:nvPr/>
          </p:nvSpPr>
          <p:spPr>
            <a:xfrm rot="9815692">
              <a:off x="8562937" y="452330"/>
              <a:ext cx="149448" cy="61358"/>
            </a:xfrm>
            <a:custGeom>
              <a:avLst/>
              <a:gdLst/>
              <a:ahLst/>
              <a:cxnLst/>
              <a:rect l="l" t="t" r="r" b="b"/>
              <a:pathLst>
                <a:path w="1666" h="684" extrusionOk="0">
                  <a:moveTo>
                    <a:pt x="210" y="0"/>
                  </a:moveTo>
                  <a:cubicBezTo>
                    <a:pt x="117" y="0"/>
                    <a:pt x="44" y="48"/>
                    <a:pt x="24" y="132"/>
                  </a:cubicBezTo>
                  <a:cubicBezTo>
                    <a:pt x="0" y="257"/>
                    <a:pt x="48" y="353"/>
                    <a:pt x="149" y="377"/>
                  </a:cubicBezTo>
                  <a:cubicBezTo>
                    <a:pt x="567" y="478"/>
                    <a:pt x="991" y="580"/>
                    <a:pt x="1391" y="675"/>
                  </a:cubicBezTo>
                  <a:cubicBezTo>
                    <a:pt x="1410" y="681"/>
                    <a:pt x="1430" y="683"/>
                    <a:pt x="1449" y="683"/>
                  </a:cubicBezTo>
                  <a:cubicBezTo>
                    <a:pt x="1534" y="683"/>
                    <a:pt x="1618" y="633"/>
                    <a:pt x="1642" y="556"/>
                  </a:cubicBezTo>
                  <a:cubicBezTo>
                    <a:pt x="1666" y="430"/>
                    <a:pt x="1612" y="329"/>
                    <a:pt x="1517" y="305"/>
                  </a:cubicBezTo>
                  <a:cubicBezTo>
                    <a:pt x="1093" y="203"/>
                    <a:pt x="669" y="108"/>
                    <a:pt x="269" y="6"/>
                  </a:cubicBezTo>
                  <a:cubicBezTo>
                    <a:pt x="249" y="2"/>
                    <a:pt x="229" y="0"/>
                    <a:pt x="21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6"/>
            <p:cNvSpPr/>
            <p:nvPr/>
          </p:nvSpPr>
          <p:spPr>
            <a:xfrm rot="9815692">
              <a:off x="7950223" y="29169"/>
              <a:ext cx="109888" cy="54451"/>
            </a:xfrm>
            <a:custGeom>
              <a:avLst/>
              <a:gdLst/>
              <a:ahLst/>
              <a:cxnLst/>
              <a:rect l="l" t="t" r="r" b="b"/>
              <a:pathLst>
                <a:path w="1225" h="607" extrusionOk="0">
                  <a:moveTo>
                    <a:pt x="237" y="1"/>
                  </a:moveTo>
                  <a:cubicBezTo>
                    <a:pt x="149" y="1"/>
                    <a:pt x="51" y="66"/>
                    <a:pt x="31" y="155"/>
                  </a:cubicBezTo>
                  <a:cubicBezTo>
                    <a:pt x="1" y="256"/>
                    <a:pt x="55" y="381"/>
                    <a:pt x="150" y="405"/>
                  </a:cubicBezTo>
                  <a:cubicBezTo>
                    <a:pt x="425" y="477"/>
                    <a:pt x="675" y="531"/>
                    <a:pt x="950" y="602"/>
                  </a:cubicBezTo>
                  <a:cubicBezTo>
                    <a:pt x="963" y="605"/>
                    <a:pt x="976" y="607"/>
                    <a:pt x="989" y="607"/>
                  </a:cubicBezTo>
                  <a:cubicBezTo>
                    <a:pt x="1077" y="607"/>
                    <a:pt x="1174" y="541"/>
                    <a:pt x="1195" y="453"/>
                  </a:cubicBezTo>
                  <a:cubicBezTo>
                    <a:pt x="1225" y="352"/>
                    <a:pt x="1171" y="232"/>
                    <a:pt x="1046" y="202"/>
                  </a:cubicBezTo>
                  <a:cubicBezTo>
                    <a:pt x="801" y="155"/>
                    <a:pt x="526" y="83"/>
                    <a:pt x="275" y="5"/>
                  </a:cubicBezTo>
                  <a:cubicBezTo>
                    <a:pt x="263" y="2"/>
                    <a:pt x="250" y="1"/>
                    <a:pt x="2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6"/>
            <p:cNvSpPr/>
            <p:nvPr/>
          </p:nvSpPr>
          <p:spPr>
            <a:xfrm rot="9815692">
              <a:off x="8686380" y="193602"/>
              <a:ext cx="142540" cy="57052"/>
            </a:xfrm>
            <a:custGeom>
              <a:avLst/>
              <a:gdLst/>
              <a:ahLst/>
              <a:cxnLst/>
              <a:rect l="l" t="t" r="r" b="b"/>
              <a:pathLst>
                <a:path w="1589" h="636" extrusionOk="0">
                  <a:moveTo>
                    <a:pt x="215" y="0"/>
                  </a:moveTo>
                  <a:cubicBezTo>
                    <a:pt x="118" y="0"/>
                    <a:pt x="44" y="51"/>
                    <a:pt x="25" y="155"/>
                  </a:cubicBezTo>
                  <a:cubicBezTo>
                    <a:pt x="1" y="257"/>
                    <a:pt x="48" y="382"/>
                    <a:pt x="150" y="406"/>
                  </a:cubicBezTo>
                  <a:cubicBezTo>
                    <a:pt x="544" y="478"/>
                    <a:pt x="920" y="555"/>
                    <a:pt x="1320" y="627"/>
                  </a:cubicBezTo>
                  <a:cubicBezTo>
                    <a:pt x="1338" y="633"/>
                    <a:pt x="1357" y="635"/>
                    <a:pt x="1376" y="635"/>
                  </a:cubicBezTo>
                  <a:cubicBezTo>
                    <a:pt x="1459" y="635"/>
                    <a:pt x="1545" y="585"/>
                    <a:pt x="1565" y="508"/>
                  </a:cubicBezTo>
                  <a:cubicBezTo>
                    <a:pt x="1589" y="406"/>
                    <a:pt x="1541" y="281"/>
                    <a:pt x="1416" y="257"/>
                  </a:cubicBezTo>
                  <a:cubicBezTo>
                    <a:pt x="1045" y="179"/>
                    <a:pt x="645" y="84"/>
                    <a:pt x="275" y="6"/>
                  </a:cubicBezTo>
                  <a:cubicBezTo>
                    <a:pt x="255" y="2"/>
                    <a:pt x="234" y="0"/>
                    <a:pt x="2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6"/>
            <p:cNvSpPr/>
            <p:nvPr/>
          </p:nvSpPr>
          <p:spPr>
            <a:xfrm rot="9815692">
              <a:off x="8229517" y="-81162"/>
              <a:ext cx="124869" cy="50414"/>
            </a:xfrm>
            <a:custGeom>
              <a:avLst/>
              <a:gdLst/>
              <a:ahLst/>
              <a:cxnLst/>
              <a:rect l="l" t="t" r="r" b="b"/>
              <a:pathLst>
                <a:path w="1392" h="562" extrusionOk="0">
                  <a:moveTo>
                    <a:pt x="223" y="1"/>
                  </a:moveTo>
                  <a:cubicBezTo>
                    <a:pt x="135" y="1"/>
                    <a:pt x="44" y="51"/>
                    <a:pt x="24" y="156"/>
                  </a:cubicBezTo>
                  <a:cubicBezTo>
                    <a:pt x="0" y="257"/>
                    <a:pt x="48" y="383"/>
                    <a:pt x="174" y="407"/>
                  </a:cubicBezTo>
                  <a:cubicBezTo>
                    <a:pt x="472" y="454"/>
                    <a:pt x="794" y="508"/>
                    <a:pt x="1117" y="556"/>
                  </a:cubicBezTo>
                  <a:cubicBezTo>
                    <a:pt x="1134" y="560"/>
                    <a:pt x="1151" y="562"/>
                    <a:pt x="1169" y="562"/>
                  </a:cubicBezTo>
                  <a:cubicBezTo>
                    <a:pt x="1257" y="562"/>
                    <a:pt x="1348" y="511"/>
                    <a:pt x="1368" y="407"/>
                  </a:cubicBezTo>
                  <a:cubicBezTo>
                    <a:pt x="1391" y="305"/>
                    <a:pt x="1344" y="180"/>
                    <a:pt x="1218" y="156"/>
                  </a:cubicBezTo>
                  <a:cubicBezTo>
                    <a:pt x="896" y="108"/>
                    <a:pt x="597" y="60"/>
                    <a:pt x="275" y="7"/>
                  </a:cubicBezTo>
                  <a:cubicBezTo>
                    <a:pt x="258" y="3"/>
                    <a:pt x="241" y="1"/>
                    <a:pt x="22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6"/>
            <p:cNvSpPr/>
            <p:nvPr/>
          </p:nvSpPr>
          <p:spPr>
            <a:xfrm rot="9815692">
              <a:off x="8514294" y="-23019"/>
              <a:ext cx="140388" cy="49607"/>
            </a:xfrm>
            <a:custGeom>
              <a:avLst/>
              <a:gdLst/>
              <a:ahLst/>
              <a:cxnLst/>
              <a:rect l="l" t="t" r="r" b="b"/>
              <a:pathLst>
                <a:path w="1565" h="553" extrusionOk="0">
                  <a:moveTo>
                    <a:pt x="198" y="0"/>
                  </a:moveTo>
                  <a:cubicBezTo>
                    <a:pt x="96" y="0"/>
                    <a:pt x="1" y="102"/>
                    <a:pt x="1" y="197"/>
                  </a:cubicBezTo>
                  <a:cubicBezTo>
                    <a:pt x="1" y="323"/>
                    <a:pt x="72" y="400"/>
                    <a:pt x="198" y="400"/>
                  </a:cubicBezTo>
                  <a:cubicBezTo>
                    <a:pt x="598" y="448"/>
                    <a:pt x="968" y="496"/>
                    <a:pt x="1368" y="550"/>
                  </a:cubicBezTo>
                  <a:cubicBezTo>
                    <a:pt x="1376" y="552"/>
                    <a:pt x="1384" y="553"/>
                    <a:pt x="1392" y="553"/>
                  </a:cubicBezTo>
                  <a:cubicBezTo>
                    <a:pt x="1480" y="553"/>
                    <a:pt x="1565" y="440"/>
                    <a:pt x="1565" y="347"/>
                  </a:cubicBezTo>
                  <a:cubicBezTo>
                    <a:pt x="1541" y="221"/>
                    <a:pt x="1463" y="174"/>
                    <a:pt x="1368" y="150"/>
                  </a:cubicBezTo>
                  <a:cubicBezTo>
                    <a:pt x="968" y="102"/>
                    <a:pt x="598" y="48"/>
                    <a:pt x="19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8" name="Google Shape;598;p6"/>
          <p:cNvGrpSpPr/>
          <p:nvPr/>
        </p:nvGrpSpPr>
        <p:grpSpPr>
          <a:xfrm rot="-1966220">
            <a:off x="-77646" y="4371450"/>
            <a:ext cx="1087181" cy="777029"/>
            <a:chOff x="2798025" y="629300"/>
            <a:chExt cx="294025" cy="210150"/>
          </a:xfrm>
        </p:grpSpPr>
        <p:sp>
          <p:nvSpPr>
            <p:cNvPr id="599" name="Google Shape;599;p6"/>
            <p:cNvSpPr/>
            <p:nvPr/>
          </p:nvSpPr>
          <p:spPr>
            <a:xfrm>
              <a:off x="2863825" y="745550"/>
              <a:ext cx="21225" cy="20625"/>
            </a:xfrm>
            <a:custGeom>
              <a:avLst/>
              <a:gdLst/>
              <a:ahLst/>
              <a:cxnLst/>
              <a:rect l="l" t="t" r="r" b="b"/>
              <a:pathLst>
                <a:path w="849" h="825" extrusionOk="0">
                  <a:moveTo>
                    <a:pt x="425" y="1"/>
                  </a:moveTo>
                  <a:cubicBezTo>
                    <a:pt x="377" y="1"/>
                    <a:pt x="323" y="1"/>
                    <a:pt x="275" y="25"/>
                  </a:cubicBezTo>
                  <a:cubicBezTo>
                    <a:pt x="228" y="48"/>
                    <a:pt x="174" y="78"/>
                    <a:pt x="126" y="126"/>
                  </a:cubicBezTo>
                  <a:cubicBezTo>
                    <a:pt x="102" y="150"/>
                    <a:pt x="78" y="198"/>
                    <a:pt x="54" y="251"/>
                  </a:cubicBezTo>
                  <a:cubicBezTo>
                    <a:pt x="25" y="299"/>
                    <a:pt x="1" y="347"/>
                    <a:pt x="25" y="401"/>
                  </a:cubicBezTo>
                  <a:lnTo>
                    <a:pt x="25" y="526"/>
                  </a:lnTo>
                  <a:cubicBezTo>
                    <a:pt x="54" y="574"/>
                    <a:pt x="78" y="645"/>
                    <a:pt x="126" y="699"/>
                  </a:cubicBezTo>
                  <a:cubicBezTo>
                    <a:pt x="174" y="723"/>
                    <a:pt x="204" y="747"/>
                    <a:pt x="228" y="771"/>
                  </a:cubicBezTo>
                  <a:cubicBezTo>
                    <a:pt x="275" y="795"/>
                    <a:pt x="353" y="825"/>
                    <a:pt x="425" y="825"/>
                  </a:cubicBezTo>
                  <a:cubicBezTo>
                    <a:pt x="472" y="825"/>
                    <a:pt x="526" y="795"/>
                    <a:pt x="574" y="771"/>
                  </a:cubicBezTo>
                  <a:cubicBezTo>
                    <a:pt x="622" y="771"/>
                    <a:pt x="675" y="747"/>
                    <a:pt x="723" y="699"/>
                  </a:cubicBezTo>
                  <a:cubicBezTo>
                    <a:pt x="747" y="645"/>
                    <a:pt x="801" y="622"/>
                    <a:pt x="801" y="574"/>
                  </a:cubicBezTo>
                  <a:cubicBezTo>
                    <a:pt x="825" y="526"/>
                    <a:pt x="848" y="472"/>
                    <a:pt x="848" y="401"/>
                  </a:cubicBezTo>
                  <a:cubicBezTo>
                    <a:pt x="825" y="377"/>
                    <a:pt x="825" y="323"/>
                    <a:pt x="825" y="299"/>
                  </a:cubicBezTo>
                  <a:cubicBezTo>
                    <a:pt x="801" y="228"/>
                    <a:pt x="771" y="174"/>
                    <a:pt x="723" y="126"/>
                  </a:cubicBezTo>
                  <a:cubicBezTo>
                    <a:pt x="699" y="102"/>
                    <a:pt x="675" y="78"/>
                    <a:pt x="622" y="48"/>
                  </a:cubicBezTo>
                  <a:cubicBezTo>
                    <a:pt x="574" y="25"/>
                    <a:pt x="502" y="1"/>
                    <a:pt x="4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6"/>
            <p:cNvSpPr/>
            <p:nvPr/>
          </p:nvSpPr>
          <p:spPr>
            <a:xfrm>
              <a:off x="2889350" y="695850"/>
              <a:ext cx="18075" cy="18100"/>
            </a:xfrm>
            <a:custGeom>
              <a:avLst/>
              <a:gdLst/>
              <a:ahLst/>
              <a:cxnLst/>
              <a:rect l="l" t="t" r="r" b="b"/>
              <a:pathLst>
                <a:path w="723" h="724" extrusionOk="0">
                  <a:moveTo>
                    <a:pt x="377" y="1"/>
                  </a:moveTo>
                  <a:cubicBezTo>
                    <a:pt x="275" y="1"/>
                    <a:pt x="174" y="48"/>
                    <a:pt x="102" y="126"/>
                  </a:cubicBezTo>
                  <a:cubicBezTo>
                    <a:pt x="78" y="150"/>
                    <a:pt x="48" y="198"/>
                    <a:pt x="24" y="222"/>
                  </a:cubicBezTo>
                  <a:cubicBezTo>
                    <a:pt x="24" y="275"/>
                    <a:pt x="1" y="323"/>
                    <a:pt x="1" y="371"/>
                  </a:cubicBezTo>
                  <a:cubicBezTo>
                    <a:pt x="1" y="472"/>
                    <a:pt x="48" y="544"/>
                    <a:pt x="102" y="622"/>
                  </a:cubicBezTo>
                  <a:cubicBezTo>
                    <a:pt x="174" y="693"/>
                    <a:pt x="275" y="723"/>
                    <a:pt x="377" y="723"/>
                  </a:cubicBezTo>
                  <a:cubicBezTo>
                    <a:pt x="448" y="723"/>
                    <a:pt x="550" y="693"/>
                    <a:pt x="621" y="622"/>
                  </a:cubicBezTo>
                  <a:cubicBezTo>
                    <a:pt x="645" y="598"/>
                    <a:pt x="675" y="544"/>
                    <a:pt x="699" y="496"/>
                  </a:cubicBezTo>
                  <a:cubicBezTo>
                    <a:pt x="723" y="472"/>
                    <a:pt x="723" y="425"/>
                    <a:pt x="723" y="371"/>
                  </a:cubicBezTo>
                  <a:cubicBezTo>
                    <a:pt x="723" y="275"/>
                    <a:pt x="699" y="174"/>
                    <a:pt x="621" y="126"/>
                  </a:cubicBezTo>
                  <a:cubicBezTo>
                    <a:pt x="550" y="48"/>
                    <a:pt x="472" y="1"/>
                    <a:pt x="37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6"/>
            <p:cNvSpPr/>
            <p:nvPr/>
          </p:nvSpPr>
          <p:spPr>
            <a:xfrm>
              <a:off x="2958450" y="716900"/>
              <a:ext cx="16150" cy="16300"/>
            </a:xfrm>
            <a:custGeom>
              <a:avLst/>
              <a:gdLst/>
              <a:ahLst/>
              <a:cxnLst/>
              <a:rect l="l" t="t" r="r" b="b"/>
              <a:pathLst>
                <a:path w="646" h="652" extrusionOk="0">
                  <a:moveTo>
                    <a:pt x="323" y="0"/>
                  </a:moveTo>
                  <a:cubicBezTo>
                    <a:pt x="269" y="0"/>
                    <a:pt x="245" y="30"/>
                    <a:pt x="198" y="30"/>
                  </a:cubicBezTo>
                  <a:cubicBezTo>
                    <a:pt x="150" y="54"/>
                    <a:pt x="120" y="78"/>
                    <a:pt x="96" y="102"/>
                  </a:cubicBezTo>
                  <a:cubicBezTo>
                    <a:pt x="72" y="126"/>
                    <a:pt x="48" y="180"/>
                    <a:pt x="25" y="203"/>
                  </a:cubicBezTo>
                  <a:cubicBezTo>
                    <a:pt x="1" y="251"/>
                    <a:pt x="1" y="275"/>
                    <a:pt x="1" y="329"/>
                  </a:cubicBezTo>
                  <a:cubicBezTo>
                    <a:pt x="1" y="353"/>
                    <a:pt x="1" y="377"/>
                    <a:pt x="25" y="424"/>
                  </a:cubicBezTo>
                  <a:cubicBezTo>
                    <a:pt x="25" y="478"/>
                    <a:pt x="48" y="526"/>
                    <a:pt x="96" y="550"/>
                  </a:cubicBezTo>
                  <a:cubicBezTo>
                    <a:pt x="120" y="574"/>
                    <a:pt x="150" y="597"/>
                    <a:pt x="174" y="597"/>
                  </a:cubicBezTo>
                  <a:cubicBezTo>
                    <a:pt x="222" y="627"/>
                    <a:pt x="269" y="651"/>
                    <a:pt x="323" y="651"/>
                  </a:cubicBezTo>
                  <a:cubicBezTo>
                    <a:pt x="371" y="651"/>
                    <a:pt x="395" y="651"/>
                    <a:pt x="448" y="627"/>
                  </a:cubicBezTo>
                  <a:cubicBezTo>
                    <a:pt x="496" y="597"/>
                    <a:pt x="520" y="597"/>
                    <a:pt x="544" y="550"/>
                  </a:cubicBezTo>
                  <a:cubicBezTo>
                    <a:pt x="568" y="526"/>
                    <a:pt x="598" y="502"/>
                    <a:pt x="622" y="448"/>
                  </a:cubicBezTo>
                  <a:cubicBezTo>
                    <a:pt x="645" y="424"/>
                    <a:pt x="645" y="377"/>
                    <a:pt x="645" y="329"/>
                  </a:cubicBezTo>
                  <a:cubicBezTo>
                    <a:pt x="645" y="299"/>
                    <a:pt x="645" y="275"/>
                    <a:pt x="622" y="251"/>
                  </a:cubicBezTo>
                  <a:cubicBezTo>
                    <a:pt x="622" y="203"/>
                    <a:pt x="598" y="150"/>
                    <a:pt x="544" y="102"/>
                  </a:cubicBezTo>
                  <a:cubicBezTo>
                    <a:pt x="520" y="78"/>
                    <a:pt x="496" y="78"/>
                    <a:pt x="496" y="54"/>
                  </a:cubicBezTo>
                  <a:cubicBezTo>
                    <a:pt x="448" y="30"/>
                    <a:pt x="371" y="0"/>
                    <a:pt x="32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6"/>
            <p:cNvSpPr/>
            <p:nvPr/>
          </p:nvSpPr>
          <p:spPr>
            <a:xfrm>
              <a:off x="2970850" y="658550"/>
              <a:ext cx="12400" cy="13000"/>
            </a:xfrm>
            <a:custGeom>
              <a:avLst/>
              <a:gdLst/>
              <a:ahLst/>
              <a:cxnLst/>
              <a:rect l="l" t="t" r="r" b="b"/>
              <a:pathLst>
                <a:path w="496" h="520" extrusionOk="0">
                  <a:moveTo>
                    <a:pt x="251" y="0"/>
                  </a:moveTo>
                  <a:cubicBezTo>
                    <a:pt x="221" y="0"/>
                    <a:pt x="173" y="24"/>
                    <a:pt x="149" y="24"/>
                  </a:cubicBezTo>
                  <a:cubicBezTo>
                    <a:pt x="126" y="48"/>
                    <a:pt x="102" y="48"/>
                    <a:pt x="72" y="72"/>
                  </a:cubicBezTo>
                  <a:cubicBezTo>
                    <a:pt x="48" y="96"/>
                    <a:pt x="24" y="126"/>
                    <a:pt x="24" y="173"/>
                  </a:cubicBezTo>
                  <a:cubicBezTo>
                    <a:pt x="0" y="197"/>
                    <a:pt x="0" y="221"/>
                    <a:pt x="0" y="275"/>
                  </a:cubicBezTo>
                  <a:lnTo>
                    <a:pt x="0" y="323"/>
                  </a:lnTo>
                  <a:cubicBezTo>
                    <a:pt x="24" y="370"/>
                    <a:pt x="24" y="424"/>
                    <a:pt x="72" y="448"/>
                  </a:cubicBezTo>
                  <a:cubicBezTo>
                    <a:pt x="72" y="448"/>
                    <a:pt x="102" y="472"/>
                    <a:pt x="126" y="496"/>
                  </a:cubicBezTo>
                  <a:cubicBezTo>
                    <a:pt x="149" y="496"/>
                    <a:pt x="197" y="520"/>
                    <a:pt x="251" y="520"/>
                  </a:cubicBezTo>
                  <a:cubicBezTo>
                    <a:pt x="275" y="520"/>
                    <a:pt x="323" y="520"/>
                    <a:pt x="346" y="496"/>
                  </a:cubicBezTo>
                  <a:cubicBezTo>
                    <a:pt x="370" y="496"/>
                    <a:pt x="400" y="472"/>
                    <a:pt x="424" y="448"/>
                  </a:cubicBezTo>
                  <a:cubicBezTo>
                    <a:pt x="448" y="424"/>
                    <a:pt x="472" y="394"/>
                    <a:pt x="472" y="370"/>
                  </a:cubicBezTo>
                  <a:cubicBezTo>
                    <a:pt x="496" y="323"/>
                    <a:pt x="496" y="299"/>
                    <a:pt x="496" y="275"/>
                  </a:cubicBezTo>
                  <a:lnTo>
                    <a:pt x="496" y="197"/>
                  </a:lnTo>
                  <a:cubicBezTo>
                    <a:pt x="496" y="150"/>
                    <a:pt x="472" y="126"/>
                    <a:pt x="424" y="72"/>
                  </a:cubicBezTo>
                  <a:cubicBezTo>
                    <a:pt x="424" y="72"/>
                    <a:pt x="400" y="48"/>
                    <a:pt x="370" y="48"/>
                  </a:cubicBezTo>
                  <a:cubicBezTo>
                    <a:pt x="346" y="24"/>
                    <a:pt x="299" y="0"/>
                    <a:pt x="2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6"/>
            <p:cNvSpPr/>
            <p:nvPr/>
          </p:nvSpPr>
          <p:spPr>
            <a:xfrm>
              <a:off x="2921750" y="776325"/>
              <a:ext cx="9275" cy="9350"/>
            </a:xfrm>
            <a:custGeom>
              <a:avLst/>
              <a:gdLst/>
              <a:ahLst/>
              <a:cxnLst/>
              <a:rect l="l" t="t" r="r" b="b"/>
              <a:pathLst>
                <a:path w="371" h="374" extrusionOk="0">
                  <a:moveTo>
                    <a:pt x="197" y="1"/>
                  </a:moveTo>
                  <a:cubicBezTo>
                    <a:pt x="181" y="1"/>
                    <a:pt x="165" y="11"/>
                    <a:pt x="149" y="11"/>
                  </a:cubicBezTo>
                  <a:cubicBezTo>
                    <a:pt x="96" y="11"/>
                    <a:pt x="48" y="65"/>
                    <a:pt x="24" y="89"/>
                  </a:cubicBezTo>
                  <a:cubicBezTo>
                    <a:pt x="24" y="113"/>
                    <a:pt x="0" y="137"/>
                    <a:pt x="0" y="161"/>
                  </a:cubicBezTo>
                  <a:cubicBezTo>
                    <a:pt x="0" y="191"/>
                    <a:pt x="0" y="214"/>
                    <a:pt x="24" y="238"/>
                  </a:cubicBezTo>
                  <a:cubicBezTo>
                    <a:pt x="24" y="286"/>
                    <a:pt x="48" y="310"/>
                    <a:pt x="96" y="340"/>
                  </a:cubicBezTo>
                  <a:cubicBezTo>
                    <a:pt x="134" y="357"/>
                    <a:pt x="169" y="374"/>
                    <a:pt x="203" y="374"/>
                  </a:cubicBezTo>
                  <a:cubicBezTo>
                    <a:pt x="217" y="374"/>
                    <a:pt x="231" y="371"/>
                    <a:pt x="245" y="364"/>
                  </a:cubicBezTo>
                  <a:cubicBezTo>
                    <a:pt x="275" y="364"/>
                    <a:pt x="322" y="310"/>
                    <a:pt x="346" y="286"/>
                  </a:cubicBezTo>
                  <a:cubicBezTo>
                    <a:pt x="370" y="262"/>
                    <a:pt x="370" y="214"/>
                    <a:pt x="370" y="191"/>
                  </a:cubicBezTo>
                  <a:cubicBezTo>
                    <a:pt x="370" y="161"/>
                    <a:pt x="370" y="137"/>
                    <a:pt x="346" y="113"/>
                  </a:cubicBezTo>
                  <a:cubicBezTo>
                    <a:pt x="346" y="89"/>
                    <a:pt x="346" y="65"/>
                    <a:pt x="322" y="65"/>
                  </a:cubicBezTo>
                  <a:cubicBezTo>
                    <a:pt x="299" y="41"/>
                    <a:pt x="275" y="11"/>
                    <a:pt x="245" y="11"/>
                  </a:cubicBezTo>
                  <a:lnTo>
                    <a:pt x="221" y="11"/>
                  </a:lnTo>
                  <a:cubicBezTo>
                    <a:pt x="213" y="3"/>
                    <a:pt x="205" y="1"/>
                    <a:pt x="19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6"/>
            <p:cNvSpPr/>
            <p:nvPr/>
          </p:nvSpPr>
          <p:spPr>
            <a:xfrm>
              <a:off x="2933525" y="703925"/>
              <a:ext cx="12425" cy="12675"/>
            </a:xfrm>
            <a:custGeom>
              <a:avLst/>
              <a:gdLst/>
              <a:ahLst/>
              <a:cxnLst/>
              <a:rect l="l" t="t" r="r" b="b"/>
              <a:pathLst>
                <a:path w="497" h="507" extrusionOk="0">
                  <a:moveTo>
                    <a:pt x="251" y="0"/>
                  </a:moveTo>
                  <a:cubicBezTo>
                    <a:pt x="222" y="0"/>
                    <a:pt x="174" y="24"/>
                    <a:pt x="150" y="24"/>
                  </a:cubicBezTo>
                  <a:cubicBezTo>
                    <a:pt x="126" y="48"/>
                    <a:pt x="102" y="48"/>
                    <a:pt x="72" y="72"/>
                  </a:cubicBezTo>
                  <a:cubicBezTo>
                    <a:pt x="48" y="102"/>
                    <a:pt x="25" y="125"/>
                    <a:pt x="25" y="173"/>
                  </a:cubicBezTo>
                  <a:cubicBezTo>
                    <a:pt x="1" y="197"/>
                    <a:pt x="1" y="221"/>
                    <a:pt x="1" y="251"/>
                  </a:cubicBezTo>
                  <a:lnTo>
                    <a:pt x="1" y="322"/>
                  </a:lnTo>
                  <a:cubicBezTo>
                    <a:pt x="25" y="370"/>
                    <a:pt x="48" y="400"/>
                    <a:pt x="72" y="448"/>
                  </a:cubicBezTo>
                  <a:cubicBezTo>
                    <a:pt x="102" y="448"/>
                    <a:pt x="102" y="472"/>
                    <a:pt x="126" y="472"/>
                  </a:cubicBezTo>
                  <a:cubicBezTo>
                    <a:pt x="174" y="496"/>
                    <a:pt x="198" y="496"/>
                    <a:pt x="251" y="496"/>
                  </a:cubicBezTo>
                  <a:cubicBezTo>
                    <a:pt x="259" y="504"/>
                    <a:pt x="270" y="506"/>
                    <a:pt x="282" y="506"/>
                  </a:cubicBezTo>
                  <a:cubicBezTo>
                    <a:pt x="305" y="506"/>
                    <a:pt x="331" y="496"/>
                    <a:pt x="347" y="496"/>
                  </a:cubicBezTo>
                  <a:cubicBezTo>
                    <a:pt x="371" y="472"/>
                    <a:pt x="401" y="472"/>
                    <a:pt x="425" y="448"/>
                  </a:cubicBezTo>
                  <a:cubicBezTo>
                    <a:pt x="448" y="424"/>
                    <a:pt x="472" y="400"/>
                    <a:pt x="472" y="346"/>
                  </a:cubicBezTo>
                  <a:cubicBezTo>
                    <a:pt x="496" y="322"/>
                    <a:pt x="496" y="299"/>
                    <a:pt x="496" y="251"/>
                  </a:cubicBezTo>
                  <a:lnTo>
                    <a:pt x="496" y="197"/>
                  </a:lnTo>
                  <a:cubicBezTo>
                    <a:pt x="472" y="149"/>
                    <a:pt x="448" y="125"/>
                    <a:pt x="425" y="72"/>
                  </a:cubicBezTo>
                  <a:cubicBezTo>
                    <a:pt x="401" y="72"/>
                    <a:pt x="401" y="48"/>
                    <a:pt x="371" y="48"/>
                  </a:cubicBezTo>
                  <a:cubicBezTo>
                    <a:pt x="347" y="24"/>
                    <a:pt x="299" y="0"/>
                    <a:pt x="2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6"/>
            <p:cNvSpPr/>
            <p:nvPr/>
          </p:nvSpPr>
          <p:spPr>
            <a:xfrm>
              <a:off x="2850250" y="680925"/>
              <a:ext cx="13600" cy="13475"/>
            </a:xfrm>
            <a:custGeom>
              <a:avLst/>
              <a:gdLst/>
              <a:ahLst/>
              <a:cxnLst/>
              <a:rect l="l" t="t" r="r" b="b"/>
              <a:pathLst>
                <a:path w="544" h="539" extrusionOk="0">
                  <a:moveTo>
                    <a:pt x="323" y="1"/>
                  </a:moveTo>
                  <a:cubicBezTo>
                    <a:pt x="269" y="1"/>
                    <a:pt x="245" y="1"/>
                    <a:pt x="221" y="25"/>
                  </a:cubicBezTo>
                  <a:cubicBezTo>
                    <a:pt x="174" y="25"/>
                    <a:pt x="150" y="48"/>
                    <a:pt x="120" y="72"/>
                  </a:cubicBezTo>
                  <a:cubicBezTo>
                    <a:pt x="96" y="72"/>
                    <a:pt x="72" y="96"/>
                    <a:pt x="48" y="150"/>
                  </a:cubicBezTo>
                  <a:cubicBezTo>
                    <a:pt x="24" y="174"/>
                    <a:pt x="24" y="198"/>
                    <a:pt x="24" y="246"/>
                  </a:cubicBezTo>
                  <a:cubicBezTo>
                    <a:pt x="0" y="275"/>
                    <a:pt x="24" y="299"/>
                    <a:pt x="24" y="347"/>
                  </a:cubicBezTo>
                  <a:cubicBezTo>
                    <a:pt x="24" y="371"/>
                    <a:pt x="48" y="395"/>
                    <a:pt x="48" y="395"/>
                  </a:cubicBezTo>
                  <a:cubicBezTo>
                    <a:pt x="72" y="448"/>
                    <a:pt x="96" y="472"/>
                    <a:pt x="150" y="496"/>
                  </a:cubicBezTo>
                  <a:cubicBezTo>
                    <a:pt x="174" y="520"/>
                    <a:pt x="197" y="520"/>
                    <a:pt x="221" y="520"/>
                  </a:cubicBezTo>
                  <a:cubicBezTo>
                    <a:pt x="233" y="532"/>
                    <a:pt x="253" y="538"/>
                    <a:pt x="275" y="538"/>
                  </a:cubicBezTo>
                  <a:cubicBezTo>
                    <a:pt x="297" y="538"/>
                    <a:pt x="323" y="532"/>
                    <a:pt x="347" y="520"/>
                  </a:cubicBezTo>
                  <a:cubicBezTo>
                    <a:pt x="371" y="520"/>
                    <a:pt x="395" y="520"/>
                    <a:pt x="418" y="496"/>
                  </a:cubicBezTo>
                  <a:cubicBezTo>
                    <a:pt x="448" y="472"/>
                    <a:pt x="496" y="448"/>
                    <a:pt x="520" y="395"/>
                  </a:cubicBezTo>
                  <a:cubicBezTo>
                    <a:pt x="520" y="395"/>
                    <a:pt x="520" y="371"/>
                    <a:pt x="544" y="347"/>
                  </a:cubicBezTo>
                  <a:lnTo>
                    <a:pt x="544" y="222"/>
                  </a:lnTo>
                  <a:lnTo>
                    <a:pt x="544" y="198"/>
                  </a:lnTo>
                  <a:cubicBezTo>
                    <a:pt x="520" y="174"/>
                    <a:pt x="520" y="150"/>
                    <a:pt x="496" y="96"/>
                  </a:cubicBezTo>
                  <a:cubicBezTo>
                    <a:pt x="472" y="72"/>
                    <a:pt x="448" y="48"/>
                    <a:pt x="418" y="48"/>
                  </a:cubicBezTo>
                  <a:cubicBezTo>
                    <a:pt x="395" y="25"/>
                    <a:pt x="347" y="25"/>
                    <a:pt x="32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6"/>
            <p:cNvSpPr/>
            <p:nvPr/>
          </p:nvSpPr>
          <p:spPr>
            <a:xfrm>
              <a:off x="2798025" y="734950"/>
              <a:ext cx="9875" cy="9425"/>
            </a:xfrm>
            <a:custGeom>
              <a:avLst/>
              <a:gdLst/>
              <a:ahLst/>
              <a:cxnLst/>
              <a:rect l="l" t="t" r="r" b="b"/>
              <a:pathLst>
                <a:path w="395" h="377" extrusionOk="0">
                  <a:moveTo>
                    <a:pt x="173" y="1"/>
                  </a:moveTo>
                  <a:cubicBezTo>
                    <a:pt x="149" y="1"/>
                    <a:pt x="119" y="1"/>
                    <a:pt x="119" y="25"/>
                  </a:cubicBezTo>
                  <a:cubicBezTo>
                    <a:pt x="96" y="25"/>
                    <a:pt x="96" y="25"/>
                    <a:pt x="72" y="55"/>
                  </a:cubicBezTo>
                  <a:cubicBezTo>
                    <a:pt x="72" y="55"/>
                    <a:pt x="48" y="55"/>
                    <a:pt x="48" y="78"/>
                  </a:cubicBezTo>
                  <a:cubicBezTo>
                    <a:pt x="24" y="78"/>
                    <a:pt x="24" y="102"/>
                    <a:pt x="24" y="126"/>
                  </a:cubicBezTo>
                  <a:cubicBezTo>
                    <a:pt x="0" y="150"/>
                    <a:pt x="0" y="174"/>
                    <a:pt x="0" y="204"/>
                  </a:cubicBezTo>
                  <a:lnTo>
                    <a:pt x="0" y="252"/>
                  </a:lnTo>
                  <a:cubicBezTo>
                    <a:pt x="24" y="252"/>
                    <a:pt x="24" y="275"/>
                    <a:pt x="24" y="275"/>
                  </a:cubicBezTo>
                  <a:cubicBezTo>
                    <a:pt x="48" y="299"/>
                    <a:pt x="48" y="299"/>
                    <a:pt x="48" y="323"/>
                  </a:cubicBezTo>
                  <a:cubicBezTo>
                    <a:pt x="72" y="323"/>
                    <a:pt x="72" y="353"/>
                    <a:pt x="96" y="353"/>
                  </a:cubicBezTo>
                  <a:cubicBezTo>
                    <a:pt x="96" y="353"/>
                    <a:pt x="119" y="377"/>
                    <a:pt x="149" y="377"/>
                  </a:cubicBezTo>
                  <a:lnTo>
                    <a:pt x="269" y="377"/>
                  </a:lnTo>
                  <a:lnTo>
                    <a:pt x="322" y="323"/>
                  </a:lnTo>
                  <a:lnTo>
                    <a:pt x="346" y="299"/>
                  </a:lnTo>
                  <a:cubicBezTo>
                    <a:pt x="370" y="275"/>
                    <a:pt x="370" y="275"/>
                    <a:pt x="370" y="252"/>
                  </a:cubicBezTo>
                  <a:cubicBezTo>
                    <a:pt x="394" y="228"/>
                    <a:pt x="394" y="204"/>
                    <a:pt x="394" y="204"/>
                  </a:cubicBezTo>
                  <a:lnTo>
                    <a:pt x="394" y="150"/>
                  </a:lnTo>
                  <a:cubicBezTo>
                    <a:pt x="370" y="126"/>
                    <a:pt x="370" y="102"/>
                    <a:pt x="346" y="78"/>
                  </a:cubicBezTo>
                  <a:lnTo>
                    <a:pt x="322" y="55"/>
                  </a:lnTo>
                  <a:lnTo>
                    <a:pt x="299" y="25"/>
                  </a:lnTo>
                  <a:cubicBezTo>
                    <a:pt x="269" y="25"/>
                    <a:pt x="245" y="1"/>
                    <a:pt x="24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6"/>
            <p:cNvSpPr/>
            <p:nvPr/>
          </p:nvSpPr>
          <p:spPr>
            <a:xfrm>
              <a:off x="2873225" y="647950"/>
              <a:ext cx="21075" cy="21225"/>
            </a:xfrm>
            <a:custGeom>
              <a:avLst/>
              <a:gdLst/>
              <a:ahLst/>
              <a:cxnLst/>
              <a:rect l="l" t="t" r="r" b="b"/>
              <a:pathLst>
                <a:path w="843" h="849" extrusionOk="0">
                  <a:moveTo>
                    <a:pt x="425" y="0"/>
                  </a:moveTo>
                  <a:cubicBezTo>
                    <a:pt x="371" y="0"/>
                    <a:pt x="323" y="0"/>
                    <a:pt x="246" y="24"/>
                  </a:cubicBezTo>
                  <a:cubicBezTo>
                    <a:pt x="198" y="48"/>
                    <a:pt x="174" y="72"/>
                    <a:pt x="126" y="126"/>
                  </a:cubicBezTo>
                  <a:cubicBezTo>
                    <a:pt x="72" y="150"/>
                    <a:pt x="49" y="197"/>
                    <a:pt x="25" y="251"/>
                  </a:cubicBezTo>
                  <a:cubicBezTo>
                    <a:pt x="1" y="299"/>
                    <a:pt x="1" y="371"/>
                    <a:pt x="1" y="424"/>
                  </a:cubicBezTo>
                  <a:cubicBezTo>
                    <a:pt x="1" y="448"/>
                    <a:pt x="1" y="496"/>
                    <a:pt x="25" y="520"/>
                  </a:cubicBezTo>
                  <a:cubicBezTo>
                    <a:pt x="25" y="597"/>
                    <a:pt x="72" y="669"/>
                    <a:pt x="126" y="723"/>
                  </a:cubicBezTo>
                  <a:cubicBezTo>
                    <a:pt x="198" y="794"/>
                    <a:pt x="299" y="848"/>
                    <a:pt x="425" y="848"/>
                  </a:cubicBezTo>
                  <a:cubicBezTo>
                    <a:pt x="472" y="848"/>
                    <a:pt x="544" y="848"/>
                    <a:pt x="598" y="818"/>
                  </a:cubicBezTo>
                  <a:cubicBezTo>
                    <a:pt x="646" y="794"/>
                    <a:pt x="693" y="771"/>
                    <a:pt x="723" y="723"/>
                  </a:cubicBezTo>
                  <a:cubicBezTo>
                    <a:pt x="771" y="669"/>
                    <a:pt x="795" y="645"/>
                    <a:pt x="819" y="574"/>
                  </a:cubicBezTo>
                  <a:cubicBezTo>
                    <a:pt x="843" y="520"/>
                    <a:pt x="843" y="472"/>
                    <a:pt x="843" y="424"/>
                  </a:cubicBezTo>
                  <a:lnTo>
                    <a:pt x="843" y="299"/>
                  </a:lnTo>
                  <a:cubicBezTo>
                    <a:pt x="819" y="221"/>
                    <a:pt x="771" y="174"/>
                    <a:pt x="723" y="126"/>
                  </a:cubicBezTo>
                  <a:cubicBezTo>
                    <a:pt x="646" y="48"/>
                    <a:pt x="544" y="0"/>
                    <a:pt x="42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6"/>
            <p:cNvSpPr/>
            <p:nvPr/>
          </p:nvSpPr>
          <p:spPr>
            <a:xfrm>
              <a:off x="3003825" y="723125"/>
              <a:ext cx="13000" cy="11650"/>
            </a:xfrm>
            <a:custGeom>
              <a:avLst/>
              <a:gdLst/>
              <a:ahLst/>
              <a:cxnLst/>
              <a:rect l="l" t="t" r="r" b="b"/>
              <a:pathLst>
                <a:path w="520" h="466" extrusionOk="0">
                  <a:moveTo>
                    <a:pt x="271" y="0"/>
                  </a:moveTo>
                  <a:cubicBezTo>
                    <a:pt x="210" y="0"/>
                    <a:pt x="144" y="20"/>
                    <a:pt x="96" y="50"/>
                  </a:cubicBezTo>
                  <a:cubicBezTo>
                    <a:pt x="72" y="80"/>
                    <a:pt x="48" y="104"/>
                    <a:pt x="24" y="128"/>
                  </a:cubicBezTo>
                  <a:cubicBezTo>
                    <a:pt x="1" y="151"/>
                    <a:pt x="1" y="199"/>
                    <a:pt x="1" y="229"/>
                  </a:cubicBezTo>
                  <a:cubicBezTo>
                    <a:pt x="1" y="277"/>
                    <a:pt x="1" y="301"/>
                    <a:pt x="24" y="348"/>
                  </a:cubicBezTo>
                  <a:cubicBezTo>
                    <a:pt x="48" y="378"/>
                    <a:pt x="72" y="402"/>
                    <a:pt x="96" y="426"/>
                  </a:cubicBezTo>
                  <a:cubicBezTo>
                    <a:pt x="142" y="454"/>
                    <a:pt x="203" y="466"/>
                    <a:pt x="261" y="466"/>
                  </a:cubicBezTo>
                  <a:cubicBezTo>
                    <a:pt x="302" y="466"/>
                    <a:pt x="341" y="460"/>
                    <a:pt x="371" y="450"/>
                  </a:cubicBezTo>
                  <a:cubicBezTo>
                    <a:pt x="371" y="426"/>
                    <a:pt x="395" y="426"/>
                    <a:pt x="424" y="402"/>
                  </a:cubicBezTo>
                  <a:cubicBezTo>
                    <a:pt x="472" y="378"/>
                    <a:pt x="520" y="301"/>
                    <a:pt x="520" y="229"/>
                  </a:cubicBezTo>
                  <a:cubicBezTo>
                    <a:pt x="520" y="175"/>
                    <a:pt x="472" y="104"/>
                    <a:pt x="424" y="80"/>
                  </a:cubicBezTo>
                  <a:cubicBezTo>
                    <a:pt x="395" y="50"/>
                    <a:pt x="371" y="50"/>
                    <a:pt x="371" y="26"/>
                  </a:cubicBezTo>
                  <a:cubicBezTo>
                    <a:pt x="343" y="8"/>
                    <a:pt x="308" y="0"/>
                    <a:pt x="2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6"/>
            <p:cNvSpPr/>
            <p:nvPr/>
          </p:nvSpPr>
          <p:spPr>
            <a:xfrm>
              <a:off x="2986950" y="782875"/>
              <a:ext cx="25550" cy="24550"/>
            </a:xfrm>
            <a:custGeom>
              <a:avLst/>
              <a:gdLst/>
              <a:ahLst/>
              <a:cxnLst/>
              <a:rect l="l" t="t" r="r" b="b"/>
              <a:pathLst>
                <a:path w="1022" h="982" extrusionOk="0">
                  <a:moveTo>
                    <a:pt x="473" y="0"/>
                  </a:moveTo>
                  <a:cubicBezTo>
                    <a:pt x="401" y="0"/>
                    <a:pt x="323" y="24"/>
                    <a:pt x="252" y="78"/>
                  </a:cubicBezTo>
                  <a:cubicBezTo>
                    <a:pt x="150" y="126"/>
                    <a:pt x="79" y="197"/>
                    <a:pt x="55" y="299"/>
                  </a:cubicBezTo>
                  <a:cubicBezTo>
                    <a:pt x="1" y="376"/>
                    <a:pt x="1" y="448"/>
                    <a:pt x="1" y="549"/>
                  </a:cubicBezTo>
                  <a:cubicBezTo>
                    <a:pt x="25" y="645"/>
                    <a:pt x="79" y="746"/>
                    <a:pt x="150" y="824"/>
                  </a:cubicBezTo>
                  <a:lnTo>
                    <a:pt x="150" y="848"/>
                  </a:lnTo>
                  <a:cubicBezTo>
                    <a:pt x="248" y="945"/>
                    <a:pt x="389" y="982"/>
                    <a:pt x="517" y="982"/>
                  </a:cubicBezTo>
                  <a:cubicBezTo>
                    <a:pt x="553" y="982"/>
                    <a:pt x="589" y="979"/>
                    <a:pt x="622" y="973"/>
                  </a:cubicBezTo>
                  <a:cubicBezTo>
                    <a:pt x="801" y="920"/>
                    <a:pt x="920" y="794"/>
                    <a:pt x="974" y="621"/>
                  </a:cubicBezTo>
                  <a:cubicBezTo>
                    <a:pt x="1022" y="448"/>
                    <a:pt x="974" y="275"/>
                    <a:pt x="849" y="149"/>
                  </a:cubicBezTo>
                  <a:cubicBezTo>
                    <a:pt x="801" y="78"/>
                    <a:pt x="723" y="48"/>
                    <a:pt x="622" y="24"/>
                  </a:cubicBezTo>
                  <a:cubicBezTo>
                    <a:pt x="586" y="12"/>
                    <a:pt x="543" y="6"/>
                    <a:pt x="499" y="6"/>
                  </a:cubicBezTo>
                  <a:cubicBezTo>
                    <a:pt x="456" y="6"/>
                    <a:pt x="413" y="12"/>
                    <a:pt x="377" y="24"/>
                  </a:cubicBezTo>
                  <a:cubicBezTo>
                    <a:pt x="401" y="0"/>
                    <a:pt x="449" y="0"/>
                    <a:pt x="50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6"/>
            <p:cNvSpPr/>
            <p:nvPr/>
          </p:nvSpPr>
          <p:spPr>
            <a:xfrm>
              <a:off x="3043525" y="708850"/>
              <a:ext cx="11225" cy="12550"/>
            </a:xfrm>
            <a:custGeom>
              <a:avLst/>
              <a:gdLst/>
              <a:ahLst/>
              <a:cxnLst/>
              <a:rect l="l" t="t" r="r" b="b"/>
              <a:pathLst>
                <a:path w="449" h="502" extrusionOk="0">
                  <a:moveTo>
                    <a:pt x="227" y="0"/>
                  </a:moveTo>
                  <a:cubicBezTo>
                    <a:pt x="204" y="24"/>
                    <a:pt x="180" y="24"/>
                    <a:pt x="150" y="24"/>
                  </a:cubicBezTo>
                  <a:cubicBezTo>
                    <a:pt x="150" y="24"/>
                    <a:pt x="126" y="24"/>
                    <a:pt x="102" y="54"/>
                  </a:cubicBezTo>
                  <a:cubicBezTo>
                    <a:pt x="78" y="54"/>
                    <a:pt x="78" y="78"/>
                    <a:pt x="54" y="102"/>
                  </a:cubicBezTo>
                  <a:cubicBezTo>
                    <a:pt x="30" y="125"/>
                    <a:pt x="30" y="149"/>
                    <a:pt x="1" y="173"/>
                  </a:cubicBezTo>
                  <a:lnTo>
                    <a:pt x="1" y="227"/>
                  </a:lnTo>
                  <a:lnTo>
                    <a:pt x="1" y="322"/>
                  </a:lnTo>
                  <a:cubicBezTo>
                    <a:pt x="30" y="376"/>
                    <a:pt x="30" y="400"/>
                    <a:pt x="54" y="424"/>
                  </a:cubicBezTo>
                  <a:cubicBezTo>
                    <a:pt x="102" y="472"/>
                    <a:pt x="150" y="502"/>
                    <a:pt x="227" y="502"/>
                  </a:cubicBezTo>
                  <a:cubicBezTo>
                    <a:pt x="251" y="502"/>
                    <a:pt x="275" y="502"/>
                    <a:pt x="299" y="472"/>
                  </a:cubicBezTo>
                  <a:cubicBezTo>
                    <a:pt x="329" y="472"/>
                    <a:pt x="353" y="448"/>
                    <a:pt x="377" y="424"/>
                  </a:cubicBezTo>
                  <a:cubicBezTo>
                    <a:pt x="401" y="400"/>
                    <a:pt x="424" y="376"/>
                    <a:pt x="424" y="322"/>
                  </a:cubicBezTo>
                  <a:cubicBezTo>
                    <a:pt x="448" y="299"/>
                    <a:pt x="448" y="251"/>
                    <a:pt x="424" y="227"/>
                  </a:cubicBezTo>
                  <a:lnTo>
                    <a:pt x="424" y="173"/>
                  </a:lnTo>
                  <a:cubicBezTo>
                    <a:pt x="424" y="149"/>
                    <a:pt x="401" y="125"/>
                    <a:pt x="401" y="125"/>
                  </a:cubicBezTo>
                  <a:cubicBezTo>
                    <a:pt x="401" y="102"/>
                    <a:pt x="377" y="78"/>
                    <a:pt x="353" y="54"/>
                  </a:cubicBezTo>
                  <a:cubicBezTo>
                    <a:pt x="329" y="54"/>
                    <a:pt x="329" y="24"/>
                    <a:pt x="299" y="24"/>
                  </a:cubicBezTo>
                  <a:cubicBezTo>
                    <a:pt x="275" y="24"/>
                    <a:pt x="251" y="0"/>
                    <a:pt x="2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6"/>
            <p:cNvSpPr/>
            <p:nvPr/>
          </p:nvSpPr>
          <p:spPr>
            <a:xfrm>
              <a:off x="3047250" y="757350"/>
              <a:ext cx="19425" cy="14950"/>
            </a:xfrm>
            <a:custGeom>
              <a:avLst/>
              <a:gdLst/>
              <a:ahLst/>
              <a:cxnLst/>
              <a:rect l="l" t="t" r="r" b="b"/>
              <a:pathLst>
                <a:path w="777" h="598" extrusionOk="0">
                  <a:moveTo>
                    <a:pt x="401" y="0"/>
                  </a:moveTo>
                  <a:cubicBezTo>
                    <a:pt x="1" y="0"/>
                    <a:pt x="1" y="597"/>
                    <a:pt x="401" y="597"/>
                  </a:cubicBezTo>
                  <a:cubicBezTo>
                    <a:pt x="777" y="597"/>
                    <a:pt x="777" y="0"/>
                    <a:pt x="40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6"/>
            <p:cNvSpPr/>
            <p:nvPr/>
          </p:nvSpPr>
          <p:spPr>
            <a:xfrm>
              <a:off x="2871300" y="815000"/>
              <a:ext cx="16275" cy="15800"/>
            </a:xfrm>
            <a:custGeom>
              <a:avLst/>
              <a:gdLst/>
              <a:ahLst/>
              <a:cxnLst/>
              <a:rect l="l" t="t" r="r" b="b"/>
              <a:pathLst>
                <a:path w="651" h="632" extrusionOk="0">
                  <a:moveTo>
                    <a:pt x="281" y="1"/>
                  </a:moveTo>
                  <a:cubicBezTo>
                    <a:pt x="249" y="1"/>
                    <a:pt x="220" y="18"/>
                    <a:pt x="203" y="35"/>
                  </a:cubicBezTo>
                  <a:cubicBezTo>
                    <a:pt x="149" y="35"/>
                    <a:pt x="126" y="58"/>
                    <a:pt x="102" y="82"/>
                  </a:cubicBezTo>
                  <a:cubicBezTo>
                    <a:pt x="54" y="106"/>
                    <a:pt x="54" y="160"/>
                    <a:pt x="24" y="184"/>
                  </a:cubicBezTo>
                  <a:cubicBezTo>
                    <a:pt x="0" y="232"/>
                    <a:pt x="0" y="285"/>
                    <a:pt x="0" y="309"/>
                  </a:cubicBezTo>
                  <a:lnTo>
                    <a:pt x="0" y="405"/>
                  </a:lnTo>
                  <a:cubicBezTo>
                    <a:pt x="24" y="458"/>
                    <a:pt x="54" y="506"/>
                    <a:pt x="102" y="530"/>
                  </a:cubicBezTo>
                  <a:cubicBezTo>
                    <a:pt x="126" y="554"/>
                    <a:pt x="126" y="584"/>
                    <a:pt x="149" y="584"/>
                  </a:cubicBezTo>
                  <a:cubicBezTo>
                    <a:pt x="203" y="632"/>
                    <a:pt x="251" y="632"/>
                    <a:pt x="323" y="632"/>
                  </a:cubicBezTo>
                  <a:cubicBezTo>
                    <a:pt x="352" y="632"/>
                    <a:pt x="400" y="632"/>
                    <a:pt x="448" y="608"/>
                  </a:cubicBezTo>
                  <a:cubicBezTo>
                    <a:pt x="472" y="608"/>
                    <a:pt x="526" y="584"/>
                    <a:pt x="549" y="530"/>
                  </a:cubicBezTo>
                  <a:cubicBezTo>
                    <a:pt x="573" y="506"/>
                    <a:pt x="597" y="482"/>
                    <a:pt x="597" y="435"/>
                  </a:cubicBezTo>
                  <a:cubicBezTo>
                    <a:pt x="621" y="405"/>
                    <a:pt x="651" y="357"/>
                    <a:pt x="621" y="309"/>
                  </a:cubicBezTo>
                  <a:lnTo>
                    <a:pt x="621" y="232"/>
                  </a:lnTo>
                  <a:cubicBezTo>
                    <a:pt x="597" y="184"/>
                    <a:pt x="573" y="136"/>
                    <a:pt x="549" y="82"/>
                  </a:cubicBezTo>
                  <a:cubicBezTo>
                    <a:pt x="526" y="82"/>
                    <a:pt x="502" y="58"/>
                    <a:pt x="472" y="35"/>
                  </a:cubicBezTo>
                  <a:cubicBezTo>
                    <a:pt x="424" y="11"/>
                    <a:pt x="376" y="11"/>
                    <a:pt x="323" y="11"/>
                  </a:cubicBezTo>
                  <a:cubicBezTo>
                    <a:pt x="309" y="4"/>
                    <a:pt x="295" y="1"/>
                    <a:pt x="2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6"/>
            <p:cNvSpPr/>
            <p:nvPr/>
          </p:nvSpPr>
          <p:spPr>
            <a:xfrm>
              <a:off x="2941000" y="829575"/>
              <a:ext cx="10625" cy="9875"/>
            </a:xfrm>
            <a:custGeom>
              <a:avLst/>
              <a:gdLst/>
              <a:ahLst/>
              <a:cxnLst/>
              <a:rect l="l" t="t" r="r" b="b"/>
              <a:pathLst>
                <a:path w="425" h="395" extrusionOk="0">
                  <a:moveTo>
                    <a:pt x="221" y="1"/>
                  </a:moveTo>
                  <a:cubicBezTo>
                    <a:pt x="173" y="1"/>
                    <a:pt x="149" y="1"/>
                    <a:pt x="126" y="25"/>
                  </a:cubicBezTo>
                  <a:cubicBezTo>
                    <a:pt x="102" y="25"/>
                    <a:pt x="102" y="25"/>
                    <a:pt x="72" y="49"/>
                  </a:cubicBezTo>
                  <a:cubicBezTo>
                    <a:pt x="48" y="49"/>
                    <a:pt x="24" y="72"/>
                    <a:pt x="24" y="96"/>
                  </a:cubicBezTo>
                  <a:cubicBezTo>
                    <a:pt x="0" y="120"/>
                    <a:pt x="0" y="150"/>
                    <a:pt x="0" y="198"/>
                  </a:cubicBezTo>
                  <a:cubicBezTo>
                    <a:pt x="0" y="222"/>
                    <a:pt x="0" y="246"/>
                    <a:pt x="24" y="269"/>
                  </a:cubicBezTo>
                  <a:cubicBezTo>
                    <a:pt x="24" y="299"/>
                    <a:pt x="48" y="323"/>
                    <a:pt x="72" y="347"/>
                  </a:cubicBezTo>
                  <a:cubicBezTo>
                    <a:pt x="102" y="347"/>
                    <a:pt x="102" y="347"/>
                    <a:pt x="126" y="371"/>
                  </a:cubicBezTo>
                  <a:cubicBezTo>
                    <a:pt x="149" y="371"/>
                    <a:pt x="173" y="395"/>
                    <a:pt x="221" y="395"/>
                  </a:cubicBezTo>
                  <a:cubicBezTo>
                    <a:pt x="251" y="395"/>
                    <a:pt x="299" y="371"/>
                    <a:pt x="323" y="371"/>
                  </a:cubicBezTo>
                  <a:cubicBezTo>
                    <a:pt x="370" y="323"/>
                    <a:pt x="424" y="246"/>
                    <a:pt x="424" y="198"/>
                  </a:cubicBezTo>
                  <a:cubicBezTo>
                    <a:pt x="424" y="120"/>
                    <a:pt x="370" y="49"/>
                    <a:pt x="323" y="25"/>
                  </a:cubicBezTo>
                  <a:cubicBezTo>
                    <a:pt x="299" y="1"/>
                    <a:pt x="251" y="1"/>
                    <a:pt x="22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6"/>
            <p:cNvSpPr/>
            <p:nvPr/>
          </p:nvSpPr>
          <p:spPr>
            <a:xfrm>
              <a:off x="3029350" y="796000"/>
              <a:ext cx="28525" cy="28525"/>
            </a:xfrm>
            <a:custGeom>
              <a:avLst/>
              <a:gdLst/>
              <a:ahLst/>
              <a:cxnLst/>
              <a:rect l="l" t="t" r="r" b="b"/>
              <a:pathLst>
                <a:path w="1141" h="1141" extrusionOk="0">
                  <a:moveTo>
                    <a:pt x="568" y="1"/>
                  </a:moveTo>
                  <a:cubicBezTo>
                    <a:pt x="496" y="1"/>
                    <a:pt x="418" y="24"/>
                    <a:pt x="347" y="48"/>
                  </a:cubicBezTo>
                  <a:cubicBezTo>
                    <a:pt x="299" y="72"/>
                    <a:pt x="221" y="120"/>
                    <a:pt x="174" y="174"/>
                  </a:cubicBezTo>
                  <a:cubicBezTo>
                    <a:pt x="120" y="221"/>
                    <a:pt x="72" y="299"/>
                    <a:pt x="48" y="347"/>
                  </a:cubicBezTo>
                  <a:cubicBezTo>
                    <a:pt x="24" y="418"/>
                    <a:pt x="0" y="496"/>
                    <a:pt x="0" y="568"/>
                  </a:cubicBezTo>
                  <a:cubicBezTo>
                    <a:pt x="24" y="621"/>
                    <a:pt x="24" y="669"/>
                    <a:pt x="24" y="717"/>
                  </a:cubicBezTo>
                  <a:cubicBezTo>
                    <a:pt x="48" y="818"/>
                    <a:pt x="96" y="896"/>
                    <a:pt x="174" y="968"/>
                  </a:cubicBezTo>
                  <a:cubicBezTo>
                    <a:pt x="221" y="992"/>
                    <a:pt x="245" y="1045"/>
                    <a:pt x="299" y="1069"/>
                  </a:cubicBezTo>
                  <a:cubicBezTo>
                    <a:pt x="371" y="1117"/>
                    <a:pt x="472" y="1141"/>
                    <a:pt x="568" y="1141"/>
                  </a:cubicBezTo>
                  <a:cubicBezTo>
                    <a:pt x="645" y="1141"/>
                    <a:pt x="717" y="1117"/>
                    <a:pt x="794" y="1093"/>
                  </a:cubicBezTo>
                  <a:cubicBezTo>
                    <a:pt x="866" y="1069"/>
                    <a:pt x="920" y="1015"/>
                    <a:pt x="968" y="968"/>
                  </a:cubicBezTo>
                  <a:cubicBezTo>
                    <a:pt x="1015" y="920"/>
                    <a:pt x="1069" y="866"/>
                    <a:pt x="1093" y="795"/>
                  </a:cubicBezTo>
                  <a:cubicBezTo>
                    <a:pt x="1117" y="717"/>
                    <a:pt x="1141" y="645"/>
                    <a:pt x="1141" y="568"/>
                  </a:cubicBezTo>
                  <a:cubicBezTo>
                    <a:pt x="1141" y="520"/>
                    <a:pt x="1117" y="472"/>
                    <a:pt x="1117" y="418"/>
                  </a:cubicBezTo>
                  <a:cubicBezTo>
                    <a:pt x="1093" y="323"/>
                    <a:pt x="1045" y="245"/>
                    <a:pt x="968" y="174"/>
                  </a:cubicBezTo>
                  <a:cubicBezTo>
                    <a:pt x="944" y="150"/>
                    <a:pt x="896" y="120"/>
                    <a:pt x="866" y="96"/>
                  </a:cubicBezTo>
                  <a:cubicBezTo>
                    <a:pt x="771" y="24"/>
                    <a:pt x="669" y="1"/>
                    <a:pt x="5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6"/>
            <p:cNvSpPr/>
            <p:nvPr/>
          </p:nvSpPr>
          <p:spPr>
            <a:xfrm>
              <a:off x="2811000" y="780325"/>
              <a:ext cx="17475" cy="17500"/>
            </a:xfrm>
            <a:custGeom>
              <a:avLst/>
              <a:gdLst/>
              <a:ahLst/>
              <a:cxnLst/>
              <a:rect l="l" t="t" r="r" b="b"/>
              <a:pathLst>
                <a:path w="699" h="700" extrusionOk="0">
                  <a:moveTo>
                    <a:pt x="347" y="1"/>
                  </a:moveTo>
                  <a:cubicBezTo>
                    <a:pt x="299" y="1"/>
                    <a:pt x="275" y="1"/>
                    <a:pt x="227" y="31"/>
                  </a:cubicBezTo>
                  <a:cubicBezTo>
                    <a:pt x="174" y="54"/>
                    <a:pt x="150" y="78"/>
                    <a:pt x="102" y="102"/>
                  </a:cubicBezTo>
                  <a:cubicBezTo>
                    <a:pt x="78" y="126"/>
                    <a:pt x="48" y="180"/>
                    <a:pt x="48" y="204"/>
                  </a:cubicBezTo>
                  <a:cubicBezTo>
                    <a:pt x="24" y="251"/>
                    <a:pt x="0" y="299"/>
                    <a:pt x="0" y="353"/>
                  </a:cubicBezTo>
                  <a:cubicBezTo>
                    <a:pt x="24" y="377"/>
                    <a:pt x="24" y="401"/>
                    <a:pt x="24" y="448"/>
                  </a:cubicBezTo>
                  <a:cubicBezTo>
                    <a:pt x="48" y="502"/>
                    <a:pt x="78" y="550"/>
                    <a:pt x="102" y="598"/>
                  </a:cubicBezTo>
                  <a:cubicBezTo>
                    <a:pt x="126" y="598"/>
                    <a:pt x="150" y="628"/>
                    <a:pt x="174" y="651"/>
                  </a:cubicBezTo>
                  <a:cubicBezTo>
                    <a:pt x="227" y="675"/>
                    <a:pt x="299" y="699"/>
                    <a:pt x="347" y="699"/>
                  </a:cubicBezTo>
                  <a:cubicBezTo>
                    <a:pt x="400" y="699"/>
                    <a:pt x="448" y="675"/>
                    <a:pt x="496" y="675"/>
                  </a:cubicBezTo>
                  <a:cubicBezTo>
                    <a:pt x="526" y="651"/>
                    <a:pt x="574" y="628"/>
                    <a:pt x="597" y="598"/>
                  </a:cubicBezTo>
                  <a:cubicBezTo>
                    <a:pt x="621" y="550"/>
                    <a:pt x="645" y="526"/>
                    <a:pt x="675" y="478"/>
                  </a:cubicBezTo>
                  <a:cubicBezTo>
                    <a:pt x="699" y="448"/>
                    <a:pt x="699" y="401"/>
                    <a:pt x="699" y="353"/>
                  </a:cubicBezTo>
                  <a:lnTo>
                    <a:pt x="699" y="251"/>
                  </a:lnTo>
                  <a:cubicBezTo>
                    <a:pt x="675" y="204"/>
                    <a:pt x="645" y="150"/>
                    <a:pt x="597" y="102"/>
                  </a:cubicBezTo>
                  <a:cubicBezTo>
                    <a:pt x="574" y="78"/>
                    <a:pt x="550" y="78"/>
                    <a:pt x="526" y="54"/>
                  </a:cubicBezTo>
                  <a:cubicBezTo>
                    <a:pt x="472" y="31"/>
                    <a:pt x="424" y="1"/>
                    <a:pt x="34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6"/>
            <p:cNvSpPr/>
            <p:nvPr/>
          </p:nvSpPr>
          <p:spPr>
            <a:xfrm>
              <a:off x="2916675" y="629300"/>
              <a:ext cx="16875" cy="16125"/>
            </a:xfrm>
            <a:custGeom>
              <a:avLst/>
              <a:gdLst/>
              <a:ahLst/>
              <a:cxnLst/>
              <a:rect l="l" t="t" r="r" b="b"/>
              <a:pathLst>
                <a:path w="675" h="645" extrusionOk="0">
                  <a:moveTo>
                    <a:pt x="328" y="0"/>
                  </a:moveTo>
                  <a:cubicBezTo>
                    <a:pt x="299" y="0"/>
                    <a:pt x="251" y="0"/>
                    <a:pt x="203" y="24"/>
                  </a:cubicBezTo>
                  <a:cubicBezTo>
                    <a:pt x="179" y="24"/>
                    <a:pt x="125" y="48"/>
                    <a:pt x="102" y="72"/>
                  </a:cubicBezTo>
                  <a:cubicBezTo>
                    <a:pt x="78" y="126"/>
                    <a:pt x="54" y="149"/>
                    <a:pt x="54" y="197"/>
                  </a:cubicBezTo>
                  <a:cubicBezTo>
                    <a:pt x="30" y="221"/>
                    <a:pt x="0" y="275"/>
                    <a:pt x="30" y="323"/>
                  </a:cubicBezTo>
                  <a:lnTo>
                    <a:pt x="30" y="400"/>
                  </a:lnTo>
                  <a:cubicBezTo>
                    <a:pt x="54" y="448"/>
                    <a:pt x="78" y="496"/>
                    <a:pt x="102" y="549"/>
                  </a:cubicBezTo>
                  <a:cubicBezTo>
                    <a:pt x="125" y="549"/>
                    <a:pt x="149" y="573"/>
                    <a:pt x="179" y="597"/>
                  </a:cubicBezTo>
                  <a:cubicBezTo>
                    <a:pt x="227" y="621"/>
                    <a:pt x="275" y="645"/>
                    <a:pt x="328" y="645"/>
                  </a:cubicBezTo>
                  <a:cubicBezTo>
                    <a:pt x="376" y="645"/>
                    <a:pt x="424" y="621"/>
                    <a:pt x="448" y="597"/>
                  </a:cubicBezTo>
                  <a:cubicBezTo>
                    <a:pt x="502" y="597"/>
                    <a:pt x="525" y="573"/>
                    <a:pt x="573" y="549"/>
                  </a:cubicBezTo>
                  <a:cubicBezTo>
                    <a:pt x="597" y="520"/>
                    <a:pt x="627" y="472"/>
                    <a:pt x="627" y="448"/>
                  </a:cubicBezTo>
                  <a:cubicBezTo>
                    <a:pt x="651" y="400"/>
                    <a:pt x="675" y="346"/>
                    <a:pt x="651" y="323"/>
                  </a:cubicBezTo>
                  <a:lnTo>
                    <a:pt x="651" y="221"/>
                  </a:lnTo>
                  <a:cubicBezTo>
                    <a:pt x="627" y="173"/>
                    <a:pt x="597" y="126"/>
                    <a:pt x="573" y="72"/>
                  </a:cubicBezTo>
                  <a:cubicBezTo>
                    <a:pt x="549" y="72"/>
                    <a:pt x="525" y="48"/>
                    <a:pt x="502" y="24"/>
                  </a:cubicBezTo>
                  <a:cubicBezTo>
                    <a:pt x="448" y="0"/>
                    <a:pt x="400" y="0"/>
                    <a:pt x="32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6"/>
            <p:cNvSpPr/>
            <p:nvPr/>
          </p:nvSpPr>
          <p:spPr>
            <a:xfrm>
              <a:off x="3025625" y="664675"/>
              <a:ext cx="21050" cy="21200"/>
            </a:xfrm>
            <a:custGeom>
              <a:avLst/>
              <a:gdLst/>
              <a:ahLst/>
              <a:cxnLst/>
              <a:rect l="l" t="t" r="r" b="b"/>
              <a:pathLst>
                <a:path w="842" h="848" extrusionOk="0">
                  <a:moveTo>
                    <a:pt x="418" y="0"/>
                  </a:moveTo>
                  <a:cubicBezTo>
                    <a:pt x="370" y="0"/>
                    <a:pt x="323" y="0"/>
                    <a:pt x="269" y="54"/>
                  </a:cubicBezTo>
                  <a:cubicBezTo>
                    <a:pt x="221" y="54"/>
                    <a:pt x="173" y="78"/>
                    <a:pt x="120" y="125"/>
                  </a:cubicBezTo>
                  <a:cubicBezTo>
                    <a:pt x="96" y="149"/>
                    <a:pt x="72" y="203"/>
                    <a:pt x="48" y="251"/>
                  </a:cubicBezTo>
                  <a:cubicBezTo>
                    <a:pt x="24" y="299"/>
                    <a:pt x="0" y="352"/>
                    <a:pt x="24" y="424"/>
                  </a:cubicBezTo>
                  <a:lnTo>
                    <a:pt x="24" y="525"/>
                  </a:lnTo>
                  <a:cubicBezTo>
                    <a:pt x="48" y="597"/>
                    <a:pt x="72" y="675"/>
                    <a:pt x="120" y="722"/>
                  </a:cubicBezTo>
                  <a:cubicBezTo>
                    <a:pt x="173" y="722"/>
                    <a:pt x="197" y="746"/>
                    <a:pt x="221" y="776"/>
                  </a:cubicBezTo>
                  <a:cubicBezTo>
                    <a:pt x="269" y="824"/>
                    <a:pt x="346" y="824"/>
                    <a:pt x="418" y="848"/>
                  </a:cubicBezTo>
                  <a:cubicBezTo>
                    <a:pt x="496" y="848"/>
                    <a:pt x="543" y="824"/>
                    <a:pt x="597" y="800"/>
                  </a:cubicBezTo>
                  <a:cubicBezTo>
                    <a:pt x="645" y="776"/>
                    <a:pt x="693" y="746"/>
                    <a:pt x="717" y="722"/>
                  </a:cubicBezTo>
                  <a:cubicBezTo>
                    <a:pt x="770" y="675"/>
                    <a:pt x="794" y="627"/>
                    <a:pt x="818" y="573"/>
                  </a:cubicBezTo>
                  <a:cubicBezTo>
                    <a:pt x="842" y="525"/>
                    <a:pt x="842" y="478"/>
                    <a:pt x="842" y="424"/>
                  </a:cubicBezTo>
                  <a:cubicBezTo>
                    <a:pt x="842" y="376"/>
                    <a:pt x="842" y="352"/>
                    <a:pt x="818" y="299"/>
                  </a:cubicBezTo>
                  <a:cubicBezTo>
                    <a:pt x="818" y="251"/>
                    <a:pt x="770" y="179"/>
                    <a:pt x="717" y="125"/>
                  </a:cubicBezTo>
                  <a:cubicBezTo>
                    <a:pt x="693" y="102"/>
                    <a:pt x="669" y="78"/>
                    <a:pt x="645" y="54"/>
                  </a:cubicBezTo>
                  <a:cubicBezTo>
                    <a:pt x="567" y="30"/>
                    <a:pt x="496" y="0"/>
                    <a:pt x="41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6"/>
            <p:cNvSpPr/>
            <p:nvPr/>
          </p:nvSpPr>
          <p:spPr>
            <a:xfrm>
              <a:off x="3080250" y="730625"/>
              <a:ext cx="11800" cy="10025"/>
            </a:xfrm>
            <a:custGeom>
              <a:avLst/>
              <a:gdLst/>
              <a:ahLst/>
              <a:cxnLst/>
              <a:rect l="l" t="t" r="r" b="b"/>
              <a:pathLst>
                <a:path w="472" h="401" extrusionOk="0">
                  <a:moveTo>
                    <a:pt x="227" y="1"/>
                  </a:moveTo>
                  <a:cubicBezTo>
                    <a:pt x="173" y="1"/>
                    <a:pt x="125" y="25"/>
                    <a:pt x="78" y="78"/>
                  </a:cubicBezTo>
                  <a:cubicBezTo>
                    <a:pt x="78" y="78"/>
                    <a:pt x="54" y="102"/>
                    <a:pt x="54" y="126"/>
                  </a:cubicBezTo>
                  <a:cubicBezTo>
                    <a:pt x="0" y="174"/>
                    <a:pt x="0" y="251"/>
                    <a:pt x="54" y="299"/>
                  </a:cubicBezTo>
                  <a:lnTo>
                    <a:pt x="78" y="323"/>
                  </a:lnTo>
                  <a:cubicBezTo>
                    <a:pt x="102" y="377"/>
                    <a:pt x="173" y="401"/>
                    <a:pt x="227" y="401"/>
                  </a:cubicBezTo>
                  <a:cubicBezTo>
                    <a:pt x="275" y="401"/>
                    <a:pt x="299" y="401"/>
                    <a:pt x="352" y="377"/>
                  </a:cubicBezTo>
                  <a:lnTo>
                    <a:pt x="400" y="377"/>
                  </a:lnTo>
                  <a:cubicBezTo>
                    <a:pt x="400" y="347"/>
                    <a:pt x="424" y="323"/>
                    <a:pt x="448" y="323"/>
                  </a:cubicBezTo>
                  <a:cubicBezTo>
                    <a:pt x="472" y="275"/>
                    <a:pt x="472" y="251"/>
                    <a:pt x="472" y="198"/>
                  </a:cubicBezTo>
                  <a:cubicBezTo>
                    <a:pt x="472" y="174"/>
                    <a:pt x="472" y="150"/>
                    <a:pt x="448" y="102"/>
                  </a:cubicBezTo>
                  <a:cubicBezTo>
                    <a:pt x="424" y="78"/>
                    <a:pt x="376" y="25"/>
                    <a:pt x="352" y="25"/>
                  </a:cubicBezTo>
                  <a:cubicBezTo>
                    <a:pt x="299" y="25"/>
                    <a:pt x="275" y="1"/>
                    <a:pt x="22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6"/>
            <p:cNvSpPr/>
            <p:nvPr/>
          </p:nvSpPr>
          <p:spPr>
            <a:xfrm>
              <a:off x="2907400" y="740625"/>
              <a:ext cx="12425" cy="11825"/>
            </a:xfrm>
            <a:custGeom>
              <a:avLst/>
              <a:gdLst/>
              <a:ahLst/>
              <a:cxnLst/>
              <a:rect l="l" t="t" r="r" b="b"/>
              <a:pathLst>
                <a:path w="497" h="473" extrusionOk="0">
                  <a:moveTo>
                    <a:pt x="252" y="1"/>
                  </a:moveTo>
                  <a:cubicBezTo>
                    <a:pt x="222" y="1"/>
                    <a:pt x="174" y="1"/>
                    <a:pt x="150" y="25"/>
                  </a:cubicBezTo>
                  <a:cubicBezTo>
                    <a:pt x="126" y="25"/>
                    <a:pt x="102" y="48"/>
                    <a:pt x="73" y="72"/>
                  </a:cubicBezTo>
                  <a:cubicBezTo>
                    <a:pt x="49" y="96"/>
                    <a:pt x="49" y="126"/>
                    <a:pt x="25" y="150"/>
                  </a:cubicBezTo>
                  <a:cubicBezTo>
                    <a:pt x="25" y="174"/>
                    <a:pt x="1" y="198"/>
                    <a:pt x="25" y="222"/>
                  </a:cubicBezTo>
                  <a:lnTo>
                    <a:pt x="25" y="299"/>
                  </a:lnTo>
                  <a:cubicBezTo>
                    <a:pt x="25" y="323"/>
                    <a:pt x="49" y="371"/>
                    <a:pt x="73" y="395"/>
                  </a:cubicBezTo>
                  <a:cubicBezTo>
                    <a:pt x="102" y="395"/>
                    <a:pt x="126" y="425"/>
                    <a:pt x="126" y="425"/>
                  </a:cubicBezTo>
                  <a:cubicBezTo>
                    <a:pt x="174" y="448"/>
                    <a:pt x="198" y="472"/>
                    <a:pt x="252" y="472"/>
                  </a:cubicBezTo>
                  <a:cubicBezTo>
                    <a:pt x="252" y="472"/>
                    <a:pt x="276" y="472"/>
                    <a:pt x="276" y="448"/>
                  </a:cubicBezTo>
                  <a:cubicBezTo>
                    <a:pt x="323" y="448"/>
                    <a:pt x="347" y="448"/>
                    <a:pt x="371" y="425"/>
                  </a:cubicBezTo>
                  <a:cubicBezTo>
                    <a:pt x="371" y="425"/>
                    <a:pt x="401" y="395"/>
                    <a:pt x="425" y="395"/>
                  </a:cubicBezTo>
                  <a:lnTo>
                    <a:pt x="425" y="371"/>
                  </a:lnTo>
                  <a:cubicBezTo>
                    <a:pt x="449" y="371"/>
                    <a:pt x="473" y="347"/>
                    <a:pt x="473" y="323"/>
                  </a:cubicBezTo>
                  <a:cubicBezTo>
                    <a:pt x="496" y="299"/>
                    <a:pt x="496" y="245"/>
                    <a:pt x="496" y="222"/>
                  </a:cubicBezTo>
                  <a:lnTo>
                    <a:pt x="496" y="174"/>
                  </a:lnTo>
                  <a:cubicBezTo>
                    <a:pt x="473" y="150"/>
                    <a:pt x="449" y="96"/>
                    <a:pt x="425" y="72"/>
                  </a:cubicBezTo>
                  <a:cubicBezTo>
                    <a:pt x="401" y="48"/>
                    <a:pt x="371" y="48"/>
                    <a:pt x="371" y="25"/>
                  </a:cubicBezTo>
                  <a:cubicBezTo>
                    <a:pt x="347" y="25"/>
                    <a:pt x="323" y="25"/>
                    <a:pt x="32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6"/>
          <p:cNvGrpSpPr/>
          <p:nvPr/>
        </p:nvGrpSpPr>
        <p:grpSpPr>
          <a:xfrm>
            <a:off x="8372942" y="4360958"/>
            <a:ext cx="1587788" cy="682694"/>
            <a:chOff x="8157200" y="4285905"/>
            <a:chExt cx="1587788" cy="750296"/>
          </a:xfrm>
        </p:grpSpPr>
        <p:sp>
          <p:nvSpPr>
            <p:cNvPr id="621" name="Google Shape;621;p6"/>
            <p:cNvSpPr/>
            <p:nvPr/>
          </p:nvSpPr>
          <p:spPr>
            <a:xfrm>
              <a:off x="8157200" y="4715864"/>
              <a:ext cx="1587788" cy="320336"/>
            </a:xfrm>
            <a:custGeom>
              <a:avLst/>
              <a:gdLst/>
              <a:ahLst/>
              <a:cxnLst/>
              <a:rect l="l" t="t" r="r" b="b"/>
              <a:pathLst>
                <a:path w="18453" h="3723" extrusionOk="0">
                  <a:moveTo>
                    <a:pt x="2761" y="1"/>
                  </a:moveTo>
                  <a:cubicBezTo>
                    <a:pt x="2525" y="1"/>
                    <a:pt x="2285" y="50"/>
                    <a:pt x="2059" y="143"/>
                  </a:cubicBezTo>
                  <a:cubicBezTo>
                    <a:pt x="1635" y="292"/>
                    <a:pt x="1265" y="567"/>
                    <a:pt x="966" y="943"/>
                  </a:cubicBezTo>
                  <a:cubicBezTo>
                    <a:pt x="668" y="1337"/>
                    <a:pt x="441" y="1785"/>
                    <a:pt x="268" y="2232"/>
                  </a:cubicBezTo>
                  <a:cubicBezTo>
                    <a:pt x="196" y="2459"/>
                    <a:pt x="119" y="2710"/>
                    <a:pt x="47" y="2931"/>
                  </a:cubicBezTo>
                  <a:cubicBezTo>
                    <a:pt x="0" y="3082"/>
                    <a:pt x="127" y="3188"/>
                    <a:pt x="250" y="3188"/>
                  </a:cubicBezTo>
                  <a:cubicBezTo>
                    <a:pt x="332" y="3188"/>
                    <a:pt x="412" y="3142"/>
                    <a:pt x="441" y="3032"/>
                  </a:cubicBezTo>
                  <a:cubicBezTo>
                    <a:pt x="716" y="2209"/>
                    <a:pt x="1014" y="1241"/>
                    <a:pt x="1814" y="716"/>
                  </a:cubicBezTo>
                  <a:cubicBezTo>
                    <a:pt x="2080" y="553"/>
                    <a:pt x="2395" y="423"/>
                    <a:pt x="2722" y="423"/>
                  </a:cubicBezTo>
                  <a:cubicBezTo>
                    <a:pt x="2791" y="423"/>
                    <a:pt x="2861" y="429"/>
                    <a:pt x="2930" y="441"/>
                  </a:cubicBezTo>
                  <a:cubicBezTo>
                    <a:pt x="3277" y="495"/>
                    <a:pt x="3551" y="692"/>
                    <a:pt x="3778" y="943"/>
                  </a:cubicBezTo>
                  <a:cubicBezTo>
                    <a:pt x="4226" y="1415"/>
                    <a:pt x="4572" y="2083"/>
                    <a:pt x="5169" y="2412"/>
                  </a:cubicBezTo>
                  <a:cubicBezTo>
                    <a:pt x="5360" y="2507"/>
                    <a:pt x="5570" y="2561"/>
                    <a:pt x="5783" y="2561"/>
                  </a:cubicBezTo>
                  <a:cubicBezTo>
                    <a:pt x="5903" y="2561"/>
                    <a:pt x="6024" y="2544"/>
                    <a:pt x="6142" y="2507"/>
                  </a:cubicBezTo>
                  <a:cubicBezTo>
                    <a:pt x="6441" y="2435"/>
                    <a:pt x="6709" y="2262"/>
                    <a:pt x="6936" y="2059"/>
                  </a:cubicBezTo>
                  <a:cubicBezTo>
                    <a:pt x="7187" y="1838"/>
                    <a:pt x="7408" y="1612"/>
                    <a:pt x="7605" y="1391"/>
                  </a:cubicBezTo>
                  <a:cubicBezTo>
                    <a:pt x="7832" y="1164"/>
                    <a:pt x="8029" y="967"/>
                    <a:pt x="8279" y="818"/>
                  </a:cubicBezTo>
                  <a:cubicBezTo>
                    <a:pt x="8444" y="724"/>
                    <a:pt x="8625" y="674"/>
                    <a:pt x="8810" y="674"/>
                  </a:cubicBezTo>
                  <a:cubicBezTo>
                    <a:pt x="8873" y="674"/>
                    <a:pt x="8938" y="680"/>
                    <a:pt x="9002" y="692"/>
                  </a:cubicBezTo>
                  <a:cubicBezTo>
                    <a:pt x="9151" y="716"/>
                    <a:pt x="9247" y="770"/>
                    <a:pt x="9372" y="865"/>
                  </a:cubicBezTo>
                  <a:cubicBezTo>
                    <a:pt x="9473" y="943"/>
                    <a:pt x="9599" y="1038"/>
                    <a:pt x="9694" y="1140"/>
                  </a:cubicBezTo>
                  <a:cubicBezTo>
                    <a:pt x="10118" y="1612"/>
                    <a:pt x="10441" y="2209"/>
                    <a:pt x="10990" y="2561"/>
                  </a:cubicBezTo>
                  <a:cubicBezTo>
                    <a:pt x="11228" y="2689"/>
                    <a:pt x="11483" y="2761"/>
                    <a:pt x="11750" y="2761"/>
                  </a:cubicBezTo>
                  <a:cubicBezTo>
                    <a:pt x="11843" y="2761"/>
                    <a:pt x="11938" y="2753"/>
                    <a:pt x="12035" y="2734"/>
                  </a:cubicBezTo>
                  <a:cubicBezTo>
                    <a:pt x="12435" y="2656"/>
                    <a:pt x="12781" y="2412"/>
                    <a:pt x="13079" y="2185"/>
                  </a:cubicBezTo>
                  <a:cubicBezTo>
                    <a:pt x="13402" y="1934"/>
                    <a:pt x="13724" y="1689"/>
                    <a:pt x="14100" y="1516"/>
                  </a:cubicBezTo>
                  <a:cubicBezTo>
                    <a:pt x="14341" y="1408"/>
                    <a:pt x="14600" y="1365"/>
                    <a:pt x="14854" y="1365"/>
                  </a:cubicBezTo>
                  <a:cubicBezTo>
                    <a:pt x="15021" y="1365"/>
                    <a:pt x="15185" y="1384"/>
                    <a:pt x="15342" y="1415"/>
                  </a:cubicBezTo>
                  <a:cubicBezTo>
                    <a:pt x="16291" y="1635"/>
                    <a:pt x="17007" y="2334"/>
                    <a:pt x="17604" y="3080"/>
                  </a:cubicBezTo>
                  <a:cubicBezTo>
                    <a:pt x="17730" y="3253"/>
                    <a:pt x="17879" y="3426"/>
                    <a:pt x="18028" y="3629"/>
                  </a:cubicBezTo>
                  <a:cubicBezTo>
                    <a:pt x="18067" y="3681"/>
                    <a:pt x="18139" y="3723"/>
                    <a:pt x="18214" y="3723"/>
                  </a:cubicBezTo>
                  <a:cubicBezTo>
                    <a:pt x="18244" y="3723"/>
                    <a:pt x="18274" y="3716"/>
                    <a:pt x="18303" y="3701"/>
                  </a:cubicBezTo>
                  <a:cubicBezTo>
                    <a:pt x="18404" y="3629"/>
                    <a:pt x="18452" y="3504"/>
                    <a:pt x="18381" y="3403"/>
                  </a:cubicBezTo>
                  <a:cubicBezTo>
                    <a:pt x="17784" y="2609"/>
                    <a:pt x="17133" y="1785"/>
                    <a:pt x="16237" y="1313"/>
                  </a:cubicBezTo>
                  <a:cubicBezTo>
                    <a:pt x="15813" y="1092"/>
                    <a:pt x="15318" y="943"/>
                    <a:pt x="14846" y="943"/>
                  </a:cubicBezTo>
                  <a:cubicBezTo>
                    <a:pt x="14375" y="943"/>
                    <a:pt x="13951" y="1092"/>
                    <a:pt x="13551" y="1337"/>
                  </a:cubicBezTo>
                  <a:cubicBezTo>
                    <a:pt x="13205" y="1564"/>
                    <a:pt x="12882" y="1838"/>
                    <a:pt x="12530" y="2059"/>
                  </a:cubicBezTo>
                  <a:cubicBezTo>
                    <a:pt x="12306" y="2204"/>
                    <a:pt x="12023" y="2353"/>
                    <a:pt x="11734" y="2353"/>
                  </a:cubicBezTo>
                  <a:cubicBezTo>
                    <a:pt x="11677" y="2353"/>
                    <a:pt x="11620" y="2347"/>
                    <a:pt x="11563" y="2334"/>
                  </a:cubicBezTo>
                  <a:cubicBezTo>
                    <a:pt x="11264" y="2286"/>
                    <a:pt x="11038" y="2113"/>
                    <a:pt x="10841" y="1886"/>
                  </a:cubicBezTo>
                  <a:cubicBezTo>
                    <a:pt x="10620" y="1635"/>
                    <a:pt x="10417" y="1367"/>
                    <a:pt x="10220" y="1116"/>
                  </a:cubicBezTo>
                  <a:cubicBezTo>
                    <a:pt x="9993" y="865"/>
                    <a:pt x="9772" y="621"/>
                    <a:pt x="9497" y="441"/>
                  </a:cubicBezTo>
                  <a:cubicBezTo>
                    <a:pt x="9271" y="310"/>
                    <a:pt x="9030" y="251"/>
                    <a:pt x="8787" y="251"/>
                  </a:cubicBezTo>
                  <a:cubicBezTo>
                    <a:pt x="8709" y="251"/>
                    <a:pt x="8632" y="257"/>
                    <a:pt x="8554" y="268"/>
                  </a:cubicBezTo>
                  <a:cubicBezTo>
                    <a:pt x="7903" y="394"/>
                    <a:pt x="7456" y="943"/>
                    <a:pt x="7038" y="1391"/>
                  </a:cubicBezTo>
                  <a:cubicBezTo>
                    <a:pt x="6811" y="1612"/>
                    <a:pt x="6614" y="1838"/>
                    <a:pt x="6363" y="1988"/>
                  </a:cubicBezTo>
                  <a:cubicBezTo>
                    <a:pt x="6214" y="2059"/>
                    <a:pt x="6142" y="2083"/>
                    <a:pt x="5993" y="2137"/>
                  </a:cubicBezTo>
                  <a:lnTo>
                    <a:pt x="5814" y="2137"/>
                  </a:lnTo>
                  <a:cubicBezTo>
                    <a:pt x="5718" y="2137"/>
                    <a:pt x="5665" y="2137"/>
                    <a:pt x="5593" y="2113"/>
                  </a:cubicBezTo>
                  <a:cubicBezTo>
                    <a:pt x="5444" y="2083"/>
                    <a:pt x="5342" y="2035"/>
                    <a:pt x="5193" y="1934"/>
                  </a:cubicBezTo>
                  <a:cubicBezTo>
                    <a:pt x="5097" y="1862"/>
                    <a:pt x="4972" y="1713"/>
                    <a:pt x="4871" y="1612"/>
                  </a:cubicBezTo>
                  <a:cubicBezTo>
                    <a:pt x="4620" y="1337"/>
                    <a:pt x="4423" y="1068"/>
                    <a:pt x="4202" y="794"/>
                  </a:cubicBezTo>
                  <a:cubicBezTo>
                    <a:pt x="3975" y="519"/>
                    <a:pt x="3701" y="268"/>
                    <a:pt x="3354" y="119"/>
                  </a:cubicBezTo>
                  <a:cubicBezTo>
                    <a:pt x="3168" y="38"/>
                    <a:pt x="2966" y="1"/>
                    <a:pt x="276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6"/>
            <p:cNvSpPr/>
            <p:nvPr/>
          </p:nvSpPr>
          <p:spPr>
            <a:xfrm>
              <a:off x="8157200" y="4504025"/>
              <a:ext cx="1587788" cy="319562"/>
            </a:xfrm>
            <a:custGeom>
              <a:avLst/>
              <a:gdLst/>
              <a:ahLst/>
              <a:cxnLst/>
              <a:rect l="l" t="t" r="r" b="b"/>
              <a:pathLst>
                <a:path w="18453" h="3714" extrusionOk="0">
                  <a:moveTo>
                    <a:pt x="2740" y="0"/>
                  </a:moveTo>
                  <a:cubicBezTo>
                    <a:pt x="2511" y="0"/>
                    <a:pt x="2279" y="44"/>
                    <a:pt x="2059" y="121"/>
                  </a:cubicBezTo>
                  <a:cubicBezTo>
                    <a:pt x="1635" y="295"/>
                    <a:pt x="1265" y="569"/>
                    <a:pt x="966" y="939"/>
                  </a:cubicBezTo>
                  <a:cubicBezTo>
                    <a:pt x="668" y="1315"/>
                    <a:pt x="441" y="1787"/>
                    <a:pt x="268" y="2235"/>
                  </a:cubicBezTo>
                  <a:cubicBezTo>
                    <a:pt x="196" y="2456"/>
                    <a:pt x="119" y="2706"/>
                    <a:pt x="47" y="2933"/>
                  </a:cubicBezTo>
                  <a:cubicBezTo>
                    <a:pt x="1" y="3079"/>
                    <a:pt x="124" y="3174"/>
                    <a:pt x="246" y="3174"/>
                  </a:cubicBezTo>
                  <a:cubicBezTo>
                    <a:pt x="329" y="3174"/>
                    <a:pt x="412" y="3130"/>
                    <a:pt x="441" y="3029"/>
                  </a:cubicBezTo>
                  <a:cubicBezTo>
                    <a:pt x="716" y="2211"/>
                    <a:pt x="1014" y="1214"/>
                    <a:pt x="1814" y="718"/>
                  </a:cubicBezTo>
                  <a:cubicBezTo>
                    <a:pt x="2091" y="544"/>
                    <a:pt x="2422" y="409"/>
                    <a:pt x="2764" y="409"/>
                  </a:cubicBezTo>
                  <a:cubicBezTo>
                    <a:pt x="2819" y="409"/>
                    <a:pt x="2875" y="412"/>
                    <a:pt x="2930" y="420"/>
                  </a:cubicBezTo>
                  <a:cubicBezTo>
                    <a:pt x="3277" y="492"/>
                    <a:pt x="3551" y="695"/>
                    <a:pt x="3778" y="915"/>
                  </a:cubicBezTo>
                  <a:cubicBezTo>
                    <a:pt x="4226" y="1411"/>
                    <a:pt x="4572" y="2086"/>
                    <a:pt x="5169" y="2384"/>
                  </a:cubicBezTo>
                  <a:cubicBezTo>
                    <a:pt x="5366" y="2498"/>
                    <a:pt x="5583" y="2547"/>
                    <a:pt x="5802" y="2547"/>
                  </a:cubicBezTo>
                  <a:cubicBezTo>
                    <a:pt x="5915" y="2547"/>
                    <a:pt x="6030" y="2534"/>
                    <a:pt x="6142" y="2509"/>
                  </a:cubicBezTo>
                  <a:cubicBezTo>
                    <a:pt x="6441" y="2432"/>
                    <a:pt x="6709" y="2259"/>
                    <a:pt x="6936" y="2062"/>
                  </a:cubicBezTo>
                  <a:cubicBezTo>
                    <a:pt x="7187" y="1835"/>
                    <a:pt x="7408" y="1614"/>
                    <a:pt x="7605" y="1363"/>
                  </a:cubicBezTo>
                  <a:cubicBezTo>
                    <a:pt x="7832" y="1166"/>
                    <a:pt x="8029" y="963"/>
                    <a:pt x="8279" y="814"/>
                  </a:cubicBezTo>
                  <a:cubicBezTo>
                    <a:pt x="8439" y="728"/>
                    <a:pt x="8614" y="663"/>
                    <a:pt x="8793" y="663"/>
                  </a:cubicBezTo>
                  <a:cubicBezTo>
                    <a:pt x="8862" y="663"/>
                    <a:pt x="8932" y="673"/>
                    <a:pt x="9002" y="695"/>
                  </a:cubicBezTo>
                  <a:cubicBezTo>
                    <a:pt x="9151" y="718"/>
                    <a:pt x="9247" y="766"/>
                    <a:pt x="9372" y="868"/>
                  </a:cubicBezTo>
                  <a:cubicBezTo>
                    <a:pt x="9473" y="915"/>
                    <a:pt x="9599" y="1041"/>
                    <a:pt x="9694" y="1142"/>
                  </a:cubicBezTo>
                  <a:cubicBezTo>
                    <a:pt x="10118" y="1614"/>
                    <a:pt x="10441" y="2211"/>
                    <a:pt x="10990" y="2557"/>
                  </a:cubicBezTo>
                  <a:cubicBezTo>
                    <a:pt x="11227" y="2685"/>
                    <a:pt x="11481" y="2760"/>
                    <a:pt x="11746" y="2760"/>
                  </a:cubicBezTo>
                  <a:cubicBezTo>
                    <a:pt x="11841" y="2760"/>
                    <a:pt x="11937" y="2751"/>
                    <a:pt x="12035" y="2730"/>
                  </a:cubicBezTo>
                  <a:cubicBezTo>
                    <a:pt x="12435" y="2659"/>
                    <a:pt x="12781" y="2408"/>
                    <a:pt x="13079" y="2187"/>
                  </a:cubicBezTo>
                  <a:cubicBezTo>
                    <a:pt x="13402" y="1936"/>
                    <a:pt x="13724" y="1662"/>
                    <a:pt x="14100" y="1512"/>
                  </a:cubicBezTo>
                  <a:cubicBezTo>
                    <a:pt x="14347" y="1405"/>
                    <a:pt x="14613" y="1355"/>
                    <a:pt x="14873" y="1355"/>
                  </a:cubicBezTo>
                  <a:cubicBezTo>
                    <a:pt x="15033" y="1355"/>
                    <a:pt x="15191" y="1375"/>
                    <a:pt x="15342" y="1411"/>
                  </a:cubicBezTo>
                  <a:cubicBezTo>
                    <a:pt x="16291" y="1638"/>
                    <a:pt x="17007" y="2336"/>
                    <a:pt x="17604" y="3053"/>
                  </a:cubicBezTo>
                  <a:cubicBezTo>
                    <a:pt x="17730" y="3256"/>
                    <a:pt x="17879" y="3429"/>
                    <a:pt x="18028" y="3602"/>
                  </a:cubicBezTo>
                  <a:cubicBezTo>
                    <a:pt x="18064" y="3670"/>
                    <a:pt x="18130" y="3714"/>
                    <a:pt x="18200" y="3714"/>
                  </a:cubicBezTo>
                  <a:cubicBezTo>
                    <a:pt x="18234" y="3714"/>
                    <a:pt x="18269" y="3703"/>
                    <a:pt x="18303" y="3680"/>
                  </a:cubicBezTo>
                  <a:cubicBezTo>
                    <a:pt x="18404" y="3626"/>
                    <a:pt x="18452" y="3500"/>
                    <a:pt x="18381" y="3405"/>
                  </a:cubicBezTo>
                  <a:cubicBezTo>
                    <a:pt x="17784" y="2605"/>
                    <a:pt x="17133" y="1787"/>
                    <a:pt x="16237" y="1315"/>
                  </a:cubicBezTo>
                  <a:cubicBezTo>
                    <a:pt x="15813" y="1089"/>
                    <a:pt x="15318" y="939"/>
                    <a:pt x="14846" y="939"/>
                  </a:cubicBezTo>
                  <a:cubicBezTo>
                    <a:pt x="14375" y="939"/>
                    <a:pt x="13951" y="1089"/>
                    <a:pt x="13551" y="1339"/>
                  </a:cubicBezTo>
                  <a:cubicBezTo>
                    <a:pt x="13205" y="1560"/>
                    <a:pt x="12882" y="1835"/>
                    <a:pt x="12530" y="2062"/>
                  </a:cubicBezTo>
                  <a:cubicBezTo>
                    <a:pt x="12304" y="2207"/>
                    <a:pt x="12019" y="2353"/>
                    <a:pt x="11728" y="2353"/>
                  </a:cubicBezTo>
                  <a:cubicBezTo>
                    <a:pt x="11673" y="2353"/>
                    <a:pt x="11618" y="2348"/>
                    <a:pt x="11563" y="2336"/>
                  </a:cubicBezTo>
                  <a:cubicBezTo>
                    <a:pt x="11264" y="2259"/>
                    <a:pt x="11038" y="2109"/>
                    <a:pt x="10841" y="1889"/>
                  </a:cubicBezTo>
                  <a:cubicBezTo>
                    <a:pt x="10620" y="1638"/>
                    <a:pt x="10417" y="1363"/>
                    <a:pt x="10220" y="1112"/>
                  </a:cubicBezTo>
                  <a:cubicBezTo>
                    <a:pt x="9993" y="868"/>
                    <a:pt x="9772" y="617"/>
                    <a:pt x="9497" y="444"/>
                  </a:cubicBezTo>
                  <a:cubicBezTo>
                    <a:pt x="9272" y="313"/>
                    <a:pt x="9034" y="251"/>
                    <a:pt x="8792" y="251"/>
                  </a:cubicBezTo>
                  <a:cubicBezTo>
                    <a:pt x="8713" y="251"/>
                    <a:pt x="8634" y="257"/>
                    <a:pt x="8554" y="271"/>
                  </a:cubicBezTo>
                  <a:cubicBezTo>
                    <a:pt x="7903" y="396"/>
                    <a:pt x="7456" y="939"/>
                    <a:pt x="7038" y="1387"/>
                  </a:cubicBezTo>
                  <a:cubicBezTo>
                    <a:pt x="6811" y="1614"/>
                    <a:pt x="6614" y="1811"/>
                    <a:pt x="6363" y="1984"/>
                  </a:cubicBezTo>
                  <a:cubicBezTo>
                    <a:pt x="6214" y="2062"/>
                    <a:pt x="6142" y="2086"/>
                    <a:pt x="5993" y="2109"/>
                  </a:cubicBezTo>
                  <a:cubicBezTo>
                    <a:pt x="5963" y="2133"/>
                    <a:pt x="5939" y="2133"/>
                    <a:pt x="5915" y="2133"/>
                  </a:cubicBezTo>
                  <a:lnTo>
                    <a:pt x="5814" y="2133"/>
                  </a:lnTo>
                  <a:cubicBezTo>
                    <a:pt x="5718" y="2133"/>
                    <a:pt x="5665" y="2133"/>
                    <a:pt x="5593" y="2109"/>
                  </a:cubicBezTo>
                  <a:cubicBezTo>
                    <a:pt x="5444" y="2086"/>
                    <a:pt x="5342" y="2038"/>
                    <a:pt x="5193" y="1936"/>
                  </a:cubicBezTo>
                  <a:cubicBezTo>
                    <a:pt x="5097" y="1859"/>
                    <a:pt x="4972" y="1709"/>
                    <a:pt x="4871" y="1614"/>
                  </a:cubicBezTo>
                  <a:cubicBezTo>
                    <a:pt x="4620" y="1339"/>
                    <a:pt x="4423" y="1041"/>
                    <a:pt x="4202" y="790"/>
                  </a:cubicBezTo>
                  <a:cubicBezTo>
                    <a:pt x="3975" y="515"/>
                    <a:pt x="3701" y="271"/>
                    <a:pt x="3354" y="121"/>
                  </a:cubicBezTo>
                  <a:cubicBezTo>
                    <a:pt x="3162" y="38"/>
                    <a:pt x="2952" y="0"/>
                    <a:pt x="274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6"/>
            <p:cNvSpPr/>
            <p:nvPr/>
          </p:nvSpPr>
          <p:spPr>
            <a:xfrm>
              <a:off x="8157200" y="4285905"/>
              <a:ext cx="1587788" cy="320164"/>
            </a:xfrm>
            <a:custGeom>
              <a:avLst/>
              <a:gdLst/>
              <a:ahLst/>
              <a:cxnLst/>
              <a:rect l="l" t="t" r="r" b="b"/>
              <a:pathLst>
                <a:path w="18453" h="3721" extrusionOk="0">
                  <a:moveTo>
                    <a:pt x="2761" y="1"/>
                  </a:moveTo>
                  <a:cubicBezTo>
                    <a:pt x="2525" y="1"/>
                    <a:pt x="2285" y="51"/>
                    <a:pt x="2059" y="143"/>
                  </a:cubicBezTo>
                  <a:cubicBezTo>
                    <a:pt x="1635" y="292"/>
                    <a:pt x="1265" y="567"/>
                    <a:pt x="966" y="937"/>
                  </a:cubicBezTo>
                  <a:cubicBezTo>
                    <a:pt x="668" y="1337"/>
                    <a:pt x="441" y="1785"/>
                    <a:pt x="268" y="2233"/>
                  </a:cubicBezTo>
                  <a:cubicBezTo>
                    <a:pt x="196" y="2483"/>
                    <a:pt x="119" y="2704"/>
                    <a:pt x="47" y="2931"/>
                  </a:cubicBezTo>
                  <a:cubicBezTo>
                    <a:pt x="0" y="3078"/>
                    <a:pt x="126" y="3182"/>
                    <a:pt x="249" y="3182"/>
                  </a:cubicBezTo>
                  <a:cubicBezTo>
                    <a:pt x="331" y="3182"/>
                    <a:pt x="412" y="3136"/>
                    <a:pt x="441" y="3027"/>
                  </a:cubicBezTo>
                  <a:cubicBezTo>
                    <a:pt x="716" y="2209"/>
                    <a:pt x="1014" y="1236"/>
                    <a:pt x="1814" y="716"/>
                  </a:cubicBezTo>
                  <a:cubicBezTo>
                    <a:pt x="2077" y="551"/>
                    <a:pt x="2388" y="421"/>
                    <a:pt x="2711" y="421"/>
                  </a:cubicBezTo>
                  <a:cubicBezTo>
                    <a:pt x="2783" y="421"/>
                    <a:pt x="2857" y="427"/>
                    <a:pt x="2930" y="442"/>
                  </a:cubicBezTo>
                  <a:cubicBezTo>
                    <a:pt x="3277" y="489"/>
                    <a:pt x="3551" y="692"/>
                    <a:pt x="3778" y="937"/>
                  </a:cubicBezTo>
                  <a:cubicBezTo>
                    <a:pt x="4226" y="1409"/>
                    <a:pt x="4572" y="2083"/>
                    <a:pt x="5169" y="2406"/>
                  </a:cubicBezTo>
                  <a:cubicBezTo>
                    <a:pt x="5363" y="2503"/>
                    <a:pt x="5576" y="2557"/>
                    <a:pt x="5792" y="2557"/>
                  </a:cubicBezTo>
                  <a:cubicBezTo>
                    <a:pt x="5909" y="2557"/>
                    <a:pt x="6027" y="2541"/>
                    <a:pt x="6142" y="2507"/>
                  </a:cubicBezTo>
                  <a:cubicBezTo>
                    <a:pt x="6441" y="2430"/>
                    <a:pt x="6709" y="2256"/>
                    <a:pt x="6936" y="2059"/>
                  </a:cubicBezTo>
                  <a:cubicBezTo>
                    <a:pt x="7187" y="1833"/>
                    <a:pt x="7408" y="1612"/>
                    <a:pt x="7605" y="1385"/>
                  </a:cubicBezTo>
                  <a:cubicBezTo>
                    <a:pt x="7832" y="1164"/>
                    <a:pt x="8029" y="961"/>
                    <a:pt x="8279" y="812"/>
                  </a:cubicBezTo>
                  <a:cubicBezTo>
                    <a:pt x="8442" y="724"/>
                    <a:pt x="8621" y="672"/>
                    <a:pt x="8804" y="672"/>
                  </a:cubicBezTo>
                  <a:cubicBezTo>
                    <a:pt x="8870" y="672"/>
                    <a:pt x="8936" y="678"/>
                    <a:pt x="9002" y="692"/>
                  </a:cubicBezTo>
                  <a:cubicBezTo>
                    <a:pt x="9151" y="716"/>
                    <a:pt x="9247" y="764"/>
                    <a:pt x="9372" y="865"/>
                  </a:cubicBezTo>
                  <a:cubicBezTo>
                    <a:pt x="9473" y="937"/>
                    <a:pt x="9599" y="1039"/>
                    <a:pt x="9694" y="1140"/>
                  </a:cubicBezTo>
                  <a:cubicBezTo>
                    <a:pt x="10118" y="1612"/>
                    <a:pt x="10441" y="2209"/>
                    <a:pt x="10990" y="2555"/>
                  </a:cubicBezTo>
                  <a:cubicBezTo>
                    <a:pt x="11227" y="2683"/>
                    <a:pt x="11481" y="2758"/>
                    <a:pt x="11746" y="2758"/>
                  </a:cubicBezTo>
                  <a:cubicBezTo>
                    <a:pt x="11841" y="2758"/>
                    <a:pt x="11937" y="2749"/>
                    <a:pt x="12035" y="2728"/>
                  </a:cubicBezTo>
                  <a:cubicBezTo>
                    <a:pt x="12435" y="2656"/>
                    <a:pt x="12781" y="2406"/>
                    <a:pt x="13079" y="2185"/>
                  </a:cubicBezTo>
                  <a:cubicBezTo>
                    <a:pt x="13402" y="1934"/>
                    <a:pt x="13724" y="1683"/>
                    <a:pt x="14100" y="1510"/>
                  </a:cubicBezTo>
                  <a:cubicBezTo>
                    <a:pt x="14327" y="1412"/>
                    <a:pt x="14569" y="1370"/>
                    <a:pt x="14807" y="1370"/>
                  </a:cubicBezTo>
                  <a:cubicBezTo>
                    <a:pt x="14990" y="1370"/>
                    <a:pt x="15171" y="1395"/>
                    <a:pt x="15342" y="1439"/>
                  </a:cubicBezTo>
                  <a:cubicBezTo>
                    <a:pt x="16291" y="1636"/>
                    <a:pt x="17007" y="2334"/>
                    <a:pt x="17604" y="3080"/>
                  </a:cubicBezTo>
                  <a:cubicBezTo>
                    <a:pt x="17730" y="3253"/>
                    <a:pt x="17879" y="3427"/>
                    <a:pt x="18028" y="3624"/>
                  </a:cubicBezTo>
                  <a:cubicBezTo>
                    <a:pt x="18067" y="3680"/>
                    <a:pt x="18140" y="3720"/>
                    <a:pt x="18216" y="3720"/>
                  </a:cubicBezTo>
                  <a:cubicBezTo>
                    <a:pt x="18245" y="3720"/>
                    <a:pt x="18275" y="3714"/>
                    <a:pt x="18303" y="3701"/>
                  </a:cubicBezTo>
                  <a:cubicBezTo>
                    <a:pt x="18404" y="3647"/>
                    <a:pt x="18452" y="3498"/>
                    <a:pt x="18381" y="3403"/>
                  </a:cubicBezTo>
                  <a:cubicBezTo>
                    <a:pt x="17784" y="2603"/>
                    <a:pt x="17133" y="1785"/>
                    <a:pt x="16237" y="1313"/>
                  </a:cubicBezTo>
                  <a:cubicBezTo>
                    <a:pt x="15813" y="1086"/>
                    <a:pt x="15318" y="961"/>
                    <a:pt x="14846" y="937"/>
                  </a:cubicBezTo>
                  <a:cubicBezTo>
                    <a:pt x="14375" y="937"/>
                    <a:pt x="13951" y="1086"/>
                    <a:pt x="13551" y="1337"/>
                  </a:cubicBezTo>
                  <a:cubicBezTo>
                    <a:pt x="13205" y="1558"/>
                    <a:pt x="12882" y="1833"/>
                    <a:pt x="12530" y="2059"/>
                  </a:cubicBezTo>
                  <a:cubicBezTo>
                    <a:pt x="12304" y="2205"/>
                    <a:pt x="12019" y="2351"/>
                    <a:pt x="11728" y="2351"/>
                  </a:cubicBezTo>
                  <a:cubicBezTo>
                    <a:pt x="11673" y="2351"/>
                    <a:pt x="11618" y="2345"/>
                    <a:pt x="11563" y="2334"/>
                  </a:cubicBezTo>
                  <a:cubicBezTo>
                    <a:pt x="11264" y="2280"/>
                    <a:pt x="11038" y="2107"/>
                    <a:pt x="10841" y="1886"/>
                  </a:cubicBezTo>
                  <a:cubicBezTo>
                    <a:pt x="10620" y="1636"/>
                    <a:pt x="10417" y="1361"/>
                    <a:pt x="10220" y="1110"/>
                  </a:cubicBezTo>
                  <a:cubicBezTo>
                    <a:pt x="9993" y="865"/>
                    <a:pt x="9772" y="615"/>
                    <a:pt x="9497" y="442"/>
                  </a:cubicBezTo>
                  <a:cubicBezTo>
                    <a:pt x="9272" y="311"/>
                    <a:pt x="9034" y="249"/>
                    <a:pt x="8792" y="249"/>
                  </a:cubicBezTo>
                  <a:cubicBezTo>
                    <a:pt x="8713" y="249"/>
                    <a:pt x="8634" y="255"/>
                    <a:pt x="8554" y="269"/>
                  </a:cubicBezTo>
                  <a:cubicBezTo>
                    <a:pt x="7903" y="394"/>
                    <a:pt x="7456" y="937"/>
                    <a:pt x="7038" y="1385"/>
                  </a:cubicBezTo>
                  <a:cubicBezTo>
                    <a:pt x="6811" y="1612"/>
                    <a:pt x="6614" y="1833"/>
                    <a:pt x="6363" y="1982"/>
                  </a:cubicBezTo>
                  <a:cubicBezTo>
                    <a:pt x="6214" y="2059"/>
                    <a:pt x="6142" y="2083"/>
                    <a:pt x="5993" y="2131"/>
                  </a:cubicBezTo>
                  <a:lnTo>
                    <a:pt x="5593" y="2131"/>
                  </a:lnTo>
                  <a:cubicBezTo>
                    <a:pt x="5444" y="2083"/>
                    <a:pt x="5342" y="2036"/>
                    <a:pt x="5193" y="1934"/>
                  </a:cubicBezTo>
                  <a:cubicBezTo>
                    <a:pt x="5097" y="1856"/>
                    <a:pt x="4972" y="1737"/>
                    <a:pt x="4871" y="1612"/>
                  </a:cubicBezTo>
                  <a:cubicBezTo>
                    <a:pt x="4620" y="1337"/>
                    <a:pt x="4423" y="1062"/>
                    <a:pt x="4202" y="788"/>
                  </a:cubicBezTo>
                  <a:cubicBezTo>
                    <a:pt x="3975" y="513"/>
                    <a:pt x="3701" y="269"/>
                    <a:pt x="3354" y="119"/>
                  </a:cubicBezTo>
                  <a:cubicBezTo>
                    <a:pt x="3168" y="39"/>
                    <a:pt x="2966" y="1"/>
                    <a:pt x="276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9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" name="Google Shape;929;p8"/>
          <p:cNvSpPr/>
          <p:nvPr/>
        </p:nvSpPr>
        <p:spPr>
          <a:xfrm>
            <a:off x="-2204475" y="3457227"/>
            <a:ext cx="14589318" cy="3588450"/>
          </a:xfrm>
          <a:custGeom>
            <a:avLst/>
            <a:gdLst/>
            <a:ahLst/>
            <a:cxnLst/>
            <a:rect l="l" t="t" r="r" b="b"/>
            <a:pathLst>
              <a:path w="25031" h="11191" extrusionOk="0">
                <a:moveTo>
                  <a:pt x="16354" y="0"/>
                </a:moveTo>
                <a:cubicBezTo>
                  <a:pt x="15826" y="0"/>
                  <a:pt x="15203" y="302"/>
                  <a:pt x="14418" y="1067"/>
                </a:cubicBezTo>
                <a:cubicBezTo>
                  <a:pt x="13757" y="1650"/>
                  <a:pt x="13192" y="2370"/>
                  <a:pt x="12536" y="2953"/>
                </a:cubicBezTo>
                <a:cubicBezTo>
                  <a:pt x="12148" y="3313"/>
                  <a:pt x="11884" y="3465"/>
                  <a:pt x="11616" y="3465"/>
                </a:cubicBezTo>
                <a:cubicBezTo>
                  <a:pt x="11307" y="3465"/>
                  <a:pt x="10992" y="3265"/>
                  <a:pt x="10477" y="2953"/>
                </a:cubicBezTo>
                <a:cubicBezTo>
                  <a:pt x="9179" y="2103"/>
                  <a:pt x="8012" y="691"/>
                  <a:pt x="6542" y="239"/>
                </a:cubicBezTo>
                <a:cubicBezTo>
                  <a:pt x="6283" y="144"/>
                  <a:pt x="6027" y="101"/>
                  <a:pt x="5773" y="101"/>
                </a:cubicBezTo>
                <a:cubicBezTo>
                  <a:pt x="3593" y="101"/>
                  <a:pt x="1568" y="3267"/>
                  <a:pt x="0" y="4365"/>
                </a:cubicBezTo>
                <a:cubicBezTo>
                  <a:pt x="2882" y="5174"/>
                  <a:pt x="5691" y="5835"/>
                  <a:pt x="7632" y="7061"/>
                </a:cubicBezTo>
                <a:cubicBezTo>
                  <a:pt x="9256" y="8097"/>
                  <a:pt x="11328" y="9608"/>
                  <a:pt x="12667" y="11191"/>
                </a:cubicBezTo>
                <a:cubicBezTo>
                  <a:pt x="14209" y="9513"/>
                  <a:pt x="15928" y="8287"/>
                  <a:pt x="17923" y="7061"/>
                </a:cubicBezTo>
                <a:cubicBezTo>
                  <a:pt x="20185" y="5649"/>
                  <a:pt x="22506" y="5251"/>
                  <a:pt x="25030" y="4609"/>
                </a:cubicBezTo>
                <a:cubicBezTo>
                  <a:pt x="24779" y="3798"/>
                  <a:pt x="23868" y="2361"/>
                  <a:pt x="22928" y="2361"/>
                </a:cubicBezTo>
                <a:cubicBezTo>
                  <a:pt x="22887" y="2361"/>
                  <a:pt x="22846" y="2364"/>
                  <a:pt x="22805" y="2370"/>
                </a:cubicBezTo>
                <a:cubicBezTo>
                  <a:pt x="21727" y="2511"/>
                  <a:pt x="21361" y="3756"/>
                  <a:pt x="20644" y="3756"/>
                </a:cubicBezTo>
                <a:cubicBezTo>
                  <a:pt x="20422" y="3756"/>
                  <a:pt x="20167" y="3637"/>
                  <a:pt x="19846" y="3329"/>
                </a:cubicBezTo>
                <a:cubicBezTo>
                  <a:pt x="18484" y="2074"/>
                  <a:pt x="17740" y="0"/>
                  <a:pt x="1635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0" name="Google Shape;930;p8"/>
          <p:cNvSpPr/>
          <p:nvPr/>
        </p:nvSpPr>
        <p:spPr>
          <a:xfrm>
            <a:off x="1426348" y="3457230"/>
            <a:ext cx="5124438" cy="3182502"/>
          </a:xfrm>
          <a:custGeom>
            <a:avLst/>
            <a:gdLst/>
            <a:ahLst/>
            <a:cxnLst/>
            <a:rect l="l" t="t" r="r" b="b"/>
            <a:pathLst>
              <a:path w="32988" h="20487" extrusionOk="0">
                <a:moveTo>
                  <a:pt x="15765" y="1"/>
                </a:moveTo>
                <a:cubicBezTo>
                  <a:pt x="13318" y="1"/>
                  <a:pt x="10884" y="513"/>
                  <a:pt x="8446" y="1688"/>
                </a:cubicBezTo>
                <a:cubicBezTo>
                  <a:pt x="4560" y="3575"/>
                  <a:pt x="1" y="8397"/>
                  <a:pt x="1036" y="13129"/>
                </a:cubicBezTo>
                <a:lnTo>
                  <a:pt x="1036" y="13391"/>
                </a:lnTo>
                <a:cubicBezTo>
                  <a:pt x="3715" y="13658"/>
                  <a:pt x="7071" y="14337"/>
                  <a:pt x="9559" y="15373"/>
                </a:cubicBezTo>
                <a:cubicBezTo>
                  <a:pt x="9840" y="15486"/>
                  <a:pt x="10125" y="15617"/>
                  <a:pt x="10405" y="15748"/>
                </a:cubicBezTo>
                <a:cubicBezTo>
                  <a:pt x="10464" y="15748"/>
                  <a:pt x="10518" y="15766"/>
                  <a:pt x="10595" y="15789"/>
                </a:cubicBezTo>
                <a:cubicBezTo>
                  <a:pt x="10650" y="15807"/>
                  <a:pt x="10708" y="15825"/>
                  <a:pt x="10745" y="15861"/>
                </a:cubicBezTo>
                <a:cubicBezTo>
                  <a:pt x="11500" y="16164"/>
                  <a:pt x="12215" y="16522"/>
                  <a:pt x="12875" y="16974"/>
                </a:cubicBezTo>
                <a:cubicBezTo>
                  <a:pt x="12911" y="16974"/>
                  <a:pt x="12952" y="16992"/>
                  <a:pt x="12988" y="17010"/>
                </a:cubicBezTo>
                <a:cubicBezTo>
                  <a:pt x="13215" y="17123"/>
                  <a:pt x="13423" y="17259"/>
                  <a:pt x="13608" y="17408"/>
                </a:cubicBezTo>
                <a:cubicBezTo>
                  <a:pt x="14137" y="17689"/>
                  <a:pt x="14667" y="18010"/>
                  <a:pt x="15137" y="18390"/>
                </a:cubicBezTo>
                <a:cubicBezTo>
                  <a:pt x="15739" y="18842"/>
                  <a:pt x="16530" y="19521"/>
                  <a:pt x="16739" y="20290"/>
                </a:cubicBezTo>
                <a:cubicBezTo>
                  <a:pt x="16944" y="20410"/>
                  <a:pt x="17138" y="20486"/>
                  <a:pt x="17352" y="20486"/>
                </a:cubicBezTo>
                <a:cubicBezTo>
                  <a:pt x="17509" y="20486"/>
                  <a:pt x="17678" y="20445"/>
                  <a:pt x="17869" y="20349"/>
                </a:cubicBezTo>
                <a:cubicBezTo>
                  <a:pt x="18114" y="19951"/>
                  <a:pt x="18471" y="19634"/>
                  <a:pt x="18833" y="19349"/>
                </a:cubicBezTo>
                <a:cubicBezTo>
                  <a:pt x="18982" y="19254"/>
                  <a:pt x="19114" y="19141"/>
                  <a:pt x="19227" y="19028"/>
                </a:cubicBezTo>
                <a:cubicBezTo>
                  <a:pt x="19625" y="18557"/>
                  <a:pt x="20036" y="18105"/>
                  <a:pt x="20584" y="17711"/>
                </a:cubicBezTo>
                <a:cubicBezTo>
                  <a:pt x="21000" y="17426"/>
                  <a:pt x="21434" y="17164"/>
                  <a:pt x="21864" y="16938"/>
                </a:cubicBezTo>
                <a:cubicBezTo>
                  <a:pt x="22696" y="16354"/>
                  <a:pt x="23583" y="15861"/>
                  <a:pt x="24560" y="15504"/>
                </a:cubicBezTo>
                <a:cubicBezTo>
                  <a:pt x="26049" y="14957"/>
                  <a:pt x="27596" y="14599"/>
                  <a:pt x="29143" y="14296"/>
                </a:cubicBezTo>
                <a:cubicBezTo>
                  <a:pt x="30369" y="14070"/>
                  <a:pt x="31590" y="13807"/>
                  <a:pt x="32834" y="13617"/>
                </a:cubicBezTo>
                <a:cubicBezTo>
                  <a:pt x="32893" y="13599"/>
                  <a:pt x="32947" y="13581"/>
                  <a:pt x="32988" y="13563"/>
                </a:cubicBezTo>
                <a:cubicBezTo>
                  <a:pt x="32477" y="7361"/>
                  <a:pt x="28161" y="3064"/>
                  <a:pt x="22488" y="1159"/>
                </a:cubicBezTo>
                <a:cubicBezTo>
                  <a:pt x="20226" y="424"/>
                  <a:pt x="17990" y="1"/>
                  <a:pt x="15765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1" name="Google Shape;931;p8"/>
          <p:cNvSpPr/>
          <p:nvPr/>
        </p:nvSpPr>
        <p:spPr>
          <a:xfrm rot="10800000" flipH="1">
            <a:off x="-2204475" y="-2592523"/>
            <a:ext cx="14589318" cy="3588450"/>
          </a:xfrm>
          <a:custGeom>
            <a:avLst/>
            <a:gdLst/>
            <a:ahLst/>
            <a:cxnLst/>
            <a:rect l="l" t="t" r="r" b="b"/>
            <a:pathLst>
              <a:path w="25031" h="11191" extrusionOk="0">
                <a:moveTo>
                  <a:pt x="16354" y="0"/>
                </a:moveTo>
                <a:cubicBezTo>
                  <a:pt x="15826" y="0"/>
                  <a:pt x="15203" y="302"/>
                  <a:pt x="14418" y="1067"/>
                </a:cubicBezTo>
                <a:cubicBezTo>
                  <a:pt x="13757" y="1650"/>
                  <a:pt x="13192" y="2370"/>
                  <a:pt x="12536" y="2953"/>
                </a:cubicBezTo>
                <a:cubicBezTo>
                  <a:pt x="12148" y="3313"/>
                  <a:pt x="11884" y="3465"/>
                  <a:pt x="11616" y="3465"/>
                </a:cubicBezTo>
                <a:cubicBezTo>
                  <a:pt x="11307" y="3465"/>
                  <a:pt x="10992" y="3265"/>
                  <a:pt x="10477" y="2953"/>
                </a:cubicBezTo>
                <a:cubicBezTo>
                  <a:pt x="9179" y="2103"/>
                  <a:pt x="8012" y="691"/>
                  <a:pt x="6542" y="239"/>
                </a:cubicBezTo>
                <a:cubicBezTo>
                  <a:pt x="6283" y="144"/>
                  <a:pt x="6027" y="101"/>
                  <a:pt x="5773" y="101"/>
                </a:cubicBezTo>
                <a:cubicBezTo>
                  <a:pt x="3593" y="101"/>
                  <a:pt x="1568" y="3267"/>
                  <a:pt x="0" y="4365"/>
                </a:cubicBezTo>
                <a:cubicBezTo>
                  <a:pt x="2882" y="5174"/>
                  <a:pt x="5691" y="5835"/>
                  <a:pt x="7632" y="7061"/>
                </a:cubicBezTo>
                <a:cubicBezTo>
                  <a:pt x="9256" y="8097"/>
                  <a:pt x="11328" y="9608"/>
                  <a:pt x="12667" y="11191"/>
                </a:cubicBezTo>
                <a:cubicBezTo>
                  <a:pt x="14209" y="9513"/>
                  <a:pt x="15928" y="8287"/>
                  <a:pt x="17923" y="7061"/>
                </a:cubicBezTo>
                <a:cubicBezTo>
                  <a:pt x="20185" y="5649"/>
                  <a:pt x="22506" y="5251"/>
                  <a:pt x="25030" y="4609"/>
                </a:cubicBezTo>
                <a:cubicBezTo>
                  <a:pt x="24779" y="3798"/>
                  <a:pt x="23868" y="2361"/>
                  <a:pt x="22928" y="2361"/>
                </a:cubicBezTo>
                <a:cubicBezTo>
                  <a:pt x="22887" y="2361"/>
                  <a:pt x="22846" y="2364"/>
                  <a:pt x="22805" y="2370"/>
                </a:cubicBezTo>
                <a:cubicBezTo>
                  <a:pt x="21727" y="2511"/>
                  <a:pt x="21361" y="3756"/>
                  <a:pt x="20644" y="3756"/>
                </a:cubicBezTo>
                <a:cubicBezTo>
                  <a:pt x="20422" y="3756"/>
                  <a:pt x="20167" y="3637"/>
                  <a:pt x="19846" y="3329"/>
                </a:cubicBezTo>
                <a:cubicBezTo>
                  <a:pt x="18484" y="2074"/>
                  <a:pt x="17740" y="0"/>
                  <a:pt x="1635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2" name="Google Shape;932;p8"/>
          <p:cNvSpPr txBox="1">
            <a:spLocks noGrp="1"/>
          </p:cNvSpPr>
          <p:nvPr>
            <p:ph type="title"/>
          </p:nvPr>
        </p:nvSpPr>
        <p:spPr>
          <a:xfrm>
            <a:off x="1617900" y="1316225"/>
            <a:ext cx="5908200" cy="140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933" name="Google Shape;933;p8"/>
          <p:cNvSpPr/>
          <p:nvPr/>
        </p:nvSpPr>
        <p:spPr>
          <a:xfrm>
            <a:off x="3369439" y="3347173"/>
            <a:ext cx="18" cy="18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close/>
              </a:path>
            </a:pathLst>
          </a:custGeom>
          <a:solidFill>
            <a:srgbClr val="F1BD7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34" name="Google Shape;934;p8"/>
          <p:cNvGrpSpPr/>
          <p:nvPr/>
        </p:nvGrpSpPr>
        <p:grpSpPr>
          <a:xfrm>
            <a:off x="2823965" y="3359742"/>
            <a:ext cx="494121" cy="349740"/>
            <a:chOff x="3411725" y="3214797"/>
            <a:chExt cx="481130" cy="340611"/>
          </a:xfrm>
        </p:grpSpPr>
        <p:sp>
          <p:nvSpPr>
            <p:cNvPr id="935" name="Google Shape;935;p8"/>
            <p:cNvSpPr/>
            <p:nvPr/>
          </p:nvSpPr>
          <p:spPr>
            <a:xfrm>
              <a:off x="3411725" y="3307919"/>
              <a:ext cx="481130" cy="247489"/>
            </a:xfrm>
            <a:custGeom>
              <a:avLst/>
              <a:gdLst/>
              <a:ahLst/>
              <a:cxnLst/>
              <a:rect l="l" t="t" r="r" b="b"/>
              <a:pathLst>
                <a:path w="26789" h="13780" extrusionOk="0">
                  <a:moveTo>
                    <a:pt x="24646" y="1"/>
                  </a:moveTo>
                  <a:cubicBezTo>
                    <a:pt x="24335" y="1"/>
                    <a:pt x="23920" y="1"/>
                    <a:pt x="23643" y="139"/>
                  </a:cubicBezTo>
                  <a:cubicBezTo>
                    <a:pt x="23194" y="450"/>
                    <a:pt x="22918" y="865"/>
                    <a:pt x="22779" y="1314"/>
                  </a:cubicBezTo>
                  <a:lnTo>
                    <a:pt x="22779" y="1591"/>
                  </a:lnTo>
                  <a:cubicBezTo>
                    <a:pt x="22468" y="2178"/>
                    <a:pt x="22053" y="2731"/>
                    <a:pt x="21742" y="3181"/>
                  </a:cubicBezTo>
                  <a:cubicBezTo>
                    <a:pt x="20878" y="4183"/>
                    <a:pt x="19876" y="5185"/>
                    <a:pt x="18873" y="5911"/>
                  </a:cubicBezTo>
                  <a:cubicBezTo>
                    <a:pt x="17283" y="7190"/>
                    <a:pt x="15693" y="8227"/>
                    <a:pt x="13827" y="8918"/>
                  </a:cubicBezTo>
                  <a:cubicBezTo>
                    <a:pt x="13274" y="9229"/>
                    <a:pt x="12686" y="9368"/>
                    <a:pt x="12099" y="9506"/>
                  </a:cubicBezTo>
                  <a:cubicBezTo>
                    <a:pt x="11684" y="9644"/>
                    <a:pt x="11096" y="9644"/>
                    <a:pt x="10509" y="9782"/>
                  </a:cubicBezTo>
                  <a:cubicBezTo>
                    <a:pt x="9274" y="9906"/>
                    <a:pt x="8040" y="10012"/>
                    <a:pt x="6805" y="10012"/>
                  </a:cubicBezTo>
                  <a:cubicBezTo>
                    <a:pt x="6311" y="10012"/>
                    <a:pt x="5818" y="9995"/>
                    <a:pt x="5324" y="9955"/>
                  </a:cubicBezTo>
                  <a:cubicBezTo>
                    <a:pt x="4909" y="9782"/>
                    <a:pt x="4460" y="9782"/>
                    <a:pt x="4183" y="9644"/>
                  </a:cubicBezTo>
                  <a:cubicBezTo>
                    <a:pt x="4183" y="9506"/>
                    <a:pt x="4321" y="9368"/>
                    <a:pt x="4460" y="9229"/>
                  </a:cubicBezTo>
                  <a:cubicBezTo>
                    <a:pt x="5047" y="8504"/>
                    <a:pt x="5773" y="7778"/>
                    <a:pt x="6361" y="7190"/>
                  </a:cubicBezTo>
                  <a:cubicBezTo>
                    <a:pt x="7052" y="7052"/>
                    <a:pt x="7501" y="6775"/>
                    <a:pt x="8089" y="6326"/>
                  </a:cubicBezTo>
                  <a:cubicBezTo>
                    <a:pt x="8366" y="6049"/>
                    <a:pt x="8642" y="5911"/>
                    <a:pt x="8953" y="5635"/>
                  </a:cubicBezTo>
                  <a:cubicBezTo>
                    <a:pt x="9368" y="5324"/>
                    <a:pt x="9506" y="4909"/>
                    <a:pt x="9817" y="4598"/>
                  </a:cubicBezTo>
                  <a:cubicBezTo>
                    <a:pt x="10094" y="4183"/>
                    <a:pt x="10232" y="3457"/>
                    <a:pt x="10094" y="3042"/>
                  </a:cubicBezTo>
                  <a:cubicBezTo>
                    <a:pt x="9956" y="2593"/>
                    <a:pt x="9644" y="2178"/>
                    <a:pt x="9230" y="1867"/>
                  </a:cubicBezTo>
                  <a:cubicBezTo>
                    <a:pt x="8953" y="1729"/>
                    <a:pt x="8504" y="1729"/>
                    <a:pt x="8227" y="1729"/>
                  </a:cubicBezTo>
                  <a:lnTo>
                    <a:pt x="7640" y="1729"/>
                  </a:lnTo>
                  <a:cubicBezTo>
                    <a:pt x="7363" y="1867"/>
                    <a:pt x="7052" y="2005"/>
                    <a:pt x="6776" y="2316"/>
                  </a:cubicBezTo>
                  <a:cubicBezTo>
                    <a:pt x="6050" y="2316"/>
                    <a:pt x="5186" y="2593"/>
                    <a:pt x="4771" y="3319"/>
                  </a:cubicBezTo>
                  <a:lnTo>
                    <a:pt x="4771" y="3457"/>
                  </a:lnTo>
                  <a:cubicBezTo>
                    <a:pt x="3768" y="4598"/>
                    <a:pt x="2593" y="5462"/>
                    <a:pt x="1591" y="6637"/>
                  </a:cubicBezTo>
                  <a:cubicBezTo>
                    <a:pt x="1003" y="7363"/>
                    <a:pt x="588" y="8054"/>
                    <a:pt x="312" y="8918"/>
                  </a:cubicBezTo>
                  <a:cubicBezTo>
                    <a:pt x="1" y="9782"/>
                    <a:pt x="139" y="10819"/>
                    <a:pt x="588" y="11511"/>
                  </a:cubicBezTo>
                  <a:cubicBezTo>
                    <a:pt x="1314" y="12824"/>
                    <a:pt x="2904" y="13412"/>
                    <a:pt x="4183" y="13550"/>
                  </a:cubicBezTo>
                  <a:cubicBezTo>
                    <a:pt x="5115" y="13712"/>
                    <a:pt x="6093" y="13779"/>
                    <a:pt x="7064" y="13779"/>
                  </a:cubicBezTo>
                  <a:cubicBezTo>
                    <a:pt x="7751" y="13779"/>
                    <a:pt x="8433" y="13746"/>
                    <a:pt x="9091" y="13688"/>
                  </a:cubicBezTo>
                  <a:cubicBezTo>
                    <a:pt x="10370" y="13688"/>
                    <a:pt x="11822" y="13550"/>
                    <a:pt x="13101" y="13239"/>
                  </a:cubicBezTo>
                  <a:cubicBezTo>
                    <a:pt x="13827" y="13101"/>
                    <a:pt x="14414" y="12824"/>
                    <a:pt x="15002" y="12548"/>
                  </a:cubicBezTo>
                  <a:cubicBezTo>
                    <a:pt x="16004" y="12237"/>
                    <a:pt x="16869" y="11684"/>
                    <a:pt x="17733" y="11234"/>
                  </a:cubicBezTo>
                  <a:cubicBezTo>
                    <a:pt x="19599" y="10232"/>
                    <a:pt x="21466" y="8918"/>
                    <a:pt x="22918" y="7501"/>
                  </a:cubicBezTo>
                  <a:cubicBezTo>
                    <a:pt x="24508" y="6049"/>
                    <a:pt x="25786" y="4321"/>
                    <a:pt x="26512" y="2316"/>
                  </a:cubicBezTo>
                  <a:cubicBezTo>
                    <a:pt x="26789" y="1452"/>
                    <a:pt x="26063" y="277"/>
                    <a:pt x="250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8"/>
            <p:cNvSpPr/>
            <p:nvPr/>
          </p:nvSpPr>
          <p:spPr>
            <a:xfrm>
              <a:off x="3437803" y="3388003"/>
              <a:ext cx="165771" cy="116722"/>
            </a:xfrm>
            <a:custGeom>
              <a:avLst/>
              <a:gdLst/>
              <a:ahLst/>
              <a:cxnLst/>
              <a:rect l="l" t="t" r="r" b="b"/>
              <a:pathLst>
                <a:path w="9230" h="6499" extrusionOk="0">
                  <a:moveTo>
                    <a:pt x="1" y="0"/>
                  </a:moveTo>
                  <a:lnTo>
                    <a:pt x="1" y="0"/>
                  </a:lnTo>
                  <a:cubicBezTo>
                    <a:pt x="139" y="1452"/>
                    <a:pt x="139" y="3042"/>
                    <a:pt x="415" y="4459"/>
                  </a:cubicBezTo>
                  <a:cubicBezTo>
                    <a:pt x="1003" y="4909"/>
                    <a:pt x="1591" y="5047"/>
                    <a:pt x="2316" y="5323"/>
                  </a:cubicBezTo>
                  <a:cubicBezTo>
                    <a:pt x="3457" y="5635"/>
                    <a:pt x="4736" y="5911"/>
                    <a:pt x="6049" y="6049"/>
                  </a:cubicBezTo>
                  <a:cubicBezTo>
                    <a:pt x="7052" y="6360"/>
                    <a:pt x="8192" y="6360"/>
                    <a:pt x="9229" y="6499"/>
                  </a:cubicBezTo>
                  <a:lnTo>
                    <a:pt x="9229" y="6049"/>
                  </a:lnTo>
                  <a:lnTo>
                    <a:pt x="9229" y="5773"/>
                  </a:lnTo>
                  <a:cubicBezTo>
                    <a:pt x="9057" y="4459"/>
                    <a:pt x="8918" y="3042"/>
                    <a:pt x="8918" y="1729"/>
                  </a:cubicBezTo>
                  <a:lnTo>
                    <a:pt x="8780" y="1729"/>
                  </a:lnTo>
                  <a:cubicBezTo>
                    <a:pt x="7328" y="1314"/>
                    <a:pt x="5600" y="1176"/>
                    <a:pt x="4045" y="1003"/>
                  </a:cubicBezTo>
                  <a:cubicBezTo>
                    <a:pt x="2731" y="865"/>
                    <a:pt x="1279" y="588"/>
                    <a:pt x="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8"/>
            <p:cNvSpPr/>
            <p:nvPr/>
          </p:nvSpPr>
          <p:spPr>
            <a:xfrm>
              <a:off x="3629005" y="3374964"/>
              <a:ext cx="49067" cy="124175"/>
            </a:xfrm>
            <a:custGeom>
              <a:avLst/>
              <a:gdLst/>
              <a:ahLst/>
              <a:cxnLst/>
              <a:rect l="l" t="t" r="r" b="b"/>
              <a:pathLst>
                <a:path w="2732" h="6914" extrusionOk="0">
                  <a:moveTo>
                    <a:pt x="2731" y="1"/>
                  </a:moveTo>
                  <a:lnTo>
                    <a:pt x="2731" y="1"/>
                  </a:lnTo>
                  <a:cubicBezTo>
                    <a:pt x="2593" y="173"/>
                    <a:pt x="2316" y="312"/>
                    <a:pt x="2040" y="450"/>
                  </a:cubicBezTo>
                  <a:lnTo>
                    <a:pt x="2040" y="588"/>
                  </a:lnTo>
                  <a:cubicBezTo>
                    <a:pt x="1867" y="588"/>
                    <a:pt x="1867" y="726"/>
                    <a:pt x="1867" y="726"/>
                  </a:cubicBezTo>
                  <a:cubicBezTo>
                    <a:pt x="1003" y="2766"/>
                    <a:pt x="588" y="4909"/>
                    <a:pt x="1" y="6914"/>
                  </a:cubicBezTo>
                  <a:cubicBezTo>
                    <a:pt x="139" y="6775"/>
                    <a:pt x="450" y="6637"/>
                    <a:pt x="588" y="6499"/>
                  </a:cubicBezTo>
                  <a:cubicBezTo>
                    <a:pt x="1176" y="4321"/>
                    <a:pt x="2040" y="2178"/>
                    <a:pt x="273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8"/>
            <p:cNvSpPr/>
            <p:nvPr/>
          </p:nvSpPr>
          <p:spPr>
            <a:xfrm>
              <a:off x="3706611" y="3383028"/>
              <a:ext cx="8082" cy="13057"/>
            </a:xfrm>
            <a:custGeom>
              <a:avLst/>
              <a:gdLst/>
              <a:ahLst/>
              <a:cxnLst/>
              <a:rect l="l" t="t" r="r" b="b"/>
              <a:pathLst>
                <a:path w="450" h="727" extrusionOk="0">
                  <a:moveTo>
                    <a:pt x="450" y="1"/>
                  </a:moveTo>
                  <a:cubicBezTo>
                    <a:pt x="450" y="139"/>
                    <a:pt x="311" y="139"/>
                    <a:pt x="139" y="139"/>
                  </a:cubicBezTo>
                  <a:cubicBezTo>
                    <a:pt x="139" y="277"/>
                    <a:pt x="0" y="589"/>
                    <a:pt x="0" y="727"/>
                  </a:cubicBezTo>
                  <a:cubicBezTo>
                    <a:pt x="0" y="589"/>
                    <a:pt x="139" y="589"/>
                    <a:pt x="311" y="416"/>
                  </a:cubicBezTo>
                  <a:cubicBezTo>
                    <a:pt x="450" y="416"/>
                    <a:pt x="450" y="589"/>
                    <a:pt x="450" y="589"/>
                  </a:cubicBezTo>
                  <a:lnTo>
                    <a:pt x="450" y="416"/>
                  </a:lnTo>
                  <a:lnTo>
                    <a:pt x="450" y="277"/>
                  </a:lnTo>
                  <a:lnTo>
                    <a:pt x="45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8"/>
            <p:cNvSpPr/>
            <p:nvPr/>
          </p:nvSpPr>
          <p:spPr>
            <a:xfrm>
              <a:off x="3662537" y="3388003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8"/>
            <p:cNvSpPr/>
            <p:nvPr/>
          </p:nvSpPr>
          <p:spPr>
            <a:xfrm>
              <a:off x="3662537" y="3388003"/>
              <a:ext cx="18" cy="2496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9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8"/>
            <p:cNvSpPr/>
            <p:nvPr/>
          </p:nvSpPr>
          <p:spPr>
            <a:xfrm>
              <a:off x="3652605" y="3365032"/>
              <a:ext cx="49049" cy="118590"/>
            </a:xfrm>
            <a:custGeom>
              <a:avLst/>
              <a:gdLst/>
              <a:ahLst/>
              <a:cxnLst/>
              <a:rect l="l" t="t" r="r" b="b"/>
              <a:pathLst>
                <a:path w="2731" h="6603" extrusionOk="0">
                  <a:moveTo>
                    <a:pt x="2592" y="1"/>
                  </a:moveTo>
                  <a:cubicBezTo>
                    <a:pt x="2454" y="1"/>
                    <a:pt x="2281" y="139"/>
                    <a:pt x="2143" y="139"/>
                  </a:cubicBezTo>
                  <a:lnTo>
                    <a:pt x="2143" y="277"/>
                  </a:lnTo>
                  <a:cubicBezTo>
                    <a:pt x="1417" y="2455"/>
                    <a:pt x="553" y="4459"/>
                    <a:pt x="0" y="6602"/>
                  </a:cubicBezTo>
                  <a:cubicBezTo>
                    <a:pt x="415" y="6326"/>
                    <a:pt x="864" y="6188"/>
                    <a:pt x="1141" y="5911"/>
                  </a:cubicBezTo>
                  <a:lnTo>
                    <a:pt x="1141" y="5738"/>
                  </a:lnTo>
                  <a:cubicBezTo>
                    <a:pt x="1590" y="4010"/>
                    <a:pt x="2143" y="2282"/>
                    <a:pt x="2731" y="726"/>
                  </a:cubicBezTo>
                  <a:cubicBezTo>
                    <a:pt x="2731" y="415"/>
                    <a:pt x="2731" y="139"/>
                    <a:pt x="259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8"/>
            <p:cNvSpPr/>
            <p:nvPr/>
          </p:nvSpPr>
          <p:spPr>
            <a:xfrm>
              <a:off x="3686118" y="3398563"/>
              <a:ext cx="26096" cy="64566"/>
            </a:xfrm>
            <a:custGeom>
              <a:avLst/>
              <a:gdLst/>
              <a:ahLst/>
              <a:cxnLst/>
              <a:rect l="l" t="t" r="r" b="b"/>
              <a:pathLst>
                <a:path w="1453" h="3595" extrusionOk="0">
                  <a:moveTo>
                    <a:pt x="1003" y="0"/>
                  </a:moveTo>
                  <a:cubicBezTo>
                    <a:pt x="726" y="1141"/>
                    <a:pt x="277" y="2454"/>
                    <a:pt x="1" y="3595"/>
                  </a:cubicBezTo>
                  <a:cubicBezTo>
                    <a:pt x="588" y="3318"/>
                    <a:pt x="1003" y="3007"/>
                    <a:pt x="1452" y="2731"/>
                  </a:cubicBezTo>
                  <a:lnTo>
                    <a:pt x="1452" y="2592"/>
                  </a:lnTo>
                  <a:cubicBezTo>
                    <a:pt x="1280" y="1728"/>
                    <a:pt x="1141" y="1002"/>
                    <a:pt x="1003" y="138"/>
                  </a:cubicBezTo>
                  <a:lnTo>
                    <a:pt x="100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8"/>
            <p:cNvSpPr/>
            <p:nvPr/>
          </p:nvSpPr>
          <p:spPr>
            <a:xfrm>
              <a:off x="3615966" y="3390481"/>
              <a:ext cx="34160" cy="103701"/>
            </a:xfrm>
            <a:custGeom>
              <a:avLst/>
              <a:gdLst/>
              <a:ahLst/>
              <a:cxnLst/>
              <a:rect l="l" t="t" r="r" b="b"/>
              <a:pathLst>
                <a:path w="1902" h="5774" extrusionOk="0">
                  <a:moveTo>
                    <a:pt x="1902" y="1"/>
                  </a:moveTo>
                  <a:cubicBezTo>
                    <a:pt x="1729" y="1"/>
                    <a:pt x="1591" y="174"/>
                    <a:pt x="1314" y="312"/>
                  </a:cubicBezTo>
                  <a:lnTo>
                    <a:pt x="1314" y="450"/>
                  </a:lnTo>
                  <a:cubicBezTo>
                    <a:pt x="1176" y="588"/>
                    <a:pt x="1176" y="865"/>
                    <a:pt x="1038" y="1038"/>
                  </a:cubicBezTo>
                  <a:cubicBezTo>
                    <a:pt x="727" y="1902"/>
                    <a:pt x="312" y="2904"/>
                    <a:pt x="1" y="3768"/>
                  </a:cubicBezTo>
                  <a:cubicBezTo>
                    <a:pt x="1" y="4494"/>
                    <a:pt x="174" y="5047"/>
                    <a:pt x="174" y="5773"/>
                  </a:cubicBezTo>
                  <a:cubicBezTo>
                    <a:pt x="450" y="4771"/>
                    <a:pt x="727" y="3630"/>
                    <a:pt x="1038" y="2593"/>
                  </a:cubicBezTo>
                  <a:cubicBezTo>
                    <a:pt x="1314" y="1729"/>
                    <a:pt x="1591" y="865"/>
                    <a:pt x="190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8"/>
            <p:cNvSpPr/>
            <p:nvPr/>
          </p:nvSpPr>
          <p:spPr>
            <a:xfrm>
              <a:off x="3613488" y="3405999"/>
              <a:ext cx="10578" cy="28574"/>
            </a:xfrm>
            <a:custGeom>
              <a:avLst/>
              <a:gdLst/>
              <a:ahLst/>
              <a:cxnLst/>
              <a:rect l="l" t="t" r="r" b="b"/>
              <a:pathLst>
                <a:path w="589" h="1591" extrusionOk="0">
                  <a:moveTo>
                    <a:pt x="588" y="1"/>
                  </a:moveTo>
                  <a:cubicBezTo>
                    <a:pt x="450" y="174"/>
                    <a:pt x="139" y="312"/>
                    <a:pt x="0" y="588"/>
                  </a:cubicBezTo>
                  <a:lnTo>
                    <a:pt x="0" y="1591"/>
                  </a:lnTo>
                  <a:cubicBezTo>
                    <a:pt x="312" y="1038"/>
                    <a:pt x="450" y="450"/>
                    <a:pt x="58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8"/>
            <p:cNvSpPr/>
            <p:nvPr/>
          </p:nvSpPr>
          <p:spPr>
            <a:xfrm>
              <a:off x="3603556" y="3491668"/>
              <a:ext cx="18" cy="13057"/>
            </a:xfrm>
            <a:custGeom>
              <a:avLst/>
              <a:gdLst/>
              <a:ahLst/>
              <a:cxnLst/>
              <a:rect l="l" t="t" r="r" b="b"/>
              <a:pathLst>
                <a:path w="1" h="727" extrusionOk="0">
                  <a:moveTo>
                    <a:pt x="0" y="727"/>
                  </a:moveTo>
                  <a:lnTo>
                    <a:pt x="0" y="727"/>
                  </a:lnTo>
                  <a:lnTo>
                    <a:pt x="0" y="1"/>
                  </a:lnTo>
                  <a:lnTo>
                    <a:pt x="0" y="277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8"/>
            <p:cNvSpPr/>
            <p:nvPr/>
          </p:nvSpPr>
          <p:spPr>
            <a:xfrm>
              <a:off x="3448364" y="3323437"/>
              <a:ext cx="232815" cy="80102"/>
            </a:xfrm>
            <a:custGeom>
              <a:avLst/>
              <a:gdLst/>
              <a:ahLst/>
              <a:cxnLst/>
              <a:rect l="l" t="t" r="r" b="b"/>
              <a:pathLst>
                <a:path w="12963" h="4460" extrusionOk="0">
                  <a:moveTo>
                    <a:pt x="8780" y="2005"/>
                  </a:moveTo>
                  <a:cubicBezTo>
                    <a:pt x="8918" y="2005"/>
                    <a:pt x="8918" y="2178"/>
                    <a:pt x="8918" y="2178"/>
                  </a:cubicBezTo>
                  <a:cubicBezTo>
                    <a:pt x="8918" y="2317"/>
                    <a:pt x="8918" y="2317"/>
                    <a:pt x="8780" y="2317"/>
                  </a:cubicBezTo>
                  <a:cubicBezTo>
                    <a:pt x="8641" y="2317"/>
                    <a:pt x="8641" y="2317"/>
                    <a:pt x="8641" y="2178"/>
                  </a:cubicBezTo>
                  <a:cubicBezTo>
                    <a:pt x="8641" y="2178"/>
                    <a:pt x="8641" y="2005"/>
                    <a:pt x="8780" y="2005"/>
                  </a:cubicBezTo>
                  <a:close/>
                  <a:moveTo>
                    <a:pt x="9506" y="2455"/>
                  </a:moveTo>
                  <a:cubicBezTo>
                    <a:pt x="9644" y="2455"/>
                    <a:pt x="9782" y="2593"/>
                    <a:pt x="9782" y="2731"/>
                  </a:cubicBezTo>
                  <a:cubicBezTo>
                    <a:pt x="9782" y="2870"/>
                    <a:pt x="9644" y="3042"/>
                    <a:pt x="9506" y="3042"/>
                  </a:cubicBezTo>
                  <a:cubicBezTo>
                    <a:pt x="9194" y="3042"/>
                    <a:pt x="9056" y="2870"/>
                    <a:pt x="9056" y="2731"/>
                  </a:cubicBezTo>
                  <a:cubicBezTo>
                    <a:pt x="9056" y="2593"/>
                    <a:pt x="9194" y="2455"/>
                    <a:pt x="9506" y="2455"/>
                  </a:cubicBezTo>
                  <a:close/>
                  <a:moveTo>
                    <a:pt x="8192" y="2593"/>
                  </a:moveTo>
                  <a:cubicBezTo>
                    <a:pt x="8469" y="2593"/>
                    <a:pt x="8780" y="2870"/>
                    <a:pt x="8780" y="3319"/>
                  </a:cubicBezTo>
                  <a:cubicBezTo>
                    <a:pt x="8780" y="3595"/>
                    <a:pt x="8469" y="3907"/>
                    <a:pt x="8192" y="3907"/>
                  </a:cubicBezTo>
                  <a:cubicBezTo>
                    <a:pt x="7777" y="3907"/>
                    <a:pt x="7466" y="3595"/>
                    <a:pt x="7466" y="3319"/>
                  </a:cubicBezTo>
                  <a:cubicBezTo>
                    <a:pt x="7466" y="2870"/>
                    <a:pt x="7777" y="2593"/>
                    <a:pt x="8192" y="2593"/>
                  </a:cubicBezTo>
                  <a:close/>
                  <a:moveTo>
                    <a:pt x="4321" y="1"/>
                  </a:moveTo>
                  <a:cubicBezTo>
                    <a:pt x="3733" y="277"/>
                    <a:pt x="3007" y="727"/>
                    <a:pt x="2420" y="1141"/>
                  </a:cubicBezTo>
                  <a:cubicBezTo>
                    <a:pt x="1556" y="1729"/>
                    <a:pt x="691" y="2317"/>
                    <a:pt x="0" y="2731"/>
                  </a:cubicBezTo>
                  <a:cubicBezTo>
                    <a:pt x="277" y="2870"/>
                    <a:pt x="553" y="3042"/>
                    <a:pt x="864" y="3181"/>
                  </a:cubicBezTo>
                  <a:cubicBezTo>
                    <a:pt x="3284" y="3907"/>
                    <a:pt x="5876" y="3734"/>
                    <a:pt x="8469" y="4460"/>
                  </a:cubicBezTo>
                  <a:cubicBezTo>
                    <a:pt x="8780" y="4321"/>
                    <a:pt x="9056" y="4045"/>
                    <a:pt x="9506" y="3734"/>
                  </a:cubicBezTo>
                  <a:cubicBezTo>
                    <a:pt x="9782" y="3457"/>
                    <a:pt x="10197" y="3319"/>
                    <a:pt x="10646" y="3042"/>
                  </a:cubicBezTo>
                  <a:cubicBezTo>
                    <a:pt x="11372" y="2593"/>
                    <a:pt x="12236" y="2317"/>
                    <a:pt x="12962" y="1867"/>
                  </a:cubicBezTo>
                  <a:cubicBezTo>
                    <a:pt x="11510" y="1591"/>
                    <a:pt x="10059" y="1452"/>
                    <a:pt x="8641" y="1141"/>
                  </a:cubicBezTo>
                  <a:cubicBezTo>
                    <a:pt x="8469" y="1141"/>
                    <a:pt x="8192" y="865"/>
                    <a:pt x="8330" y="588"/>
                  </a:cubicBezTo>
                  <a:cubicBezTo>
                    <a:pt x="8054" y="450"/>
                    <a:pt x="7777" y="450"/>
                    <a:pt x="7466" y="450"/>
                  </a:cubicBezTo>
                  <a:cubicBezTo>
                    <a:pt x="7466" y="588"/>
                    <a:pt x="7190" y="727"/>
                    <a:pt x="7051" y="727"/>
                  </a:cubicBezTo>
                  <a:cubicBezTo>
                    <a:pt x="6187" y="588"/>
                    <a:pt x="5185" y="277"/>
                    <a:pt x="432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8"/>
            <p:cNvSpPr/>
            <p:nvPr/>
          </p:nvSpPr>
          <p:spPr>
            <a:xfrm>
              <a:off x="3543965" y="3230314"/>
              <a:ext cx="292407" cy="116740"/>
            </a:xfrm>
            <a:custGeom>
              <a:avLst/>
              <a:gdLst/>
              <a:ahLst/>
              <a:cxnLst/>
              <a:rect l="l" t="t" r="r" b="b"/>
              <a:pathLst>
                <a:path w="16281" h="6500" extrusionOk="0">
                  <a:moveTo>
                    <a:pt x="8641" y="727"/>
                  </a:moveTo>
                  <a:cubicBezTo>
                    <a:pt x="8780" y="727"/>
                    <a:pt x="8918" y="865"/>
                    <a:pt x="8918" y="865"/>
                  </a:cubicBezTo>
                  <a:cubicBezTo>
                    <a:pt x="8918" y="1003"/>
                    <a:pt x="8780" y="1003"/>
                    <a:pt x="8641" y="1003"/>
                  </a:cubicBezTo>
                  <a:cubicBezTo>
                    <a:pt x="8641" y="1003"/>
                    <a:pt x="8503" y="1003"/>
                    <a:pt x="8503" y="865"/>
                  </a:cubicBezTo>
                  <a:lnTo>
                    <a:pt x="8641" y="727"/>
                  </a:lnTo>
                  <a:close/>
                  <a:moveTo>
                    <a:pt x="7777" y="1591"/>
                  </a:moveTo>
                  <a:cubicBezTo>
                    <a:pt x="7916" y="1591"/>
                    <a:pt x="8054" y="1729"/>
                    <a:pt x="8054" y="1729"/>
                  </a:cubicBezTo>
                  <a:cubicBezTo>
                    <a:pt x="8054" y="1867"/>
                    <a:pt x="7916" y="2006"/>
                    <a:pt x="7777" y="2006"/>
                  </a:cubicBezTo>
                  <a:cubicBezTo>
                    <a:pt x="7639" y="2006"/>
                    <a:pt x="7639" y="1867"/>
                    <a:pt x="7639" y="1729"/>
                  </a:cubicBezTo>
                  <a:cubicBezTo>
                    <a:pt x="7639" y="1729"/>
                    <a:pt x="7639" y="1591"/>
                    <a:pt x="7777" y="1591"/>
                  </a:cubicBezTo>
                  <a:close/>
                  <a:moveTo>
                    <a:pt x="5323" y="4771"/>
                  </a:moveTo>
                  <a:cubicBezTo>
                    <a:pt x="5461" y="4771"/>
                    <a:pt x="5461" y="4771"/>
                    <a:pt x="5461" y="4909"/>
                  </a:cubicBezTo>
                  <a:cubicBezTo>
                    <a:pt x="5461" y="5047"/>
                    <a:pt x="5461" y="5047"/>
                    <a:pt x="5323" y="5047"/>
                  </a:cubicBezTo>
                  <a:cubicBezTo>
                    <a:pt x="5185" y="5047"/>
                    <a:pt x="5185" y="5047"/>
                    <a:pt x="5185" y="4909"/>
                  </a:cubicBezTo>
                  <a:cubicBezTo>
                    <a:pt x="5185" y="4771"/>
                    <a:pt x="5185" y="4771"/>
                    <a:pt x="5323" y="4771"/>
                  </a:cubicBezTo>
                  <a:close/>
                  <a:moveTo>
                    <a:pt x="7328" y="4460"/>
                  </a:moveTo>
                  <a:cubicBezTo>
                    <a:pt x="7639" y="4460"/>
                    <a:pt x="7777" y="4771"/>
                    <a:pt x="7777" y="4909"/>
                  </a:cubicBezTo>
                  <a:cubicBezTo>
                    <a:pt x="7777" y="5186"/>
                    <a:pt x="7639" y="5324"/>
                    <a:pt x="7328" y="5324"/>
                  </a:cubicBezTo>
                  <a:cubicBezTo>
                    <a:pt x="7190" y="5324"/>
                    <a:pt x="7051" y="5186"/>
                    <a:pt x="7051" y="4909"/>
                  </a:cubicBezTo>
                  <a:cubicBezTo>
                    <a:pt x="7051" y="4771"/>
                    <a:pt x="7190" y="4460"/>
                    <a:pt x="7328" y="4460"/>
                  </a:cubicBezTo>
                  <a:close/>
                  <a:moveTo>
                    <a:pt x="6464" y="5186"/>
                  </a:moveTo>
                  <a:cubicBezTo>
                    <a:pt x="6602" y="5186"/>
                    <a:pt x="6775" y="5324"/>
                    <a:pt x="6775" y="5462"/>
                  </a:cubicBezTo>
                  <a:cubicBezTo>
                    <a:pt x="6775" y="5635"/>
                    <a:pt x="6602" y="5773"/>
                    <a:pt x="6464" y="5773"/>
                  </a:cubicBezTo>
                  <a:cubicBezTo>
                    <a:pt x="6326" y="5773"/>
                    <a:pt x="6187" y="5635"/>
                    <a:pt x="6187" y="5462"/>
                  </a:cubicBezTo>
                  <a:cubicBezTo>
                    <a:pt x="6187" y="5324"/>
                    <a:pt x="6326" y="5186"/>
                    <a:pt x="6464" y="5186"/>
                  </a:cubicBezTo>
                  <a:close/>
                  <a:moveTo>
                    <a:pt x="7639" y="1"/>
                  </a:moveTo>
                  <a:cubicBezTo>
                    <a:pt x="7639" y="1"/>
                    <a:pt x="7639" y="139"/>
                    <a:pt x="7466" y="139"/>
                  </a:cubicBezTo>
                  <a:cubicBezTo>
                    <a:pt x="7777" y="139"/>
                    <a:pt x="8054" y="277"/>
                    <a:pt x="8054" y="589"/>
                  </a:cubicBezTo>
                  <a:cubicBezTo>
                    <a:pt x="8054" y="865"/>
                    <a:pt x="7777" y="1003"/>
                    <a:pt x="7466" y="1003"/>
                  </a:cubicBezTo>
                  <a:cubicBezTo>
                    <a:pt x="7190" y="1003"/>
                    <a:pt x="7051" y="865"/>
                    <a:pt x="7051" y="589"/>
                  </a:cubicBezTo>
                  <a:cubicBezTo>
                    <a:pt x="7051" y="450"/>
                    <a:pt x="7051" y="277"/>
                    <a:pt x="7190" y="277"/>
                  </a:cubicBezTo>
                  <a:cubicBezTo>
                    <a:pt x="7051" y="277"/>
                    <a:pt x="6913" y="277"/>
                    <a:pt x="6775" y="450"/>
                  </a:cubicBezTo>
                  <a:cubicBezTo>
                    <a:pt x="6187" y="727"/>
                    <a:pt x="5738" y="1003"/>
                    <a:pt x="5185" y="1314"/>
                  </a:cubicBezTo>
                  <a:cubicBezTo>
                    <a:pt x="4597" y="1729"/>
                    <a:pt x="4010" y="2006"/>
                    <a:pt x="3595" y="2317"/>
                  </a:cubicBezTo>
                  <a:cubicBezTo>
                    <a:pt x="2454" y="3043"/>
                    <a:pt x="1417" y="3734"/>
                    <a:pt x="277" y="4322"/>
                  </a:cubicBezTo>
                  <a:cubicBezTo>
                    <a:pt x="138" y="4460"/>
                    <a:pt x="0" y="4460"/>
                    <a:pt x="0" y="4598"/>
                  </a:cubicBezTo>
                  <a:cubicBezTo>
                    <a:pt x="553" y="4771"/>
                    <a:pt x="1141" y="4909"/>
                    <a:pt x="1867" y="5047"/>
                  </a:cubicBezTo>
                  <a:cubicBezTo>
                    <a:pt x="2143" y="5047"/>
                    <a:pt x="2281" y="5324"/>
                    <a:pt x="2143" y="5462"/>
                  </a:cubicBezTo>
                  <a:lnTo>
                    <a:pt x="2143" y="5635"/>
                  </a:lnTo>
                  <a:cubicBezTo>
                    <a:pt x="2454" y="5635"/>
                    <a:pt x="2731" y="5635"/>
                    <a:pt x="3007" y="5773"/>
                  </a:cubicBezTo>
                  <a:cubicBezTo>
                    <a:pt x="3007" y="5635"/>
                    <a:pt x="3318" y="5462"/>
                    <a:pt x="3457" y="5462"/>
                  </a:cubicBezTo>
                  <a:cubicBezTo>
                    <a:pt x="5185" y="5773"/>
                    <a:pt x="6775" y="6050"/>
                    <a:pt x="8330" y="6188"/>
                  </a:cubicBezTo>
                  <a:cubicBezTo>
                    <a:pt x="8503" y="6326"/>
                    <a:pt x="8641" y="6326"/>
                    <a:pt x="8641" y="6499"/>
                  </a:cubicBezTo>
                  <a:cubicBezTo>
                    <a:pt x="8780" y="6326"/>
                    <a:pt x="8918" y="6326"/>
                    <a:pt x="8918" y="6188"/>
                  </a:cubicBezTo>
                  <a:cubicBezTo>
                    <a:pt x="9367" y="6050"/>
                    <a:pt x="9644" y="5773"/>
                    <a:pt x="10059" y="5635"/>
                  </a:cubicBezTo>
                  <a:cubicBezTo>
                    <a:pt x="10785" y="5047"/>
                    <a:pt x="11649" y="4460"/>
                    <a:pt x="12375" y="4045"/>
                  </a:cubicBezTo>
                  <a:cubicBezTo>
                    <a:pt x="13100" y="3457"/>
                    <a:pt x="13965" y="3043"/>
                    <a:pt x="14829" y="2455"/>
                  </a:cubicBezTo>
                  <a:cubicBezTo>
                    <a:pt x="15105" y="2178"/>
                    <a:pt x="15555" y="2006"/>
                    <a:pt x="15831" y="1729"/>
                  </a:cubicBezTo>
                  <a:cubicBezTo>
                    <a:pt x="15969" y="1591"/>
                    <a:pt x="16108" y="1591"/>
                    <a:pt x="16280" y="1453"/>
                  </a:cubicBezTo>
                  <a:cubicBezTo>
                    <a:pt x="13377" y="865"/>
                    <a:pt x="10508" y="727"/>
                    <a:pt x="7639" y="1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8"/>
            <p:cNvSpPr/>
            <p:nvPr/>
          </p:nvSpPr>
          <p:spPr>
            <a:xfrm>
              <a:off x="3714675" y="3338954"/>
              <a:ext cx="25467" cy="62106"/>
            </a:xfrm>
            <a:custGeom>
              <a:avLst/>
              <a:gdLst/>
              <a:ahLst/>
              <a:cxnLst/>
              <a:rect l="l" t="t" r="r" b="b"/>
              <a:pathLst>
                <a:path w="1418" h="3458" extrusionOk="0">
                  <a:moveTo>
                    <a:pt x="1418" y="1"/>
                  </a:moveTo>
                  <a:lnTo>
                    <a:pt x="1418" y="1"/>
                  </a:lnTo>
                  <a:cubicBezTo>
                    <a:pt x="1141" y="139"/>
                    <a:pt x="865" y="450"/>
                    <a:pt x="554" y="588"/>
                  </a:cubicBezTo>
                  <a:cubicBezTo>
                    <a:pt x="277" y="727"/>
                    <a:pt x="139" y="865"/>
                    <a:pt x="1" y="865"/>
                  </a:cubicBezTo>
                  <a:cubicBezTo>
                    <a:pt x="1" y="1314"/>
                    <a:pt x="139" y="1729"/>
                    <a:pt x="139" y="2178"/>
                  </a:cubicBezTo>
                  <a:cubicBezTo>
                    <a:pt x="139" y="2317"/>
                    <a:pt x="139" y="2455"/>
                    <a:pt x="1" y="2455"/>
                  </a:cubicBezTo>
                  <a:lnTo>
                    <a:pt x="1" y="2731"/>
                  </a:lnTo>
                  <a:lnTo>
                    <a:pt x="1" y="2870"/>
                  </a:lnTo>
                  <a:lnTo>
                    <a:pt x="1" y="3043"/>
                  </a:lnTo>
                  <a:cubicBezTo>
                    <a:pt x="139" y="3043"/>
                    <a:pt x="277" y="3181"/>
                    <a:pt x="277" y="3319"/>
                  </a:cubicBezTo>
                  <a:lnTo>
                    <a:pt x="277" y="3457"/>
                  </a:lnTo>
                  <a:cubicBezTo>
                    <a:pt x="554" y="2317"/>
                    <a:pt x="1003" y="1141"/>
                    <a:pt x="1418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8"/>
            <p:cNvSpPr/>
            <p:nvPr/>
          </p:nvSpPr>
          <p:spPr>
            <a:xfrm>
              <a:off x="3779241" y="3284948"/>
              <a:ext cx="44092" cy="113633"/>
            </a:xfrm>
            <a:custGeom>
              <a:avLst/>
              <a:gdLst/>
              <a:ahLst/>
              <a:cxnLst/>
              <a:rect l="l" t="t" r="r" b="b"/>
              <a:pathLst>
                <a:path w="2455" h="6327" extrusionOk="0">
                  <a:moveTo>
                    <a:pt x="2455" y="1"/>
                  </a:moveTo>
                  <a:lnTo>
                    <a:pt x="2455" y="1"/>
                  </a:lnTo>
                  <a:cubicBezTo>
                    <a:pt x="2316" y="139"/>
                    <a:pt x="2005" y="277"/>
                    <a:pt x="1729" y="415"/>
                  </a:cubicBezTo>
                  <a:lnTo>
                    <a:pt x="1729" y="554"/>
                  </a:lnTo>
                  <a:cubicBezTo>
                    <a:pt x="1452" y="1729"/>
                    <a:pt x="1141" y="2731"/>
                    <a:pt x="726" y="3734"/>
                  </a:cubicBezTo>
                  <a:cubicBezTo>
                    <a:pt x="415" y="4598"/>
                    <a:pt x="139" y="5462"/>
                    <a:pt x="0" y="6326"/>
                  </a:cubicBezTo>
                  <a:cubicBezTo>
                    <a:pt x="415" y="6050"/>
                    <a:pt x="865" y="5738"/>
                    <a:pt x="1279" y="5462"/>
                  </a:cubicBezTo>
                  <a:cubicBezTo>
                    <a:pt x="1141" y="5462"/>
                    <a:pt x="1141" y="5324"/>
                    <a:pt x="1141" y="5185"/>
                  </a:cubicBezTo>
                  <a:lnTo>
                    <a:pt x="2455" y="1"/>
                  </a:ln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8"/>
            <p:cNvSpPr/>
            <p:nvPr/>
          </p:nvSpPr>
          <p:spPr>
            <a:xfrm>
              <a:off x="3724606" y="3320958"/>
              <a:ext cx="44092" cy="116111"/>
            </a:xfrm>
            <a:custGeom>
              <a:avLst/>
              <a:gdLst/>
              <a:ahLst/>
              <a:cxnLst/>
              <a:rect l="l" t="t" r="r" b="b"/>
              <a:pathLst>
                <a:path w="2455" h="6465" extrusionOk="0">
                  <a:moveTo>
                    <a:pt x="2455" y="0"/>
                  </a:moveTo>
                  <a:lnTo>
                    <a:pt x="2455" y="0"/>
                  </a:lnTo>
                  <a:cubicBezTo>
                    <a:pt x="2178" y="139"/>
                    <a:pt x="1902" y="277"/>
                    <a:pt x="1729" y="415"/>
                  </a:cubicBezTo>
                  <a:cubicBezTo>
                    <a:pt x="865" y="2316"/>
                    <a:pt x="312" y="4321"/>
                    <a:pt x="1" y="6326"/>
                  </a:cubicBezTo>
                  <a:lnTo>
                    <a:pt x="1" y="6464"/>
                  </a:lnTo>
                  <a:cubicBezTo>
                    <a:pt x="312" y="6326"/>
                    <a:pt x="588" y="6188"/>
                    <a:pt x="865" y="5911"/>
                  </a:cubicBezTo>
                  <a:cubicBezTo>
                    <a:pt x="727" y="5911"/>
                    <a:pt x="727" y="5773"/>
                    <a:pt x="727" y="5600"/>
                  </a:cubicBezTo>
                  <a:cubicBezTo>
                    <a:pt x="1314" y="3733"/>
                    <a:pt x="1902" y="1867"/>
                    <a:pt x="2455" y="0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8"/>
            <p:cNvSpPr/>
            <p:nvPr/>
          </p:nvSpPr>
          <p:spPr>
            <a:xfrm>
              <a:off x="3812754" y="3266324"/>
              <a:ext cx="36028" cy="108658"/>
            </a:xfrm>
            <a:custGeom>
              <a:avLst/>
              <a:gdLst/>
              <a:ahLst/>
              <a:cxnLst/>
              <a:rect l="l" t="t" r="r" b="b"/>
              <a:pathLst>
                <a:path w="2006" h="6050" extrusionOk="0">
                  <a:moveTo>
                    <a:pt x="2006" y="1"/>
                  </a:moveTo>
                  <a:lnTo>
                    <a:pt x="2006" y="1"/>
                  </a:lnTo>
                  <a:cubicBezTo>
                    <a:pt x="1867" y="173"/>
                    <a:pt x="1591" y="312"/>
                    <a:pt x="1314" y="450"/>
                  </a:cubicBezTo>
                  <a:lnTo>
                    <a:pt x="1314" y="588"/>
                  </a:lnTo>
                  <a:cubicBezTo>
                    <a:pt x="865" y="2455"/>
                    <a:pt x="450" y="4183"/>
                    <a:pt x="1" y="6050"/>
                  </a:cubicBezTo>
                  <a:cubicBezTo>
                    <a:pt x="139" y="5911"/>
                    <a:pt x="450" y="5773"/>
                    <a:pt x="589" y="5635"/>
                  </a:cubicBezTo>
                  <a:lnTo>
                    <a:pt x="589" y="5358"/>
                  </a:lnTo>
                  <a:cubicBezTo>
                    <a:pt x="1142" y="3630"/>
                    <a:pt x="1591" y="1729"/>
                    <a:pt x="2006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8"/>
            <p:cNvSpPr/>
            <p:nvPr/>
          </p:nvSpPr>
          <p:spPr>
            <a:xfrm>
              <a:off x="3836354" y="3289923"/>
              <a:ext cx="20510" cy="67063"/>
            </a:xfrm>
            <a:custGeom>
              <a:avLst/>
              <a:gdLst/>
              <a:ahLst/>
              <a:cxnLst/>
              <a:rect l="l" t="t" r="r" b="b"/>
              <a:pathLst>
                <a:path w="1142" h="3734" extrusionOk="0">
                  <a:moveTo>
                    <a:pt x="1003" y="0"/>
                  </a:moveTo>
                  <a:cubicBezTo>
                    <a:pt x="692" y="1279"/>
                    <a:pt x="415" y="2454"/>
                    <a:pt x="0" y="3733"/>
                  </a:cubicBezTo>
                  <a:cubicBezTo>
                    <a:pt x="415" y="3457"/>
                    <a:pt x="865" y="3180"/>
                    <a:pt x="1141" y="2869"/>
                  </a:cubicBezTo>
                  <a:lnTo>
                    <a:pt x="1141" y="2731"/>
                  </a:lnTo>
                  <a:cubicBezTo>
                    <a:pt x="1003" y="1867"/>
                    <a:pt x="1003" y="864"/>
                    <a:pt x="1003" y="0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8"/>
            <p:cNvSpPr/>
            <p:nvPr/>
          </p:nvSpPr>
          <p:spPr>
            <a:xfrm>
              <a:off x="3750684" y="3300466"/>
              <a:ext cx="49067" cy="121068"/>
            </a:xfrm>
            <a:custGeom>
              <a:avLst/>
              <a:gdLst/>
              <a:ahLst/>
              <a:cxnLst/>
              <a:rect l="l" t="t" r="r" b="b"/>
              <a:pathLst>
                <a:path w="2732" h="6741" extrusionOk="0">
                  <a:moveTo>
                    <a:pt x="2731" y="1"/>
                  </a:moveTo>
                  <a:lnTo>
                    <a:pt x="2731" y="1"/>
                  </a:lnTo>
                  <a:cubicBezTo>
                    <a:pt x="2316" y="277"/>
                    <a:pt x="2005" y="416"/>
                    <a:pt x="1729" y="692"/>
                  </a:cubicBezTo>
                  <a:lnTo>
                    <a:pt x="1729" y="865"/>
                  </a:lnTo>
                  <a:cubicBezTo>
                    <a:pt x="1141" y="2731"/>
                    <a:pt x="588" y="4736"/>
                    <a:pt x="0" y="6741"/>
                  </a:cubicBezTo>
                  <a:cubicBezTo>
                    <a:pt x="277" y="6464"/>
                    <a:pt x="588" y="6188"/>
                    <a:pt x="1003" y="6050"/>
                  </a:cubicBezTo>
                  <a:lnTo>
                    <a:pt x="1003" y="5877"/>
                  </a:lnTo>
                  <a:cubicBezTo>
                    <a:pt x="1141" y="4736"/>
                    <a:pt x="1452" y="3734"/>
                    <a:pt x="1867" y="2731"/>
                  </a:cubicBezTo>
                  <a:cubicBezTo>
                    <a:pt x="2178" y="1867"/>
                    <a:pt x="2455" y="865"/>
                    <a:pt x="2731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8"/>
            <p:cNvSpPr/>
            <p:nvPr/>
          </p:nvSpPr>
          <p:spPr>
            <a:xfrm>
              <a:off x="3582453" y="3370007"/>
              <a:ext cx="23599" cy="23599"/>
            </a:xfrm>
            <a:custGeom>
              <a:avLst/>
              <a:gdLst/>
              <a:ahLst/>
              <a:cxnLst/>
              <a:rect l="l" t="t" r="r" b="b"/>
              <a:pathLst>
                <a:path w="1314" h="1314" extrusionOk="0">
                  <a:moveTo>
                    <a:pt x="726" y="0"/>
                  </a:moveTo>
                  <a:cubicBezTo>
                    <a:pt x="311" y="0"/>
                    <a:pt x="0" y="277"/>
                    <a:pt x="0" y="726"/>
                  </a:cubicBezTo>
                  <a:cubicBezTo>
                    <a:pt x="0" y="1002"/>
                    <a:pt x="311" y="1314"/>
                    <a:pt x="726" y="1314"/>
                  </a:cubicBezTo>
                  <a:cubicBezTo>
                    <a:pt x="1003" y="1314"/>
                    <a:pt x="1314" y="1002"/>
                    <a:pt x="1314" y="726"/>
                  </a:cubicBezTo>
                  <a:cubicBezTo>
                    <a:pt x="1314" y="277"/>
                    <a:pt x="1003" y="0"/>
                    <a:pt x="72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8"/>
            <p:cNvSpPr/>
            <p:nvPr/>
          </p:nvSpPr>
          <p:spPr>
            <a:xfrm>
              <a:off x="3611009" y="3367511"/>
              <a:ext cx="13057" cy="10578"/>
            </a:xfrm>
            <a:custGeom>
              <a:avLst/>
              <a:gdLst/>
              <a:ahLst/>
              <a:cxnLst/>
              <a:rect l="l" t="t" r="r" b="b"/>
              <a:pathLst>
                <a:path w="727" h="589" extrusionOk="0">
                  <a:moveTo>
                    <a:pt x="450" y="1"/>
                  </a:moveTo>
                  <a:cubicBezTo>
                    <a:pt x="138" y="1"/>
                    <a:pt x="0" y="139"/>
                    <a:pt x="0" y="277"/>
                  </a:cubicBezTo>
                  <a:cubicBezTo>
                    <a:pt x="0" y="416"/>
                    <a:pt x="138" y="588"/>
                    <a:pt x="450" y="588"/>
                  </a:cubicBezTo>
                  <a:cubicBezTo>
                    <a:pt x="588" y="588"/>
                    <a:pt x="726" y="416"/>
                    <a:pt x="726" y="277"/>
                  </a:cubicBezTo>
                  <a:cubicBezTo>
                    <a:pt x="726" y="139"/>
                    <a:pt x="588" y="1"/>
                    <a:pt x="4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8"/>
            <p:cNvSpPr/>
            <p:nvPr/>
          </p:nvSpPr>
          <p:spPr>
            <a:xfrm>
              <a:off x="3603556" y="3359447"/>
              <a:ext cx="4975" cy="5604"/>
            </a:xfrm>
            <a:custGeom>
              <a:avLst/>
              <a:gdLst/>
              <a:ahLst/>
              <a:cxnLst/>
              <a:rect l="l" t="t" r="r" b="b"/>
              <a:pathLst>
                <a:path w="277" h="312" extrusionOk="0">
                  <a:moveTo>
                    <a:pt x="139" y="0"/>
                  </a:moveTo>
                  <a:cubicBezTo>
                    <a:pt x="0" y="0"/>
                    <a:pt x="0" y="173"/>
                    <a:pt x="0" y="173"/>
                  </a:cubicBezTo>
                  <a:cubicBezTo>
                    <a:pt x="0" y="312"/>
                    <a:pt x="0" y="312"/>
                    <a:pt x="139" y="312"/>
                  </a:cubicBezTo>
                  <a:cubicBezTo>
                    <a:pt x="277" y="312"/>
                    <a:pt x="277" y="312"/>
                    <a:pt x="277" y="173"/>
                  </a:cubicBezTo>
                  <a:cubicBezTo>
                    <a:pt x="277" y="173"/>
                    <a:pt x="277" y="0"/>
                    <a:pt x="13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8"/>
            <p:cNvSpPr/>
            <p:nvPr/>
          </p:nvSpPr>
          <p:spPr>
            <a:xfrm>
              <a:off x="3670601" y="3232811"/>
              <a:ext cx="18014" cy="15535"/>
            </a:xfrm>
            <a:custGeom>
              <a:avLst/>
              <a:gdLst/>
              <a:ahLst/>
              <a:cxnLst/>
              <a:rect l="l" t="t" r="r" b="b"/>
              <a:pathLst>
                <a:path w="1003" h="865" extrusionOk="0">
                  <a:moveTo>
                    <a:pt x="415" y="0"/>
                  </a:moveTo>
                  <a:cubicBezTo>
                    <a:pt x="415" y="0"/>
                    <a:pt x="277" y="0"/>
                    <a:pt x="139" y="138"/>
                  </a:cubicBezTo>
                  <a:cubicBezTo>
                    <a:pt x="0" y="138"/>
                    <a:pt x="0" y="311"/>
                    <a:pt x="0" y="450"/>
                  </a:cubicBezTo>
                  <a:cubicBezTo>
                    <a:pt x="0" y="726"/>
                    <a:pt x="139" y="864"/>
                    <a:pt x="415" y="864"/>
                  </a:cubicBezTo>
                  <a:cubicBezTo>
                    <a:pt x="726" y="864"/>
                    <a:pt x="1003" y="726"/>
                    <a:pt x="1003" y="450"/>
                  </a:cubicBezTo>
                  <a:cubicBezTo>
                    <a:pt x="1003" y="138"/>
                    <a:pt x="726" y="0"/>
                    <a:pt x="415" y="0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8"/>
            <p:cNvSpPr/>
            <p:nvPr/>
          </p:nvSpPr>
          <p:spPr>
            <a:xfrm>
              <a:off x="3696679" y="3243353"/>
              <a:ext cx="7453" cy="4993"/>
            </a:xfrm>
            <a:custGeom>
              <a:avLst/>
              <a:gdLst/>
              <a:ahLst/>
              <a:cxnLst/>
              <a:rect l="l" t="t" r="r" b="b"/>
              <a:pathLst>
                <a:path w="415" h="278" extrusionOk="0">
                  <a:moveTo>
                    <a:pt x="138" y="1"/>
                  </a:moveTo>
                  <a:lnTo>
                    <a:pt x="0" y="139"/>
                  </a:lnTo>
                  <a:cubicBezTo>
                    <a:pt x="0" y="277"/>
                    <a:pt x="138" y="277"/>
                    <a:pt x="138" y="277"/>
                  </a:cubicBezTo>
                  <a:cubicBezTo>
                    <a:pt x="277" y="277"/>
                    <a:pt x="415" y="277"/>
                    <a:pt x="415" y="139"/>
                  </a:cubicBezTo>
                  <a:cubicBezTo>
                    <a:pt x="415" y="139"/>
                    <a:pt x="277" y="1"/>
                    <a:pt x="138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8"/>
            <p:cNvSpPr/>
            <p:nvPr/>
          </p:nvSpPr>
          <p:spPr>
            <a:xfrm>
              <a:off x="3681161" y="3258871"/>
              <a:ext cx="7453" cy="7471"/>
            </a:xfrm>
            <a:custGeom>
              <a:avLst/>
              <a:gdLst/>
              <a:ahLst/>
              <a:cxnLst/>
              <a:rect l="l" t="t" r="r" b="b"/>
              <a:pathLst>
                <a:path w="415" h="416" extrusionOk="0">
                  <a:moveTo>
                    <a:pt x="138" y="1"/>
                  </a:moveTo>
                  <a:cubicBezTo>
                    <a:pt x="0" y="1"/>
                    <a:pt x="0" y="139"/>
                    <a:pt x="0" y="139"/>
                  </a:cubicBezTo>
                  <a:cubicBezTo>
                    <a:pt x="0" y="277"/>
                    <a:pt x="0" y="416"/>
                    <a:pt x="138" y="416"/>
                  </a:cubicBezTo>
                  <a:cubicBezTo>
                    <a:pt x="277" y="416"/>
                    <a:pt x="415" y="277"/>
                    <a:pt x="415" y="139"/>
                  </a:cubicBezTo>
                  <a:cubicBezTo>
                    <a:pt x="415" y="139"/>
                    <a:pt x="277" y="1"/>
                    <a:pt x="138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8"/>
            <p:cNvSpPr/>
            <p:nvPr/>
          </p:nvSpPr>
          <p:spPr>
            <a:xfrm>
              <a:off x="3637069" y="3315983"/>
              <a:ext cx="4993" cy="4993"/>
            </a:xfrm>
            <a:custGeom>
              <a:avLst/>
              <a:gdLst/>
              <a:ahLst/>
              <a:cxnLst/>
              <a:rect l="l" t="t" r="r" b="b"/>
              <a:pathLst>
                <a:path w="278" h="278" extrusionOk="0">
                  <a:moveTo>
                    <a:pt x="139" y="1"/>
                  </a:moveTo>
                  <a:cubicBezTo>
                    <a:pt x="1" y="1"/>
                    <a:pt x="1" y="1"/>
                    <a:pt x="1" y="139"/>
                  </a:cubicBezTo>
                  <a:cubicBezTo>
                    <a:pt x="1" y="277"/>
                    <a:pt x="1" y="277"/>
                    <a:pt x="139" y="277"/>
                  </a:cubicBezTo>
                  <a:cubicBezTo>
                    <a:pt x="277" y="277"/>
                    <a:pt x="277" y="277"/>
                    <a:pt x="277" y="139"/>
                  </a:cubicBezTo>
                  <a:cubicBezTo>
                    <a:pt x="277" y="1"/>
                    <a:pt x="277" y="1"/>
                    <a:pt x="139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8"/>
            <p:cNvSpPr/>
            <p:nvPr/>
          </p:nvSpPr>
          <p:spPr>
            <a:xfrm>
              <a:off x="3655083" y="3323437"/>
              <a:ext cx="10560" cy="10578"/>
            </a:xfrm>
            <a:custGeom>
              <a:avLst/>
              <a:gdLst/>
              <a:ahLst/>
              <a:cxnLst/>
              <a:rect l="l" t="t" r="r" b="b"/>
              <a:pathLst>
                <a:path w="588" h="589" extrusionOk="0">
                  <a:moveTo>
                    <a:pt x="277" y="1"/>
                  </a:moveTo>
                  <a:cubicBezTo>
                    <a:pt x="139" y="1"/>
                    <a:pt x="0" y="139"/>
                    <a:pt x="0" y="277"/>
                  </a:cubicBezTo>
                  <a:cubicBezTo>
                    <a:pt x="0" y="450"/>
                    <a:pt x="139" y="588"/>
                    <a:pt x="277" y="588"/>
                  </a:cubicBezTo>
                  <a:cubicBezTo>
                    <a:pt x="415" y="588"/>
                    <a:pt x="588" y="450"/>
                    <a:pt x="588" y="277"/>
                  </a:cubicBezTo>
                  <a:cubicBezTo>
                    <a:pt x="588" y="139"/>
                    <a:pt x="415" y="1"/>
                    <a:pt x="277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8"/>
            <p:cNvSpPr/>
            <p:nvPr/>
          </p:nvSpPr>
          <p:spPr>
            <a:xfrm>
              <a:off x="3670601" y="3310398"/>
              <a:ext cx="13057" cy="15535"/>
            </a:xfrm>
            <a:custGeom>
              <a:avLst/>
              <a:gdLst/>
              <a:ahLst/>
              <a:cxnLst/>
              <a:rect l="l" t="t" r="r" b="b"/>
              <a:pathLst>
                <a:path w="727" h="865" extrusionOk="0">
                  <a:moveTo>
                    <a:pt x="277" y="1"/>
                  </a:moveTo>
                  <a:cubicBezTo>
                    <a:pt x="139" y="1"/>
                    <a:pt x="0" y="312"/>
                    <a:pt x="0" y="450"/>
                  </a:cubicBezTo>
                  <a:cubicBezTo>
                    <a:pt x="0" y="727"/>
                    <a:pt x="139" y="865"/>
                    <a:pt x="277" y="865"/>
                  </a:cubicBezTo>
                  <a:cubicBezTo>
                    <a:pt x="588" y="865"/>
                    <a:pt x="726" y="727"/>
                    <a:pt x="726" y="450"/>
                  </a:cubicBezTo>
                  <a:cubicBezTo>
                    <a:pt x="726" y="312"/>
                    <a:pt x="588" y="1"/>
                    <a:pt x="277" y="1"/>
                  </a:cubicBezTo>
                  <a:close/>
                </a:path>
              </a:pathLst>
            </a:custGeom>
            <a:solidFill>
              <a:srgbClr val="BE9F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8"/>
            <p:cNvSpPr/>
            <p:nvPr/>
          </p:nvSpPr>
          <p:spPr>
            <a:xfrm>
              <a:off x="3422286" y="3214797"/>
              <a:ext cx="452574" cy="307942"/>
            </a:xfrm>
            <a:custGeom>
              <a:avLst/>
              <a:gdLst/>
              <a:ahLst/>
              <a:cxnLst/>
              <a:rect l="l" t="t" r="r" b="b"/>
              <a:pathLst>
                <a:path w="25199" h="17146" extrusionOk="0">
                  <a:moveTo>
                    <a:pt x="24058" y="4183"/>
                  </a:moveTo>
                  <a:cubicBezTo>
                    <a:pt x="24058" y="5047"/>
                    <a:pt x="24058" y="6050"/>
                    <a:pt x="24196" y="6914"/>
                  </a:cubicBezTo>
                  <a:lnTo>
                    <a:pt x="24196" y="7052"/>
                  </a:lnTo>
                  <a:cubicBezTo>
                    <a:pt x="23920" y="7363"/>
                    <a:pt x="23470" y="7640"/>
                    <a:pt x="23055" y="7916"/>
                  </a:cubicBezTo>
                  <a:cubicBezTo>
                    <a:pt x="23470" y="6637"/>
                    <a:pt x="23747" y="5462"/>
                    <a:pt x="24058" y="4183"/>
                  </a:cubicBezTo>
                  <a:close/>
                  <a:moveTo>
                    <a:pt x="23747" y="2870"/>
                  </a:moveTo>
                  <a:cubicBezTo>
                    <a:pt x="23332" y="4598"/>
                    <a:pt x="22883" y="6499"/>
                    <a:pt x="22330" y="8227"/>
                  </a:cubicBezTo>
                  <a:lnTo>
                    <a:pt x="22330" y="8504"/>
                  </a:lnTo>
                  <a:cubicBezTo>
                    <a:pt x="22191" y="8642"/>
                    <a:pt x="21880" y="8780"/>
                    <a:pt x="21742" y="8919"/>
                  </a:cubicBezTo>
                  <a:cubicBezTo>
                    <a:pt x="22191" y="7052"/>
                    <a:pt x="22606" y="5324"/>
                    <a:pt x="23055" y="3457"/>
                  </a:cubicBezTo>
                  <a:lnTo>
                    <a:pt x="23055" y="3319"/>
                  </a:lnTo>
                  <a:cubicBezTo>
                    <a:pt x="23332" y="3181"/>
                    <a:pt x="23608" y="3042"/>
                    <a:pt x="23747" y="2870"/>
                  </a:cubicBezTo>
                  <a:close/>
                  <a:moveTo>
                    <a:pt x="22330" y="3907"/>
                  </a:moveTo>
                  <a:lnTo>
                    <a:pt x="21016" y="9091"/>
                  </a:lnTo>
                  <a:cubicBezTo>
                    <a:pt x="21016" y="9230"/>
                    <a:pt x="21016" y="9368"/>
                    <a:pt x="21154" y="9368"/>
                  </a:cubicBezTo>
                  <a:cubicBezTo>
                    <a:pt x="20740" y="9644"/>
                    <a:pt x="20290" y="9956"/>
                    <a:pt x="19875" y="10232"/>
                  </a:cubicBezTo>
                  <a:cubicBezTo>
                    <a:pt x="20014" y="9368"/>
                    <a:pt x="20290" y="8504"/>
                    <a:pt x="20601" y="7640"/>
                  </a:cubicBezTo>
                  <a:cubicBezTo>
                    <a:pt x="21016" y="6637"/>
                    <a:pt x="21327" y="5635"/>
                    <a:pt x="21604" y="4460"/>
                  </a:cubicBezTo>
                  <a:lnTo>
                    <a:pt x="21604" y="4321"/>
                  </a:lnTo>
                  <a:cubicBezTo>
                    <a:pt x="21880" y="4183"/>
                    <a:pt x="22191" y="4045"/>
                    <a:pt x="22330" y="3907"/>
                  </a:cubicBezTo>
                  <a:close/>
                  <a:moveTo>
                    <a:pt x="17698" y="6914"/>
                  </a:moveTo>
                  <a:cubicBezTo>
                    <a:pt x="17283" y="8054"/>
                    <a:pt x="16834" y="9230"/>
                    <a:pt x="16557" y="10370"/>
                  </a:cubicBezTo>
                  <a:lnTo>
                    <a:pt x="16557" y="10232"/>
                  </a:lnTo>
                  <a:cubicBezTo>
                    <a:pt x="16557" y="10094"/>
                    <a:pt x="16419" y="9956"/>
                    <a:pt x="16281" y="9956"/>
                  </a:cubicBezTo>
                  <a:cubicBezTo>
                    <a:pt x="16281" y="9956"/>
                    <a:pt x="16281" y="9783"/>
                    <a:pt x="16142" y="9783"/>
                  </a:cubicBezTo>
                  <a:cubicBezTo>
                    <a:pt x="15970" y="9956"/>
                    <a:pt x="15831" y="9956"/>
                    <a:pt x="15831" y="10094"/>
                  </a:cubicBezTo>
                  <a:cubicBezTo>
                    <a:pt x="15831" y="9956"/>
                    <a:pt x="15970" y="9644"/>
                    <a:pt x="15970" y="9506"/>
                  </a:cubicBezTo>
                  <a:cubicBezTo>
                    <a:pt x="16142" y="9506"/>
                    <a:pt x="16281" y="9506"/>
                    <a:pt x="16281" y="9368"/>
                  </a:cubicBezTo>
                  <a:cubicBezTo>
                    <a:pt x="16419" y="9368"/>
                    <a:pt x="16419" y="9230"/>
                    <a:pt x="16419" y="9091"/>
                  </a:cubicBezTo>
                  <a:cubicBezTo>
                    <a:pt x="16419" y="8642"/>
                    <a:pt x="16281" y="8227"/>
                    <a:pt x="16281" y="7778"/>
                  </a:cubicBezTo>
                  <a:cubicBezTo>
                    <a:pt x="16419" y="7778"/>
                    <a:pt x="16557" y="7640"/>
                    <a:pt x="16834" y="7501"/>
                  </a:cubicBezTo>
                  <a:cubicBezTo>
                    <a:pt x="17145" y="7363"/>
                    <a:pt x="17421" y="7052"/>
                    <a:pt x="17698" y="6914"/>
                  </a:cubicBezTo>
                  <a:close/>
                  <a:moveTo>
                    <a:pt x="14414" y="865"/>
                  </a:moveTo>
                  <a:cubicBezTo>
                    <a:pt x="17283" y="1591"/>
                    <a:pt x="20152" y="1729"/>
                    <a:pt x="23055" y="2317"/>
                  </a:cubicBezTo>
                  <a:cubicBezTo>
                    <a:pt x="22883" y="2455"/>
                    <a:pt x="22744" y="2455"/>
                    <a:pt x="22606" y="2593"/>
                  </a:cubicBezTo>
                  <a:cubicBezTo>
                    <a:pt x="22330" y="2870"/>
                    <a:pt x="21880" y="3042"/>
                    <a:pt x="21604" y="3319"/>
                  </a:cubicBezTo>
                  <a:cubicBezTo>
                    <a:pt x="20740" y="3907"/>
                    <a:pt x="19875" y="4321"/>
                    <a:pt x="19150" y="4909"/>
                  </a:cubicBezTo>
                  <a:cubicBezTo>
                    <a:pt x="18424" y="5324"/>
                    <a:pt x="17560" y="5911"/>
                    <a:pt x="16834" y="6499"/>
                  </a:cubicBezTo>
                  <a:cubicBezTo>
                    <a:pt x="16419" y="6637"/>
                    <a:pt x="16142" y="6914"/>
                    <a:pt x="15693" y="7052"/>
                  </a:cubicBezTo>
                  <a:cubicBezTo>
                    <a:pt x="15693" y="7190"/>
                    <a:pt x="15555" y="7190"/>
                    <a:pt x="15416" y="7363"/>
                  </a:cubicBezTo>
                  <a:cubicBezTo>
                    <a:pt x="15416" y="7190"/>
                    <a:pt x="15278" y="7190"/>
                    <a:pt x="15105" y="7052"/>
                  </a:cubicBezTo>
                  <a:cubicBezTo>
                    <a:pt x="13550" y="6914"/>
                    <a:pt x="11960" y="6637"/>
                    <a:pt x="10232" y="6326"/>
                  </a:cubicBezTo>
                  <a:cubicBezTo>
                    <a:pt x="10093" y="6326"/>
                    <a:pt x="9782" y="6499"/>
                    <a:pt x="9782" y="6637"/>
                  </a:cubicBezTo>
                  <a:cubicBezTo>
                    <a:pt x="9644" y="6914"/>
                    <a:pt x="9921" y="7190"/>
                    <a:pt x="10093" y="7190"/>
                  </a:cubicBezTo>
                  <a:cubicBezTo>
                    <a:pt x="11511" y="7501"/>
                    <a:pt x="12962" y="7640"/>
                    <a:pt x="14414" y="7916"/>
                  </a:cubicBezTo>
                  <a:cubicBezTo>
                    <a:pt x="13688" y="8366"/>
                    <a:pt x="12824" y="8642"/>
                    <a:pt x="12098" y="9091"/>
                  </a:cubicBezTo>
                  <a:cubicBezTo>
                    <a:pt x="11649" y="9368"/>
                    <a:pt x="11234" y="9506"/>
                    <a:pt x="10958" y="9783"/>
                  </a:cubicBezTo>
                  <a:cubicBezTo>
                    <a:pt x="10508" y="10094"/>
                    <a:pt x="10232" y="10370"/>
                    <a:pt x="9921" y="10509"/>
                  </a:cubicBezTo>
                  <a:cubicBezTo>
                    <a:pt x="7328" y="9783"/>
                    <a:pt x="4736" y="9956"/>
                    <a:pt x="2316" y="9230"/>
                  </a:cubicBezTo>
                  <a:cubicBezTo>
                    <a:pt x="2005" y="9091"/>
                    <a:pt x="1729" y="8919"/>
                    <a:pt x="1452" y="8780"/>
                  </a:cubicBezTo>
                  <a:cubicBezTo>
                    <a:pt x="2143" y="8366"/>
                    <a:pt x="3008" y="7778"/>
                    <a:pt x="3872" y="7190"/>
                  </a:cubicBezTo>
                  <a:cubicBezTo>
                    <a:pt x="4459" y="6776"/>
                    <a:pt x="5185" y="6326"/>
                    <a:pt x="5773" y="6050"/>
                  </a:cubicBezTo>
                  <a:cubicBezTo>
                    <a:pt x="6637" y="6326"/>
                    <a:pt x="7639" y="6637"/>
                    <a:pt x="8503" y="6776"/>
                  </a:cubicBezTo>
                  <a:cubicBezTo>
                    <a:pt x="8642" y="6776"/>
                    <a:pt x="8918" y="6637"/>
                    <a:pt x="8918" y="6499"/>
                  </a:cubicBezTo>
                  <a:lnTo>
                    <a:pt x="8918" y="6326"/>
                  </a:lnTo>
                  <a:cubicBezTo>
                    <a:pt x="9056" y="6188"/>
                    <a:pt x="8918" y="5911"/>
                    <a:pt x="8642" y="5911"/>
                  </a:cubicBezTo>
                  <a:cubicBezTo>
                    <a:pt x="7916" y="5773"/>
                    <a:pt x="7328" y="5635"/>
                    <a:pt x="6775" y="5462"/>
                  </a:cubicBezTo>
                  <a:cubicBezTo>
                    <a:pt x="6775" y="5324"/>
                    <a:pt x="6913" y="5324"/>
                    <a:pt x="7052" y="5186"/>
                  </a:cubicBezTo>
                  <a:cubicBezTo>
                    <a:pt x="8192" y="4598"/>
                    <a:pt x="9229" y="3907"/>
                    <a:pt x="10370" y="3181"/>
                  </a:cubicBezTo>
                  <a:cubicBezTo>
                    <a:pt x="10785" y="2870"/>
                    <a:pt x="11372" y="2593"/>
                    <a:pt x="11960" y="2178"/>
                  </a:cubicBezTo>
                  <a:cubicBezTo>
                    <a:pt x="12513" y="1867"/>
                    <a:pt x="12962" y="1591"/>
                    <a:pt x="13550" y="1314"/>
                  </a:cubicBezTo>
                  <a:cubicBezTo>
                    <a:pt x="13688" y="1141"/>
                    <a:pt x="13826" y="1141"/>
                    <a:pt x="13965" y="1141"/>
                  </a:cubicBezTo>
                  <a:cubicBezTo>
                    <a:pt x="14103" y="1003"/>
                    <a:pt x="14241" y="1003"/>
                    <a:pt x="14241" y="1003"/>
                  </a:cubicBezTo>
                  <a:cubicBezTo>
                    <a:pt x="14414" y="1003"/>
                    <a:pt x="14414" y="865"/>
                    <a:pt x="14414" y="865"/>
                  </a:cubicBezTo>
                  <a:close/>
                  <a:moveTo>
                    <a:pt x="21016" y="4771"/>
                  </a:moveTo>
                  <a:lnTo>
                    <a:pt x="21016" y="4771"/>
                  </a:lnTo>
                  <a:cubicBezTo>
                    <a:pt x="20740" y="5635"/>
                    <a:pt x="20463" y="6637"/>
                    <a:pt x="20152" y="7501"/>
                  </a:cubicBezTo>
                  <a:cubicBezTo>
                    <a:pt x="19737" y="8504"/>
                    <a:pt x="19426" y="9506"/>
                    <a:pt x="19288" y="10647"/>
                  </a:cubicBezTo>
                  <a:lnTo>
                    <a:pt x="19288" y="10820"/>
                  </a:lnTo>
                  <a:cubicBezTo>
                    <a:pt x="18873" y="10958"/>
                    <a:pt x="18562" y="11234"/>
                    <a:pt x="18285" y="11511"/>
                  </a:cubicBezTo>
                  <a:cubicBezTo>
                    <a:pt x="18873" y="9506"/>
                    <a:pt x="19426" y="7501"/>
                    <a:pt x="20014" y="5635"/>
                  </a:cubicBezTo>
                  <a:lnTo>
                    <a:pt x="20014" y="5462"/>
                  </a:lnTo>
                  <a:cubicBezTo>
                    <a:pt x="20290" y="5186"/>
                    <a:pt x="20601" y="5047"/>
                    <a:pt x="21016" y="4771"/>
                  </a:cubicBezTo>
                  <a:close/>
                  <a:moveTo>
                    <a:pt x="11234" y="10647"/>
                  </a:moveTo>
                  <a:lnTo>
                    <a:pt x="11234" y="10647"/>
                  </a:lnTo>
                  <a:cubicBezTo>
                    <a:pt x="11096" y="11096"/>
                    <a:pt x="10958" y="11684"/>
                    <a:pt x="10646" y="12237"/>
                  </a:cubicBezTo>
                  <a:lnTo>
                    <a:pt x="10646" y="11234"/>
                  </a:lnTo>
                  <a:cubicBezTo>
                    <a:pt x="10785" y="10958"/>
                    <a:pt x="11096" y="10820"/>
                    <a:pt x="11234" y="10647"/>
                  </a:cubicBezTo>
                  <a:close/>
                  <a:moveTo>
                    <a:pt x="19288" y="5911"/>
                  </a:moveTo>
                  <a:lnTo>
                    <a:pt x="19288" y="5911"/>
                  </a:lnTo>
                  <a:cubicBezTo>
                    <a:pt x="18735" y="7778"/>
                    <a:pt x="18147" y="9644"/>
                    <a:pt x="17560" y="11511"/>
                  </a:cubicBezTo>
                  <a:cubicBezTo>
                    <a:pt x="17560" y="11684"/>
                    <a:pt x="17560" y="11822"/>
                    <a:pt x="17698" y="11822"/>
                  </a:cubicBezTo>
                  <a:cubicBezTo>
                    <a:pt x="17421" y="12099"/>
                    <a:pt x="17145" y="12237"/>
                    <a:pt x="16834" y="12375"/>
                  </a:cubicBezTo>
                  <a:lnTo>
                    <a:pt x="16834" y="12237"/>
                  </a:lnTo>
                  <a:cubicBezTo>
                    <a:pt x="17145" y="10232"/>
                    <a:pt x="17698" y="8227"/>
                    <a:pt x="18562" y="6326"/>
                  </a:cubicBezTo>
                  <a:cubicBezTo>
                    <a:pt x="18735" y="6188"/>
                    <a:pt x="19011" y="6050"/>
                    <a:pt x="19288" y="5911"/>
                  </a:cubicBezTo>
                  <a:close/>
                  <a:moveTo>
                    <a:pt x="15693" y="10232"/>
                  </a:moveTo>
                  <a:lnTo>
                    <a:pt x="15693" y="10370"/>
                  </a:lnTo>
                  <a:cubicBezTo>
                    <a:pt x="15831" y="11234"/>
                    <a:pt x="15970" y="11960"/>
                    <a:pt x="16142" y="12824"/>
                  </a:cubicBezTo>
                  <a:lnTo>
                    <a:pt x="16142" y="12963"/>
                  </a:lnTo>
                  <a:cubicBezTo>
                    <a:pt x="15693" y="13239"/>
                    <a:pt x="15278" y="13550"/>
                    <a:pt x="14691" y="13827"/>
                  </a:cubicBezTo>
                  <a:cubicBezTo>
                    <a:pt x="14967" y="12686"/>
                    <a:pt x="15416" y="11373"/>
                    <a:pt x="15693" y="10232"/>
                  </a:cubicBezTo>
                  <a:close/>
                  <a:moveTo>
                    <a:pt x="15416" y="8366"/>
                  </a:moveTo>
                  <a:cubicBezTo>
                    <a:pt x="15555" y="8504"/>
                    <a:pt x="15555" y="8780"/>
                    <a:pt x="15555" y="9091"/>
                  </a:cubicBezTo>
                  <a:cubicBezTo>
                    <a:pt x="14967" y="10647"/>
                    <a:pt x="14414" y="12375"/>
                    <a:pt x="13965" y="14103"/>
                  </a:cubicBezTo>
                  <a:lnTo>
                    <a:pt x="13965" y="14276"/>
                  </a:lnTo>
                  <a:cubicBezTo>
                    <a:pt x="13688" y="14553"/>
                    <a:pt x="13239" y="14691"/>
                    <a:pt x="12824" y="14967"/>
                  </a:cubicBezTo>
                  <a:cubicBezTo>
                    <a:pt x="13377" y="12824"/>
                    <a:pt x="14241" y="10820"/>
                    <a:pt x="14967" y="8642"/>
                  </a:cubicBezTo>
                  <a:lnTo>
                    <a:pt x="14967" y="8504"/>
                  </a:lnTo>
                  <a:cubicBezTo>
                    <a:pt x="15105" y="8504"/>
                    <a:pt x="15278" y="8366"/>
                    <a:pt x="15416" y="8366"/>
                  </a:cubicBezTo>
                  <a:close/>
                  <a:moveTo>
                    <a:pt x="12686" y="9783"/>
                  </a:moveTo>
                  <a:cubicBezTo>
                    <a:pt x="12375" y="10647"/>
                    <a:pt x="12098" y="11511"/>
                    <a:pt x="11822" y="12375"/>
                  </a:cubicBezTo>
                  <a:cubicBezTo>
                    <a:pt x="11511" y="13412"/>
                    <a:pt x="11234" y="14553"/>
                    <a:pt x="10958" y="15555"/>
                  </a:cubicBezTo>
                  <a:cubicBezTo>
                    <a:pt x="10958" y="14829"/>
                    <a:pt x="10785" y="14276"/>
                    <a:pt x="10785" y="13550"/>
                  </a:cubicBezTo>
                  <a:cubicBezTo>
                    <a:pt x="11096" y="12686"/>
                    <a:pt x="11511" y="11684"/>
                    <a:pt x="11822" y="10820"/>
                  </a:cubicBezTo>
                  <a:cubicBezTo>
                    <a:pt x="11960" y="10647"/>
                    <a:pt x="11960" y="10370"/>
                    <a:pt x="12098" y="10232"/>
                  </a:cubicBezTo>
                  <a:lnTo>
                    <a:pt x="12098" y="10094"/>
                  </a:lnTo>
                  <a:cubicBezTo>
                    <a:pt x="12375" y="9956"/>
                    <a:pt x="12513" y="9783"/>
                    <a:pt x="12686" y="9783"/>
                  </a:cubicBezTo>
                  <a:close/>
                  <a:moveTo>
                    <a:pt x="14241" y="8919"/>
                  </a:moveTo>
                  <a:lnTo>
                    <a:pt x="14241" y="8919"/>
                  </a:lnTo>
                  <a:cubicBezTo>
                    <a:pt x="13550" y="11096"/>
                    <a:pt x="12686" y="13239"/>
                    <a:pt x="12098" y="15417"/>
                  </a:cubicBezTo>
                  <a:cubicBezTo>
                    <a:pt x="11960" y="15555"/>
                    <a:pt x="11649" y="15693"/>
                    <a:pt x="11511" y="15832"/>
                  </a:cubicBezTo>
                  <a:cubicBezTo>
                    <a:pt x="12098" y="13827"/>
                    <a:pt x="12513" y="11684"/>
                    <a:pt x="13377" y="9644"/>
                  </a:cubicBezTo>
                  <a:cubicBezTo>
                    <a:pt x="13377" y="9644"/>
                    <a:pt x="13377" y="9506"/>
                    <a:pt x="13550" y="9506"/>
                  </a:cubicBezTo>
                  <a:lnTo>
                    <a:pt x="13550" y="9368"/>
                  </a:lnTo>
                  <a:cubicBezTo>
                    <a:pt x="13826" y="9230"/>
                    <a:pt x="14103" y="9091"/>
                    <a:pt x="14241" y="8919"/>
                  </a:cubicBezTo>
                  <a:close/>
                  <a:moveTo>
                    <a:pt x="865" y="9644"/>
                  </a:moveTo>
                  <a:cubicBezTo>
                    <a:pt x="2143" y="10232"/>
                    <a:pt x="3595" y="10509"/>
                    <a:pt x="4909" y="10647"/>
                  </a:cubicBezTo>
                  <a:cubicBezTo>
                    <a:pt x="6464" y="10820"/>
                    <a:pt x="8192" y="10958"/>
                    <a:pt x="9644" y="11373"/>
                  </a:cubicBezTo>
                  <a:lnTo>
                    <a:pt x="9782" y="11373"/>
                  </a:lnTo>
                  <a:cubicBezTo>
                    <a:pt x="9782" y="12686"/>
                    <a:pt x="9921" y="14103"/>
                    <a:pt x="10093" y="15417"/>
                  </a:cubicBezTo>
                  <a:lnTo>
                    <a:pt x="10093" y="16143"/>
                  </a:lnTo>
                  <a:cubicBezTo>
                    <a:pt x="9056" y="16004"/>
                    <a:pt x="7916" y="16004"/>
                    <a:pt x="6913" y="15693"/>
                  </a:cubicBezTo>
                  <a:cubicBezTo>
                    <a:pt x="5600" y="15555"/>
                    <a:pt x="4321" y="15279"/>
                    <a:pt x="3180" y="14967"/>
                  </a:cubicBezTo>
                  <a:cubicBezTo>
                    <a:pt x="2455" y="14691"/>
                    <a:pt x="1867" y="14553"/>
                    <a:pt x="1279" y="14103"/>
                  </a:cubicBezTo>
                  <a:cubicBezTo>
                    <a:pt x="1003" y="12686"/>
                    <a:pt x="1003" y="11096"/>
                    <a:pt x="865" y="9644"/>
                  </a:cubicBezTo>
                  <a:close/>
                  <a:moveTo>
                    <a:pt x="14241" y="1"/>
                  </a:moveTo>
                  <a:lnTo>
                    <a:pt x="14103" y="139"/>
                  </a:lnTo>
                  <a:cubicBezTo>
                    <a:pt x="13550" y="277"/>
                    <a:pt x="12962" y="588"/>
                    <a:pt x="12375" y="865"/>
                  </a:cubicBezTo>
                  <a:cubicBezTo>
                    <a:pt x="11822" y="1314"/>
                    <a:pt x="11234" y="1591"/>
                    <a:pt x="10646" y="2006"/>
                  </a:cubicBezTo>
                  <a:cubicBezTo>
                    <a:pt x="9506" y="2731"/>
                    <a:pt x="8365" y="3457"/>
                    <a:pt x="7190" y="4183"/>
                  </a:cubicBezTo>
                  <a:cubicBezTo>
                    <a:pt x="5911" y="4909"/>
                    <a:pt x="4736" y="5635"/>
                    <a:pt x="3595" y="6326"/>
                  </a:cubicBezTo>
                  <a:cubicBezTo>
                    <a:pt x="2455" y="7052"/>
                    <a:pt x="1279" y="7778"/>
                    <a:pt x="139" y="8642"/>
                  </a:cubicBezTo>
                  <a:cubicBezTo>
                    <a:pt x="0" y="8642"/>
                    <a:pt x="0" y="8780"/>
                    <a:pt x="0" y="9091"/>
                  </a:cubicBezTo>
                  <a:cubicBezTo>
                    <a:pt x="139" y="10958"/>
                    <a:pt x="139" y="12686"/>
                    <a:pt x="415" y="14414"/>
                  </a:cubicBezTo>
                  <a:lnTo>
                    <a:pt x="415" y="14553"/>
                  </a:lnTo>
                  <a:lnTo>
                    <a:pt x="415" y="14691"/>
                  </a:lnTo>
                  <a:cubicBezTo>
                    <a:pt x="588" y="14691"/>
                    <a:pt x="588" y="14829"/>
                    <a:pt x="726" y="14829"/>
                  </a:cubicBezTo>
                  <a:cubicBezTo>
                    <a:pt x="1452" y="15279"/>
                    <a:pt x="2143" y="15555"/>
                    <a:pt x="2869" y="15832"/>
                  </a:cubicBezTo>
                  <a:cubicBezTo>
                    <a:pt x="3733" y="16143"/>
                    <a:pt x="4598" y="16281"/>
                    <a:pt x="5462" y="16419"/>
                  </a:cubicBezTo>
                  <a:cubicBezTo>
                    <a:pt x="7052" y="16696"/>
                    <a:pt x="8780" y="16869"/>
                    <a:pt x="10370" y="17145"/>
                  </a:cubicBezTo>
                  <a:lnTo>
                    <a:pt x="10785" y="17145"/>
                  </a:lnTo>
                  <a:cubicBezTo>
                    <a:pt x="10958" y="17145"/>
                    <a:pt x="11096" y="17145"/>
                    <a:pt x="11096" y="17007"/>
                  </a:cubicBezTo>
                  <a:cubicBezTo>
                    <a:pt x="15970" y="14276"/>
                    <a:pt x="20601" y="11096"/>
                    <a:pt x="24922" y="7640"/>
                  </a:cubicBezTo>
                  <a:cubicBezTo>
                    <a:pt x="25060" y="7501"/>
                    <a:pt x="25198" y="7190"/>
                    <a:pt x="25060" y="7052"/>
                  </a:cubicBezTo>
                  <a:lnTo>
                    <a:pt x="25060" y="6776"/>
                  </a:lnTo>
                  <a:cubicBezTo>
                    <a:pt x="25060" y="6050"/>
                    <a:pt x="25060" y="5324"/>
                    <a:pt x="24922" y="4460"/>
                  </a:cubicBezTo>
                  <a:lnTo>
                    <a:pt x="24922" y="3319"/>
                  </a:lnTo>
                  <a:cubicBezTo>
                    <a:pt x="24922" y="3042"/>
                    <a:pt x="24784" y="2731"/>
                    <a:pt x="24784" y="2455"/>
                  </a:cubicBezTo>
                  <a:cubicBezTo>
                    <a:pt x="24784" y="2317"/>
                    <a:pt x="24784" y="2178"/>
                    <a:pt x="24611" y="2006"/>
                  </a:cubicBezTo>
                  <a:cubicBezTo>
                    <a:pt x="24611" y="2006"/>
                    <a:pt x="24611" y="1867"/>
                    <a:pt x="24473" y="1867"/>
                  </a:cubicBezTo>
                  <a:lnTo>
                    <a:pt x="24334" y="1867"/>
                  </a:lnTo>
                  <a:cubicBezTo>
                    <a:pt x="24334" y="1729"/>
                    <a:pt x="24196" y="1729"/>
                    <a:pt x="24058" y="1591"/>
                  </a:cubicBezTo>
                  <a:cubicBezTo>
                    <a:pt x="21016" y="1003"/>
                    <a:pt x="17698" y="727"/>
                    <a:pt x="14691" y="1"/>
                  </a:cubicBezTo>
                  <a:lnTo>
                    <a:pt x="14552" y="1"/>
                  </a:lnTo>
                  <a:cubicBezTo>
                    <a:pt x="14552" y="1"/>
                    <a:pt x="14414" y="1"/>
                    <a:pt x="14414" y="139"/>
                  </a:cubicBezTo>
                  <a:lnTo>
                    <a:pt x="1424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8"/>
            <p:cNvSpPr/>
            <p:nvPr/>
          </p:nvSpPr>
          <p:spPr>
            <a:xfrm>
              <a:off x="3662537" y="3388003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65" name="Google Shape;965;p8"/>
          <p:cNvSpPr/>
          <p:nvPr/>
        </p:nvSpPr>
        <p:spPr>
          <a:xfrm>
            <a:off x="4816532" y="4279155"/>
            <a:ext cx="18" cy="5773"/>
          </a:xfrm>
          <a:custGeom>
            <a:avLst/>
            <a:gdLst/>
            <a:ahLst/>
            <a:cxnLst/>
            <a:rect l="l" t="t" r="r" b="b"/>
            <a:pathLst>
              <a:path w="1" h="313" extrusionOk="0">
                <a:moveTo>
                  <a:pt x="1" y="1"/>
                </a:moveTo>
                <a:lnTo>
                  <a:pt x="1" y="312"/>
                </a:lnTo>
                <a:lnTo>
                  <a:pt x="1" y="312"/>
                </a:lnTo>
                <a:lnTo>
                  <a:pt x="1" y="1"/>
                </a:ln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F2E6D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6" name="Google Shape;966;p8"/>
          <p:cNvSpPr/>
          <p:nvPr/>
        </p:nvSpPr>
        <p:spPr>
          <a:xfrm>
            <a:off x="4774463" y="4292545"/>
            <a:ext cx="26155" cy="10863"/>
          </a:xfrm>
          <a:custGeom>
            <a:avLst/>
            <a:gdLst/>
            <a:ahLst/>
            <a:cxnLst/>
            <a:rect l="l" t="t" r="r" b="b"/>
            <a:pathLst>
              <a:path w="1418" h="589" extrusionOk="0">
                <a:moveTo>
                  <a:pt x="1417" y="1"/>
                </a:moveTo>
                <a:lnTo>
                  <a:pt x="1417" y="1"/>
                </a:lnTo>
                <a:cubicBezTo>
                  <a:pt x="1245" y="130"/>
                  <a:pt x="1042" y="230"/>
                  <a:pt x="835" y="312"/>
                </a:cubicBezTo>
                <a:lnTo>
                  <a:pt x="1003" y="312"/>
                </a:lnTo>
                <a:cubicBezTo>
                  <a:pt x="1141" y="139"/>
                  <a:pt x="1279" y="139"/>
                  <a:pt x="1417" y="1"/>
                </a:cubicBezTo>
                <a:close/>
                <a:moveTo>
                  <a:pt x="726" y="312"/>
                </a:moveTo>
                <a:cubicBezTo>
                  <a:pt x="415" y="450"/>
                  <a:pt x="138" y="450"/>
                  <a:pt x="0" y="588"/>
                </a:cubicBezTo>
                <a:cubicBezTo>
                  <a:pt x="242" y="508"/>
                  <a:pt x="543" y="427"/>
                  <a:pt x="835" y="312"/>
                </a:cubicBezTo>
                <a:close/>
              </a:path>
            </a:pathLst>
          </a:custGeom>
          <a:solidFill>
            <a:srgbClr val="F2E6D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7" name="Google Shape;967;p8"/>
          <p:cNvSpPr/>
          <p:nvPr/>
        </p:nvSpPr>
        <p:spPr>
          <a:xfrm>
            <a:off x="4813986" y="4284910"/>
            <a:ext cx="2564" cy="2564"/>
          </a:xfrm>
          <a:custGeom>
            <a:avLst/>
            <a:gdLst/>
            <a:ahLst/>
            <a:cxnLst/>
            <a:rect l="l" t="t" r="r" b="b"/>
            <a:pathLst>
              <a:path w="139" h="139" extrusionOk="0">
                <a:moveTo>
                  <a:pt x="139" y="0"/>
                </a:moveTo>
                <a:cubicBezTo>
                  <a:pt x="0" y="0"/>
                  <a:pt x="0" y="138"/>
                  <a:pt x="0" y="138"/>
                </a:cubicBezTo>
                <a:lnTo>
                  <a:pt x="139" y="0"/>
                </a:lnTo>
                <a:close/>
              </a:path>
            </a:pathLst>
          </a:custGeom>
          <a:solidFill>
            <a:srgbClr val="F2E6D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68" name="Google Shape;968;p8"/>
          <p:cNvGrpSpPr/>
          <p:nvPr/>
        </p:nvGrpSpPr>
        <p:grpSpPr>
          <a:xfrm>
            <a:off x="3478236" y="3296581"/>
            <a:ext cx="1376489" cy="1381587"/>
            <a:chOff x="3478236" y="3296581"/>
            <a:chExt cx="1376489" cy="1381587"/>
          </a:xfrm>
        </p:grpSpPr>
        <p:sp>
          <p:nvSpPr>
            <p:cNvPr id="969" name="Google Shape;969;p8"/>
            <p:cNvSpPr/>
            <p:nvPr/>
          </p:nvSpPr>
          <p:spPr>
            <a:xfrm>
              <a:off x="3595107" y="3995488"/>
              <a:ext cx="18" cy="2564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"/>
                  </a:moveTo>
                  <a:lnTo>
                    <a:pt x="1" y="139"/>
                  </a:lnTo>
                  <a:lnTo>
                    <a:pt x="1" y="139"/>
                  </a:lnTo>
                  <a:lnTo>
                    <a:pt x="1" y="139"/>
                  </a:lnTo>
                  <a:close/>
                </a:path>
              </a:pathLst>
            </a:custGeom>
            <a:solidFill>
              <a:srgbClr val="E9DD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8"/>
            <p:cNvSpPr/>
            <p:nvPr/>
          </p:nvSpPr>
          <p:spPr>
            <a:xfrm>
              <a:off x="3515434" y="3724565"/>
              <a:ext cx="2564" cy="7672"/>
            </a:xfrm>
            <a:custGeom>
              <a:avLst/>
              <a:gdLst/>
              <a:ahLst/>
              <a:cxnLst/>
              <a:rect l="l" t="t" r="r" b="b"/>
              <a:pathLst>
                <a:path w="139" h="416" extrusionOk="0">
                  <a:moveTo>
                    <a:pt x="138" y="415"/>
                  </a:moveTo>
                  <a:cubicBezTo>
                    <a:pt x="138" y="277"/>
                    <a:pt x="0" y="139"/>
                    <a:pt x="0" y="0"/>
                  </a:cubicBezTo>
                  <a:cubicBezTo>
                    <a:pt x="0" y="139"/>
                    <a:pt x="138" y="277"/>
                    <a:pt x="138" y="415"/>
                  </a:cubicBezTo>
                  <a:close/>
                </a:path>
              </a:pathLst>
            </a:custGeom>
            <a:solidFill>
              <a:srgbClr val="E9DD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8"/>
            <p:cNvSpPr/>
            <p:nvPr/>
          </p:nvSpPr>
          <p:spPr>
            <a:xfrm>
              <a:off x="3507134" y="3697787"/>
              <a:ext cx="18" cy="5127"/>
            </a:xfrm>
            <a:custGeom>
              <a:avLst/>
              <a:gdLst/>
              <a:ahLst/>
              <a:cxnLst/>
              <a:rect l="l" t="t" r="r" b="b"/>
              <a:pathLst>
                <a:path w="1" h="278" extrusionOk="0">
                  <a:moveTo>
                    <a:pt x="1" y="1"/>
                  </a:moveTo>
                  <a:lnTo>
                    <a:pt x="1" y="27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9DD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8"/>
            <p:cNvSpPr/>
            <p:nvPr/>
          </p:nvSpPr>
          <p:spPr>
            <a:xfrm>
              <a:off x="3525633" y="3756434"/>
              <a:ext cx="3191" cy="7672"/>
            </a:xfrm>
            <a:custGeom>
              <a:avLst/>
              <a:gdLst/>
              <a:ahLst/>
              <a:cxnLst/>
              <a:rect l="l" t="t" r="r" b="b"/>
              <a:pathLst>
                <a:path w="173" h="416" extrusionOk="0">
                  <a:moveTo>
                    <a:pt x="173" y="415"/>
                  </a:moveTo>
                  <a:cubicBezTo>
                    <a:pt x="173" y="277"/>
                    <a:pt x="0" y="139"/>
                    <a:pt x="0" y="1"/>
                  </a:cubicBezTo>
                  <a:cubicBezTo>
                    <a:pt x="0" y="139"/>
                    <a:pt x="173" y="277"/>
                    <a:pt x="173" y="415"/>
                  </a:cubicBezTo>
                  <a:close/>
                </a:path>
              </a:pathLst>
            </a:custGeom>
            <a:solidFill>
              <a:srgbClr val="E9DD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8"/>
            <p:cNvSpPr/>
            <p:nvPr/>
          </p:nvSpPr>
          <p:spPr>
            <a:xfrm>
              <a:off x="3584281" y="3963620"/>
              <a:ext cx="18" cy="5109"/>
            </a:xfrm>
            <a:custGeom>
              <a:avLst/>
              <a:gdLst/>
              <a:ahLst/>
              <a:cxnLst/>
              <a:rect l="l" t="t" r="r" b="b"/>
              <a:pathLst>
                <a:path w="1" h="277" extrusionOk="0">
                  <a:moveTo>
                    <a:pt x="0" y="0"/>
                  </a:moveTo>
                  <a:lnTo>
                    <a:pt x="0" y="2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9DD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8"/>
            <p:cNvSpPr/>
            <p:nvPr/>
          </p:nvSpPr>
          <p:spPr>
            <a:xfrm>
              <a:off x="3496935" y="3668463"/>
              <a:ext cx="76528" cy="13408"/>
            </a:xfrm>
            <a:custGeom>
              <a:avLst/>
              <a:gdLst/>
              <a:ahLst/>
              <a:cxnLst/>
              <a:rect l="l" t="t" r="r" b="b"/>
              <a:pathLst>
                <a:path w="4149" h="727" extrusionOk="0">
                  <a:moveTo>
                    <a:pt x="3734" y="1"/>
                  </a:moveTo>
                  <a:cubicBezTo>
                    <a:pt x="2981" y="183"/>
                    <a:pt x="2213" y="381"/>
                    <a:pt x="1449" y="534"/>
                  </a:cubicBezTo>
                  <a:lnTo>
                    <a:pt x="1449" y="534"/>
                  </a:lnTo>
                  <a:cubicBezTo>
                    <a:pt x="2385" y="381"/>
                    <a:pt x="3304" y="183"/>
                    <a:pt x="4148" y="1"/>
                  </a:cubicBezTo>
                  <a:close/>
                  <a:moveTo>
                    <a:pt x="1449" y="534"/>
                  </a:moveTo>
                  <a:cubicBezTo>
                    <a:pt x="968" y="613"/>
                    <a:pt x="482" y="680"/>
                    <a:pt x="1" y="727"/>
                  </a:cubicBezTo>
                  <a:lnTo>
                    <a:pt x="277" y="727"/>
                  </a:lnTo>
                  <a:cubicBezTo>
                    <a:pt x="665" y="680"/>
                    <a:pt x="1057" y="613"/>
                    <a:pt x="1449" y="534"/>
                  </a:cubicBezTo>
                  <a:close/>
                </a:path>
              </a:pathLst>
            </a:custGeom>
            <a:solidFill>
              <a:srgbClr val="E9DDC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8"/>
            <p:cNvSpPr/>
            <p:nvPr/>
          </p:nvSpPr>
          <p:spPr>
            <a:xfrm>
              <a:off x="3592562" y="3527579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8"/>
            <p:cNvSpPr/>
            <p:nvPr/>
          </p:nvSpPr>
          <p:spPr>
            <a:xfrm>
              <a:off x="3605306" y="3533315"/>
              <a:ext cx="3209" cy="2582"/>
            </a:xfrm>
            <a:custGeom>
              <a:avLst/>
              <a:gdLst/>
              <a:ahLst/>
              <a:cxnLst/>
              <a:rect l="l" t="t" r="r" b="b"/>
              <a:pathLst>
                <a:path w="174" h="140" extrusionOk="0">
                  <a:moveTo>
                    <a:pt x="1" y="1"/>
                  </a:moveTo>
                  <a:lnTo>
                    <a:pt x="1" y="139"/>
                  </a:lnTo>
                  <a:lnTo>
                    <a:pt x="174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8"/>
            <p:cNvSpPr/>
            <p:nvPr/>
          </p:nvSpPr>
          <p:spPr>
            <a:xfrm>
              <a:off x="3605306" y="3551813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78" name="Google Shape;978;p8"/>
            <p:cNvGrpSpPr/>
            <p:nvPr/>
          </p:nvGrpSpPr>
          <p:grpSpPr>
            <a:xfrm>
              <a:off x="3478236" y="3296581"/>
              <a:ext cx="1376489" cy="1381587"/>
              <a:chOff x="3972921" y="3209840"/>
              <a:chExt cx="1340301" cy="1345527"/>
            </a:xfrm>
          </p:grpSpPr>
          <p:sp>
            <p:nvSpPr>
              <p:cNvPr id="979" name="Google Shape;979;p8"/>
              <p:cNvSpPr/>
              <p:nvPr/>
            </p:nvSpPr>
            <p:spPr>
              <a:xfrm>
                <a:off x="3972921" y="3589766"/>
                <a:ext cx="1340301" cy="965601"/>
              </a:xfrm>
              <a:custGeom>
                <a:avLst/>
                <a:gdLst/>
                <a:ahLst/>
                <a:cxnLst/>
                <a:rect l="l" t="t" r="r" b="b"/>
                <a:pathLst>
                  <a:path w="74627" h="53764" extrusionOk="0">
                    <a:moveTo>
                      <a:pt x="2040" y="0"/>
                    </a:moveTo>
                    <a:cubicBezTo>
                      <a:pt x="1452" y="0"/>
                      <a:pt x="1038" y="138"/>
                      <a:pt x="588" y="449"/>
                    </a:cubicBezTo>
                    <a:cubicBezTo>
                      <a:pt x="174" y="1002"/>
                      <a:pt x="1" y="1728"/>
                      <a:pt x="174" y="2316"/>
                    </a:cubicBezTo>
                    <a:cubicBezTo>
                      <a:pt x="3457" y="14137"/>
                      <a:pt x="7087" y="25924"/>
                      <a:pt x="11096" y="37469"/>
                    </a:cubicBezTo>
                    <a:cubicBezTo>
                      <a:pt x="11545" y="39024"/>
                      <a:pt x="11960" y="40614"/>
                      <a:pt x="12548" y="42066"/>
                    </a:cubicBezTo>
                    <a:cubicBezTo>
                      <a:pt x="13135" y="44070"/>
                      <a:pt x="13689" y="45937"/>
                      <a:pt x="14414" y="47665"/>
                    </a:cubicBezTo>
                    <a:cubicBezTo>
                      <a:pt x="15140" y="49255"/>
                      <a:pt x="15866" y="50983"/>
                      <a:pt x="17145" y="52159"/>
                    </a:cubicBezTo>
                    <a:cubicBezTo>
                      <a:pt x="18458" y="53438"/>
                      <a:pt x="20325" y="53714"/>
                      <a:pt x="21915" y="53714"/>
                    </a:cubicBezTo>
                    <a:cubicBezTo>
                      <a:pt x="22344" y="53749"/>
                      <a:pt x="22768" y="53764"/>
                      <a:pt x="23189" y="53764"/>
                    </a:cubicBezTo>
                    <a:cubicBezTo>
                      <a:pt x="24872" y="53764"/>
                      <a:pt x="26498" y="53521"/>
                      <a:pt x="28102" y="53299"/>
                    </a:cubicBezTo>
                    <a:cubicBezTo>
                      <a:pt x="29830" y="53023"/>
                      <a:pt x="31420" y="52712"/>
                      <a:pt x="33149" y="52435"/>
                    </a:cubicBezTo>
                    <a:cubicBezTo>
                      <a:pt x="34428" y="52297"/>
                      <a:pt x="35741" y="52297"/>
                      <a:pt x="37020" y="52159"/>
                    </a:cubicBezTo>
                    <a:cubicBezTo>
                      <a:pt x="38886" y="51986"/>
                      <a:pt x="40615" y="51986"/>
                      <a:pt x="42516" y="51848"/>
                    </a:cubicBezTo>
                    <a:cubicBezTo>
                      <a:pt x="45972" y="51571"/>
                      <a:pt x="49429" y="51122"/>
                      <a:pt x="52885" y="49981"/>
                    </a:cubicBezTo>
                    <a:cubicBezTo>
                      <a:pt x="54441" y="49393"/>
                      <a:pt x="56031" y="48529"/>
                      <a:pt x="57483" y="47527"/>
                    </a:cubicBezTo>
                    <a:cubicBezTo>
                      <a:pt x="58347" y="46974"/>
                      <a:pt x="59073" y="46386"/>
                      <a:pt x="59798" y="45799"/>
                    </a:cubicBezTo>
                    <a:cubicBezTo>
                      <a:pt x="60351" y="45073"/>
                      <a:pt x="61077" y="44520"/>
                      <a:pt x="61665" y="43794"/>
                    </a:cubicBezTo>
                    <a:cubicBezTo>
                      <a:pt x="63808" y="41616"/>
                      <a:pt x="65986" y="39335"/>
                      <a:pt x="67714" y="36881"/>
                    </a:cubicBezTo>
                    <a:cubicBezTo>
                      <a:pt x="69580" y="36604"/>
                      <a:pt x="71309" y="36155"/>
                      <a:pt x="73175" y="35879"/>
                    </a:cubicBezTo>
                    <a:cubicBezTo>
                      <a:pt x="73901" y="35740"/>
                      <a:pt x="74489" y="34876"/>
                      <a:pt x="74489" y="34012"/>
                    </a:cubicBezTo>
                    <a:cubicBezTo>
                      <a:pt x="74627" y="33286"/>
                      <a:pt x="74316" y="32422"/>
                      <a:pt x="74039" y="31696"/>
                    </a:cubicBezTo>
                    <a:cubicBezTo>
                      <a:pt x="73763" y="30970"/>
                      <a:pt x="73175" y="30383"/>
                      <a:pt x="72588" y="29830"/>
                    </a:cubicBezTo>
                    <a:cubicBezTo>
                      <a:pt x="72173" y="29519"/>
                      <a:pt x="71723" y="29242"/>
                      <a:pt x="71170" y="29242"/>
                    </a:cubicBezTo>
                    <a:cubicBezTo>
                      <a:pt x="70721" y="29242"/>
                      <a:pt x="70168" y="29519"/>
                      <a:pt x="69857" y="29830"/>
                    </a:cubicBezTo>
                    <a:cubicBezTo>
                      <a:pt x="69131" y="30556"/>
                      <a:pt x="68993" y="31834"/>
                      <a:pt x="69857" y="32560"/>
                    </a:cubicBezTo>
                    <a:cubicBezTo>
                      <a:pt x="69719" y="32699"/>
                      <a:pt x="69580" y="32699"/>
                      <a:pt x="69442" y="32699"/>
                    </a:cubicBezTo>
                    <a:cubicBezTo>
                      <a:pt x="69304" y="32284"/>
                      <a:pt x="68993" y="31973"/>
                      <a:pt x="68578" y="31696"/>
                    </a:cubicBezTo>
                    <a:cubicBezTo>
                      <a:pt x="68311" y="31558"/>
                      <a:pt x="68015" y="31491"/>
                      <a:pt x="67717" y="31491"/>
                    </a:cubicBezTo>
                    <a:cubicBezTo>
                      <a:pt x="67048" y="31491"/>
                      <a:pt x="66368" y="31824"/>
                      <a:pt x="65986" y="32422"/>
                    </a:cubicBezTo>
                    <a:cubicBezTo>
                      <a:pt x="65847" y="32837"/>
                      <a:pt x="65536" y="33148"/>
                      <a:pt x="65398" y="33563"/>
                    </a:cubicBezTo>
                    <a:cubicBezTo>
                      <a:pt x="65121" y="33701"/>
                      <a:pt x="64983" y="34012"/>
                      <a:pt x="64810" y="34150"/>
                    </a:cubicBezTo>
                    <a:cubicBezTo>
                      <a:pt x="64672" y="34289"/>
                      <a:pt x="64672" y="34427"/>
                      <a:pt x="64672" y="34565"/>
                    </a:cubicBezTo>
                    <a:cubicBezTo>
                      <a:pt x="64396" y="34876"/>
                      <a:pt x="64119" y="35291"/>
                      <a:pt x="63946" y="35567"/>
                    </a:cubicBezTo>
                    <a:cubicBezTo>
                      <a:pt x="62806" y="37019"/>
                      <a:pt x="61527" y="38471"/>
                      <a:pt x="60213" y="39888"/>
                    </a:cubicBezTo>
                    <a:cubicBezTo>
                      <a:pt x="58934" y="41202"/>
                      <a:pt x="57621" y="42653"/>
                      <a:pt x="56031" y="43932"/>
                    </a:cubicBezTo>
                    <a:cubicBezTo>
                      <a:pt x="54890" y="44796"/>
                      <a:pt x="53750" y="45384"/>
                      <a:pt x="52436" y="45937"/>
                    </a:cubicBezTo>
                    <a:cubicBezTo>
                      <a:pt x="50293" y="46801"/>
                      <a:pt x="47977" y="47389"/>
                      <a:pt x="45661" y="47665"/>
                    </a:cubicBezTo>
                    <a:cubicBezTo>
                      <a:pt x="42066" y="48115"/>
                      <a:pt x="38610" y="48253"/>
                      <a:pt x="35015" y="48391"/>
                    </a:cubicBezTo>
                    <a:cubicBezTo>
                      <a:pt x="32146" y="48702"/>
                      <a:pt x="29381" y="49255"/>
                      <a:pt x="26650" y="49566"/>
                    </a:cubicBezTo>
                    <a:cubicBezTo>
                      <a:pt x="25284" y="49769"/>
                      <a:pt x="23918" y="49897"/>
                      <a:pt x="22551" y="49897"/>
                    </a:cubicBezTo>
                    <a:cubicBezTo>
                      <a:pt x="22051" y="49897"/>
                      <a:pt x="21551" y="49880"/>
                      <a:pt x="21051" y="49843"/>
                    </a:cubicBezTo>
                    <a:cubicBezTo>
                      <a:pt x="20602" y="49843"/>
                      <a:pt x="20325" y="49705"/>
                      <a:pt x="20048" y="49566"/>
                    </a:cubicBezTo>
                    <a:lnTo>
                      <a:pt x="19737" y="49566"/>
                    </a:lnTo>
                    <a:cubicBezTo>
                      <a:pt x="19737" y="49393"/>
                      <a:pt x="19599" y="49255"/>
                      <a:pt x="19461" y="49117"/>
                    </a:cubicBezTo>
                    <a:cubicBezTo>
                      <a:pt x="18873" y="48253"/>
                      <a:pt x="18458" y="47389"/>
                      <a:pt x="18009" y="46525"/>
                    </a:cubicBezTo>
                    <a:cubicBezTo>
                      <a:pt x="17007" y="43932"/>
                      <a:pt x="16281" y="41340"/>
                      <a:pt x="15417" y="38609"/>
                    </a:cubicBezTo>
                    <a:cubicBezTo>
                      <a:pt x="15002" y="37157"/>
                      <a:pt x="14553" y="35879"/>
                      <a:pt x="14000" y="34427"/>
                    </a:cubicBezTo>
                    <a:cubicBezTo>
                      <a:pt x="13274" y="32284"/>
                      <a:pt x="12548" y="29968"/>
                      <a:pt x="11822" y="27790"/>
                    </a:cubicBezTo>
                    <a:cubicBezTo>
                      <a:pt x="9368" y="20186"/>
                      <a:pt x="7087" y="12685"/>
                      <a:pt x="4909" y="5047"/>
                    </a:cubicBezTo>
                    <a:lnTo>
                      <a:pt x="4909" y="5047"/>
                    </a:lnTo>
                    <a:cubicBezTo>
                      <a:pt x="5047" y="5185"/>
                      <a:pt x="5358" y="5323"/>
                      <a:pt x="5497" y="5496"/>
                    </a:cubicBezTo>
                    <a:cubicBezTo>
                      <a:pt x="5635" y="5496"/>
                      <a:pt x="5635" y="5634"/>
                      <a:pt x="5773" y="5634"/>
                    </a:cubicBezTo>
                    <a:cubicBezTo>
                      <a:pt x="6222" y="6049"/>
                      <a:pt x="6499" y="6187"/>
                      <a:pt x="7087" y="6187"/>
                    </a:cubicBezTo>
                    <a:cubicBezTo>
                      <a:pt x="7640" y="6187"/>
                      <a:pt x="8089" y="6049"/>
                      <a:pt x="8504" y="5634"/>
                    </a:cubicBezTo>
                    <a:cubicBezTo>
                      <a:pt x="8815" y="5323"/>
                      <a:pt x="8953" y="4770"/>
                      <a:pt x="8953" y="4321"/>
                    </a:cubicBezTo>
                    <a:cubicBezTo>
                      <a:pt x="8953" y="3906"/>
                      <a:pt x="8815" y="3318"/>
                      <a:pt x="8504" y="2904"/>
                    </a:cubicBezTo>
                    <a:cubicBezTo>
                      <a:pt x="6775" y="1452"/>
                      <a:pt x="4771" y="449"/>
                      <a:pt x="245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0" name="Google Shape;980;p8"/>
              <p:cNvSpPr/>
              <p:nvPr/>
            </p:nvSpPr>
            <p:spPr>
              <a:xfrm>
                <a:off x="4081561" y="3432077"/>
                <a:ext cx="129761" cy="229295"/>
              </a:xfrm>
              <a:custGeom>
                <a:avLst/>
                <a:gdLst/>
                <a:ahLst/>
                <a:cxnLst/>
                <a:rect l="l" t="t" r="r" b="b"/>
                <a:pathLst>
                  <a:path w="7225" h="12767" extrusionOk="0">
                    <a:moveTo>
                      <a:pt x="1452" y="1"/>
                    </a:moveTo>
                    <a:cubicBezTo>
                      <a:pt x="1038" y="139"/>
                      <a:pt x="588" y="450"/>
                      <a:pt x="312" y="865"/>
                    </a:cubicBezTo>
                    <a:cubicBezTo>
                      <a:pt x="1" y="1452"/>
                      <a:pt x="1" y="1867"/>
                      <a:pt x="173" y="2455"/>
                    </a:cubicBezTo>
                    <a:cubicBezTo>
                      <a:pt x="726" y="5773"/>
                      <a:pt x="2040" y="8780"/>
                      <a:pt x="3630" y="11822"/>
                    </a:cubicBezTo>
                    <a:cubicBezTo>
                      <a:pt x="3903" y="12481"/>
                      <a:pt x="4565" y="12767"/>
                      <a:pt x="5232" y="12767"/>
                    </a:cubicBezTo>
                    <a:cubicBezTo>
                      <a:pt x="5579" y="12767"/>
                      <a:pt x="5927" y="12690"/>
                      <a:pt x="6222" y="12548"/>
                    </a:cubicBezTo>
                    <a:cubicBezTo>
                      <a:pt x="6637" y="12237"/>
                      <a:pt x="6914" y="11822"/>
                      <a:pt x="7086" y="11372"/>
                    </a:cubicBezTo>
                    <a:cubicBezTo>
                      <a:pt x="7225" y="10819"/>
                      <a:pt x="7086" y="10370"/>
                      <a:pt x="6775" y="9955"/>
                    </a:cubicBezTo>
                    <a:cubicBezTo>
                      <a:pt x="6361" y="8918"/>
                      <a:pt x="5911" y="8054"/>
                      <a:pt x="5496" y="7052"/>
                    </a:cubicBezTo>
                    <a:cubicBezTo>
                      <a:pt x="4771" y="5185"/>
                      <a:pt x="4183" y="3319"/>
                      <a:pt x="3768" y="1314"/>
                    </a:cubicBezTo>
                    <a:cubicBezTo>
                      <a:pt x="3768" y="865"/>
                      <a:pt x="3319" y="450"/>
                      <a:pt x="2904" y="277"/>
                    </a:cubicBezTo>
                    <a:cubicBezTo>
                      <a:pt x="2593" y="1"/>
                      <a:pt x="2316" y="1"/>
                      <a:pt x="204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1" name="Google Shape;981;p8"/>
              <p:cNvSpPr/>
              <p:nvPr/>
            </p:nvSpPr>
            <p:spPr>
              <a:xfrm>
                <a:off x="4353476" y="4166461"/>
                <a:ext cx="2496" cy="5621"/>
              </a:xfrm>
              <a:custGeom>
                <a:avLst/>
                <a:gdLst/>
                <a:ahLst/>
                <a:cxnLst/>
                <a:rect l="l" t="t" r="r" b="b"/>
                <a:pathLst>
                  <a:path w="139" h="313" extrusionOk="0">
                    <a:moveTo>
                      <a:pt x="138" y="312"/>
                    </a:moveTo>
                    <a:cubicBezTo>
                      <a:pt x="0" y="312"/>
                      <a:pt x="0" y="174"/>
                      <a:pt x="0" y="1"/>
                    </a:cubicBezTo>
                    <a:cubicBezTo>
                      <a:pt x="0" y="174"/>
                      <a:pt x="0" y="312"/>
                      <a:pt x="138" y="312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2" name="Google Shape;982;p8"/>
              <p:cNvSpPr/>
              <p:nvPr/>
            </p:nvSpPr>
            <p:spPr>
              <a:xfrm>
                <a:off x="4810989" y="4280687"/>
                <a:ext cx="21121" cy="2514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140" extrusionOk="0">
                    <a:moveTo>
                      <a:pt x="1176" y="1"/>
                    </a:moveTo>
                    <a:lnTo>
                      <a:pt x="1176" y="1"/>
                    </a:lnTo>
                    <a:cubicBezTo>
                      <a:pt x="865" y="139"/>
                      <a:pt x="450" y="139"/>
                      <a:pt x="1" y="139"/>
                    </a:cubicBezTo>
                    <a:lnTo>
                      <a:pt x="1038" y="139"/>
                    </a:lnTo>
                    <a:lnTo>
                      <a:pt x="1176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3" name="Google Shape;983;p8"/>
              <p:cNvSpPr/>
              <p:nvPr/>
            </p:nvSpPr>
            <p:spPr>
              <a:xfrm>
                <a:off x="4154192" y="3669831"/>
                <a:ext cx="18" cy="5621"/>
              </a:xfrm>
              <a:custGeom>
                <a:avLst/>
                <a:gdLst/>
                <a:ahLst/>
                <a:cxnLst/>
                <a:rect l="l" t="t" r="r" b="b"/>
                <a:pathLst>
                  <a:path w="1" h="313" extrusionOk="0">
                    <a:moveTo>
                      <a:pt x="1" y="1"/>
                    </a:moveTo>
                    <a:lnTo>
                      <a:pt x="1" y="312"/>
                    </a:lnTo>
                    <a:lnTo>
                      <a:pt x="1" y="312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4" name="Google Shape;984;p8"/>
              <p:cNvSpPr/>
              <p:nvPr/>
            </p:nvSpPr>
            <p:spPr>
              <a:xfrm>
                <a:off x="4400028" y="4262691"/>
                <a:ext cx="4993" cy="9950"/>
              </a:xfrm>
              <a:custGeom>
                <a:avLst/>
                <a:gdLst/>
                <a:ahLst/>
                <a:cxnLst/>
                <a:rect l="l" t="t" r="r" b="b"/>
                <a:pathLst>
                  <a:path w="278" h="55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39" y="277"/>
                      <a:pt x="277" y="415"/>
                      <a:pt x="277" y="554"/>
                    </a:cubicBezTo>
                    <a:cubicBezTo>
                      <a:pt x="277" y="277"/>
                      <a:pt x="139" y="139"/>
                      <a:pt x="1" y="1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5" name="Google Shape;985;p8"/>
              <p:cNvSpPr/>
              <p:nvPr/>
            </p:nvSpPr>
            <p:spPr>
              <a:xfrm>
                <a:off x="4407482" y="4272623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6" name="Google Shape;986;p8"/>
              <p:cNvSpPr/>
              <p:nvPr/>
            </p:nvSpPr>
            <p:spPr>
              <a:xfrm>
                <a:off x="4756983" y="4288140"/>
                <a:ext cx="4975" cy="18"/>
              </a:xfrm>
              <a:custGeom>
                <a:avLst/>
                <a:gdLst/>
                <a:ahLst/>
                <a:cxnLst/>
                <a:rect l="l" t="t" r="r" b="b"/>
                <a:pathLst>
                  <a:path w="277" h="1" extrusionOk="0">
                    <a:moveTo>
                      <a:pt x="277" y="1"/>
                    </a:moveTo>
                    <a:lnTo>
                      <a:pt x="0" y="1"/>
                    </a:lnTo>
                    <a:lnTo>
                      <a:pt x="139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7" name="Google Shape;987;p8"/>
              <p:cNvSpPr/>
              <p:nvPr/>
            </p:nvSpPr>
            <p:spPr>
              <a:xfrm>
                <a:off x="4311880" y="4073357"/>
                <a:ext cx="18" cy="5604"/>
              </a:xfrm>
              <a:custGeom>
                <a:avLst/>
                <a:gdLst/>
                <a:ahLst/>
                <a:cxnLst/>
                <a:rect l="l" t="t" r="r" b="b"/>
                <a:pathLst>
                  <a:path w="1" h="312" extrusionOk="0">
                    <a:moveTo>
                      <a:pt x="0" y="311"/>
                    </a:moveTo>
                    <a:lnTo>
                      <a:pt x="0" y="0"/>
                    </a:lnTo>
                    <a:lnTo>
                      <a:pt x="0" y="31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8" name="Google Shape;988;p8"/>
              <p:cNvSpPr/>
              <p:nvPr/>
            </p:nvSpPr>
            <p:spPr>
              <a:xfrm>
                <a:off x="4249793" y="3928707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9" name="Google Shape;989;p8"/>
              <p:cNvSpPr/>
              <p:nvPr/>
            </p:nvSpPr>
            <p:spPr>
              <a:xfrm>
                <a:off x="4239861" y="3897672"/>
                <a:ext cx="9950" cy="31053"/>
              </a:xfrm>
              <a:custGeom>
                <a:avLst/>
                <a:gdLst/>
                <a:ahLst/>
                <a:cxnLst/>
                <a:rect l="l" t="t" r="r" b="b"/>
                <a:pathLst>
                  <a:path w="554" h="1729" extrusionOk="0">
                    <a:moveTo>
                      <a:pt x="1" y="0"/>
                    </a:moveTo>
                    <a:cubicBezTo>
                      <a:pt x="139" y="588"/>
                      <a:pt x="416" y="1141"/>
                      <a:pt x="554" y="1729"/>
                    </a:cubicBezTo>
                    <a:lnTo>
                      <a:pt x="554" y="1729"/>
                    </a:lnTo>
                    <a:cubicBezTo>
                      <a:pt x="416" y="1141"/>
                      <a:pt x="139" y="588"/>
                      <a:pt x="1" y="0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0" name="Google Shape;990;p8"/>
              <p:cNvSpPr/>
              <p:nvPr/>
            </p:nvSpPr>
            <p:spPr>
              <a:xfrm>
                <a:off x="4860648" y="4296222"/>
                <a:ext cx="4993" cy="18"/>
              </a:xfrm>
              <a:custGeom>
                <a:avLst/>
                <a:gdLst/>
                <a:ahLst/>
                <a:cxnLst/>
                <a:rect l="l" t="t" r="r" b="b"/>
                <a:pathLst>
                  <a:path w="278" h="1" extrusionOk="0">
                    <a:moveTo>
                      <a:pt x="277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1" name="Google Shape;991;p8"/>
              <p:cNvSpPr/>
              <p:nvPr/>
            </p:nvSpPr>
            <p:spPr>
              <a:xfrm>
                <a:off x="4280846" y="4003815"/>
                <a:ext cx="18" cy="2514"/>
              </a:xfrm>
              <a:custGeom>
                <a:avLst/>
                <a:gdLst/>
                <a:ahLst/>
                <a:cxnLst/>
                <a:rect l="l" t="t" r="r" b="b"/>
                <a:pathLst>
                  <a:path w="1" h="140" extrusionOk="0">
                    <a:moveTo>
                      <a:pt x="0" y="139"/>
                    </a:moveTo>
                    <a:lnTo>
                      <a:pt x="0" y="1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2" name="Google Shape;992;p8"/>
              <p:cNvSpPr/>
              <p:nvPr/>
            </p:nvSpPr>
            <p:spPr>
              <a:xfrm>
                <a:off x="4925214" y="4283183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3" name="Google Shape;993;p8"/>
              <p:cNvSpPr/>
              <p:nvPr/>
            </p:nvSpPr>
            <p:spPr>
              <a:xfrm>
                <a:off x="4208826" y="3820067"/>
                <a:ext cx="4975" cy="13057"/>
              </a:xfrm>
              <a:custGeom>
                <a:avLst/>
                <a:gdLst/>
                <a:ahLst/>
                <a:cxnLst/>
                <a:rect l="l" t="t" r="r" b="b"/>
                <a:pathLst>
                  <a:path w="277" h="727" extrusionOk="0">
                    <a:moveTo>
                      <a:pt x="0" y="1"/>
                    </a:moveTo>
                    <a:lnTo>
                      <a:pt x="139" y="588"/>
                    </a:lnTo>
                    <a:cubicBezTo>
                      <a:pt x="139" y="588"/>
                      <a:pt x="139" y="727"/>
                      <a:pt x="277" y="727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4" name="Google Shape;994;p8"/>
              <p:cNvSpPr/>
              <p:nvPr/>
            </p:nvSpPr>
            <p:spPr>
              <a:xfrm>
                <a:off x="5049372" y="4247191"/>
                <a:ext cx="2496" cy="4957"/>
              </a:xfrm>
              <a:custGeom>
                <a:avLst/>
                <a:gdLst/>
                <a:ahLst/>
                <a:cxnLst/>
                <a:rect l="l" t="t" r="r" b="b"/>
                <a:pathLst>
                  <a:path w="139" h="276" extrusionOk="0">
                    <a:moveTo>
                      <a:pt x="139" y="1"/>
                    </a:moveTo>
                    <a:cubicBezTo>
                      <a:pt x="138" y="138"/>
                      <a:pt x="1" y="138"/>
                      <a:pt x="1" y="276"/>
                    </a:cubicBezTo>
                    <a:cubicBezTo>
                      <a:pt x="1" y="276"/>
                      <a:pt x="138" y="138"/>
                      <a:pt x="139" y="1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5" name="Google Shape;995;p8"/>
              <p:cNvSpPr/>
              <p:nvPr/>
            </p:nvSpPr>
            <p:spPr>
              <a:xfrm>
                <a:off x="4886116" y="4283183"/>
                <a:ext cx="39117" cy="7453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415" extrusionOk="0">
                    <a:moveTo>
                      <a:pt x="2178" y="0"/>
                    </a:moveTo>
                    <a:cubicBezTo>
                      <a:pt x="2068" y="0"/>
                      <a:pt x="1937" y="0"/>
                      <a:pt x="1819" y="68"/>
                    </a:cubicBezTo>
                    <a:lnTo>
                      <a:pt x="1819" y="68"/>
                    </a:lnTo>
                    <a:cubicBezTo>
                      <a:pt x="1939" y="46"/>
                      <a:pt x="2058" y="23"/>
                      <a:pt x="2178" y="0"/>
                    </a:cubicBezTo>
                    <a:close/>
                    <a:moveTo>
                      <a:pt x="1819" y="68"/>
                    </a:moveTo>
                    <a:cubicBezTo>
                      <a:pt x="1663" y="98"/>
                      <a:pt x="1506" y="128"/>
                      <a:pt x="1349" y="158"/>
                    </a:cubicBezTo>
                    <a:lnTo>
                      <a:pt x="1349" y="158"/>
                    </a:lnTo>
                    <a:cubicBezTo>
                      <a:pt x="1477" y="145"/>
                      <a:pt x="1604" y="138"/>
                      <a:pt x="1728" y="138"/>
                    </a:cubicBezTo>
                    <a:cubicBezTo>
                      <a:pt x="1757" y="109"/>
                      <a:pt x="1788" y="87"/>
                      <a:pt x="1819" y="68"/>
                    </a:cubicBezTo>
                    <a:close/>
                    <a:moveTo>
                      <a:pt x="1349" y="158"/>
                    </a:moveTo>
                    <a:cubicBezTo>
                      <a:pt x="910" y="201"/>
                      <a:pt x="455" y="308"/>
                      <a:pt x="0" y="415"/>
                    </a:cubicBezTo>
                    <a:cubicBezTo>
                      <a:pt x="450" y="329"/>
                      <a:pt x="900" y="244"/>
                      <a:pt x="1349" y="158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6" name="Google Shape;996;p8"/>
              <p:cNvSpPr/>
              <p:nvPr/>
            </p:nvSpPr>
            <p:spPr>
              <a:xfrm>
                <a:off x="4311880" y="4078942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7" name="Google Shape;997;p8"/>
              <p:cNvSpPr/>
              <p:nvPr/>
            </p:nvSpPr>
            <p:spPr>
              <a:xfrm>
                <a:off x="5000341" y="4309243"/>
                <a:ext cx="7453" cy="18032"/>
              </a:xfrm>
              <a:custGeom>
                <a:avLst/>
                <a:gdLst/>
                <a:ahLst/>
                <a:cxnLst/>
                <a:rect l="l" t="t" r="r" b="b"/>
                <a:pathLst>
                  <a:path w="415" h="1004" extrusionOk="0">
                    <a:moveTo>
                      <a:pt x="415" y="1"/>
                    </a:moveTo>
                    <a:cubicBezTo>
                      <a:pt x="277" y="277"/>
                      <a:pt x="138" y="416"/>
                      <a:pt x="138" y="554"/>
                    </a:cubicBezTo>
                    <a:cubicBezTo>
                      <a:pt x="0" y="554"/>
                      <a:pt x="0" y="692"/>
                      <a:pt x="0" y="692"/>
                    </a:cubicBezTo>
                    <a:lnTo>
                      <a:pt x="0" y="1003"/>
                    </a:lnTo>
                    <a:cubicBezTo>
                      <a:pt x="138" y="692"/>
                      <a:pt x="277" y="416"/>
                      <a:pt x="415" y="139"/>
                    </a:cubicBezTo>
                    <a:lnTo>
                      <a:pt x="415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8" name="Google Shape;998;p8"/>
              <p:cNvSpPr/>
              <p:nvPr/>
            </p:nvSpPr>
            <p:spPr>
              <a:xfrm>
                <a:off x="4896658" y="4254627"/>
                <a:ext cx="4993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278" h="139" extrusionOk="0">
                    <a:moveTo>
                      <a:pt x="277" y="0"/>
                    </a:moveTo>
                    <a:cubicBezTo>
                      <a:pt x="139" y="138"/>
                      <a:pt x="1" y="138"/>
                      <a:pt x="1" y="138"/>
                    </a:cubicBezTo>
                    <a:cubicBezTo>
                      <a:pt x="139" y="138"/>
                      <a:pt x="139" y="138"/>
                      <a:pt x="277" y="0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9" name="Google Shape;999;p8"/>
              <p:cNvSpPr/>
              <p:nvPr/>
            </p:nvSpPr>
            <p:spPr>
              <a:xfrm>
                <a:off x="4337958" y="4132948"/>
                <a:ext cx="2496" cy="5604"/>
              </a:xfrm>
              <a:custGeom>
                <a:avLst/>
                <a:gdLst/>
                <a:ahLst/>
                <a:cxnLst/>
                <a:rect l="l" t="t" r="r" b="b"/>
                <a:pathLst>
                  <a:path w="139" h="312" extrusionOk="0">
                    <a:moveTo>
                      <a:pt x="0" y="0"/>
                    </a:moveTo>
                    <a:cubicBezTo>
                      <a:pt x="0" y="139"/>
                      <a:pt x="0" y="312"/>
                      <a:pt x="138" y="312"/>
                    </a:cubicBezTo>
                    <a:cubicBezTo>
                      <a:pt x="0" y="312"/>
                      <a:pt x="0" y="139"/>
                      <a:pt x="0" y="0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0" name="Google Shape;1000;p8"/>
              <p:cNvSpPr/>
              <p:nvPr/>
            </p:nvSpPr>
            <p:spPr>
              <a:xfrm>
                <a:off x="4345394" y="4154051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1" name="Google Shape;1001;p8"/>
              <p:cNvSpPr/>
              <p:nvPr/>
            </p:nvSpPr>
            <p:spPr>
              <a:xfrm>
                <a:off x="4994738" y="4239109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2" name="Google Shape;1002;p8"/>
              <p:cNvSpPr/>
              <p:nvPr/>
            </p:nvSpPr>
            <p:spPr>
              <a:xfrm>
                <a:off x="4938253" y="4249652"/>
                <a:ext cx="9950" cy="18"/>
              </a:xfrm>
              <a:custGeom>
                <a:avLst/>
                <a:gdLst/>
                <a:ahLst/>
                <a:cxnLst/>
                <a:rect l="l" t="t" r="r" b="b"/>
                <a:pathLst>
                  <a:path w="554" h="1" extrusionOk="0">
                    <a:moveTo>
                      <a:pt x="1" y="1"/>
                    </a:moveTo>
                    <a:lnTo>
                      <a:pt x="554" y="1"/>
                    </a:lnTo>
                    <a:lnTo>
                      <a:pt x="554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3" name="Google Shape;1003;p8"/>
              <p:cNvSpPr/>
              <p:nvPr/>
            </p:nvSpPr>
            <p:spPr>
              <a:xfrm>
                <a:off x="4857559" y="4257105"/>
                <a:ext cx="36638" cy="56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312" extrusionOk="0">
                    <a:moveTo>
                      <a:pt x="0" y="312"/>
                    </a:moveTo>
                    <a:cubicBezTo>
                      <a:pt x="726" y="139"/>
                      <a:pt x="1314" y="139"/>
                      <a:pt x="2039" y="0"/>
                    </a:cubicBezTo>
                    <a:lnTo>
                      <a:pt x="2039" y="0"/>
                    </a:lnTo>
                    <a:cubicBezTo>
                      <a:pt x="1314" y="139"/>
                      <a:pt x="726" y="139"/>
                      <a:pt x="0" y="312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8"/>
              <p:cNvSpPr/>
              <p:nvPr/>
            </p:nvSpPr>
            <p:spPr>
              <a:xfrm>
                <a:off x="4779954" y="4285662"/>
                <a:ext cx="3125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74" h="1" extrusionOk="0">
                    <a:moveTo>
                      <a:pt x="0" y="0"/>
                    </a:move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5" name="Google Shape;1005;p8"/>
              <p:cNvSpPr/>
              <p:nvPr/>
            </p:nvSpPr>
            <p:spPr>
              <a:xfrm>
                <a:off x="4930189" y="4440854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0" y="139"/>
                    </a:moveTo>
                    <a:lnTo>
                      <a:pt x="0" y="139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6" name="Google Shape;1006;p8"/>
              <p:cNvSpPr/>
              <p:nvPr/>
            </p:nvSpPr>
            <p:spPr>
              <a:xfrm>
                <a:off x="4422999" y="4270144"/>
                <a:ext cx="3125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74" h="139" extrusionOk="0">
                    <a:moveTo>
                      <a:pt x="0" y="0"/>
                    </a:moveTo>
                    <a:lnTo>
                      <a:pt x="0" y="139"/>
                    </a:lnTo>
                    <a:lnTo>
                      <a:pt x="173" y="139"/>
                    </a:lnTo>
                    <a:cubicBezTo>
                      <a:pt x="173" y="139"/>
                      <a:pt x="0" y="139"/>
                      <a:pt x="0" y="0"/>
                    </a:cubicBez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7" name="Google Shape;1007;p8"/>
              <p:cNvSpPr/>
              <p:nvPr/>
            </p:nvSpPr>
            <p:spPr>
              <a:xfrm>
                <a:off x="4927693" y="4435897"/>
                <a:ext cx="2514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40" h="1" extrusionOk="0">
                    <a:moveTo>
                      <a:pt x="139" y="0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8" name="Google Shape;1008;p8"/>
              <p:cNvSpPr/>
              <p:nvPr/>
            </p:nvSpPr>
            <p:spPr>
              <a:xfrm>
                <a:off x="4283324" y="4433401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9DDC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9" name="Google Shape;1009;p8"/>
              <p:cNvSpPr/>
              <p:nvPr/>
            </p:nvSpPr>
            <p:spPr>
              <a:xfrm>
                <a:off x="5067386" y="4285662"/>
                <a:ext cx="18014" cy="23599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1314" extrusionOk="0">
                    <a:moveTo>
                      <a:pt x="864" y="0"/>
                    </a:moveTo>
                    <a:cubicBezTo>
                      <a:pt x="726" y="0"/>
                      <a:pt x="588" y="139"/>
                      <a:pt x="588" y="277"/>
                    </a:cubicBezTo>
                    <a:cubicBezTo>
                      <a:pt x="415" y="450"/>
                      <a:pt x="277" y="450"/>
                      <a:pt x="277" y="588"/>
                    </a:cubicBezTo>
                    <a:cubicBezTo>
                      <a:pt x="138" y="726"/>
                      <a:pt x="0" y="865"/>
                      <a:pt x="0" y="1003"/>
                    </a:cubicBezTo>
                    <a:lnTo>
                      <a:pt x="0" y="1314"/>
                    </a:lnTo>
                    <a:cubicBezTo>
                      <a:pt x="277" y="865"/>
                      <a:pt x="588" y="450"/>
                      <a:pt x="1002" y="139"/>
                    </a:cubicBezTo>
                    <a:lnTo>
                      <a:pt x="864" y="0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0" name="Google Shape;1010;p8"/>
              <p:cNvSpPr/>
              <p:nvPr/>
            </p:nvSpPr>
            <p:spPr>
              <a:xfrm>
                <a:off x="5098421" y="4257105"/>
                <a:ext cx="13057" cy="1553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865" extrusionOk="0">
                    <a:moveTo>
                      <a:pt x="726" y="0"/>
                    </a:moveTo>
                    <a:lnTo>
                      <a:pt x="726" y="0"/>
                    </a:lnTo>
                    <a:cubicBezTo>
                      <a:pt x="415" y="139"/>
                      <a:pt x="277" y="450"/>
                      <a:pt x="0" y="726"/>
                    </a:cubicBezTo>
                    <a:lnTo>
                      <a:pt x="0" y="865"/>
                    </a:lnTo>
                    <a:cubicBezTo>
                      <a:pt x="139" y="588"/>
                      <a:pt x="415" y="312"/>
                      <a:pt x="726" y="0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1" name="Google Shape;1011;p8"/>
              <p:cNvSpPr/>
              <p:nvPr/>
            </p:nvSpPr>
            <p:spPr>
              <a:xfrm>
                <a:off x="5033855" y="4321672"/>
                <a:ext cx="20510" cy="23599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314" extrusionOk="0">
                    <a:moveTo>
                      <a:pt x="1003" y="0"/>
                    </a:moveTo>
                    <a:lnTo>
                      <a:pt x="865" y="173"/>
                    </a:lnTo>
                    <a:cubicBezTo>
                      <a:pt x="554" y="450"/>
                      <a:pt x="277" y="588"/>
                      <a:pt x="1" y="726"/>
                    </a:cubicBezTo>
                    <a:lnTo>
                      <a:pt x="1" y="1314"/>
                    </a:lnTo>
                    <a:cubicBezTo>
                      <a:pt x="415" y="864"/>
                      <a:pt x="726" y="450"/>
                      <a:pt x="1141" y="0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2" name="Google Shape;1012;p8"/>
              <p:cNvSpPr/>
              <p:nvPr/>
            </p:nvSpPr>
            <p:spPr>
              <a:xfrm>
                <a:off x="4950664" y="4433401"/>
                <a:ext cx="3125" cy="2514"/>
              </a:xfrm>
              <a:custGeom>
                <a:avLst/>
                <a:gdLst/>
                <a:ahLst/>
                <a:cxnLst/>
                <a:rect l="l" t="t" r="r" b="b"/>
                <a:pathLst>
                  <a:path w="174" h="140" extrusionOk="0">
                    <a:moveTo>
                      <a:pt x="1" y="139"/>
                    </a:moveTo>
                    <a:lnTo>
                      <a:pt x="1" y="139"/>
                    </a:lnTo>
                    <a:lnTo>
                      <a:pt x="174" y="1"/>
                    </a:lnTo>
                    <a:lnTo>
                      <a:pt x="1" y="139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3" name="Google Shape;1013;p8"/>
              <p:cNvSpPr/>
              <p:nvPr/>
            </p:nvSpPr>
            <p:spPr>
              <a:xfrm>
                <a:off x="4953771" y="4430312"/>
                <a:ext cx="2496" cy="3107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73" extrusionOk="0">
                    <a:moveTo>
                      <a:pt x="139" y="0"/>
                    </a:moveTo>
                    <a:cubicBezTo>
                      <a:pt x="1" y="0"/>
                      <a:pt x="1" y="173"/>
                      <a:pt x="1" y="173"/>
                    </a:cubicBezTo>
                    <a:lnTo>
                      <a:pt x="139" y="0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4" name="Google Shape;1014;p8"/>
              <p:cNvSpPr/>
              <p:nvPr/>
            </p:nvSpPr>
            <p:spPr>
              <a:xfrm>
                <a:off x="5010273" y="4352706"/>
                <a:ext cx="13039" cy="18642"/>
              </a:xfrm>
              <a:custGeom>
                <a:avLst/>
                <a:gdLst/>
                <a:ahLst/>
                <a:cxnLst/>
                <a:rect l="l" t="t" r="r" b="b"/>
                <a:pathLst>
                  <a:path w="726" h="1038" extrusionOk="0">
                    <a:moveTo>
                      <a:pt x="588" y="0"/>
                    </a:moveTo>
                    <a:cubicBezTo>
                      <a:pt x="311" y="312"/>
                      <a:pt x="138" y="726"/>
                      <a:pt x="0" y="1037"/>
                    </a:cubicBezTo>
                    <a:cubicBezTo>
                      <a:pt x="311" y="726"/>
                      <a:pt x="449" y="450"/>
                      <a:pt x="726" y="312"/>
                    </a:cubicBezTo>
                    <a:cubicBezTo>
                      <a:pt x="588" y="173"/>
                      <a:pt x="588" y="173"/>
                      <a:pt x="588" y="0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5" name="Google Shape;1015;p8"/>
              <p:cNvSpPr/>
              <p:nvPr/>
            </p:nvSpPr>
            <p:spPr>
              <a:xfrm>
                <a:off x="5124499" y="4223574"/>
                <a:ext cx="12428" cy="18032"/>
              </a:xfrm>
              <a:custGeom>
                <a:avLst/>
                <a:gdLst/>
                <a:ahLst/>
                <a:cxnLst/>
                <a:rect l="l" t="t" r="r" b="b"/>
                <a:pathLst>
                  <a:path w="692" h="1004" extrusionOk="0">
                    <a:moveTo>
                      <a:pt x="691" y="1"/>
                    </a:moveTo>
                    <a:lnTo>
                      <a:pt x="691" y="1"/>
                    </a:lnTo>
                    <a:cubicBezTo>
                      <a:pt x="691" y="1"/>
                      <a:pt x="553" y="139"/>
                      <a:pt x="415" y="139"/>
                    </a:cubicBezTo>
                    <a:cubicBezTo>
                      <a:pt x="277" y="450"/>
                      <a:pt x="138" y="727"/>
                      <a:pt x="0" y="865"/>
                    </a:cubicBezTo>
                    <a:lnTo>
                      <a:pt x="0" y="1003"/>
                    </a:lnTo>
                    <a:cubicBezTo>
                      <a:pt x="277" y="727"/>
                      <a:pt x="553" y="450"/>
                      <a:pt x="691" y="1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6" name="Google Shape;1016;p8"/>
              <p:cNvSpPr/>
              <p:nvPr/>
            </p:nvSpPr>
            <p:spPr>
              <a:xfrm>
                <a:off x="4930189" y="4376288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7" name="Google Shape;1017;p8"/>
              <p:cNvSpPr/>
              <p:nvPr/>
            </p:nvSpPr>
            <p:spPr>
              <a:xfrm>
                <a:off x="4943228" y="4360770"/>
                <a:ext cx="18" cy="2514"/>
              </a:xfrm>
              <a:custGeom>
                <a:avLst/>
                <a:gdLst/>
                <a:ahLst/>
                <a:cxnLst/>
                <a:rect l="l" t="t" r="r" b="b"/>
                <a:pathLst>
                  <a:path w="1" h="140" extrusionOk="0">
                    <a:moveTo>
                      <a:pt x="0" y="1"/>
                    </a:moveTo>
                    <a:lnTo>
                      <a:pt x="0" y="139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8" name="Google Shape;1018;p8"/>
              <p:cNvSpPr/>
              <p:nvPr/>
            </p:nvSpPr>
            <p:spPr>
              <a:xfrm>
                <a:off x="4940732" y="4327257"/>
                <a:ext cx="2514" cy="15535"/>
              </a:xfrm>
              <a:custGeom>
                <a:avLst/>
                <a:gdLst/>
                <a:ahLst/>
                <a:cxnLst/>
                <a:rect l="l" t="t" r="r" b="b"/>
                <a:pathLst>
                  <a:path w="140" h="865" extrusionOk="0">
                    <a:moveTo>
                      <a:pt x="1" y="0"/>
                    </a:moveTo>
                    <a:lnTo>
                      <a:pt x="1" y="139"/>
                    </a:lnTo>
                    <a:cubicBezTo>
                      <a:pt x="139" y="415"/>
                      <a:pt x="139" y="553"/>
                      <a:pt x="139" y="864"/>
                    </a:cubicBezTo>
                    <a:lnTo>
                      <a:pt x="139" y="139"/>
                    </a:lnTo>
                    <a:cubicBezTo>
                      <a:pt x="139" y="139"/>
                      <a:pt x="139" y="0"/>
                      <a:pt x="1" y="0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9" name="Google Shape;1019;p8"/>
              <p:cNvSpPr/>
              <p:nvPr/>
            </p:nvSpPr>
            <p:spPr>
              <a:xfrm>
                <a:off x="4938253" y="4249652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0" name="Google Shape;1020;p8"/>
              <p:cNvSpPr/>
              <p:nvPr/>
            </p:nvSpPr>
            <p:spPr>
              <a:xfrm>
                <a:off x="4927693" y="4378784"/>
                <a:ext cx="7471" cy="64566"/>
              </a:xfrm>
              <a:custGeom>
                <a:avLst/>
                <a:gdLst/>
                <a:ahLst/>
                <a:cxnLst/>
                <a:rect l="l" t="t" r="r" b="b"/>
                <a:pathLst>
                  <a:path w="416" h="3595" extrusionOk="0">
                    <a:moveTo>
                      <a:pt x="139" y="0"/>
                    </a:moveTo>
                    <a:lnTo>
                      <a:pt x="139" y="277"/>
                    </a:lnTo>
                    <a:cubicBezTo>
                      <a:pt x="139" y="588"/>
                      <a:pt x="1" y="864"/>
                      <a:pt x="1" y="1141"/>
                    </a:cubicBezTo>
                    <a:lnTo>
                      <a:pt x="1" y="1314"/>
                    </a:lnTo>
                    <a:lnTo>
                      <a:pt x="1" y="1452"/>
                    </a:lnTo>
                    <a:lnTo>
                      <a:pt x="1" y="1590"/>
                    </a:lnTo>
                    <a:lnTo>
                      <a:pt x="1" y="1867"/>
                    </a:lnTo>
                    <a:lnTo>
                      <a:pt x="1" y="2731"/>
                    </a:lnTo>
                    <a:lnTo>
                      <a:pt x="1" y="2869"/>
                    </a:lnTo>
                    <a:lnTo>
                      <a:pt x="1" y="3180"/>
                    </a:lnTo>
                    <a:lnTo>
                      <a:pt x="139" y="3180"/>
                    </a:lnTo>
                    <a:lnTo>
                      <a:pt x="139" y="3457"/>
                    </a:lnTo>
                    <a:lnTo>
                      <a:pt x="139" y="3595"/>
                    </a:lnTo>
                    <a:lnTo>
                      <a:pt x="416" y="3595"/>
                    </a:lnTo>
                    <a:cubicBezTo>
                      <a:pt x="277" y="2316"/>
                      <a:pt x="139" y="1141"/>
                      <a:pt x="139" y="0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1" name="Google Shape;1021;p8"/>
              <p:cNvSpPr/>
              <p:nvPr/>
            </p:nvSpPr>
            <p:spPr>
              <a:xfrm>
                <a:off x="4950664" y="4435897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2" name="Google Shape;1022;p8"/>
              <p:cNvSpPr/>
              <p:nvPr/>
            </p:nvSpPr>
            <p:spPr>
              <a:xfrm>
                <a:off x="5012752" y="4228549"/>
                <a:ext cx="34160" cy="8082"/>
              </a:xfrm>
              <a:custGeom>
                <a:avLst/>
                <a:gdLst/>
                <a:ahLst/>
                <a:cxnLst/>
                <a:rect l="l" t="t" r="r" b="b"/>
                <a:pathLst>
                  <a:path w="1902" h="450" extrusionOk="0">
                    <a:moveTo>
                      <a:pt x="1901" y="1"/>
                    </a:moveTo>
                    <a:cubicBezTo>
                      <a:pt x="1314" y="173"/>
                      <a:pt x="864" y="173"/>
                      <a:pt x="311" y="312"/>
                    </a:cubicBezTo>
                    <a:cubicBezTo>
                      <a:pt x="211" y="312"/>
                      <a:pt x="184" y="384"/>
                      <a:pt x="110" y="424"/>
                    </a:cubicBezTo>
                    <a:lnTo>
                      <a:pt x="110" y="424"/>
                    </a:lnTo>
                    <a:cubicBezTo>
                      <a:pt x="676" y="294"/>
                      <a:pt x="1350" y="163"/>
                      <a:pt x="1901" y="1"/>
                    </a:cubicBezTo>
                    <a:close/>
                    <a:moveTo>
                      <a:pt x="110" y="424"/>
                    </a:moveTo>
                    <a:cubicBezTo>
                      <a:pt x="73" y="433"/>
                      <a:pt x="36" y="441"/>
                      <a:pt x="0" y="450"/>
                    </a:cubicBezTo>
                    <a:cubicBezTo>
                      <a:pt x="48" y="450"/>
                      <a:pt x="82" y="439"/>
                      <a:pt x="110" y="424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3" name="Google Shape;1023;p8"/>
              <p:cNvSpPr/>
              <p:nvPr/>
            </p:nvSpPr>
            <p:spPr>
              <a:xfrm>
                <a:off x="4969288" y="4239109"/>
                <a:ext cx="25467" cy="4975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277" extrusionOk="0">
                    <a:moveTo>
                      <a:pt x="1280" y="0"/>
                    </a:moveTo>
                    <a:cubicBezTo>
                      <a:pt x="1144" y="45"/>
                      <a:pt x="1005" y="90"/>
                      <a:pt x="865" y="131"/>
                    </a:cubicBezTo>
                    <a:lnTo>
                      <a:pt x="865" y="131"/>
                    </a:lnTo>
                    <a:cubicBezTo>
                      <a:pt x="1076" y="118"/>
                      <a:pt x="1247" y="85"/>
                      <a:pt x="1418" y="0"/>
                    </a:cubicBezTo>
                    <a:close/>
                    <a:moveTo>
                      <a:pt x="865" y="131"/>
                    </a:moveTo>
                    <a:cubicBezTo>
                      <a:pt x="734" y="138"/>
                      <a:pt x="587" y="138"/>
                      <a:pt x="416" y="138"/>
                    </a:cubicBezTo>
                    <a:cubicBezTo>
                      <a:pt x="321" y="233"/>
                      <a:pt x="227" y="263"/>
                      <a:pt x="132" y="272"/>
                    </a:cubicBezTo>
                    <a:lnTo>
                      <a:pt x="132" y="272"/>
                    </a:lnTo>
                    <a:cubicBezTo>
                      <a:pt x="372" y="257"/>
                      <a:pt x="620" y="201"/>
                      <a:pt x="865" y="131"/>
                    </a:cubicBezTo>
                    <a:close/>
                    <a:moveTo>
                      <a:pt x="132" y="272"/>
                    </a:moveTo>
                    <a:cubicBezTo>
                      <a:pt x="88" y="275"/>
                      <a:pt x="44" y="277"/>
                      <a:pt x="1" y="277"/>
                    </a:cubicBezTo>
                    <a:cubicBezTo>
                      <a:pt x="45" y="277"/>
                      <a:pt x="88" y="277"/>
                      <a:pt x="132" y="272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4" name="Google Shape;1024;p8"/>
              <p:cNvSpPr/>
              <p:nvPr/>
            </p:nvSpPr>
            <p:spPr>
              <a:xfrm>
                <a:off x="5031376" y="4241588"/>
                <a:ext cx="20492" cy="93141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186" extrusionOk="0">
                    <a:moveTo>
                      <a:pt x="1141" y="313"/>
                    </a:moveTo>
                    <a:cubicBezTo>
                      <a:pt x="1140" y="450"/>
                      <a:pt x="1003" y="588"/>
                      <a:pt x="1003" y="588"/>
                    </a:cubicBezTo>
                    <a:cubicBezTo>
                      <a:pt x="1003" y="450"/>
                      <a:pt x="1140" y="450"/>
                      <a:pt x="1141" y="313"/>
                    </a:cubicBezTo>
                    <a:close/>
                    <a:moveTo>
                      <a:pt x="1141" y="0"/>
                    </a:moveTo>
                    <a:cubicBezTo>
                      <a:pt x="864" y="139"/>
                      <a:pt x="553" y="139"/>
                      <a:pt x="277" y="311"/>
                    </a:cubicBezTo>
                    <a:lnTo>
                      <a:pt x="139" y="311"/>
                    </a:lnTo>
                    <a:cubicBezTo>
                      <a:pt x="0" y="1867"/>
                      <a:pt x="0" y="3595"/>
                      <a:pt x="139" y="5185"/>
                    </a:cubicBezTo>
                    <a:cubicBezTo>
                      <a:pt x="415" y="5047"/>
                      <a:pt x="692" y="4909"/>
                      <a:pt x="1003" y="4632"/>
                    </a:cubicBezTo>
                    <a:lnTo>
                      <a:pt x="1141" y="4459"/>
                    </a:lnTo>
                    <a:lnTo>
                      <a:pt x="1141" y="4183"/>
                    </a:lnTo>
                    <a:cubicBezTo>
                      <a:pt x="1003" y="2904"/>
                      <a:pt x="1141" y="1590"/>
                      <a:pt x="1141" y="311"/>
                    </a:cubicBezTo>
                    <a:lnTo>
                      <a:pt x="1141" y="0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5" name="Google Shape;1025;p8"/>
              <p:cNvSpPr/>
              <p:nvPr/>
            </p:nvSpPr>
            <p:spPr>
              <a:xfrm>
                <a:off x="4969288" y="4257105"/>
                <a:ext cx="20510" cy="150253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8366" extrusionOk="0">
                    <a:moveTo>
                      <a:pt x="865" y="0"/>
                    </a:moveTo>
                    <a:cubicBezTo>
                      <a:pt x="554" y="0"/>
                      <a:pt x="416" y="139"/>
                      <a:pt x="139" y="139"/>
                    </a:cubicBezTo>
                    <a:cubicBezTo>
                      <a:pt x="1" y="1590"/>
                      <a:pt x="1" y="3042"/>
                      <a:pt x="139" y="4459"/>
                    </a:cubicBezTo>
                    <a:cubicBezTo>
                      <a:pt x="277" y="5773"/>
                      <a:pt x="416" y="7052"/>
                      <a:pt x="416" y="8365"/>
                    </a:cubicBezTo>
                    <a:cubicBezTo>
                      <a:pt x="554" y="8227"/>
                      <a:pt x="692" y="8089"/>
                      <a:pt x="1003" y="7778"/>
                    </a:cubicBezTo>
                    <a:lnTo>
                      <a:pt x="1141" y="7639"/>
                    </a:lnTo>
                    <a:cubicBezTo>
                      <a:pt x="1003" y="7501"/>
                      <a:pt x="865" y="7363"/>
                      <a:pt x="865" y="7225"/>
                    </a:cubicBezTo>
                    <a:cubicBezTo>
                      <a:pt x="865" y="4770"/>
                      <a:pt x="692" y="2455"/>
                      <a:pt x="865" y="0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6" name="Google Shape;1026;p8"/>
              <p:cNvSpPr/>
              <p:nvPr/>
            </p:nvSpPr>
            <p:spPr>
              <a:xfrm>
                <a:off x="5124499" y="4226070"/>
                <a:ext cx="7453" cy="13057"/>
              </a:xfrm>
              <a:custGeom>
                <a:avLst/>
                <a:gdLst/>
                <a:ahLst/>
                <a:cxnLst/>
                <a:rect l="l" t="t" r="r" b="b"/>
                <a:pathLst>
                  <a:path w="415" h="727" extrusionOk="0">
                    <a:moveTo>
                      <a:pt x="0" y="0"/>
                    </a:moveTo>
                    <a:lnTo>
                      <a:pt x="0" y="726"/>
                    </a:lnTo>
                    <a:cubicBezTo>
                      <a:pt x="138" y="588"/>
                      <a:pt x="277" y="311"/>
                      <a:pt x="415" y="0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7" name="Google Shape;1027;p8"/>
              <p:cNvSpPr/>
              <p:nvPr/>
            </p:nvSpPr>
            <p:spPr>
              <a:xfrm>
                <a:off x="4997234" y="4249652"/>
                <a:ext cx="23599" cy="131629"/>
              </a:xfrm>
              <a:custGeom>
                <a:avLst/>
                <a:gdLst/>
                <a:ahLst/>
                <a:cxnLst/>
                <a:rect l="l" t="t" r="r" b="b"/>
                <a:pathLst>
                  <a:path w="1314" h="7329" extrusionOk="0">
                    <a:moveTo>
                      <a:pt x="1175" y="1"/>
                    </a:moveTo>
                    <a:lnTo>
                      <a:pt x="1175" y="1"/>
                    </a:lnTo>
                    <a:cubicBezTo>
                      <a:pt x="864" y="139"/>
                      <a:pt x="450" y="139"/>
                      <a:pt x="173" y="277"/>
                    </a:cubicBezTo>
                    <a:cubicBezTo>
                      <a:pt x="0" y="1591"/>
                      <a:pt x="173" y="2870"/>
                      <a:pt x="173" y="4010"/>
                    </a:cubicBezTo>
                    <a:cubicBezTo>
                      <a:pt x="173" y="4010"/>
                      <a:pt x="173" y="3872"/>
                      <a:pt x="311" y="3872"/>
                    </a:cubicBezTo>
                    <a:cubicBezTo>
                      <a:pt x="311" y="3734"/>
                      <a:pt x="450" y="3595"/>
                      <a:pt x="588" y="3319"/>
                    </a:cubicBezTo>
                    <a:lnTo>
                      <a:pt x="588" y="3457"/>
                    </a:lnTo>
                    <a:cubicBezTo>
                      <a:pt x="450" y="3734"/>
                      <a:pt x="311" y="4010"/>
                      <a:pt x="173" y="4321"/>
                    </a:cubicBezTo>
                    <a:lnTo>
                      <a:pt x="173" y="7328"/>
                    </a:lnTo>
                    <a:lnTo>
                      <a:pt x="726" y="6775"/>
                    </a:lnTo>
                    <a:cubicBezTo>
                      <a:pt x="864" y="6464"/>
                      <a:pt x="1037" y="6050"/>
                      <a:pt x="1314" y="5738"/>
                    </a:cubicBezTo>
                    <a:cubicBezTo>
                      <a:pt x="1175" y="5738"/>
                      <a:pt x="1175" y="5738"/>
                      <a:pt x="1175" y="5600"/>
                    </a:cubicBezTo>
                    <a:cubicBezTo>
                      <a:pt x="1037" y="3734"/>
                      <a:pt x="1037" y="1867"/>
                      <a:pt x="1175" y="1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8" name="Google Shape;1028;p8"/>
              <p:cNvSpPr/>
              <p:nvPr/>
            </p:nvSpPr>
            <p:spPr>
              <a:xfrm>
                <a:off x="5067386" y="4236613"/>
                <a:ext cx="15535" cy="67063"/>
              </a:xfrm>
              <a:custGeom>
                <a:avLst/>
                <a:gdLst/>
                <a:ahLst/>
                <a:cxnLst/>
                <a:rect l="l" t="t" r="r" b="b"/>
                <a:pathLst>
                  <a:path w="865" h="3734" extrusionOk="0">
                    <a:moveTo>
                      <a:pt x="726" y="1"/>
                    </a:moveTo>
                    <a:cubicBezTo>
                      <a:pt x="588" y="1"/>
                      <a:pt x="277" y="139"/>
                      <a:pt x="0" y="139"/>
                    </a:cubicBezTo>
                    <a:lnTo>
                      <a:pt x="0" y="3734"/>
                    </a:lnTo>
                    <a:cubicBezTo>
                      <a:pt x="0" y="3596"/>
                      <a:pt x="138" y="3457"/>
                      <a:pt x="277" y="3319"/>
                    </a:cubicBezTo>
                    <a:cubicBezTo>
                      <a:pt x="277" y="3181"/>
                      <a:pt x="415" y="3181"/>
                      <a:pt x="588" y="3008"/>
                    </a:cubicBezTo>
                    <a:cubicBezTo>
                      <a:pt x="588" y="2870"/>
                      <a:pt x="726" y="2731"/>
                      <a:pt x="864" y="2731"/>
                    </a:cubicBezTo>
                    <a:lnTo>
                      <a:pt x="864" y="2593"/>
                    </a:lnTo>
                    <a:cubicBezTo>
                      <a:pt x="726" y="1729"/>
                      <a:pt x="726" y="865"/>
                      <a:pt x="726" y="1"/>
                    </a:cubicBez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9" name="Google Shape;1029;p8"/>
              <p:cNvSpPr/>
              <p:nvPr/>
            </p:nvSpPr>
            <p:spPr>
              <a:xfrm>
                <a:off x="5095942" y="4228549"/>
                <a:ext cx="15535" cy="41613"/>
              </a:xfrm>
              <a:custGeom>
                <a:avLst/>
                <a:gdLst/>
                <a:ahLst/>
                <a:cxnLst/>
                <a:rect l="l" t="t" r="r" b="b"/>
                <a:pathLst>
                  <a:path w="865" h="2317" extrusionOk="0">
                    <a:moveTo>
                      <a:pt x="726" y="0"/>
                    </a:moveTo>
                    <a:cubicBezTo>
                      <a:pt x="415" y="173"/>
                      <a:pt x="277" y="173"/>
                      <a:pt x="138" y="173"/>
                    </a:cubicBezTo>
                    <a:cubicBezTo>
                      <a:pt x="0" y="865"/>
                      <a:pt x="0" y="1590"/>
                      <a:pt x="138" y="2316"/>
                    </a:cubicBezTo>
                    <a:cubicBezTo>
                      <a:pt x="415" y="2040"/>
                      <a:pt x="553" y="1729"/>
                      <a:pt x="864" y="1590"/>
                    </a:cubicBezTo>
                    <a:cubicBezTo>
                      <a:pt x="726" y="1452"/>
                      <a:pt x="726" y="1314"/>
                      <a:pt x="726" y="1176"/>
                    </a:cubicBezTo>
                    <a:lnTo>
                      <a:pt x="726" y="0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0" name="Google Shape;1030;p8"/>
              <p:cNvSpPr/>
              <p:nvPr/>
            </p:nvSpPr>
            <p:spPr>
              <a:xfrm>
                <a:off x="4940732" y="4278208"/>
                <a:ext cx="22989" cy="157707"/>
              </a:xfrm>
              <a:custGeom>
                <a:avLst/>
                <a:gdLst/>
                <a:ahLst/>
                <a:cxnLst/>
                <a:rect l="l" t="t" r="r" b="b"/>
                <a:pathLst>
                  <a:path w="1280" h="8781" extrusionOk="0">
                    <a:moveTo>
                      <a:pt x="727" y="1"/>
                    </a:moveTo>
                    <a:cubicBezTo>
                      <a:pt x="554" y="1"/>
                      <a:pt x="277" y="1"/>
                      <a:pt x="1" y="139"/>
                    </a:cubicBezTo>
                    <a:lnTo>
                      <a:pt x="1" y="2731"/>
                    </a:lnTo>
                    <a:cubicBezTo>
                      <a:pt x="139" y="2731"/>
                      <a:pt x="139" y="2870"/>
                      <a:pt x="139" y="2870"/>
                    </a:cubicBezTo>
                    <a:lnTo>
                      <a:pt x="139" y="3595"/>
                    </a:lnTo>
                    <a:lnTo>
                      <a:pt x="139" y="4598"/>
                    </a:lnTo>
                    <a:lnTo>
                      <a:pt x="139" y="4736"/>
                    </a:lnTo>
                    <a:cubicBezTo>
                      <a:pt x="277" y="6050"/>
                      <a:pt x="416" y="7467"/>
                      <a:pt x="554" y="8780"/>
                    </a:cubicBezTo>
                    <a:lnTo>
                      <a:pt x="727" y="8642"/>
                    </a:lnTo>
                    <a:cubicBezTo>
                      <a:pt x="727" y="8642"/>
                      <a:pt x="727" y="8469"/>
                      <a:pt x="865" y="8469"/>
                    </a:cubicBezTo>
                    <a:lnTo>
                      <a:pt x="1280" y="8054"/>
                    </a:lnTo>
                    <a:cubicBezTo>
                      <a:pt x="1141" y="7916"/>
                      <a:pt x="1141" y="7778"/>
                      <a:pt x="1141" y="7605"/>
                    </a:cubicBezTo>
                    <a:cubicBezTo>
                      <a:pt x="1141" y="6188"/>
                      <a:pt x="1003" y="4736"/>
                      <a:pt x="865" y="3146"/>
                    </a:cubicBezTo>
                    <a:cubicBezTo>
                      <a:pt x="727" y="2420"/>
                      <a:pt x="727" y="1729"/>
                      <a:pt x="727" y="865"/>
                    </a:cubicBezTo>
                    <a:lnTo>
                      <a:pt x="727" y="1"/>
                    </a:lnTo>
                    <a:close/>
                  </a:path>
                </a:pathLst>
              </a:custGeom>
              <a:solidFill>
                <a:srgbClr val="EFE3C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1" name="Google Shape;1031;p8"/>
              <p:cNvSpPr/>
              <p:nvPr/>
            </p:nvSpPr>
            <p:spPr>
              <a:xfrm>
                <a:off x="4069151" y="3675435"/>
                <a:ext cx="93141" cy="31053"/>
              </a:xfrm>
              <a:custGeom>
                <a:avLst/>
                <a:gdLst/>
                <a:ahLst/>
                <a:cxnLst/>
                <a:rect l="l" t="t" r="r" b="b"/>
                <a:pathLst>
                  <a:path w="5186" h="1729" extrusionOk="0">
                    <a:moveTo>
                      <a:pt x="4736" y="0"/>
                    </a:moveTo>
                    <a:cubicBezTo>
                      <a:pt x="4010" y="0"/>
                      <a:pt x="3284" y="138"/>
                      <a:pt x="2593" y="277"/>
                    </a:cubicBezTo>
                    <a:lnTo>
                      <a:pt x="2420" y="277"/>
                    </a:lnTo>
                    <a:cubicBezTo>
                      <a:pt x="1867" y="415"/>
                      <a:pt x="1279" y="415"/>
                      <a:pt x="553" y="553"/>
                    </a:cubicBezTo>
                    <a:cubicBezTo>
                      <a:pt x="415" y="553"/>
                      <a:pt x="277" y="553"/>
                      <a:pt x="277" y="726"/>
                    </a:cubicBezTo>
                    <a:cubicBezTo>
                      <a:pt x="139" y="726"/>
                      <a:pt x="0" y="864"/>
                      <a:pt x="0" y="1141"/>
                    </a:cubicBezTo>
                    <a:cubicBezTo>
                      <a:pt x="0" y="1279"/>
                      <a:pt x="139" y="1417"/>
                      <a:pt x="277" y="1417"/>
                    </a:cubicBezTo>
                    <a:cubicBezTo>
                      <a:pt x="277" y="1590"/>
                      <a:pt x="415" y="1728"/>
                      <a:pt x="553" y="1728"/>
                    </a:cubicBezTo>
                    <a:cubicBezTo>
                      <a:pt x="2143" y="1417"/>
                      <a:pt x="3733" y="1279"/>
                      <a:pt x="5185" y="1002"/>
                    </a:cubicBezTo>
                    <a:cubicBezTo>
                      <a:pt x="5012" y="726"/>
                      <a:pt x="4874" y="277"/>
                      <a:pt x="4736" y="0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2" name="Google Shape;1032;p8"/>
              <p:cNvSpPr/>
              <p:nvPr/>
            </p:nvSpPr>
            <p:spPr>
              <a:xfrm>
                <a:off x="4187723" y="3768539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8"/>
              <p:cNvSpPr/>
              <p:nvPr/>
            </p:nvSpPr>
            <p:spPr>
              <a:xfrm>
                <a:off x="4094600" y="3747436"/>
                <a:ext cx="93141" cy="44092"/>
              </a:xfrm>
              <a:custGeom>
                <a:avLst/>
                <a:gdLst/>
                <a:ahLst/>
                <a:cxnLst/>
                <a:rect l="l" t="t" r="r" b="b"/>
                <a:pathLst>
                  <a:path w="5186" h="2455" extrusionOk="0">
                    <a:moveTo>
                      <a:pt x="4770" y="1"/>
                    </a:moveTo>
                    <a:cubicBezTo>
                      <a:pt x="3768" y="312"/>
                      <a:pt x="2904" y="450"/>
                      <a:pt x="2040" y="726"/>
                    </a:cubicBezTo>
                    <a:cubicBezTo>
                      <a:pt x="1452" y="865"/>
                      <a:pt x="1003" y="1038"/>
                      <a:pt x="450" y="1314"/>
                    </a:cubicBezTo>
                    <a:cubicBezTo>
                      <a:pt x="139" y="1314"/>
                      <a:pt x="0" y="1729"/>
                      <a:pt x="0" y="2040"/>
                    </a:cubicBezTo>
                    <a:cubicBezTo>
                      <a:pt x="139" y="2040"/>
                      <a:pt x="139" y="2040"/>
                      <a:pt x="139" y="2178"/>
                    </a:cubicBezTo>
                    <a:cubicBezTo>
                      <a:pt x="312" y="2316"/>
                      <a:pt x="450" y="2455"/>
                      <a:pt x="588" y="2455"/>
                    </a:cubicBezTo>
                    <a:cubicBezTo>
                      <a:pt x="588" y="2455"/>
                      <a:pt x="726" y="2455"/>
                      <a:pt x="726" y="2316"/>
                    </a:cubicBezTo>
                    <a:cubicBezTo>
                      <a:pt x="1176" y="2316"/>
                      <a:pt x="1452" y="2178"/>
                      <a:pt x="1729" y="2040"/>
                    </a:cubicBezTo>
                    <a:cubicBezTo>
                      <a:pt x="2731" y="1729"/>
                      <a:pt x="3906" y="1452"/>
                      <a:pt x="5185" y="1176"/>
                    </a:cubicBezTo>
                    <a:cubicBezTo>
                      <a:pt x="5047" y="865"/>
                      <a:pt x="4909" y="450"/>
                      <a:pt x="4770" y="1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4" name="Google Shape;1034;p8"/>
              <p:cNvSpPr/>
              <p:nvPr/>
            </p:nvSpPr>
            <p:spPr>
              <a:xfrm>
                <a:off x="4125635" y="3833106"/>
                <a:ext cx="95619" cy="38506"/>
              </a:xfrm>
              <a:custGeom>
                <a:avLst/>
                <a:gdLst/>
                <a:ahLst/>
                <a:cxnLst/>
                <a:rect l="l" t="t" r="r" b="b"/>
                <a:pathLst>
                  <a:path w="5324" h="2144" extrusionOk="0">
                    <a:moveTo>
                      <a:pt x="4909" y="1"/>
                    </a:moveTo>
                    <a:cubicBezTo>
                      <a:pt x="3319" y="277"/>
                      <a:pt x="1867" y="726"/>
                      <a:pt x="450" y="1003"/>
                    </a:cubicBezTo>
                    <a:cubicBezTo>
                      <a:pt x="312" y="1141"/>
                      <a:pt x="312" y="1141"/>
                      <a:pt x="139" y="1141"/>
                    </a:cubicBezTo>
                    <a:cubicBezTo>
                      <a:pt x="139" y="1279"/>
                      <a:pt x="139" y="1279"/>
                      <a:pt x="1" y="1279"/>
                    </a:cubicBezTo>
                    <a:lnTo>
                      <a:pt x="1" y="1729"/>
                    </a:lnTo>
                    <a:cubicBezTo>
                      <a:pt x="1" y="1867"/>
                      <a:pt x="1" y="1867"/>
                      <a:pt x="139" y="2005"/>
                    </a:cubicBezTo>
                    <a:cubicBezTo>
                      <a:pt x="139" y="2144"/>
                      <a:pt x="450" y="2144"/>
                      <a:pt x="588" y="2144"/>
                    </a:cubicBezTo>
                    <a:lnTo>
                      <a:pt x="727" y="2144"/>
                    </a:lnTo>
                    <a:cubicBezTo>
                      <a:pt x="1867" y="1867"/>
                      <a:pt x="3042" y="1591"/>
                      <a:pt x="4045" y="1279"/>
                    </a:cubicBezTo>
                    <a:cubicBezTo>
                      <a:pt x="4446" y="1279"/>
                      <a:pt x="4879" y="1150"/>
                      <a:pt x="5283" y="1017"/>
                    </a:cubicBezTo>
                    <a:lnTo>
                      <a:pt x="5283" y="1017"/>
                    </a:lnTo>
                    <a:cubicBezTo>
                      <a:pt x="5296" y="1058"/>
                      <a:pt x="5310" y="1100"/>
                      <a:pt x="5324" y="1141"/>
                    </a:cubicBezTo>
                    <a:lnTo>
                      <a:pt x="5324" y="1003"/>
                    </a:lnTo>
                    <a:cubicBezTo>
                      <a:pt x="5310" y="1007"/>
                      <a:pt x="5296" y="1012"/>
                      <a:pt x="5283" y="1017"/>
                    </a:cubicBezTo>
                    <a:lnTo>
                      <a:pt x="5283" y="1017"/>
                    </a:lnTo>
                    <a:cubicBezTo>
                      <a:pt x="5158" y="639"/>
                      <a:pt x="5034" y="250"/>
                      <a:pt x="4909" y="1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5" name="Google Shape;1035;p8"/>
              <p:cNvSpPr/>
              <p:nvPr/>
            </p:nvSpPr>
            <p:spPr>
              <a:xfrm>
                <a:off x="4164752" y="3928707"/>
                <a:ext cx="95619" cy="26096"/>
              </a:xfrm>
              <a:custGeom>
                <a:avLst/>
                <a:gdLst/>
                <a:ahLst/>
                <a:cxnLst/>
                <a:rect l="l" t="t" r="r" b="b"/>
                <a:pathLst>
                  <a:path w="5324" h="1453" extrusionOk="0">
                    <a:moveTo>
                      <a:pt x="4736" y="1"/>
                    </a:moveTo>
                    <a:cubicBezTo>
                      <a:pt x="3146" y="139"/>
                      <a:pt x="1867" y="277"/>
                      <a:pt x="553" y="277"/>
                    </a:cubicBezTo>
                    <a:cubicBezTo>
                      <a:pt x="277" y="277"/>
                      <a:pt x="0" y="588"/>
                      <a:pt x="0" y="865"/>
                    </a:cubicBezTo>
                    <a:cubicBezTo>
                      <a:pt x="0" y="1141"/>
                      <a:pt x="277" y="1452"/>
                      <a:pt x="553" y="1452"/>
                    </a:cubicBezTo>
                    <a:lnTo>
                      <a:pt x="1590" y="1452"/>
                    </a:lnTo>
                    <a:cubicBezTo>
                      <a:pt x="2593" y="1314"/>
                      <a:pt x="3733" y="1314"/>
                      <a:pt x="4874" y="1141"/>
                    </a:cubicBezTo>
                    <a:cubicBezTo>
                      <a:pt x="5047" y="1141"/>
                      <a:pt x="5185" y="1003"/>
                      <a:pt x="5323" y="1003"/>
                    </a:cubicBezTo>
                    <a:cubicBezTo>
                      <a:pt x="5185" y="726"/>
                      <a:pt x="4874" y="277"/>
                      <a:pt x="4736" y="1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6" name="Google Shape;1036;p8"/>
              <p:cNvSpPr/>
              <p:nvPr/>
            </p:nvSpPr>
            <p:spPr>
              <a:xfrm>
                <a:off x="4249793" y="3928707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7" name="Google Shape;1037;p8"/>
              <p:cNvSpPr/>
              <p:nvPr/>
            </p:nvSpPr>
            <p:spPr>
              <a:xfrm>
                <a:off x="4291388" y="4024308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8" name="Google Shape;1038;p8"/>
              <p:cNvSpPr/>
              <p:nvPr/>
            </p:nvSpPr>
            <p:spPr>
              <a:xfrm>
                <a:off x="4195787" y="4006312"/>
                <a:ext cx="95619" cy="26078"/>
              </a:xfrm>
              <a:custGeom>
                <a:avLst/>
                <a:gdLst/>
                <a:ahLst/>
                <a:cxnLst/>
                <a:rect l="l" t="t" r="r" b="b"/>
                <a:pathLst>
                  <a:path w="5324" h="1452" extrusionOk="0">
                    <a:moveTo>
                      <a:pt x="4736" y="0"/>
                    </a:moveTo>
                    <a:cubicBezTo>
                      <a:pt x="3319" y="138"/>
                      <a:pt x="1867" y="277"/>
                      <a:pt x="554" y="277"/>
                    </a:cubicBezTo>
                    <a:cubicBezTo>
                      <a:pt x="139" y="277"/>
                      <a:pt x="1" y="588"/>
                      <a:pt x="1" y="864"/>
                    </a:cubicBezTo>
                    <a:cubicBezTo>
                      <a:pt x="1" y="1141"/>
                      <a:pt x="139" y="1452"/>
                      <a:pt x="554" y="1452"/>
                    </a:cubicBezTo>
                    <a:lnTo>
                      <a:pt x="1729" y="1452"/>
                    </a:lnTo>
                    <a:cubicBezTo>
                      <a:pt x="2593" y="1314"/>
                      <a:pt x="3595" y="1314"/>
                      <a:pt x="4598" y="1141"/>
                    </a:cubicBezTo>
                    <a:cubicBezTo>
                      <a:pt x="4736" y="1141"/>
                      <a:pt x="5047" y="1141"/>
                      <a:pt x="5324" y="1003"/>
                    </a:cubicBezTo>
                    <a:cubicBezTo>
                      <a:pt x="5185" y="726"/>
                      <a:pt x="5047" y="277"/>
                      <a:pt x="4736" y="0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8"/>
              <p:cNvSpPr/>
              <p:nvPr/>
            </p:nvSpPr>
            <p:spPr>
              <a:xfrm>
                <a:off x="4322423" y="4099417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8"/>
              <p:cNvSpPr/>
              <p:nvPr/>
            </p:nvSpPr>
            <p:spPr>
              <a:xfrm>
                <a:off x="4231797" y="4078942"/>
                <a:ext cx="90644" cy="33531"/>
              </a:xfrm>
              <a:custGeom>
                <a:avLst/>
                <a:gdLst/>
                <a:ahLst/>
                <a:cxnLst/>
                <a:rect l="l" t="t" r="r" b="b"/>
                <a:pathLst>
                  <a:path w="5047" h="1867" extrusionOk="0">
                    <a:moveTo>
                      <a:pt x="4459" y="0"/>
                    </a:moveTo>
                    <a:cubicBezTo>
                      <a:pt x="3180" y="277"/>
                      <a:pt x="1729" y="553"/>
                      <a:pt x="450" y="726"/>
                    </a:cubicBezTo>
                    <a:cubicBezTo>
                      <a:pt x="450" y="726"/>
                      <a:pt x="277" y="726"/>
                      <a:pt x="277" y="864"/>
                    </a:cubicBezTo>
                    <a:cubicBezTo>
                      <a:pt x="139" y="864"/>
                      <a:pt x="139" y="1003"/>
                      <a:pt x="139" y="1003"/>
                    </a:cubicBezTo>
                    <a:cubicBezTo>
                      <a:pt x="0" y="1141"/>
                      <a:pt x="0" y="1279"/>
                      <a:pt x="0" y="1417"/>
                    </a:cubicBezTo>
                    <a:cubicBezTo>
                      <a:pt x="139" y="1590"/>
                      <a:pt x="139" y="1729"/>
                      <a:pt x="277" y="1729"/>
                    </a:cubicBezTo>
                    <a:cubicBezTo>
                      <a:pt x="277" y="1867"/>
                      <a:pt x="277" y="1867"/>
                      <a:pt x="450" y="1867"/>
                    </a:cubicBezTo>
                    <a:lnTo>
                      <a:pt x="726" y="1867"/>
                    </a:lnTo>
                    <a:cubicBezTo>
                      <a:pt x="2178" y="1590"/>
                      <a:pt x="3595" y="1417"/>
                      <a:pt x="5047" y="1141"/>
                    </a:cubicBezTo>
                    <a:cubicBezTo>
                      <a:pt x="4909" y="726"/>
                      <a:pt x="4598" y="415"/>
                      <a:pt x="4459" y="0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8"/>
              <p:cNvSpPr/>
              <p:nvPr/>
            </p:nvSpPr>
            <p:spPr>
              <a:xfrm>
                <a:off x="4265310" y="4172065"/>
                <a:ext cx="98726" cy="31053"/>
              </a:xfrm>
              <a:custGeom>
                <a:avLst/>
                <a:gdLst/>
                <a:ahLst/>
                <a:cxnLst/>
                <a:rect l="l" t="t" r="r" b="b"/>
                <a:pathLst>
                  <a:path w="5497" h="1729" extrusionOk="0">
                    <a:moveTo>
                      <a:pt x="5047" y="0"/>
                    </a:moveTo>
                    <a:cubicBezTo>
                      <a:pt x="4771" y="138"/>
                      <a:pt x="4460" y="138"/>
                      <a:pt x="4183" y="138"/>
                    </a:cubicBezTo>
                    <a:cubicBezTo>
                      <a:pt x="2904" y="277"/>
                      <a:pt x="1591" y="415"/>
                      <a:pt x="589" y="553"/>
                    </a:cubicBezTo>
                    <a:cubicBezTo>
                      <a:pt x="139" y="553"/>
                      <a:pt x="1" y="726"/>
                      <a:pt x="1" y="1141"/>
                    </a:cubicBezTo>
                    <a:cubicBezTo>
                      <a:pt x="1" y="1417"/>
                      <a:pt x="139" y="1728"/>
                      <a:pt x="589" y="1728"/>
                    </a:cubicBezTo>
                    <a:cubicBezTo>
                      <a:pt x="2178" y="1590"/>
                      <a:pt x="3596" y="1417"/>
                      <a:pt x="5047" y="1141"/>
                    </a:cubicBezTo>
                    <a:lnTo>
                      <a:pt x="5497" y="1141"/>
                    </a:lnTo>
                    <a:cubicBezTo>
                      <a:pt x="5324" y="726"/>
                      <a:pt x="5186" y="415"/>
                      <a:pt x="5047" y="0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8"/>
              <p:cNvSpPr/>
              <p:nvPr/>
            </p:nvSpPr>
            <p:spPr>
              <a:xfrm>
                <a:off x="4433559" y="4290619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8"/>
              <p:cNvSpPr/>
              <p:nvPr/>
            </p:nvSpPr>
            <p:spPr>
              <a:xfrm>
                <a:off x="4451555" y="4278208"/>
                <a:ext cx="15535" cy="18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" extrusionOk="0">
                    <a:moveTo>
                      <a:pt x="865" y="1"/>
                    </a:moveTo>
                    <a:lnTo>
                      <a:pt x="726" y="1"/>
                    </a:lnTo>
                    <a:lnTo>
                      <a:pt x="45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8"/>
              <p:cNvSpPr/>
              <p:nvPr/>
            </p:nvSpPr>
            <p:spPr>
              <a:xfrm>
                <a:off x="4475137" y="4278208"/>
                <a:ext cx="25485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1" extrusionOk="0">
                    <a:moveTo>
                      <a:pt x="1418" y="1"/>
                    </a:moveTo>
                    <a:lnTo>
                      <a:pt x="1418" y="1"/>
                    </a:lnTo>
                    <a:lnTo>
                      <a:pt x="139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8"/>
              <p:cNvSpPr/>
              <p:nvPr/>
            </p:nvSpPr>
            <p:spPr>
              <a:xfrm>
                <a:off x="4422999" y="4272623"/>
                <a:ext cx="5604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312" h="139" extrusionOk="0">
                    <a:moveTo>
                      <a:pt x="0" y="1"/>
                    </a:moveTo>
                    <a:cubicBezTo>
                      <a:pt x="0" y="1"/>
                      <a:pt x="0" y="139"/>
                      <a:pt x="173" y="139"/>
                    </a:cubicBezTo>
                    <a:lnTo>
                      <a:pt x="312" y="139"/>
                    </a:lnTo>
                    <a:lnTo>
                      <a:pt x="312" y="1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8"/>
              <p:cNvSpPr/>
              <p:nvPr/>
            </p:nvSpPr>
            <p:spPr>
              <a:xfrm>
                <a:off x="4306906" y="4272623"/>
                <a:ext cx="124175" cy="26096"/>
              </a:xfrm>
              <a:custGeom>
                <a:avLst/>
                <a:gdLst/>
                <a:ahLst/>
                <a:cxnLst/>
                <a:rect l="l" t="t" r="r" b="b"/>
                <a:pathLst>
                  <a:path w="6914" h="1453" extrusionOk="0">
                    <a:moveTo>
                      <a:pt x="5600" y="1"/>
                    </a:moveTo>
                    <a:lnTo>
                      <a:pt x="5600" y="139"/>
                    </a:lnTo>
                    <a:cubicBezTo>
                      <a:pt x="4321" y="139"/>
                      <a:pt x="3181" y="312"/>
                      <a:pt x="2144" y="312"/>
                    </a:cubicBezTo>
                    <a:lnTo>
                      <a:pt x="588" y="312"/>
                    </a:lnTo>
                    <a:cubicBezTo>
                      <a:pt x="277" y="312"/>
                      <a:pt x="1" y="450"/>
                      <a:pt x="1" y="865"/>
                    </a:cubicBezTo>
                    <a:cubicBezTo>
                      <a:pt x="1" y="1176"/>
                      <a:pt x="277" y="1314"/>
                      <a:pt x="588" y="1452"/>
                    </a:cubicBezTo>
                    <a:lnTo>
                      <a:pt x="2144" y="1452"/>
                    </a:lnTo>
                    <a:cubicBezTo>
                      <a:pt x="3596" y="1452"/>
                      <a:pt x="5186" y="1314"/>
                      <a:pt x="6914" y="1003"/>
                    </a:cubicBezTo>
                    <a:lnTo>
                      <a:pt x="6464" y="1003"/>
                    </a:lnTo>
                    <a:cubicBezTo>
                      <a:pt x="6326" y="1003"/>
                      <a:pt x="6326" y="1003"/>
                      <a:pt x="6188" y="865"/>
                    </a:cubicBezTo>
                    <a:lnTo>
                      <a:pt x="6050" y="865"/>
                    </a:lnTo>
                    <a:cubicBezTo>
                      <a:pt x="5911" y="865"/>
                      <a:pt x="5911" y="726"/>
                      <a:pt x="5773" y="588"/>
                    </a:cubicBezTo>
                    <a:cubicBezTo>
                      <a:pt x="5773" y="450"/>
                      <a:pt x="5600" y="312"/>
                      <a:pt x="5600" y="1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8"/>
              <p:cNvSpPr/>
              <p:nvPr/>
            </p:nvSpPr>
            <p:spPr>
              <a:xfrm>
                <a:off x="4340437" y="4267666"/>
                <a:ext cx="584796" cy="106162"/>
              </a:xfrm>
              <a:custGeom>
                <a:avLst/>
                <a:gdLst/>
                <a:ahLst/>
                <a:cxnLst/>
                <a:rect l="l" t="t" r="r" b="b"/>
                <a:pathLst>
                  <a:path w="32561" h="5911" extrusionOk="0">
                    <a:moveTo>
                      <a:pt x="32561" y="0"/>
                    </a:moveTo>
                    <a:cubicBezTo>
                      <a:pt x="30971" y="277"/>
                      <a:pt x="29242" y="588"/>
                      <a:pt x="27652" y="726"/>
                    </a:cubicBezTo>
                    <a:lnTo>
                      <a:pt x="27376" y="726"/>
                    </a:lnTo>
                    <a:lnTo>
                      <a:pt x="26373" y="1002"/>
                    </a:lnTo>
                    <a:lnTo>
                      <a:pt x="25648" y="1141"/>
                    </a:lnTo>
                    <a:cubicBezTo>
                      <a:pt x="23919" y="1590"/>
                      <a:pt x="22053" y="1867"/>
                      <a:pt x="20325" y="2316"/>
                    </a:cubicBezTo>
                    <a:cubicBezTo>
                      <a:pt x="17732" y="2869"/>
                      <a:pt x="14967" y="3457"/>
                      <a:pt x="12236" y="3871"/>
                    </a:cubicBezTo>
                    <a:cubicBezTo>
                      <a:pt x="11683" y="3871"/>
                      <a:pt x="10957" y="4044"/>
                      <a:pt x="10370" y="4182"/>
                    </a:cubicBezTo>
                    <a:lnTo>
                      <a:pt x="10232" y="4182"/>
                    </a:lnTo>
                    <a:cubicBezTo>
                      <a:pt x="6913" y="4597"/>
                      <a:pt x="3906" y="4735"/>
                      <a:pt x="1003" y="4735"/>
                    </a:cubicBezTo>
                    <a:lnTo>
                      <a:pt x="588" y="4735"/>
                    </a:lnTo>
                    <a:cubicBezTo>
                      <a:pt x="277" y="4735"/>
                      <a:pt x="0" y="5047"/>
                      <a:pt x="0" y="5323"/>
                    </a:cubicBezTo>
                    <a:cubicBezTo>
                      <a:pt x="0" y="5600"/>
                      <a:pt x="277" y="5911"/>
                      <a:pt x="588" y="5911"/>
                    </a:cubicBezTo>
                    <a:lnTo>
                      <a:pt x="1003" y="5911"/>
                    </a:lnTo>
                    <a:cubicBezTo>
                      <a:pt x="5323" y="5911"/>
                      <a:pt x="9367" y="5461"/>
                      <a:pt x="13550" y="4735"/>
                    </a:cubicBezTo>
                    <a:cubicBezTo>
                      <a:pt x="16695" y="4321"/>
                      <a:pt x="19875" y="3595"/>
                      <a:pt x="22917" y="2869"/>
                    </a:cubicBezTo>
                    <a:cubicBezTo>
                      <a:pt x="23919" y="2731"/>
                      <a:pt x="24922" y="2454"/>
                      <a:pt x="25924" y="2316"/>
                    </a:cubicBezTo>
                    <a:lnTo>
                      <a:pt x="26201" y="2143"/>
                    </a:lnTo>
                    <a:cubicBezTo>
                      <a:pt x="27065" y="2005"/>
                      <a:pt x="28102" y="1867"/>
                      <a:pt x="28966" y="1590"/>
                    </a:cubicBezTo>
                    <a:lnTo>
                      <a:pt x="29242" y="1590"/>
                    </a:lnTo>
                    <a:cubicBezTo>
                      <a:pt x="29657" y="1452"/>
                      <a:pt x="30107" y="1452"/>
                      <a:pt x="30383" y="1279"/>
                    </a:cubicBezTo>
                    <a:cubicBezTo>
                      <a:pt x="30971" y="1141"/>
                      <a:pt x="31558" y="1002"/>
                      <a:pt x="32111" y="1002"/>
                    </a:cubicBezTo>
                    <a:cubicBezTo>
                      <a:pt x="32250" y="864"/>
                      <a:pt x="32422" y="864"/>
                      <a:pt x="32561" y="864"/>
                    </a:cubicBezTo>
                    <a:lnTo>
                      <a:pt x="32561" y="138"/>
                    </a:lnTo>
                    <a:lnTo>
                      <a:pt x="32561" y="0"/>
                    </a:ln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8"/>
              <p:cNvSpPr/>
              <p:nvPr/>
            </p:nvSpPr>
            <p:spPr>
              <a:xfrm>
                <a:off x="4940732" y="4262691"/>
                <a:ext cx="15535" cy="18014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003" extrusionOk="0">
                    <a:moveTo>
                      <a:pt x="865" y="1"/>
                    </a:moveTo>
                    <a:cubicBezTo>
                      <a:pt x="554" y="1"/>
                      <a:pt x="277" y="139"/>
                      <a:pt x="1" y="139"/>
                    </a:cubicBezTo>
                    <a:lnTo>
                      <a:pt x="1" y="415"/>
                    </a:lnTo>
                    <a:lnTo>
                      <a:pt x="1" y="1003"/>
                    </a:lnTo>
                    <a:cubicBezTo>
                      <a:pt x="277" y="865"/>
                      <a:pt x="554" y="865"/>
                      <a:pt x="727" y="865"/>
                    </a:cubicBezTo>
                    <a:cubicBezTo>
                      <a:pt x="865" y="554"/>
                      <a:pt x="865" y="277"/>
                      <a:pt x="865" y="1"/>
                    </a:cubicBezTo>
                    <a:close/>
                  </a:path>
                </a:pathLst>
              </a:custGeom>
              <a:solidFill>
                <a:srgbClr val="E1D6C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8"/>
              <p:cNvSpPr/>
              <p:nvPr/>
            </p:nvSpPr>
            <p:spPr>
              <a:xfrm>
                <a:off x="4208826" y="3455676"/>
                <a:ext cx="9003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13" extrusionOk="0">
                    <a:moveTo>
                      <a:pt x="277" y="0"/>
                    </a:moveTo>
                    <a:lnTo>
                      <a:pt x="3146" y="0"/>
                    </a:lnTo>
                    <a:lnTo>
                      <a:pt x="4874" y="0"/>
                    </a:lnTo>
                    <a:lnTo>
                      <a:pt x="4874" y="0"/>
                    </a:lnTo>
                    <a:lnTo>
                      <a:pt x="5012" y="0"/>
                    </a:lnTo>
                    <a:lnTo>
                      <a:pt x="4874" y="0"/>
                    </a:lnTo>
                    <a:lnTo>
                      <a:pt x="4874" y="0"/>
                    </a:lnTo>
                    <a:lnTo>
                      <a:pt x="3146" y="0"/>
                    </a:lnTo>
                    <a:lnTo>
                      <a:pt x="277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8"/>
              <p:cNvSpPr/>
              <p:nvPr/>
            </p:nvSpPr>
            <p:spPr>
              <a:xfrm>
                <a:off x="4252289" y="3297359"/>
                <a:ext cx="3107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173" h="451" extrusionOk="0">
                    <a:moveTo>
                      <a:pt x="0" y="1"/>
                    </a:moveTo>
                    <a:cubicBezTo>
                      <a:pt x="0" y="174"/>
                      <a:pt x="173" y="312"/>
                      <a:pt x="173" y="450"/>
                    </a:cubicBezTo>
                    <a:lnTo>
                      <a:pt x="173" y="450"/>
                    </a:lnTo>
                    <a:cubicBezTo>
                      <a:pt x="173" y="312"/>
                      <a:pt x="0" y="174"/>
                      <a:pt x="0" y="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1" name="Google Shape;1051;p8"/>
              <p:cNvSpPr/>
              <p:nvPr/>
            </p:nvSpPr>
            <p:spPr>
              <a:xfrm>
                <a:off x="5015859" y="3409106"/>
                <a:ext cx="31053" cy="77623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4322" extrusionOk="0">
                    <a:moveTo>
                      <a:pt x="0" y="1"/>
                    </a:moveTo>
                    <a:lnTo>
                      <a:pt x="0" y="277"/>
                    </a:lnTo>
                    <a:cubicBezTo>
                      <a:pt x="553" y="1556"/>
                      <a:pt x="1141" y="3008"/>
                      <a:pt x="1728" y="4321"/>
                    </a:cubicBezTo>
                    <a:cubicBezTo>
                      <a:pt x="1141" y="3008"/>
                      <a:pt x="553" y="1418"/>
                      <a:pt x="0" y="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2" name="Google Shape;1052;p8"/>
              <p:cNvSpPr/>
              <p:nvPr/>
            </p:nvSpPr>
            <p:spPr>
              <a:xfrm>
                <a:off x="4298842" y="3455676"/>
                <a:ext cx="312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4" extrusionOk="0">
                    <a:moveTo>
                      <a:pt x="173" y="0"/>
                    </a:moveTo>
                    <a:lnTo>
                      <a:pt x="173" y="0"/>
                    </a:lnTo>
                    <a:lnTo>
                      <a:pt x="17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3" name="Google Shape;1053;p8"/>
              <p:cNvSpPr/>
              <p:nvPr/>
            </p:nvSpPr>
            <p:spPr>
              <a:xfrm>
                <a:off x="4244836" y="3271910"/>
                <a:ext cx="2496" cy="9950"/>
              </a:xfrm>
              <a:custGeom>
                <a:avLst/>
                <a:gdLst/>
                <a:ahLst/>
                <a:cxnLst/>
                <a:rect l="l" t="t" r="r" b="b"/>
                <a:pathLst>
                  <a:path w="139" h="554" extrusionOk="0">
                    <a:moveTo>
                      <a:pt x="0" y="1"/>
                    </a:moveTo>
                    <a:lnTo>
                      <a:pt x="0" y="277"/>
                    </a:lnTo>
                    <a:cubicBezTo>
                      <a:pt x="138" y="415"/>
                      <a:pt x="139" y="553"/>
                      <a:pt x="139" y="554"/>
                    </a:cubicBezTo>
                    <a:lnTo>
                      <a:pt x="139" y="554"/>
                    </a:lnTo>
                    <a:cubicBezTo>
                      <a:pt x="139" y="416"/>
                      <a:pt x="0" y="277"/>
                      <a:pt x="0" y="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4" name="Google Shape;1054;p8"/>
              <p:cNvSpPr/>
              <p:nvPr/>
            </p:nvSpPr>
            <p:spPr>
              <a:xfrm>
                <a:off x="4707934" y="3209840"/>
                <a:ext cx="162664" cy="9950"/>
              </a:xfrm>
              <a:custGeom>
                <a:avLst/>
                <a:gdLst/>
                <a:ahLst/>
                <a:cxnLst/>
                <a:rect l="l" t="t" r="r" b="b"/>
                <a:pathLst>
                  <a:path w="9057" h="554" extrusionOk="0">
                    <a:moveTo>
                      <a:pt x="1" y="0"/>
                    </a:moveTo>
                    <a:cubicBezTo>
                      <a:pt x="1280" y="0"/>
                      <a:pt x="2455" y="0"/>
                      <a:pt x="3596" y="139"/>
                    </a:cubicBezTo>
                    <a:cubicBezTo>
                      <a:pt x="5462" y="139"/>
                      <a:pt x="7329" y="415"/>
                      <a:pt x="9057" y="553"/>
                    </a:cubicBezTo>
                    <a:cubicBezTo>
                      <a:pt x="7467" y="277"/>
                      <a:pt x="5739" y="139"/>
                      <a:pt x="3734" y="0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5" name="Google Shape;1055;p8"/>
              <p:cNvSpPr/>
              <p:nvPr/>
            </p:nvSpPr>
            <p:spPr>
              <a:xfrm>
                <a:off x="5158012" y="4200621"/>
                <a:ext cx="33549" cy="4975"/>
              </a:xfrm>
              <a:custGeom>
                <a:avLst/>
                <a:gdLst/>
                <a:ahLst/>
                <a:cxnLst/>
                <a:rect l="l" t="t" r="r" b="b"/>
                <a:pathLst>
                  <a:path w="1868" h="277" extrusionOk="0">
                    <a:moveTo>
                      <a:pt x="1591" y="0"/>
                    </a:moveTo>
                    <a:cubicBezTo>
                      <a:pt x="1429" y="38"/>
                      <a:pt x="1268" y="76"/>
                      <a:pt x="1110" y="111"/>
                    </a:cubicBezTo>
                    <a:cubicBezTo>
                      <a:pt x="1347" y="84"/>
                      <a:pt x="1597" y="51"/>
                      <a:pt x="1867" y="0"/>
                    </a:cubicBezTo>
                    <a:close/>
                    <a:moveTo>
                      <a:pt x="1110" y="111"/>
                    </a:moveTo>
                    <a:cubicBezTo>
                      <a:pt x="710" y="157"/>
                      <a:pt x="348" y="190"/>
                      <a:pt x="1" y="277"/>
                    </a:cubicBezTo>
                    <a:cubicBezTo>
                      <a:pt x="301" y="277"/>
                      <a:pt x="693" y="204"/>
                      <a:pt x="1110" y="11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6" name="Google Shape;1056;p8"/>
              <p:cNvSpPr/>
              <p:nvPr/>
            </p:nvSpPr>
            <p:spPr>
              <a:xfrm>
                <a:off x="4857559" y="4262691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7" name="Google Shape;1057;p8"/>
              <p:cNvSpPr/>
              <p:nvPr/>
            </p:nvSpPr>
            <p:spPr>
              <a:xfrm>
                <a:off x="5059304" y="4223574"/>
                <a:ext cx="3125" cy="2514"/>
              </a:xfrm>
              <a:custGeom>
                <a:avLst/>
                <a:gdLst/>
                <a:ahLst/>
                <a:cxnLst/>
                <a:rect l="l" t="t" r="r" b="b"/>
                <a:pathLst>
                  <a:path w="174" h="140" extrusionOk="0">
                    <a:moveTo>
                      <a:pt x="174" y="1"/>
                    </a:moveTo>
                    <a:cubicBezTo>
                      <a:pt x="1" y="1"/>
                      <a:pt x="1" y="1"/>
                      <a:pt x="1" y="139"/>
                    </a:cubicBezTo>
                    <a:cubicBezTo>
                      <a:pt x="1" y="1"/>
                      <a:pt x="174" y="1"/>
                      <a:pt x="174" y="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8" name="Google Shape;1058;p8"/>
              <p:cNvSpPr/>
              <p:nvPr/>
            </p:nvSpPr>
            <p:spPr>
              <a:xfrm>
                <a:off x="4992259" y="3307919"/>
                <a:ext cx="134736" cy="349520"/>
              </a:xfrm>
              <a:custGeom>
                <a:avLst/>
                <a:gdLst/>
                <a:ahLst/>
                <a:cxnLst/>
                <a:rect l="l" t="t" r="r" b="b"/>
                <a:pathLst>
                  <a:path w="7502" h="19461" extrusionOk="0">
                    <a:moveTo>
                      <a:pt x="1" y="1"/>
                    </a:moveTo>
                    <a:cubicBezTo>
                      <a:pt x="588" y="1314"/>
                      <a:pt x="1003" y="2731"/>
                      <a:pt x="1591" y="4183"/>
                    </a:cubicBezTo>
                    <a:cubicBezTo>
                      <a:pt x="3042" y="7639"/>
                      <a:pt x="4321" y="11096"/>
                      <a:pt x="5773" y="14691"/>
                    </a:cubicBezTo>
                    <a:cubicBezTo>
                      <a:pt x="6326" y="16281"/>
                      <a:pt x="6914" y="17871"/>
                      <a:pt x="7501" y="19461"/>
                    </a:cubicBezTo>
                    <a:cubicBezTo>
                      <a:pt x="6326" y="15555"/>
                      <a:pt x="5047" y="11960"/>
                      <a:pt x="3595" y="8227"/>
                    </a:cubicBezTo>
                    <a:cubicBezTo>
                      <a:pt x="2455" y="5185"/>
                      <a:pt x="1314" y="2455"/>
                      <a:pt x="1" y="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9" name="Google Shape;1059;p8"/>
              <p:cNvSpPr/>
              <p:nvPr/>
            </p:nvSpPr>
            <p:spPr>
              <a:xfrm>
                <a:off x="4260353" y="3320958"/>
                <a:ext cx="2496" cy="4975"/>
              </a:xfrm>
              <a:custGeom>
                <a:avLst/>
                <a:gdLst/>
                <a:ahLst/>
                <a:cxnLst/>
                <a:rect l="l" t="t" r="r" b="b"/>
                <a:pathLst>
                  <a:path w="139" h="277" extrusionOk="0">
                    <a:moveTo>
                      <a:pt x="139" y="277"/>
                    </a:moveTo>
                    <a:cubicBezTo>
                      <a:pt x="0" y="139"/>
                      <a:pt x="0" y="0"/>
                      <a:pt x="0" y="0"/>
                    </a:cubicBezTo>
                    <a:cubicBezTo>
                      <a:pt x="0" y="0"/>
                      <a:pt x="0" y="139"/>
                      <a:pt x="139" y="277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0" name="Google Shape;1060;p8"/>
              <p:cNvSpPr/>
              <p:nvPr/>
            </p:nvSpPr>
            <p:spPr>
              <a:xfrm>
                <a:off x="4446580" y="4278208"/>
                <a:ext cx="235312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3102" h="139" extrusionOk="0">
                    <a:moveTo>
                      <a:pt x="1" y="1"/>
                    </a:moveTo>
                    <a:cubicBezTo>
                      <a:pt x="1276" y="1"/>
                      <a:pt x="2700" y="38"/>
                      <a:pt x="4181" y="74"/>
                    </a:cubicBezTo>
                    <a:lnTo>
                      <a:pt x="4181" y="74"/>
                    </a:lnTo>
                    <a:cubicBezTo>
                      <a:pt x="3784" y="55"/>
                      <a:pt x="3392" y="31"/>
                      <a:pt x="3008" y="1"/>
                    </a:cubicBezTo>
                    <a:close/>
                    <a:moveTo>
                      <a:pt x="12375" y="1"/>
                    </a:moveTo>
                    <a:cubicBezTo>
                      <a:pt x="12265" y="56"/>
                      <a:pt x="12154" y="89"/>
                      <a:pt x="12050" y="109"/>
                    </a:cubicBezTo>
                    <a:lnTo>
                      <a:pt x="12050" y="109"/>
                    </a:lnTo>
                    <a:cubicBezTo>
                      <a:pt x="12363" y="68"/>
                      <a:pt x="12690" y="1"/>
                      <a:pt x="13101" y="1"/>
                    </a:cubicBezTo>
                    <a:close/>
                    <a:moveTo>
                      <a:pt x="4181" y="74"/>
                    </a:moveTo>
                    <a:cubicBezTo>
                      <a:pt x="5572" y="139"/>
                      <a:pt x="7021" y="139"/>
                      <a:pt x="8366" y="139"/>
                    </a:cubicBezTo>
                    <a:cubicBezTo>
                      <a:pt x="6971" y="139"/>
                      <a:pt x="5551" y="107"/>
                      <a:pt x="4181" y="74"/>
                    </a:cubicBezTo>
                    <a:close/>
                    <a:moveTo>
                      <a:pt x="12050" y="109"/>
                    </a:moveTo>
                    <a:cubicBezTo>
                      <a:pt x="11916" y="126"/>
                      <a:pt x="11784" y="139"/>
                      <a:pt x="11649" y="139"/>
                    </a:cubicBezTo>
                    <a:cubicBezTo>
                      <a:pt x="11753" y="139"/>
                      <a:pt x="11894" y="139"/>
                      <a:pt x="12050" y="109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1" name="Google Shape;1061;p8"/>
              <p:cNvSpPr/>
              <p:nvPr/>
            </p:nvSpPr>
            <p:spPr>
              <a:xfrm>
                <a:off x="4788018" y="4262691"/>
                <a:ext cx="69559" cy="7471"/>
              </a:xfrm>
              <a:custGeom>
                <a:avLst/>
                <a:gdLst/>
                <a:ahLst/>
                <a:cxnLst/>
                <a:rect l="l" t="t" r="r" b="b"/>
                <a:pathLst>
                  <a:path w="3873" h="416" extrusionOk="0">
                    <a:moveTo>
                      <a:pt x="3872" y="1"/>
                    </a:moveTo>
                    <a:lnTo>
                      <a:pt x="3872" y="1"/>
                    </a:lnTo>
                    <a:cubicBezTo>
                      <a:pt x="2593" y="139"/>
                      <a:pt x="1280" y="277"/>
                      <a:pt x="1" y="415"/>
                    </a:cubicBezTo>
                    <a:cubicBezTo>
                      <a:pt x="588" y="415"/>
                      <a:pt x="1141" y="277"/>
                      <a:pt x="1591" y="277"/>
                    </a:cubicBezTo>
                    <a:cubicBezTo>
                      <a:pt x="2317" y="139"/>
                      <a:pt x="3008" y="139"/>
                      <a:pt x="3872" y="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8"/>
              <p:cNvSpPr/>
              <p:nvPr/>
            </p:nvSpPr>
            <p:spPr>
              <a:xfrm>
                <a:off x="4976742" y="4239109"/>
                <a:ext cx="20510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39" extrusionOk="0">
                    <a:moveTo>
                      <a:pt x="1003" y="0"/>
                    </a:moveTo>
                    <a:cubicBezTo>
                      <a:pt x="999" y="2"/>
                      <a:pt x="995" y="4"/>
                      <a:pt x="991" y="6"/>
                    </a:cubicBezTo>
                    <a:lnTo>
                      <a:pt x="991" y="6"/>
                    </a:lnTo>
                    <a:cubicBezTo>
                      <a:pt x="1039" y="2"/>
                      <a:pt x="1089" y="0"/>
                      <a:pt x="1141" y="0"/>
                    </a:cubicBezTo>
                    <a:close/>
                    <a:moveTo>
                      <a:pt x="991" y="6"/>
                    </a:moveTo>
                    <a:cubicBezTo>
                      <a:pt x="654" y="33"/>
                      <a:pt x="393" y="138"/>
                      <a:pt x="1" y="138"/>
                    </a:cubicBezTo>
                    <a:cubicBezTo>
                      <a:pt x="443" y="138"/>
                      <a:pt x="718" y="138"/>
                      <a:pt x="991" y="6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3" name="Google Shape;1063;p8"/>
              <p:cNvSpPr/>
              <p:nvPr/>
            </p:nvSpPr>
            <p:spPr>
              <a:xfrm>
                <a:off x="4857559" y="4257105"/>
                <a:ext cx="36638" cy="56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312" extrusionOk="0">
                    <a:moveTo>
                      <a:pt x="0" y="312"/>
                    </a:moveTo>
                    <a:cubicBezTo>
                      <a:pt x="726" y="139"/>
                      <a:pt x="1314" y="139"/>
                      <a:pt x="2039" y="0"/>
                    </a:cubicBezTo>
                    <a:cubicBezTo>
                      <a:pt x="1314" y="139"/>
                      <a:pt x="726" y="139"/>
                      <a:pt x="0" y="312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4" name="Google Shape;1064;p8"/>
              <p:cNvSpPr/>
              <p:nvPr/>
            </p:nvSpPr>
            <p:spPr>
              <a:xfrm>
                <a:off x="4938253" y="4247173"/>
                <a:ext cx="9950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554" h="139" extrusionOk="0">
                    <a:moveTo>
                      <a:pt x="554" y="0"/>
                    </a:moveTo>
                    <a:cubicBezTo>
                      <a:pt x="415" y="139"/>
                      <a:pt x="277" y="139"/>
                      <a:pt x="1" y="139"/>
                    </a:cubicBezTo>
                    <a:lnTo>
                      <a:pt x="554" y="139"/>
                    </a:lnTo>
                    <a:lnTo>
                      <a:pt x="554" y="0"/>
                    </a:ln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5" name="Google Shape;1065;p8"/>
              <p:cNvSpPr/>
              <p:nvPr/>
            </p:nvSpPr>
            <p:spPr>
              <a:xfrm>
                <a:off x="4896658" y="4254627"/>
                <a:ext cx="7471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39" extrusionOk="0">
                    <a:moveTo>
                      <a:pt x="277" y="0"/>
                    </a:moveTo>
                    <a:cubicBezTo>
                      <a:pt x="139" y="138"/>
                      <a:pt x="139" y="138"/>
                      <a:pt x="1" y="138"/>
                    </a:cubicBezTo>
                    <a:lnTo>
                      <a:pt x="139" y="138"/>
                    </a:lnTo>
                    <a:cubicBezTo>
                      <a:pt x="277" y="138"/>
                      <a:pt x="277" y="0"/>
                      <a:pt x="415" y="0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6" name="Google Shape;1066;p8"/>
              <p:cNvSpPr/>
              <p:nvPr/>
            </p:nvSpPr>
            <p:spPr>
              <a:xfrm>
                <a:off x="5111460" y="4213031"/>
                <a:ext cx="2496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" extrusionOk="0">
                    <a:moveTo>
                      <a:pt x="0" y="0"/>
                    </a:moveTo>
                    <a:lnTo>
                      <a:pt x="138" y="0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7" name="Google Shape;1067;p8"/>
              <p:cNvSpPr/>
              <p:nvPr/>
            </p:nvSpPr>
            <p:spPr>
              <a:xfrm>
                <a:off x="5018337" y="4226070"/>
                <a:ext cx="31053" cy="8082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450" extrusionOk="0">
                    <a:moveTo>
                      <a:pt x="1729" y="0"/>
                    </a:moveTo>
                    <a:lnTo>
                      <a:pt x="1729" y="0"/>
                    </a:lnTo>
                    <a:cubicBezTo>
                      <a:pt x="1141" y="138"/>
                      <a:pt x="553" y="311"/>
                      <a:pt x="0" y="450"/>
                    </a:cubicBezTo>
                    <a:cubicBezTo>
                      <a:pt x="553" y="311"/>
                      <a:pt x="1003" y="311"/>
                      <a:pt x="1590" y="138"/>
                    </a:cubicBezTo>
                    <a:cubicBezTo>
                      <a:pt x="1590" y="138"/>
                      <a:pt x="1729" y="138"/>
                      <a:pt x="1729" y="0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8" name="Google Shape;1068;p8"/>
              <p:cNvSpPr/>
              <p:nvPr/>
            </p:nvSpPr>
            <p:spPr>
              <a:xfrm>
                <a:off x="5090339" y="4213031"/>
                <a:ext cx="18642" cy="3125"/>
              </a:xfrm>
              <a:custGeom>
                <a:avLst/>
                <a:gdLst/>
                <a:ahLst/>
                <a:cxnLst/>
                <a:rect l="l" t="t" r="r" b="b"/>
                <a:pathLst>
                  <a:path w="1038" h="174" extrusionOk="0">
                    <a:moveTo>
                      <a:pt x="1038" y="0"/>
                    </a:moveTo>
                    <a:lnTo>
                      <a:pt x="1038" y="0"/>
                    </a:lnTo>
                    <a:cubicBezTo>
                      <a:pt x="727" y="173"/>
                      <a:pt x="450" y="173"/>
                      <a:pt x="174" y="173"/>
                    </a:cubicBezTo>
                    <a:lnTo>
                      <a:pt x="174" y="173"/>
                    </a:lnTo>
                    <a:lnTo>
                      <a:pt x="1" y="173"/>
                    </a:lnTo>
                    <a:lnTo>
                      <a:pt x="174" y="173"/>
                    </a:lnTo>
                    <a:cubicBezTo>
                      <a:pt x="450" y="173"/>
                      <a:pt x="727" y="173"/>
                      <a:pt x="1038" y="0"/>
                    </a:cubicBezTo>
                    <a:lnTo>
                      <a:pt x="1038" y="0"/>
                    </a:ln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9" name="Google Shape;1069;p8"/>
              <p:cNvSpPr/>
              <p:nvPr/>
            </p:nvSpPr>
            <p:spPr>
              <a:xfrm>
                <a:off x="5098421" y="4228549"/>
                <a:ext cx="10560" cy="3125"/>
              </a:xfrm>
              <a:custGeom>
                <a:avLst/>
                <a:gdLst/>
                <a:ahLst/>
                <a:cxnLst/>
                <a:rect l="l" t="t" r="r" b="b"/>
                <a:pathLst>
                  <a:path w="588" h="174" extrusionOk="0">
                    <a:moveTo>
                      <a:pt x="588" y="0"/>
                    </a:moveTo>
                    <a:cubicBezTo>
                      <a:pt x="477" y="0"/>
                      <a:pt x="379" y="72"/>
                      <a:pt x="325" y="123"/>
                    </a:cubicBezTo>
                    <a:lnTo>
                      <a:pt x="325" y="123"/>
                    </a:lnTo>
                    <a:cubicBezTo>
                      <a:pt x="397" y="98"/>
                      <a:pt x="483" y="59"/>
                      <a:pt x="588" y="0"/>
                    </a:cubicBezTo>
                    <a:close/>
                    <a:moveTo>
                      <a:pt x="325" y="123"/>
                    </a:moveTo>
                    <a:cubicBezTo>
                      <a:pt x="183" y="173"/>
                      <a:pt x="92" y="173"/>
                      <a:pt x="0" y="173"/>
                    </a:cubicBezTo>
                    <a:lnTo>
                      <a:pt x="277" y="173"/>
                    </a:lnTo>
                    <a:cubicBezTo>
                      <a:pt x="277" y="173"/>
                      <a:pt x="294" y="151"/>
                      <a:pt x="325" y="123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8"/>
              <p:cNvSpPr/>
              <p:nvPr/>
            </p:nvSpPr>
            <p:spPr>
              <a:xfrm>
                <a:off x="5067386" y="4236613"/>
                <a:ext cx="13039" cy="2514"/>
              </a:xfrm>
              <a:custGeom>
                <a:avLst/>
                <a:gdLst/>
                <a:ahLst/>
                <a:cxnLst/>
                <a:rect l="l" t="t" r="r" b="b"/>
                <a:pathLst>
                  <a:path w="726" h="140" extrusionOk="0">
                    <a:moveTo>
                      <a:pt x="726" y="1"/>
                    </a:moveTo>
                    <a:cubicBezTo>
                      <a:pt x="588" y="1"/>
                      <a:pt x="277" y="1"/>
                      <a:pt x="0" y="139"/>
                    </a:cubicBezTo>
                    <a:cubicBezTo>
                      <a:pt x="277" y="139"/>
                      <a:pt x="588" y="1"/>
                      <a:pt x="726" y="1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8"/>
              <p:cNvSpPr/>
              <p:nvPr/>
            </p:nvSpPr>
            <p:spPr>
              <a:xfrm>
                <a:off x="4094600" y="3458155"/>
                <a:ext cx="28574" cy="82580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4598" extrusionOk="0">
                    <a:moveTo>
                      <a:pt x="0" y="0"/>
                    </a:moveTo>
                    <a:cubicBezTo>
                      <a:pt x="278" y="669"/>
                      <a:pt x="555" y="1376"/>
                      <a:pt x="814" y="2103"/>
                    </a:cubicBezTo>
                    <a:lnTo>
                      <a:pt x="814" y="2103"/>
                    </a:lnTo>
                    <a:cubicBezTo>
                      <a:pt x="644" y="1583"/>
                      <a:pt x="475" y="1071"/>
                      <a:pt x="312" y="553"/>
                    </a:cubicBezTo>
                    <a:cubicBezTo>
                      <a:pt x="312" y="415"/>
                      <a:pt x="139" y="139"/>
                      <a:pt x="139" y="0"/>
                    </a:cubicBezTo>
                    <a:close/>
                    <a:moveTo>
                      <a:pt x="814" y="2103"/>
                    </a:moveTo>
                    <a:cubicBezTo>
                      <a:pt x="1075" y="2902"/>
                      <a:pt x="1339" y="3718"/>
                      <a:pt x="1590" y="4597"/>
                    </a:cubicBezTo>
                    <a:cubicBezTo>
                      <a:pt x="1371" y="3758"/>
                      <a:pt x="1104" y="2918"/>
                      <a:pt x="814" y="2103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8"/>
              <p:cNvSpPr/>
              <p:nvPr/>
            </p:nvSpPr>
            <p:spPr>
              <a:xfrm>
                <a:off x="4138674" y="3628865"/>
                <a:ext cx="121697" cy="320353"/>
              </a:xfrm>
              <a:custGeom>
                <a:avLst/>
                <a:gdLst/>
                <a:ahLst/>
                <a:cxnLst/>
                <a:rect l="l" t="t" r="r" b="b"/>
                <a:pathLst>
                  <a:path w="6776" h="17837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84" y="784"/>
                      <a:pt x="573" y="1568"/>
                      <a:pt x="865" y="2353"/>
                    </a:cubicBezTo>
                    <a:lnTo>
                      <a:pt x="865" y="2353"/>
                    </a:lnTo>
                    <a:lnTo>
                      <a:pt x="865" y="2282"/>
                    </a:lnTo>
                    <a:cubicBezTo>
                      <a:pt x="588" y="1591"/>
                      <a:pt x="277" y="727"/>
                      <a:pt x="1" y="1"/>
                    </a:cubicBezTo>
                    <a:close/>
                    <a:moveTo>
                      <a:pt x="865" y="2353"/>
                    </a:moveTo>
                    <a:lnTo>
                      <a:pt x="865" y="2593"/>
                    </a:lnTo>
                    <a:cubicBezTo>
                      <a:pt x="1003" y="2870"/>
                      <a:pt x="1141" y="3319"/>
                      <a:pt x="1314" y="3595"/>
                    </a:cubicBezTo>
                    <a:cubicBezTo>
                      <a:pt x="1591" y="4321"/>
                      <a:pt x="1729" y="5185"/>
                      <a:pt x="2005" y="5911"/>
                    </a:cubicBezTo>
                    <a:cubicBezTo>
                      <a:pt x="2178" y="6188"/>
                      <a:pt x="2316" y="6464"/>
                      <a:pt x="2316" y="6603"/>
                    </a:cubicBezTo>
                    <a:cubicBezTo>
                      <a:pt x="2455" y="7052"/>
                      <a:pt x="2593" y="7467"/>
                      <a:pt x="2731" y="7778"/>
                    </a:cubicBezTo>
                    <a:cubicBezTo>
                      <a:pt x="3042" y="8642"/>
                      <a:pt x="3457" y="9506"/>
                      <a:pt x="3734" y="10370"/>
                    </a:cubicBezTo>
                    <a:lnTo>
                      <a:pt x="3906" y="10647"/>
                    </a:lnTo>
                    <a:lnTo>
                      <a:pt x="4045" y="11234"/>
                    </a:lnTo>
                    <a:cubicBezTo>
                      <a:pt x="4045" y="11234"/>
                      <a:pt x="4045" y="11373"/>
                      <a:pt x="4183" y="11373"/>
                    </a:cubicBezTo>
                    <a:cubicBezTo>
                      <a:pt x="4321" y="11649"/>
                      <a:pt x="4460" y="12098"/>
                      <a:pt x="4598" y="12513"/>
                    </a:cubicBezTo>
                    <a:lnTo>
                      <a:pt x="4598" y="12375"/>
                    </a:lnTo>
                    <a:lnTo>
                      <a:pt x="5047" y="13827"/>
                    </a:lnTo>
                    <a:cubicBezTo>
                      <a:pt x="5185" y="14241"/>
                      <a:pt x="5462" y="14691"/>
                      <a:pt x="5635" y="14967"/>
                    </a:cubicBezTo>
                    <a:cubicBezTo>
                      <a:pt x="5773" y="15555"/>
                      <a:pt x="6050" y="16108"/>
                      <a:pt x="6188" y="16696"/>
                    </a:cubicBezTo>
                    <a:cubicBezTo>
                      <a:pt x="6289" y="16897"/>
                      <a:pt x="6482" y="17191"/>
                      <a:pt x="6632" y="17443"/>
                    </a:cubicBezTo>
                    <a:lnTo>
                      <a:pt x="6632" y="17443"/>
                    </a:lnTo>
                    <a:cubicBezTo>
                      <a:pt x="5954" y="15586"/>
                      <a:pt x="5267" y="13833"/>
                      <a:pt x="4460" y="11960"/>
                    </a:cubicBezTo>
                    <a:cubicBezTo>
                      <a:pt x="3319" y="8817"/>
                      <a:pt x="2067" y="5585"/>
                      <a:pt x="865" y="2353"/>
                    </a:cubicBezTo>
                    <a:close/>
                    <a:moveTo>
                      <a:pt x="6632" y="17443"/>
                    </a:moveTo>
                    <a:lnTo>
                      <a:pt x="6632" y="17443"/>
                    </a:lnTo>
                    <a:cubicBezTo>
                      <a:pt x="6680" y="17573"/>
                      <a:pt x="6728" y="17704"/>
                      <a:pt x="6775" y="17836"/>
                    </a:cubicBezTo>
                    <a:lnTo>
                      <a:pt x="6775" y="17698"/>
                    </a:lnTo>
                    <a:cubicBezTo>
                      <a:pt x="6738" y="17623"/>
                      <a:pt x="6688" y="17536"/>
                      <a:pt x="6632" y="17443"/>
                    </a:cubicBezTo>
                    <a:close/>
                  </a:path>
                </a:pathLst>
              </a:custGeom>
              <a:solidFill>
                <a:srgbClr val="F2E6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8"/>
              <p:cNvSpPr/>
              <p:nvPr/>
            </p:nvSpPr>
            <p:spPr>
              <a:xfrm>
                <a:off x="4208826" y="3336476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0" y="139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8"/>
              <p:cNvSpPr/>
              <p:nvPr/>
            </p:nvSpPr>
            <p:spPr>
              <a:xfrm>
                <a:off x="4198266" y="3437052"/>
                <a:ext cx="18" cy="3107"/>
              </a:xfrm>
              <a:custGeom>
                <a:avLst/>
                <a:gdLst/>
                <a:ahLst/>
                <a:cxnLst/>
                <a:rect l="l" t="t" r="r" b="b"/>
                <a:pathLst>
                  <a:path w="1" h="173" extrusionOk="0">
                    <a:moveTo>
                      <a:pt x="1" y="173"/>
                    </a:moveTo>
                    <a:lnTo>
                      <a:pt x="1" y="173"/>
                    </a:lnTo>
                    <a:lnTo>
                      <a:pt x="1" y="0"/>
                    </a:lnTo>
                    <a:lnTo>
                      <a:pt x="1" y="173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8"/>
              <p:cNvSpPr/>
              <p:nvPr/>
            </p:nvSpPr>
            <p:spPr>
              <a:xfrm>
                <a:off x="4195787" y="3419038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1" y="1"/>
                    </a:moveTo>
                    <a:lnTo>
                      <a:pt x="1" y="139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8"/>
              <p:cNvSpPr/>
              <p:nvPr/>
            </p:nvSpPr>
            <p:spPr>
              <a:xfrm>
                <a:off x="4273392" y="3396067"/>
                <a:ext cx="4975" cy="15535"/>
              </a:xfrm>
              <a:custGeom>
                <a:avLst/>
                <a:gdLst/>
                <a:ahLst/>
                <a:cxnLst/>
                <a:rect l="l" t="t" r="r" b="b"/>
                <a:pathLst>
                  <a:path w="277" h="865" extrusionOk="0">
                    <a:moveTo>
                      <a:pt x="0" y="1"/>
                    </a:moveTo>
                    <a:cubicBezTo>
                      <a:pt x="139" y="277"/>
                      <a:pt x="139" y="554"/>
                      <a:pt x="277" y="865"/>
                    </a:cubicBezTo>
                    <a:cubicBezTo>
                      <a:pt x="139" y="554"/>
                      <a:pt x="139" y="277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8"/>
              <p:cNvSpPr/>
              <p:nvPr/>
            </p:nvSpPr>
            <p:spPr>
              <a:xfrm>
                <a:off x="4252289" y="3401042"/>
                <a:ext cx="18" cy="39117"/>
              </a:xfrm>
              <a:custGeom>
                <a:avLst/>
                <a:gdLst/>
                <a:ahLst/>
                <a:cxnLst/>
                <a:rect l="l" t="t" r="r" b="b"/>
                <a:pathLst>
                  <a:path w="1" h="2178" extrusionOk="0">
                    <a:moveTo>
                      <a:pt x="0" y="2178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8"/>
              <p:cNvSpPr/>
              <p:nvPr/>
            </p:nvSpPr>
            <p:spPr>
              <a:xfrm>
                <a:off x="4280846" y="3419038"/>
                <a:ext cx="8082" cy="21121"/>
              </a:xfrm>
              <a:custGeom>
                <a:avLst/>
                <a:gdLst/>
                <a:ahLst/>
                <a:cxnLst/>
                <a:rect l="l" t="t" r="r" b="b"/>
                <a:pathLst>
                  <a:path w="450" h="117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93" y="304"/>
                      <a:pt x="202" y="529"/>
                      <a:pt x="306" y="781"/>
                    </a:cubicBezTo>
                    <a:lnTo>
                      <a:pt x="306" y="781"/>
                    </a:lnTo>
                    <a:cubicBezTo>
                      <a:pt x="276" y="532"/>
                      <a:pt x="124" y="280"/>
                      <a:pt x="0" y="1"/>
                    </a:cubicBezTo>
                    <a:close/>
                    <a:moveTo>
                      <a:pt x="306" y="781"/>
                    </a:moveTo>
                    <a:cubicBezTo>
                      <a:pt x="309" y="809"/>
                      <a:pt x="311" y="837"/>
                      <a:pt x="311" y="865"/>
                    </a:cubicBezTo>
                    <a:cubicBezTo>
                      <a:pt x="311" y="949"/>
                      <a:pt x="363" y="982"/>
                      <a:pt x="403" y="1034"/>
                    </a:cubicBezTo>
                    <a:lnTo>
                      <a:pt x="403" y="1034"/>
                    </a:lnTo>
                    <a:cubicBezTo>
                      <a:pt x="372" y="945"/>
                      <a:pt x="339" y="861"/>
                      <a:pt x="306" y="781"/>
                    </a:cubicBezTo>
                    <a:close/>
                    <a:moveTo>
                      <a:pt x="403" y="1034"/>
                    </a:moveTo>
                    <a:cubicBezTo>
                      <a:pt x="419" y="1080"/>
                      <a:pt x="434" y="1127"/>
                      <a:pt x="449" y="1176"/>
                    </a:cubicBezTo>
                    <a:cubicBezTo>
                      <a:pt x="449" y="1109"/>
                      <a:pt x="428" y="1068"/>
                      <a:pt x="403" y="1034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8"/>
              <p:cNvSpPr/>
              <p:nvPr/>
            </p:nvSpPr>
            <p:spPr>
              <a:xfrm>
                <a:off x="4180270" y="3315983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0" name="Google Shape;1080;p8"/>
              <p:cNvSpPr/>
              <p:nvPr/>
            </p:nvSpPr>
            <p:spPr>
              <a:xfrm>
                <a:off x="4180270" y="3315983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1" name="Google Shape;1081;p8"/>
              <p:cNvSpPr/>
              <p:nvPr/>
            </p:nvSpPr>
            <p:spPr>
              <a:xfrm>
                <a:off x="4208826" y="3284948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0" y="1"/>
                    </a:moveTo>
                    <a:lnTo>
                      <a:pt x="0" y="139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2" name="Google Shape;1082;p8"/>
              <p:cNvSpPr/>
              <p:nvPr/>
            </p:nvSpPr>
            <p:spPr>
              <a:xfrm>
                <a:off x="4193309" y="3380550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0" y="1"/>
                    </a:moveTo>
                    <a:lnTo>
                      <a:pt x="0" y="139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3" name="Google Shape;1083;p8"/>
              <p:cNvSpPr/>
              <p:nvPr/>
            </p:nvSpPr>
            <p:spPr>
              <a:xfrm>
                <a:off x="4234275" y="3305441"/>
                <a:ext cx="2496" cy="98098"/>
              </a:xfrm>
              <a:custGeom>
                <a:avLst/>
                <a:gdLst/>
                <a:ahLst/>
                <a:cxnLst/>
                <a:rect l="l" t="t" r="r" b="b"/>
                <a:pathLst>
                  <a:path w="139" h="5462" extrusionOk="0">
                    <a:moveTo>
                      <a:pt x="1" y="5462"/>
                    </a:moveTo>
                    <a:cubicBezTo>
                      <a:pt x="1" y="3457"/>
                      <a:pt x="139" y="1729"/>
                      <a:pt x="139" y="0"/>
                    </a:cubicBezTo>
                    <a:cubicBezTo>
                      <a:pt x="139" y="1729"/>
                      <a:pt x="1" y="3457"/>
                      <a:pt x="1" y="5462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4" name="Google Shape;1084;p8"/>
              <p:cNvSpPr/>
              <p:nvPr/>
            </p:nvSpPr>
            <p:spPr>
              <a:xfrm>
                <a:off x="4195787" y="3398563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1" y="0"/>
                    </a:moveTo>
                    <a:lnTo>
                      <a:pt x="1" y="138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5" name="Google Shape;1085;p8"/>
              <p:cNvSpPr/>
              <p:nvPr/>
            </p:nvSpPr>
            <p:spPr>
              <a:xfrm>
                <a:off x="4097079" y="3454814"/>
                <a:ext cx="106180" cy="5837"/>
              </a:xfrm>
              <a:custGeom>
                <a:avLst/>
                <a:gdLst/>
                <a:ahLst/>
                <a:cxnLst/>
                <a:rect l="l" t="t" r="r" b="b"/>
                <a:pathLst>
                  <a:path w="5912" h="325" extrusionOk="0">
                    <a:moveTo>
                      <a:pt x="2815" y="0"/>
                    </a:moveTo>
                    <a:cubicBezTo>
                      <a:pt x="1894" y="0"/>
                      <a:pt x="967" y="39"/>
                      <a:pt x="1" y="186"/>
                    </a:cubicBezTo>
                    <a:cubicBezTo>
                      <a:pt x="727" y="325"/>
                      <a:pt x="1591" y="325"/>
                      <a:pt x="2317" y="325"/>
                    </a:cubicBezTo>
                    <a:cubicBezTo>
                      <a:pt x="3181" y="325"/>
                      <a:pt x="4045" y="325"/>
                      <a:pt x="5047" y="186"/>
                    </a:cubicBezTo>
                    <a:cubicBezTo>
                      <a:pt x="5358" y="48"/>
                      <a:pt x="5635" y="48"/>
                      <a:pt x="5773" y="48"/>
                    </a:cubicBezTo>
                    <a:lnTo>
                      <a:pt x="5911" y="48"/>
                    </a:lnTo>
                    <a:cubicBezTo>
                      <a:pt x="4856" y="48"/>
                      <a:pt x="3839" y="0"/>
                      <a:pt x="28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6" name="Google Shape;1086;p8"/>
              <p:cNvSpPr/>
              <p:nvPr/>
            </p:nvSpPr>
            <p:spPr>
              <a:xfrm>
                <a:off x="4208826" y="3289923"/>
                <a:ext cx="2496" cy="20492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141" extrusionOk="0">
                    <a:moveTo>
                      <a:pt x="0" y="1141"/>
                    </a:moveTo>
                    <a:cubicBezTo>
                      <a:pt x="0" y="726"/>
                      <a:pt x="0" y="277"/>
                      <a:pt x="139" y="0"/>
                    </a:cubicBezTo>
                    <a:cubicBezTo>
                      <a:pt x="0" y="277"/>
                      <a:pt x="0" y="726"/>
                      <a:pt x="0" y="114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7" name="Google Shape;1087;p8"/>
              <p:cNvSpPr/>
              <p:nvPr/>
            </p:nvSpPr>
            <p:spPr>
              <a:xfrm>
                <a:off x="4267807" y="3388003"/>
                <a:ext cx="3107" cy="13057"/>
              </a:xfrm>
              <a:custGeom>
                <a:avLst/>
                <a:gdLst/>
                <a:ahLst/>
                <a:cxnLst/>
                <a:rect l="l" t="t" r="r" b="b"/>
                <a:pathLst>
                  <a:path w="173" h="727" extrusionOk="0">
                    <a:moveTo>
                      <a:pt x="173" y="0"/>
                    </a:moveTo>
                    <a:lnTo>
                      <a:pt x="0" y="726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8" name="Google Shape;1088;p8"/>
              <p:cNvSpPr/>
              <p:nvPr/>
            </p:nvSpPr>
            <p:spPr>
              <a:xfrm>
                <a:off x="4193309" y="3258871"/>
                <a:ext cx="18014" cy="20510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1142" extrusionOk="0">
                    <a:moveTo>
                      <a:pt x="1003" y="1"/>
                    </a:moveTo>
                    <a:cubicBezTo>
                      <a:pt x="692" y="1"/>
                      <a:pt x="553" y="139"/>
                      <a:pt x="415" y="277"/>
                    </a:cubicBezTo>
                    <a:cubicBezTo>
                      <a:pt x="277" y="588"/>
                      <a:pt x="139" y="865"/>
                      <a:pt x="0" y="1142"/>
                    </a:cubicBezTo>
                    <a:cubicBezTo>
                      <a:pt x="277" y="727"/>
                      <a:pt x="553" y="416"/>
                      <a:pt x="10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9" name="Google Shape;1089;p8"/>
              <p:cNvSpPr/>
              <p:nvPr/>
            </p:nvSpPr>
            <p:spPr>
              <a:xfrm>
                <a:off x="4136196" y="3440141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0" name="Google Shape;1090;p8"/>
              <p:cNvSpPr/>
              <p:nvPr/>
            </p:nvSpPr>
            <p:spPr>
              <a:xfrm>
                <a:off x="4193309" y="3331519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0" y="0"/>
                    </a:moveTo>
                    <a:lnTo>
                      <a:pt x="0" y="138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1" name="Google Shape;1091;p8"/>
              <p:cNvSpPr/>
              <p:nvPr/>
            </p:nvSpPr>
            <p:spPr>
              <a:xfrm>
                <a:off x="4205719" y="3455676"/>
                <a:ext cx="312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4" extrusionOk="0">
                    <a:moveTo>
                      <a:pt x="173" y="0"/>
                    </a:moveTo>
                    <a:lnTo>
                      <a:pt x="1" y="0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2" name="Google Shape;1092;p8"/>
              <p:cNvSpPr/>
              <p:nvPr/>
            </p:nvSpPr>
            <p:spPr>
              <a:xfrm>
                <a:off x="4125635" y="3396067"/>
                <a:ext cx="2496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" extrusionOk="0">
                    <a:moveTo>
                      <a:pt x="139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3" name="Google Shape;1093;p8"/>
              <p:cNvSpPr/>
              <p:nvPr/>
            </p:nvSpPr>
            <p:spPr>
              <a:xfrm>
                <a:off x="4133717" y="3419038"/>
                <a:ext cx="18" cy="5604"/>
              </a:xfrm>
              <a:custGeom>
                <a:avLst/>
                <a:gdLst/>
                <a:ahLst/>
                <a:cxnLst/>
                <a:rect l="l" t="t" r="r" b="b"/>
                <a:pathLst>
                  <a:path w="1" h="312" extrusionOk="0">
                    <a:moveTo>
                      <a:pt x="0" y="1"/>
                    </a:moveTo>
                    <a:lnTo>
                      <a:pt x="0" y="312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4" name="Google Shape;1094;p8"/>
              <p:cNvSpPr/>
              <p:nvPr/>
            </p:nvSpPr>
            <p:spPr>
              <a:xfrm>
                <a:off x="4193309" y="3347036"/>
                <a:ext cx="18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" h="139" extrusionOk="0">
                    <a:moveTo>
                      <a:pt x="0" y="138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5" name="Google Shape;1095;p8"/>
              <p:cNvSpPr/>
              <p:nvPr/>
            </p:nvSpPr>
            <p:spPr>
              <a:xfrm>
                <a:off x="4193309" y="3362554"/>
                <a:ext cx="18" cy="4975"/>
              </a:xfrm>
              <a:custGeom>
                <a:avLst/>
                <a:gdLst/>
                <a:ahLst/>
                <a:cxnLst/>
                <a:rect l="l" t="t" r="r" b="b"/>
                <a:pathLst>
                  <a:path w="1" h="277" extrusionOk="0">
                    <a:moveTo>
                      <a:pt x="0" y="277"/>
                    </a:moveTo>
                    <a:lnTo>
                      <a:pt x="0" y="0"/>
                    </a:lnTo>
                    <a:lnTo>
                      <a:pt x="0" y="277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6" name="Google Shape;1096;p8"/>
              <p:cNvSpPr/>
              <p:nvPr/>
            </p:nvSpPr>
            <p:spPr>
              <a:xfrm>
                <a:off x="4128114" y="3440141"/>
                <a:ext cx="8100" cy="18"/>
              </a:xfrm>
              <a:custGeom>
                <a:avLst/>
                <a:gdLst/>
                <a:ahLst/>
                <a:cxnLst/>
                <a:rect l="l" t="t" r="r" b="b"/>
                <a:pathLst>
                  <a:path w="451" h="1" extrusionOk="0">
                    <a:moveTo>
                      <a:pt x="1" y="1"/>
                    </a:moveTo>
                    <a:lnTo>
                      <a:pt x="450" y="1"/>
                    </a:ln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7" name="Google Shape;1097;p8"/>
              <p:cNvSpPr/>
              <p:nvPr/>
            </p:nvSpPr>
            <p:spPr>
              <a:xfrm>
                <a:off x="4213783" y="3256392"/>
                <a:ext cx="2514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40" h="1" extrusionOk="0">
                    <a:moveTo>
                      <a:pt x="1" y="1"/>
                    </a:moveTo>
                    <a:lnTo>
                      <a:pt x="13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8" name="Google Shape;1098;p8"/>
              <p:cNvSpPr/>
              <p:nvPr/>
            </p:nvSpPr>
            <p:spPr>
              <a:xfrm>
                <a:off x="4267807" y="3403520"/>
                <a:ext cx="18" cy="36638"/>
              </a:xfrm>
              <a:custGeom>
                <a:avLst/>
                <a:gdLst/>
                <a:ahLst/>
                <a:cxnLst/>
                <a:rect l="l" t="t" r="r" b="b"/>
                <a:pathLst>
                  <a:path w="1" h="2040" extrusionOk="0">
                    <a:moveTo>
                      <a:pt x="0" y="2040"/>
                    </a:moveTo>
                    <a:lnTo>
                      <a:pt x="0" y="204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9" name="Google Shape;1099;p8"/>
              <p:cNvSpPr/>
              <p:nvPr/>
            </p:nvSpPr>
            <p:spPr>
              <a:xfrm>
                <a:off x="4193309" y="3315983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0" name="Google Shape;1100;p8"/>
              <p:cNvSpPr/>
              <p:nvPr/>
            </p:nvSpPr>
            <p:spPr>
              <a:xfrm>
                <a:off x="4136196" y="3440141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1" name="Google Shape;1101;p8"/>
              <p:cNvSpPr/>
              <p:nvPr/>
            </p:nvSpPr>
            <p:spPr>
              <a:xfrm>
                <a:off x="4128114" y="3440141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2" name="Google Shape;1102;p8"/>
              <p:cNvSpPr/>
              <p:nvPr/>
            </p:nvSpPr>
            <p:spPr>
              <a:xfrm>
                <a:off x="3983482" y="3209840"/>
                <a:ext cx="1308637" cy="1298077"/>
              </a:xfrm>
              <a:custGeom>
                <a:avLst/>
                <a:gdLst/>
                <a:ahLst/>
                <a:cxnLst/>
                <a:rect l="l" t="t" r="r" b="b"/>
                <a:pathLst>
                  <a:path w="72864" h="72276" extrusionOk="0">
                    <a:moveTo>
                      <a:pt x="8365" y="9644"/>
                    </a:moveTo>
                    <a:lnTo>
                      <a:pt x="8365" y="10646"/>
                    </a:lnTo>
                    <a:lnTo>
                      <a:pt x="8365" y="11510"/>
                    </a:lnTo>
                    <a:lnTo>
                      <a:pt x="8365" y="11649"/>
                    </a:lnTo>
                    <a:lnTo>
                      <a:pt x="8365" y="11960"/>
                    </a:lnTo>
                    <a:lnTo>
                      <a:pt x="8365" y="12098"/>
                    </a:lnTo>
                    <a:cubicBezTo>
                      <a:pt x="8365" y="12236"/>
                      <a:pt x="8503" y="12513"/>
                      <a:pt x="8503" y="12824"/>
                    </a:cubicBezTo>
                    <a:lnTo>
                      <a:pt x="8054" y="12824"/>
                    </a:lnTo>
                    <a:lnTo>
                      <a:pt x="8054" y="10646"/>
                    </a:lnTo>
                    <a:lnTo>
                      <a:pt x="8054" y="10370"/>
                    </a:lnTo>
                    <a:lnTo>
                      <a:pt x="7916" y="10370"/>
                    </a:lnTo>
                    <a:lnTo>
                      <a:pt x="7916" y="10232"/>
                    </a:lnTo>
                    <a:lnTo>
                      <a:pt x="8054" y="10059"/>
                    </a:lnTo>
                    <a:lnTo>
                      <a:pt x="8227" y="9782"/>
                    </a:lnTo>
                    <a:lnTo>
                      <a:pt x="8365" y="9644"/>
                    </a:lnTo>
                    <a:close/>
                    <a:moveTo>
                      <a:pt x="10232" y="6913"/>
                    </a:moveTo>
                    <a:lnTo>
                      <a:pt x="10232" y="6913"/>
                    </a:lnTo>
                    <a:cubicBezTo>
                      <a:pt x="10093" y="8330"/>
                      <a:pt x="10232" y="9920"/>
                      <a:pt x="10232" y="11372"/>
                    </a:cubicBezTo>
                    <a:cubicBezTo>
                      <a:pt x="10370" y="11787"/>
                      <a:pt x="10370" y="12236"/>
                      <a:pt x="10370" y="12651"/>
                    </a:cubicBezTo>
                    <a:lnTo>
                      <a:pt x="10370" y="12824"/>
                    </a:lnTo>
                    <a:lnTo>
                      <a:pt x="9367" y="12824"/>
                    </a:lnTo>
                    <a:cubicBezTo>
                      <a:pt x="9229" y="12098"/>
                      <a:pt x="9229" y="11372"/>
                      <a:pt x="9229" y="10646"/>
                    </a:cubicBezTo>
                    <a:lnTo>
                      <a:pt x="9229" y="8642"/>
                    </a:lnTo>
                    <a:cubicBezTo>
                      <a:pt x="9367" y="8503"/>
                      <a:pt x="9367" y="8330"/>
                      <a:pt x="9367" y="8192"/>
                    </a:cubicBezTo>
                    <a:cubicBezTo>
                      <a:pt x="9506" y="7916"/>
                      <a:pt x="9644" y="7639"/>
                      <a:pt x="9955" y="7328"/>
                    </a:cubicBezTo>
                    <a:cubicBezTo>
                      <a:pt x="9955" y="7190"/>
                      <a:pt x="10093" y="7190"/>
                      <a:pt x="10093" y="7052"/>
                    </a:cubicBezTo>
                    <a:lnTo>
                      <a:pt x="10232" y="6913"/>
                    </a:lnTo>
                    <a:close/>
                    <a:moveTo>
                      <a:pt x="11683" y="5047"/>
                    </a:moveTo>
                    <a:lnTo>
                      <a:pt x="11683" y="5911"/>
                    </a:lnTo>
                    <a:lnTo>
                      <a:pt x="11683" y="6326"/>
                    </a:lnTo>
                    <a:lnTo>
                      <a:pt x="11683" y="6775"/>
                    </a:lnTo>
                    <a:lnTo>
                      <a:pt x="11683" y="6913"/>
                    </a:lnTo>
                    <a:lnTo>
                      <a:pt x="11683" y="7052"/>
                    </a:lnTo>
                    <a:lnTo>
                      <a:pt x="11683" y="7639"/>
                    </a:lnTo>
                    <a:lnTo>
                      <a:pt x="11683" y="7777"/>
                    </a:lnTo>
                    <a:lnTo>
                      <a:pt x="11683" y="7916"/>
                    </a:lnTo>
                    <a:lnTo>
                      <a:pt x="11683" y="8503"/>
                    </a:lnTo>
                    <a:lnTo>
                      <a:pt x="11683" y="8780"/>
                    </a:lnTo>
                    <a:lnTo>
                      <a:pt x="11683" y="9506"/>
                    </a:lnTo>
                    <a:lnTo>
                      <a:pt x="11683" y="9644"/>
                    </a:lnTo>
                    <a:cubicBezTo>
                      <a:pt x="11683" y="9920"/>
                      <a:pt x="11683" y="10232"/>
                      <a:pt x="11822" y="10508"/>
                    </a:cubicBezTo>
                    <a:lnTo>
                      <a:pt x="11822" y="10646"/>
                    </a:lnTo>
                    <a:lnTo>
                      <a:pt x="11822" y="11649"/>
                    </a:lnTo>
                    <a:lnTo>
                      <a:pt x="11822" y="11787"/>
                    </a:lnTo>
                    <a:cubicBezTo>
                      <a:pt x="11822" y="12098"/>
                      <a:pt x="11822" y="12375"/>
                      <a:pt x="11960" y="12651"/>
                    </a:cubicBezTo>
                    <a:lnTo>
                      <a:pt x="11960" y="12824"/>
                    </a:lnTo>
                    <a:lnTo>
                      <a:pt x="11234" y="12824"/>
                    </a:lnTo>
                    <a:cubicBezTo>
                      <a:pt x="11234" y="12375"/>
                      <a:pt x="11234" y="11960"/>
                      <a:pt x="11096" y="11510"/>
                    </a:cubicBezTo>
                    <a:lnTo>
                      <a:pt x="11096" y="11372"/>
                    </a:lnTo>
                    <a:lnTo>
                      <a:pt x="11096" y="8642"/>
                    </a:lnTo>
                    <a:lnTo>
                      <a:pt x="11096" y="6187"/>
                    </a:lnTo>
                    <a:cubicBezTo>
                      <a:pt x="11234" y="6187"/>
                      <a:pt x="11096" y="6049"/>
                      <a:pt x="10957" y="5911"/>
                    </a:cubicBezTo>
                    <a:cubicBezTo>
                      <a:pt x="11234" y="5600"/>
                      <a:pt x="11511" y="5323"/>
                      <a:pt x="11683" y="5047"/>
                    </a:cubicBezTo>
                    <a:close/>
                    <a:moveTo>
                      <a:pt x="13550" y="3146"/>
                    </a:moveTo>
                    <a:lnTo>
                      <a:pt x="13550" y="3318"/>
                    </a:lnTo>
                    <a:cubicBezTo>
                      <a:pt x="13101" y="6464"/>
                      <a:pt x="13101" y="9782"/>
                      <a:pt x="13101" y="12824"/>
                    </a:cubicBezTo>
                    <a:lnTo>
                      <a:pt x="12824" y="12824"/>
                    </a:lnTo>
                    <a:cubicBezTo>
                      <a:pt x="12547" y="10646"/>
                      <a:pt x="12547" y="8918"/>
                      <a:pt x="12547" y="7190"/>
                    </a:cubicBezTo>
                    <a:lnTo>
                      <a:pt x="12547" y="7052"/>
                    </a:lnTo>
                    <a:lnTo>
                      <a:pt x="12547" y="5600"/>
                    </a:lnTo>
                    <a:cubicBezTo>
                      <a:pt x="12547" y="5185"/>
                      <a:pt x="12547" y="4736"/>
                      <a:pt x="12686" y="4459"/>
                    </a:cubicBezTo>
                    <a:cubicBezTo>
                      <a:pt x="12686" y="4321"/>
                      <a:pt x="12686" y="4321"/>
                      <a:pt x="12547" y="4321"/>
                    </a:cubicBezTo>
                    <a:lnTo>
                      <a:pt x="12547" y="4183"/>
                    </a:lnTo>
                    <a:cubicBezTo>
                      <a:pt x="12686" y="4010"/>
                      <a:pt x="12686" y="3872"/>
                      <a:pt x="12824" y="3872"/>
                    </a:cubicBezTo>
                    <a:cubicBezTo>
                      <a:pt x="12962" y="3733"/>
                      <a:pt x="13101" y="3595"/>
                      <a:pt x="13101" y="3457"/>
                    </a:cubicBezTo>
                    <a:cubicBezTo>
                      <a:pt x="13239" y="3457"/>
                      <a:pt x="13412" y="3318"/>
                      <a:pt x="13550" y="3146"/>
                    </a:cubicBezTo>
                    <a:close/>
                    <a:moveTo>
                      <a:pt x="14276" y="5323"/>
                    </a:moveTo>
                    <a:cubicBezTo>
                      <a:pt x="14552" y="6187"/>
                      <a:pt x="14829" y="6913"/>
                      <a:pt x="15140" y="7639"/>
                    </a:cubicBezTo>
                    <a:lnTo>
                      <a:pt x="15140" y="7777"/>
                    </a:lnTo>
                    <a:lnTo>
                      <a:pt x="15140" y="7916"/>
                    </a:lnTo>
                    <a:cubicBezTo>
                      <a:pt x="15140" y="8780"/>
                      <a:pt x="15140" y="9644"/>
                      <a:pt x="14967" y="10508"/>
                    </a:cubicBezTo>
                    <a:lnTo>
                      <a:pt x="14967" y="10646"/>
                    </a:lnTo>
                    <a:lnTo>
                      <a:pt x="14967" y="12824"/>
                    </a:lnTo>
                    <a:lnTo>
                      <a:pt x="13965" y="12824"/>
                    </a:lnTo>
                    <a:lnTo>
                      <a:pt x="13965" y="11787"/>
                    </a:lnTo>
                    <a:lnTo>
                      <a:pt x="13965" y="10785"/>
                    </a:lnTo>
                    <a:cubicBezTo>
                      <a:pt x="13965" y="8780"/>
                      <a:pt x="14103" y="7052"/>
                      <a:pt x="14103" y="5323"/>
                    </a:cubicBezTo>
                    <a:close/>
                    <a:moveTo>
                      <a:pt x="16004" y="9920"/>
                    </a:moveTo>
                    <a:cubicBezTo>
                      <a:pt x="16004" y="10059"/>
                      <a:pt x="16004" y="10232"/>
                      <a:pt x="16142" y="10370"/>
                    </a:cubicBezTo>
                    <a:cubicBezTo>
                      <a:pt x="16281" y="10646"/>
                      <a:pt x="16281" y="10923"/>
                      <a:pt x="16419" y="11234"/>
                    </a:cubicBezTo>
                    <a:cubicBezTo>
                      <a:pt x="16419" y="11372"/>
                      <a:pt x="16557" y="11510"/>
                      <a:pt x="16557" y="11649"/>
                    </a:cubicBezTo>
                    <a:cubicBezTo>
                      <a:pt x="16695" y="11960"/>
                      <a:pt x="16868" y="12236"/>
                      <a:pt x="16868" y="12513"/>
                    </a:cubicBezTo>
                    <a:cubicBezTo>
                      <a:pt x="16868" y="12651"/>
                      <a:pt x="17006" y="12651"/>
                      <a:pt x="17006" y="12824"/>
                    </a:cubicBezTo>
                    <a:lnTo>
                      <a:pt x="15831" y="12824"/>
                    </a:lnTo>
                    <a:lnTo>
                      <a:pt x="15831" y="10785"/>
                    </a:lnTo>
                    <a:lnTo>
                      <a:pt x="15831" y="10646"/>
                    </a:lnTo>
                    <a:lnTo>
                      <a:pt x="16004" y="9920"/>
                    </a:lnTo>
                    <a:close/>
                    <a:moveTo>
                      <a:pt x="7190" y="11510"/>
                    </a:moveTo>
                    <a:lnTo>
                      <a:pt x="7190" y="12513"/>
                    </a:lnTo>
                    <a:lnTo>
                      <a:pt x="7190" y="12824"/>
                    </a:lnTo>
                    <a:lnTo>
                      <a:pt x="6499" y="12824"/>
                    </a:lnTo>
                    <a:lnTo>
                      <a:pt x="6326" y="12962"/>
                    </a:lnTo>
                    <a:lnTo>
                      <a:pt x="6326" y="12824"/>
                    </a:lnTo>
                    <a:lnTo>
                      <a:pt x="6637" y="12375"/>
                    </a:lnTo>
                    <a:lnTo>
                      <a:pt x="6775" y="12236"/>
                    </a:lnTo>
                    <a:cubicBezTo>
                      <a:pt x="6913" y="11960"/>
                      <a:pt x="7052" y="11787"/>
                      <a:pt x="7190" y="11510"/>
                    </a:cubicBezTo>
                    <a:close/>
                    <a:moveTo>
                      <a:pt x="64222" y="56445"/>
                    </a:moveTo>
                    <a:cubicBezTo>
                      <a:pt x="64084" y="56894"/>
                      <a:pt x="63808" y="57171"/>
                      <a:pt x="63531" y="57447"/>
                    </a:cubicBezTo>
                    <a:lnTo>
                      <a:pt x="63531" y="57309"/>
                    </a:lnTo>
                    <a:lnTo>
                      <a:pt x="63531" y="56583"/>
                    </a:lnTo>
                    <a:lnTo>
                      <a:pt x="63946" y="56583"/>
                    </a:lnTo>
                    <a:cubicBezTo>
                      <a:pt x="64084" y="56583"/>
                      <a:pt x="64222" y="56445"/>
                      <a:pt x="64222" y="56445"/>
                    </a:cubicBezTo>
                    <a:close/>
                    <a:moveTo>
                      <a:pt x="62667" y="56721"/>
                    </a:moveTo>
                    <a:lnTo>
                      <a:pt x="62667" y="57897"/>
                    </a:lnTo>
                    <a:cubicBezTo>
                      <a:pt x="62667" y="58035"/>
                      <a:pt x="62667" y="58173"/>
                      <a:pt x="62805" y="58311"/>
                    </a:cubicBezTo>
                    <a:cubicBezTo>
                      <a:pt x="62494" y="58623"/>
                      <a:pt x="62218" y="58899"/>
                      <a:pt x="62079" y="59176"/>
                    </a:cubicBezTo>
                    <a:lnTo>
                      <a:pt x="62079" y="59037"/>
                    </a:lnTo>
                    <a:cubicBezTo>
                      <a:pt x="61941" y="58311"/>
                      <a:pt x="61941" y="57586"/>
                      <a:pt x="62079" y="56894"/>
                    </a:cubicBezTo>
                    <a:lnTo>
                      <a:pt x="62356" y="56894"/>
                    </a:lnTo>
                    <a:cubicBezTo>
                      <a:pt x="62356" y="56894"/>
                      <a:pt x="62494" y="56721"/>
                      <a:pt x="62667" y="56721"/>
                    </a:cubicBezTo>
                    <a:close/>
                    <a:moveTo>
                      <a:pt x="39750" y="864"/>
                    </a:moveTo>
                    <a:cubicBezTo>
                      <a:pt x="42343" y="864"/>
                      <a:pt x="44797" y="1003"/>
                      <a:pt x="47389" y="1279"/>
                    </a:cubicBezTo>
                    <a:cubicBezTo>
                      <a:pt x="49394" y="1417"/>
                      <a:pt x="51122" y="1729"/>
                      <a:pt x="52712" y="2005"/>
                    </a:cubicBezTo>
                    <a:cubicBezTo>
                      <a:pt x="53300" y="2143"/>
                      <a:pt x="53853" y="2282"/>
                      <a:pt x="54302" y="2454"/>
                    </a:cubicBezTo>
                    <a:cubicBezTo>
                      <a:pt x="55305" y="5323"/>
                      <a:pt x="56307" y="8192"/>
                      <a:pt x="57482" y="11096"/>
                    </a:cubicBezTo>
                    <a:cubicBezTo>
                      <a:pt x="58035" y="12513"/>
                      <a:pt x="58623" y="14103"/>
                      <a:pt x="59210" y="15416"/>
                    </a:cubicBezTo>
                    <a:lnTo>
                      <a:pt x="59210" y="15555"/>
                    </a:lnTo>
                    <a:lnTo>
                      <a:pt x="59210" y="15693"/>
                    </a:lnTo>
                    <a:lnTo>
                      <a:pt x="59349" y="15831"/>
                    </a:lnTo>
                    <a:cubicBezTo>
                      <a:pt x="59763" y="16833"/>
                      <a:pt x="60075" y="18009"/>
                      <a:pt x="60489" y="19011"/>
                    </a:cubicBezTo>
                    <a:cubicBezTo>
                      <a:pt x="60628" y="19288"/>
                      <a:pt x="60766" y="19737"/>
                      <a:pt x="60939" y="20013"/>
                    </a:cubicBezTo>
                    <a:cubicBezTo>
                      <a:pt x="61353" y="21016"/>
                      <a:pt x="61803" y="22156"/>
                      <a:pt x="62218" y="23193"/>
                    </a:cubicBezTo>
                    <a:cubicBezTo>
                      <a:pt x="62805" y="25060"/>
                      <a:pt x="63531" y="26788"/>
                      <a:pt x="63946" y="28378"/>
                    </a:cubicBezTo>
                    <a:cubicBezTo>
                      <a:pt x="64222" y="29069"/>
                      <a:pt x="64395" y="29657"/>
                      <a:pt x="64533" y="30245"/>
                    </a:cubicBezTo>
                    <a:lnTo>
                      <a:pt x="64948" y="31109"/>
                    </a:lnTo>
                    <a:cubicBezTo>
                      <a:pt x="65259" y="32111"/>
                      <a:pt x="65536" y="32975"/>
                      <a:pt x="65812" y="33978"/>
                    </a:cubicBezTo>
                    <a:lnTo>
                      <a:pt x="66815" y="37296"/>
                    </a:lnTo>
                    <a:lnTo>
                      <a:pt x="67126" y="38160"/>
                    </a:lnTo>
                    <a:lnTo>
                      <a:pt x="67541" y="39439"/>
                    </a:lnTo>
                    <a:lnTo>
                      <a:pt x="67990" y="40614"/>
                    </a:lnTo>
                    <a:cubicBezTo>
                      <a:pt x="68405" y="42031"/>
                      <a:pt x="68854" y="43483"/>
                      <a:pt x="69407" y="45073"/>
                    </a:cubicBezTo>
                    <a:cubicBezTo>
                      <a:pt x="70444" y="47942"/>
                      <a:pt x="71308" y="50673"/>
                      <a:pt x="72000" y="53127"/>
                    </a:cubicBezTo>
                    <a:lnTo>
                      <a:pt x="72000" y="53265"/>
                    </a:lnTo>
                    <a:lnTo>
                      <a:pt x="72000" y="53576"/>
                    </a:lnTo>
                    <a:lnTo>
                      <a:pt x="71861" y="53714"/>
                    </a:lnTo>
                    <a:cubicBezTo>
                      <a:pt x="71723" y="53714"/>
                      <a:pt x="71723" y="53853"/>
                      <a:pt x="71585" y="53853"/>
                    </a:cubicBezTo>
                    <a:cubicBezTo>
                      <a:pt x="71446" y="53853"/>
                      <a:pt x="71308" y="53991"/>
                      <a:pt x="71135" y="53991"/>
                    </a:cubicBezTo>
                    <a:cubicBezTo>
                      <a:pt x="70721" y="54302"/>
                      <a:pt x="70133" y="54440"/>
                      <a:pt x="69718" y="54578"/>
                    </a:cubicBezTo>
                    <a:cubicBezTo>
                      <a:pt x="69269" y="54717"/>
                      <a:pt x="68992" y="54717"/>
                      <a:pt x="68543" y="54855"/>
                    </a:cubicBezTo>
                    <a:cubicBezTo>
                      <a:pt x="68128" y="54855"/>
                      <a:pt x="67679" y="54993"/>
                      <a:pt x="67264" y="55166"/>
                    </a:cubicBezTo>
                    <a:cubicBezTo>
                      <a:pt x="66538" y="55304"/>
                      <a:pt x="65951" y="55304"/>
                      <a:pt x="65398" y="55443"/>
                    </a:cubicBezTo>
                    <a:cubicBezTo>
                      <a:pt x="64948" y="55581"/>
                      <a:pt x="64395" y="55581"/>
                      <a:pt x="63946" y="55719"/>
                    </a:cubicBezTo>
                    <a:lnTo>
                      <a:pt x="63808" y="55719"/>
                    </a:lnTo>
                    <a:lnTo>
                      <a:pt x="63220" y="55857"/>
                    </a:lnTo>
                    <a:lnTo>
                      <a:pt x="63082" y="55719"/>
                    </a:lnTo>
                    <a:lnTo>
                      <a:pt x="62943" y="55719"/>
                    </a:lnTo>
                    <a:lnTo>
                      <a:pt x="62943" y="55857"/>
                    </a:lnTo>
                    <a:lnTo>
                      <a:pt x="62667" y="55857"/>
                    </a:lnTo>
                    <a:cubicBezTo>
                      <a:pt x="62356" y="56030"/>
                      <a:pt x="62079" y="56030"/>
                      <a:pt x="61803" y="56030"/>
                    </a:cubicBezTo>
                    <a:lnTo>
                      <a:pt x="61630" y="56030"/>
                    </a:lnTo>
                    <a:cubicBezTo>
                      <a:pt x="61630" y="56168"/>
                      <a:pt x="61492" y="56168"/>
                      <a:pt x="61492" y="56168"/>
                    </a:cubicBezTo>
                    <a:lnTo>
                      <a:pt x="61353" y="56168"/>
                    </a:lnTo>
                    <a:cubicBezTo>
                      <a:pt x="60939" y="56307"/>
                      <a:pt x="60489" y="56307"/>
                      <a:pt x="60075" y="56445"/>
                    </a:cubicBezTo>
                    <a:cubicBezTo>
                      <a:pt x="60075" y="56445"/>
                      <a:pt x="59902" y="56445"/>
                      <a:pt x="59902" y="56583"/>
                    </a:cubicBezTo>
                    <a:lnTo>
                      <a:pt x="59349" y="56583"/>
                    </a:lnTo>
                    <a:cubicBezTo>
                      <a:pt x="58761" y="56721"/>
                      <a:pt x="58173" y="56894"/>
                      <a:pt x="57620" y="57033"/>
                    </a:cubicBezTo>
                    <a:cubicBezTo>
                      <a:pt x="57482" y="57033"/>
                      <a:pt x="57482" y="57171"/>
                      <a:pt x="57309" y="57171"/>
                    </a:cubicBezTo>
                    <a:cubicBezTo>
                      <a:pt x="57033" y="57171"/>
                      <a:pt x="56756" y="57309"/>
                      <a:pt x="56445" y="57309"/>
                    </a:cubicBezTo>
                    <a:cubicBezTo>
                      <a:pt x="56030" y="57309"/>
                      <a:pt x="55754" y="57447"/>
                      <a:pt x="55305" y="57447"/>
                    </a:cubicBezTo>
                    <a:cubicBezTo>
                      <a:pt x="55166" y="57586"/>
                      <a:pt x="55028" y="57586"/>
                      <a:pt x="54890" y="57586"/>
                    </a:cubicBezTo>
                    <a:cubicBezTo>
                      <a:pt x="54440" y="57758"/>
                      <a:pt x="54164" y="57758"/>
                      <a:pt x="53715" y="57758"/>
                    </a:cubicBezTo>
                    <a:cubicBezTo>
                      <a:pt x="53576" y="57897"/>
                      <a:pt x="53438" y="57897"/>
                      <a:pt x="53162" y="57897"/>
                    </a:cubicBezTo>
                    <a:cubicBezTo>
                      <a:pt x="52850" y="58035"/>
                      <a:pt x="52574" y="58035"/>
                      <a:pt x="52297" y="58035"/>
                    </a:cubicBezTo>
                    <a:cubicBezTo>
                      <a:pt x="51848" y="58173"/>
                      <a:pt x="51572" y="58173"/>
                      <a:pt x="51260" y="58173"/>
                    </a:cubicBezTo>
                    <a:cubicBezTo>
                      <a:pt x="51122" y="58173"/>
                      <a:pt x="51122" y="58311"/>
                      <a:pt x="50984" y="58311"/>
                    </a:cubicBezTo>
                    <a:lnTo>
                      <a:pt x="50707" y="58311"/>
                    </a:lnTo>
                    <a:cubicBezTo>
                      <a:pt x="49982" y="58450"/>
                      <a:pt x="49394" y="58450"/>
                      <a:pt x="48668" y="58623"/>
                    </a:cubicBezTo>
                    <a:cubicBezTo>
                      <a:pt x="47389" y="58761"/>
                      <a:pt x="46076" y="58899"/>
                      <a:pt x="44797" y="59037"/>
                    </a:cubicBezTo>
                    <a:cubicBezTo>
                      <a:pt x="42792" y="59314"/>
                      <a:pt x="40753" y="59487"/>
                      <a:pt x="38886" y="59487"/>
                    </a:cubicBezTo>
                    <a:cubicBezTo>
                      <a:pt x="38298" y="59487"/>
                      <a:pt x="37884" y="59625"/>
                      <a:pt x="37434" y="59625"/>
                    </a:cubicBezTo>
                    <a:lnTo>
                      <a:pt x="34151" y="59625"/>
                    </a:lnTo>
                    <a:cubicBezTo>
                      <a:pt x="31247" y="59625"/>
                      <a:pt x="28240" y="59487"/>
                      <a:pt x="25786" y="59487"/>
                    </a:cubicBezTo>
                    <a:lnTo>
                      <a:pt x="25509" y="59314"/>
                    </a:lnTo>
                    <a:lnTo>
                      <a:pt x="24645" y="59314"/>
                    </a:lnTo>
                    <a:cubicBezTo>
                      <a:pt x="24472" y="59314"/>
                      <a:pt x="24472" y="59176"/>
                      <a:pt x="24472" y="59176"/>
                    </a:cubicBezTo>
                    <a:lnTo>
                      <a:pt x="24472" y="59037"/>
                    </a:lnTo>
                    <a:cubicBezTo>
                      <a:pt x="24334" y="58761"/>
                      <a:pt x="24058" y="58450"/>
                      <a:pt x="23919" y="58173"/>
                    </a:cubicBezTo>
                    <a:lnTo>
                      <a:pt x="23919" y="58035"/>
                    </a:lnTo>
                    <a:lnTo>
                      <a:pt x="23781" y="57897"/>
                    </a:lnTo>
                    <a:cubicBezTo>
                      <a:pt x="23608" y="57758"/>
                      <a:pt x="23608" y="57586"/>
                      <a:pt x="23608" y="57447"/>
                    </a:cubicBezTo>
                    <a:cubicBezTo>
                      <a:pt x="23194" y="56721"/>
                      <a:pt x="22744" y="55857"/>
                      <a:pt x="22329" y="55166"/>
                    </a:cubicBezTo>
                    <a:cubicBezTo>
                      <a:pt x="22191" y="54578"/>
                      <a:pt x="21880" y="53991"/>
                      <a:pt x="21604" y="53438"/>
                    </a:cubicBezTo>
                    <a:cubicBezTo>
                      <a:pt x="21465" y="53127"/>
                      <a:pt x="21327" y="52850"/>
                      <a:pt x="21189" y="52574"/>
                    </a:cubicBezTo>
                    <a:cubicBezTo>
                      <a:pt x="20878" y="51986"/>
                      <a:pt x="20601" y="51398"/>
                      <a:pt x="20325" y="50673"/>
                    </a:cubicBezTo>
                    <a:cubicBezTo>
                      <a:pt x="18873" y="47665"/>
                      <a:pt x="17559" y="44347"/>
                      <a:pt x="16004" y="40476"/>
                    </a:cubicBezTo>
                    <a:cubicBezTo>
                      <a:pt x="14691" y="37019"/>
                      <a:pt x="13412" y="33563"/>
                      <a:pt x="11960" y="29657"/>
                    </a:cubicBezTo>
                    <a:cubicBezTo>
                      <a:pt x="10957" y="26926"/>
                      <a:pt x="10093" y="24611"/>
                      <a:pt x="9229" y="22329"/>
                    </a:cubicBezTo>
                    <a:cubicBezTo>
                      <a:pt x="8780" y="20878"/>
                      <a:pt x="8227" y="19564"/>
                      <a:pt x="7777" y="18423"/>
                    </a:cubicBezTo>
                    <a:cubicBezTo>
                      <a:pt x="7363" y="16833"/>
                      <a:pt x="6775" y="15243"/>
                      <a:pt x="6187" y="13826"/>
                    </a:cubicBezTo>
                    <a:lnTo>
                      <a:pt x="6326" y="13826"/>
                    </a:lnTo>
                    <a:cubicBezTo>
                      <a:pt x="7292" y="13679"/>
                      <a:pt x="8219" y="13640"/>
                      <a:pt x="9140" y="13640"/>
                    </a:cubicBezTo>
                    <a:cubicBezTo>
                      <a:pt x="10164" y="13640"/>
                      <a:pt x="11181" y="13688"/>
                      <a:pt x="12236" y="13688"/>
                    </a:cubicBezTo>
                    <a:lnTo>
                      <a:pt x="17732" y="13688"/>
                    </a:lnTo>
                    <a:cubicBezTo>
                      <a:pt x="17732" y="13688"/>
                      <a:pt x="17870" y="13688"/>
                      <a:pt x="17870" y="13515"/>
                    </a:cubicBezTo>
                    <a:lnTo>
                      <a:pt x="18009" y="13377"/>
                    </a:lnTo>
                    <a:lnTo>
                      <a:pt x="18009" y="13100"/>
                    </a:lnTo>
                    <a:cubicBezTo>
                      <a:pt x="17421" y="11510"/>
                      <a:pt x="16868" y="9920"/>
                      <a:pt x="16281" y="8503"/>
                    </a:cubicBezTo>
                    <a:lnTo>
                      <a:pt x="16281" y="8330"/>
                    </a:lnTo>
                    <a:cubicBezTo>
                      <a:pt x="16004" y="7777"/>
                      <a:pt x="15831" y="7190"/>
                      <a:pt x="15555" y="6602"/>
                    </a:cubicBezTo>
                    <a:lnTo>
                      <a:pt x="15555" y="6464"/>
                    </a:lnTo>
                    <a:cubicBezTo>
                      <a:pt x="15416" y="6326"/>
                      <a:pt x="15416" y="6187"/>
                      <a:pt x="15416" y="6187"/>
                    </a:cubicBezTo>
                    <a:lnTo>
                      <a:pt x="15416" y="6049"/>
                    </a:lnTo>
                    <a:cubicBezTo>
                      <a:pt x="15278" y="5738"/>
                      <a:pt x="15278" y="5600"/>
                      <a:pt x="15140" y="5323"/>
                    </a:cubicBezTo>
                    <a:cubicBezTo>
                      <a:pt x="15140" y="5185"/>
                      <a:pt x="14967" y="5047"/>
                      <a:pt x="14967" y="4874"/>
                    </a:cubicBezTo>
                    <a:lnTo>
                      <a:pt x="14967" y="4736"/>
                    </a:lnTo>
                    <a:cubicBezTo>
                      <a:pt x="14829" y="4459"/>
                      <a:pt x="14829" y="4321"/>
                      <a:pt x="14691" y="4010"/>
                    </a:cubicBezTo>
                    <a:cubicBezTo>
                      <a:pt x="14691" y="4010"/>
                      <a:pt x="14691" y="3872"/>
                      <a:pt x="14552" y="3733"/>
                    </a:cubicBezTo>
                    <a:lnTo>
                      <a:pt x="14552" y="3457"/>
                    </a:lnTo>
                    <a:cubicBezTo>
                      <a:pt x="14552" y="3318"/>
                      <a:pt x="14414" y="3146"/>
                      <a:pt x="14414" y="3007"/>
                    </a:cubicBezTo>
                    <a:lnTo>
                      <a:pt x="14691" y="2869"/>
                    </a:lnTo>
                    <a:lnTo>
                      <a:pt x="16557" y="2869"/>
                    </a:lnTo>
                    <a:cubicBezTo>
                      <a:pt x="17421" y="2731"/>
                      <a:pt x="18285" y="2731"/>
                      <a:pt x="19460" y="2593"/>
                    </a:cubicBezTo>
                    <a:cubicBezTo>
                      <a:pt x="20152" y="2454"/>
                      <a:pt x="21016" y="2282"/>
                      <a:pt x="21742" y="2282"/>
                    </a:cubicBezTo>
                    <a:lnTo>
                      <a:pt x="22053" y="2143"/>
                    </a:lnTo>
                    <a:lnTo>
                      <a:pt x="22744" y="2143"/>
                    </a:lnTo>
                    <a:lnTo>
                      <a:pt x="23194" y="2005"/>
                    </a:lnTo>
                    <a:cubicBezTo>
                      <a:pt x="23919" y="2005"/>
                      <a:pt x="24472" y="1867"/>
                      <a:pt x="25060" y="1867"/>
                    </a:cubicBezTo>
                    <a:cubicBezTo>
                      <a:pt x="26062" y="1729"/>
                      <a:pt x="27065" y="1590"/>
                      <a:pt x="27929" y="1590"/>
                    </a:cubicBezTo>
                    <a:cubicBezTo>
                      <a:pt x="28966" y="1417"/>
                      <a:pt x="29968" y="1279"/>
                      <a:pt x="30832" y="1279"/>
                    </a:cubicBezTo>
                    <a:cubicBezTo>
                      <a:pt x="32975" y="1141"/>
                      <a:pt x="34842" y="1003"/>
                      <a:pt x="36743" y="864"/>
                    </a:cubicBezTo>
                    <a:close/>
                    <a:moveTo>
                      <a:pt x="61077" y="57171"/>
                    </a:moveTo>
                    <a:cubicBezTo>
                      <a:pt x="61077" y="58035"/>
                      <a:pt x="61077" y="58899"/>
                      <a:pt x="61215" y="59763"/>
                    </a:cubicBezTo>
                    <a:lnTo>
                      <a:pt x="61215" y="59901"/>
                    </a:lnTo>
                    <a:lnTo>
                      <a:pt x="61353" y="60040"/>
                    </a:lnTo>
                    <a:cubicBezTo>
                      <a:pt x="60939" y="60351"/>
                      <a:pt x="60628" y="60766"/>
                      <a:pt x="60351" y="61215"/>
                    </a:cubicBezTo>
                    <a:lnTo>
                      <a:pt x="60351" y="60904"/>
                    </a:lnTo>
                    <a:lnTo>
                      <a:pt x="60351" y="57309"/>
                    </a:lnTo>
                    <a:cubicBezTo>
                      <a:pt x="60628" y="57171"/>
                      <a:pt x="60939" y="57171"/>
                      <a:pt x="61077" y="57171"/>
                    </a:cubicBezTo>
                    <a:close/>
                    <a:moveTo>
                      <a:pt x="59487" y="57447"/>
                    </a:moveTo>
                    <a:lnTo>
                      <a:pt x="59487" y="57758"/>
                    </a:lnTo>
                    <a:cubicBezTo>
                      <a:pt x="59487" y="59037"/>
                      <a:pt x="59349" y="60351"/>
                      <a:pt x="59487" y="61630"/>
                    </a:cubicBezTo>
                    <a:lnTo>
                      <a:pt x="59487" y="61906"/>
                    </a:lnTo>
                    <a:lnTo>
                      <a:pt x="59625" y="61906"/>
                    </a:lnTo>
                    <a:cubicBezTo>
                      <a:pt x="59210" y="62356"/>
                      <a:pt x="58899" y="62770"/>
                      <a:pt x="58485" y="63220"/>
                    </a:cubicBezTo>
                    <a:lnTo>
                      <a:pt x="58485" y="62632"/>
                    </a:lnTo>
                    <a:cubicBezTo>
                      <a:pt x="58346" y="61042"/>
                      <a:pt x="58346" y="59314"/>
                      <a:pt x="58485" y="57758"/>
                    </a:cubicBezTo>
                    <a:lnTo>
                      <a:pt x="58623" y="57758"/>
                    </a:lnTo>
                    <a:cubicBezTo>
                      <a:pt x="58899" y="57586"/>
                      <a:pt x="59210" y="57586"/>
                      <a:pt x="59487" y="57447"/>
                    </a:cubicBezTo>
                    <a:close/>
                    <a:moveTo>
                      <a:pt x="57620" y="57897"/>
                    </a:moveTo>
                    <a:cubicBezTo>
                      <a:pt x="57482" y="59763"/>
                      <a:pt x="57482" y="61630"/>
                      <a:pt x="57620" y="63496"/>
                    </a:cubicBezTo>
                    <a:cubicBezTo>
                      <a:pt x="57620" y="63634"/>
                      <a:pt x="57620" y="63634"/>
                      <a:pt x="57759" y="63634"/>
                    </a:cubicBezTo>
                    <a:cubicBezTo>
                      <a:pt x="57759" y="63807"/>
                      <a:pt x="57759" y="63807"/>
                      <a:pt x="57897" y="63946"/>
                    </a:cubicBezTo>
                    <a:cubicBezTo>
                      <a:pt x="57620" y="64084"/>
                      <a:pt x="57482" y="64360"/>
                      <a:pt x="57171" y="64671"/>
                    </a:cubicBezTo>
                    <a:lnTo>
                      <a:pt x="56618" y="65224"/>
                    </a:lnTo>
                    <a:lnTo>
                      <a:pt x="56618" y="62217"/>
                    </a:lnTo>
                    <a:lnTo>
                      <a:pt x="56618" y="61906"/>
                    </a:lnTo>
                    <a:cubicBezTo>
                      <a:pt x="56618" y="60766"/>
                      <a:pt x="56445" y="59487"/>
                      <a:pt x="56618" y="58173"/>
                    </a:cubicBezTo>
                    <a:cubicBezTo>
                      <a:pt x="56895" y="58035"/>
                      <a:pt x="57309" y="58035"/>
                      <a:pt x="57620" y="57897"/>
                    </a:cubicBezTo>
                    <a:close/>
                    <a:moveTo>
                      <a:pt x="55754" y="58311"/>
                    </a:moveTo>
                    <a:cubicBezTo>
                      <a:pt x="55581" y="60766"/>
                      <a:pt x="55754" y="63081"/>
                      <a:pt x="55754" y="65536"/>
                    </a:cubicBezTo>
                    <a:cubicBezTo>
                      <a:pt x="55754" y="65674"/>
                      <a:pt x="55892" y="65812"/>
                      <a:pt x="56030" y="65950"/>
                    </a:cubicBezTo>
                    <a:lnTo>
                      <a:pt x="55892" y="66089"/>
                    </a:lnTo>
                    <a:cubicBezTo>
                      <a:pt x="55581" y="66400"/>
                      <a:pt x="55443" y="66538"/>
                      <a:pt x="55305" y="66676"/>
                    </a:cubicBezTo>
                    <a:cubicBezTo>
                      <a:pt x="55305" y="65363"/>
                      <a:pt x="55166" y="64084"/>
                      <a:pt x="55028" y="62770"/>
                    </a:cubicBezTo>
                    <a:cubicBezTo>
                      <a:pt x="54890" y="61353"/>
                      <a:pt x="54890" y="59901"/>
                      <a:pt x="55028" y="58450"/>
                    </a:cubicBezTo>
                    <a:cubicBezTo>
                      <a:pt x="55305" y="58450"/>
                      <a:pt x="55443" y="58311"/>
                      <a:pt x="55754" y="58311"/>
                    </a:cubicBezTo>
                    <a:close/>
                    <a:moveTo>
                      <a:pt x="54164" y="58623"/>
                    </a:moveTo>
                    <a:cubicBezTo>
                      <a:pt x="54164" y="58899"/>
                      <a:pt x="54164" y="59176"/>
                      <a:pt x="54026" y="59487"/>
                    </a:cubicBezTo>
                    <a:lnTo>
                      <a:pt x="54026" y="60351"/>
                    </a:lnTo>
                    <a:cubicBezTo>
                      <a:pt x="54026" y="61215"/>
                      <a:pt x="54026" y="61906"/>
                      <a:pt x="54164" y="62632"/>
                    </a:cubicBezTo>
                    <a:cubicBezTo>
                      <a:pt x="54302" y="64222"/>
                      <a:pt x="54440" y="65674"/>
                      <a:pt x="54440" y="67091"/>
                    </a:cubicBezTo>
                    <a:cubicBezTo>
                      <a:pt x="54440" y="67264"/>
                      <a:pt x="54440" y="67402"/>
                      <a:pt x="54579" y="67540"/>
                    </a:cubicBezTo>
                    <a:lnTo>
                      <a:pt x="54164" y="67955"/>
                    </a:lnTo>
                    <a:lnTo>
                      <a:pt x="54026" y="68128"/>
                    </a:lnTo>
                    <a:lnTo>
                      <a:pt x="53853" y="68266"/>
                    </a:lnTo>
                    <a:cubicBezTo>
                      <a:pt x="53715" y="66953"/>
                      <a:pt x="53576" y="65536"/>
                      <a:pt x="53438" y="64222"/>
                    </a:cubicBezTo>
                    <a:lnTo>
                      <a:pt x="53438" y="64084"/>
                    </a:lnTo>
                    <a:lnTo>
                      <a:pt x="53438" y="63081"/>
                    </a:lnTo>
                    <a:cubicBezTo>
                      <a:pt x="53438" y="62770"/>
                      <a:pt x="53438" y="62632"/>
                      <a:pt x="53300" y="62356"/>
                    </a:cubicBezTo>
                    <a:lnTo>
                      <a:pt x="53300" y="62217"/>
                    </a:lnTo>
                    <a:lnTo>
                      <a:pt x="53300" y="59625"/>
                    </a:lnTo>
                    <a:lnTo>
                      <a:pt x="53300" y="59037"/>
                    </a:lnTo>
                    <a:lnTo>
                      <a:pt x="53300" y="58761"/>
                    </a:lnTo>
                    <a:cubicBezTo>
                      <a:pt x="53576" y="58761"/>
                      <a:pt x="53853" y="58623"/>
                      <a:pt x="54164" y="58623"/>
                    </a:cubicBezTo>
                    <a:close/>
                    <a:moveTo>
                      <a:pt x="38298" y="0"/>
                    </a:moveTo>
                    <a:cubicBezTo>
                      <a:pt x="36432" y="0"/>
                      <a:pt x="34565" y="139"/>
                      <a:pt x="32561" y="277"/>
                    </a:cubicBezTo>
                    <a:cubicBezTo>
                      <a:pt x="30971" y="415"/>
                      <a:pt x="29381" y="553"/>
                      <a:pt x="27791" y="726"/>
                    </a:cubicBezTo>
                    <a:cubicBezTo>
                      <a:pt x="27065" y="726"/>
                      <a:pt x="26374" y="864"/>
                      <a:pt x="25509" y="864"/>
                    </a:cubicBezTo>
                    <a:cubicBezTo>
                      <a:pt x="24784" y="1003"/>
                      <a:pt x="23919" y="1141"/>
                      <a:pt x="23194" y="1141"/>
                    </a:cubicBezTo>
                    <a:cubicBezTo>
                      <a:pt x="21604" y="1417"/>
                      <a:pt x="20014" y="1590"/>
                      <a:pt x="18424" y="1867"/>
                    </a:cubicBezTo>
                    <a:cubicBezTo>
                      <a:pt x="17732" y="1867"/>
                      <a:pt x="16868" y="2005"/>
                      <a:pt x="16142" y="2005"/>
                    </a:cubicBezTo>
                    <a:cubicBezTo>
                      <a:pt x="15693" y="2005"/>
                      <a:pt x="15416" y="2005"/>
                      <a:pt x="14967" y="2143"/>
                    </a:cubicBezTo>
                    <a:lnTo>
                      <a:pt x="13550" y="2143"/>
                    </a:lnTo>
                    <a:cubicBezTo>
                      <a:pt x="13412" y="2143"/>
                      <a:pt x="13412" y="2143"/>
                      <a:pt x="13239" y="2282"/>
                    </a:cubicBezTo>
                    <a:cubicBezTo>
                      <a:pt x="13101" y="2282"/>
                      <a:pt x="13101" y="2454"/>
                      <a:pt x="12962" y="2593"/>
                    </a:cubicBezTo>
                    <a:lnTo>
                      <a:pt x="12824" y="2593"/>
                    </a:lnTo>
                    <a:cubicBezTo>
                      <a:pt x="12824" y="2731"/>
                      <a:pt x="12686" y="2731"/>
                      <a:pt x="12686" y="2731"/>
                    </a:cubicBezTo>
                    <a:cubicBezTo>
                      <a:pt x="12236" y="3146"/>
                      <a:pt x="11960" y="3457"/>
                      <a:pt x="11683" y="3872"/>
                    </a:cubicBezTo>
                    <a:cubicBezTo>
                      <a:pt x="10646" y="4874"/>
                      <a:pt x="9782" y="5911"/>
                      <a:pt x="9091" y="7052"/>
                    </a:cubicBezTo>
                    <a:cubicBezTo>
                      <a:pt x="8365" y="7916"/>
                      <a:pt x="7777" y="8780"/>
                      <a:pt x="7190" y="9782"/>
                    </a:cubicBezTo>
                    <a:cubicBezTo>
                      <a:pt x="6913" y="10232"/>
                      <a:pt x="6637" y="10646"/>
                      <a:pt x="6326" y="11234"/>
                    </a:cubicBezTo>
                    <a:cubicBezTo>
                      <a:pt x="6049" y="11649"/>
                      <a:pt x="5911" y="12098"/>
                      <a:pt x="5634" y="12513"/>
                    </a:cubicBezTo>
                    <a:cubicBezTo>
                      <a:pt x="5462" y="12651"/>
                      <a:pt x="5462" y="12824"/>
                      <a:pt x="5323" y="12824"/>
                    </a:cubicBezTo>
                    <a:lnTo>
                      <a:pt x="5323" y="13100"/>
                    </a:lnTo>
                    <a:lnTo>
                      <a:pt x="5323" y="13377"/>
                    </a:lnTo>
                    <a:lnTo>
                      <a:pt x="5323" y="13515"/>
                    </a:lnTo>
                    <a:cubicBezTo>
                      <a:pt x="5185" y="13515"/>
                      <a:pt x="5185" y="13688"/>
                      <a:pt x="5323" y="13688"/>
                    </a:cubicBezTo>
                    <a:cubicBezTo>
                      <a:pt x="5911" y="15555"/>
                      <a:pt x="6637" y="17421"/>
                      <a:pt x="7190" y="19288"/>
                    </a:cubicBezTo>
                    <a:cubicBezTo>
                      <a:pt x="7052" y="19288"/>
                      <a:pt x="6775" y="19426"/>
                      <a:pt x="6637" y="19564"/>
                    </a:cubicBezTo>
                    <a:cubicBezTo>
                      <a:pt x="5911" y="19737"/>
                      <a:pt x="5323" y="20013"/>
                      <a:pt x="4597" y="20152"/>
                    </a:cubicBezTo>
                    <a:cubicBezTo>
                      <a:pt x="3319" y="20428"/>
                      <a:pt x="1867" y="20739"/>
                      <a:pt x="450" y="20878"/>
                    </a:cubicBezTo>
                    <a:lnTo>
                      <a:pt x="450" y="21016"/>
                    </a:lnTo>
                    <a:cubicBezTo>
                      <a:pt x="139" y="21016"/>
                      <a:pt x="0" y="21154"/>
                      <a:pt x="0" y="21465"/>
                    </a:cubicBezTo>
                    <a:lnTo>
                      <a:pt x="0" y="21742"/>
                    </a:lnTo>
                    <a:cubicBezTo>
                      <a:pt x="864" y="24058"/>
                      <a:pt x="1590" y="26339"/>
                      <a:pt x="2316" y="28793"/>
                    </a:cubicBezTo>
                    <a:cubicBezTo>
                      <a:pt x="3042" y="31247"/>
                      <a:pt x="3733" y="33563"/>
                      <a:pt x="4597" y="35982"/>
                    </a:cubicBezTo>
                    <a:cubicBezTo>
                      <a:pt x="4770" y="35982"/>
                      <a:pt x="4909" y="36155"/>
                      <a:pt x="4909" y="36155"/>
                    </a:cubicBezTo>
                    <a:lnTo>
                      <a:pt x="5185" y="36155"/>
                    </a:lnTo>
                    <a:cubicBezTo>
                      <a:pt x="5323" y="35982"/>
                      <a:pt x="5462" y="35982"/>
                      <a:pt x="5462" y="35844"/>
                    </a:cubicBezTo>
                    <a:lnTo>
                      <a:pt x="5462" y="35706"/>
                    </a:lnTo>
                    <a:lnTo>
                      <a:pt x="5462" y="35568"/>
                    </a:lnTo>
                    <a:lnTo>
                      <a:pt x="5323" y="35429"/>
                    </a:lnTo>
                    <a:cubicBezTo>
                      <a:pt x="5185" y="34842"/>
                      <a:pt x="5047" y="34254"/>
                      <a:pt x="4770" y="33701"/>
                    </a:cubicBezTo>
                    <a:cubicBezTo>
                      <a:pt x="4321" y="32526"/>
                      <a:pt x="4044" y="31385"/>
                      <a:pt x="3595" y="30106"/>
                    </a:cubicBezTo>
                    <a:cubicBezTo>
                      <a:pt x="3457" y="29657"/>
                      <a:pt x="3319" y="29069"/>
                      <a:pt x="3180" y="28516"/>
                    </a:cubicBezTo>
                    <a:cubicBezTo>
                      <a:pt x="2869" y="27514"/>
                      <a:pt x="2454" y="26339"/>
                      <a:pt x="2178" y="25336"/>
                    </a:cubicBezTo>
                    <a:cubicBezTo>
                      <a:pt x="2178" y="25198"/>
                      <a:pt x="2005" y="25060"/>
                      <a:pt x="2005" y="24922"/>
                    </a:cubicBezTo>
                    <a:cubicBezTo>
                      <a:pt x="1867" y="24472"/>
                      <a:pt x="1729" y="24058"/>
                      <a:pt x="1590" y="23608"/>
                    </a:cubicBezTo>
                    <a:cubicBezTo>
                      <a:pt x="1590" y="23470"/>
                      <a:pt x="1452" y="23332"/>
                      <a:pt x="1452" y="23193"/>
                    </a:cubicBezTo>
                    <a:cubicBezTo>
                      <a:pt x="1314" y="22744"/>
                      <a:pt x="1141" y="22329"/>
                      <a:pt x="1003" y="22018"/>
                    </a:cubicBezTo>
                    <a:lnTo>
                      <a:pt x="1003" y="21742"/>
                    </a:lnTo>
                    <a:cubicBezTo>
                      <a:pt x="1867" y="21603"/>
                      <a:pt x="2731" y="21465"/>
                      <a:pt x="3457" y="21292"/>
                    </a:cubicBezTo>
                    <a:cubicBezTo>
                      <a:pt x="3733" y="21292"/>
                      <a:pt x="4044" y="21154"/>
                      <a:pt x="4321" y="21154"/>
                    </a:cubicBezTo>
                    <a:cubicBezTo>
                      <a:pt x="4909" y="21016"/>
                      <a:pt x="5634" y="20739"/>
                      <a:pt x="6187" y="20601"/>
                    </a:cubicBezTo>
                    <a:cubicBezTo>
                      <a:pt x="6637" y="20428"/>
                      <a:pt x="7052" y="20290"/>
                      <a:pt x="7501" y="20152"/>
                    </a:cubicBezTo>
                    <a:cubicBezTo>
                      <a:pt x="7916" y="21016"/>
                      <a:pt x="8227" y="22018"/>
                      <a:pt x="8503" y="23021"/>
                    </a:cubicBezTo>
                    <a:cubicBezTo>
                      <a:pt x="8642" y="23021"/>
                      <a:pt x="8642" y="23193"/>
                      <a:pt x="8642" y="23332"/>
                    </a:cubicBezTo>
                    <a:cubicBezTo>
                      <a:pt x="10093" y="27341"/>
                      <a:pt x="11683" y="31385"/>
                      <a:pt x="13101" y="35291"/>
                    </a:cubicBezTo>
                    <a:cubicBezTo>
                      <a:pt x="13965" y="37296"/>
                      <a:pt x="14691" y="39162"/>
                      <a:pt x="15416" y="41167"/>
                    </a:cubicBezTo>
                    <a:lnTo>
                      <a:pt x="15555" y="41478"/>
                    </a:lnTo>
                    <a:cubicBezTo>
                      <a:pt x="15831" y="42342"/>
                      <a:pt x="16142" y="43207"/>
                      <a:pt x="16557" y="44071"/>
                    </a:cubicBezTo>
                    <a:lnTo>
                      <a:pt x="16557" y="44209"/>
                    </a:lnTo>
                    <a:lnTo>
                      <a:pt x="16557" y="44347"/>
                    </a:lnTo>
                    <a:cubicBezTo>
                      <a:pt x="16868" y="44624"/>
                      <a:pt x="17006" y="45073"/>
                      <a:pt x="17145" y="45350"/>
                    </a:cubicBezTo>
                    <a:lnTo>
                      <a:pt x="17283" y="45937"/>
                    </a:lnTo>
                    <a:cubicBezTo>
                      <a:pt x="17559" y="46663"/>
                      <a:pt x="17870" y="47389"/>
                      <a:pt x="18285" y="48080"/>
                    </a:cubicBezTo>
                    <a:lnTo>
                      <a:pt x="18285" y="48391"/>
                    </a:lnTo>
                    <a:cubicBezTo>
                      <a:pt x="18424" y="48806"/>
                      <a:pt x="18735" y="49117"/>
                      <a:pt x="18873" y="49532"/>
                    </a:cubicBezTo>
                    <a:cubicBezTo>
                      <a:pt x="19149" y="50120"/>
                      <a:pt x="19460" y="50845"/>
                      <a:pt x="19737" y="51398"/>
                    </a:cubicBezTo>
                    <a:cubicBezTo>
                      <a:pt x="19737" y="51537"/>
                      <a:pt x="19737" y="51710"/>
                      <a:pt x="19875" y="51710"/>
                    </a:cubicBezTo>
                    <a:cubicBezTo>
                      <a:pt x="19875" y="51986"/>
                      <a:pt x="20014" y="52263"/>
                      <a:pt x="20152" y="52574"/>
                    </a:cubicBezTo>
                    <a:cubicBezTo>
                      <a:pt x="20325" y="52850"/>
                      <a:pt x="20463" y="52988"/>
                      <a:pt x="20601" y="53265"/>
                    </a:cubicBezTo>
                    <a:cubicBezTo>
                      <a:pt x="20601" y="53438"/>
                      <a:pt x="20601" y="53576"/>
                      <a:pt x="20739" y="53576"/>
                    </a:cubicBezTo>
                    <a:cubicBezTo>
                      <a:pt x="20878" y="53991"/>
                      <a:pt x="21016" y="54302"/>
                      <a:pt x="21189" y="54717"/>
                    </a:cubicBezTo>
                    <a:cubicBezTo>
                      <a:pt x="21465" y="55166"/>
                      <a:pt x="21604" y="55581"/>
                      <a:pt x="21880" y="56030"/>
                    </a:cubicBezTo>
                    <a:cubicBezTo>
                      <a:pt x="22191" y="56583"/>
                      <a:pt x="22468" y="57309"/>
                      <a:pt x="22917" y="57897"/>
                    </a:cubicBezTo>
                    <a:cubicBezTo>
                      <a:pt x="22917" y="58035"/>
                      <a:pt x="22917" y="58035"/>
                      <a:pt x="23055" y="58173"/>
                    </a:cubicBezTo>
                    <a:lnTo>
                      <a:pt x="23055" y="58311"/>
                    </a:lnTo>
                    <a:lnTo>
                      <a:pt x="23194" y="58450"/>
                    </a:lnTo>
                    <a:lnTo>
                      <a:pt x="23194" y="58623"/>
                    </a:lnTo>
                    <a:cubicBezTo>
                      <a:pt x="23332" y="58761"/>
                      <a:pt x="23470" y="58899"/>
                      <a:pt x="23470" y="59176"/>
                    </a:cubicBezTo>
                    <a:lnTo>
                      <a:pt x="23608" y="59176"/>
                    </a:lnTo>
                    <a:cubicBezTo>
                      <a:pt x="23608" y="59487"/>
                      <a:pt x="23781" y="59625"/>
                      <a:pt x="23781" y="59763"/>
                    </a:cubicBezTo>
                    <a:cubicBezTo>
                      <a:pt x="23919" y="59901"/>
                      <a:pt x="23919" y="60040"/>
                      <a:pt x="24058" y="60040"/>
                    </a:cubicBezTo>
                    <a:lnTo>
                      <a:pt x="24196" y="60040"/>
                    </a:lnTo>
                    <a:cubicBezTo>
                      <a:pt x="24334" y="60178"/>
                      <a:pt x="24334" y="60178"/>
                      <a:pt x="24472" y="60178"/>
                    </a:cubicBezTo>
                    <a:lnTo>
                      <a:pt x="25060" y="60178"/>
                    </a:lnTo>
                    <a:cubicBezTo>
                      <a:pt x="27791" y="60351"/>
                      <a:pt x="30971" y="60489"/>
                      <a:pt x="34151" y="60489"/>
                    </a:cubicBezTo>
                    <a:lnTo>
                      <a:pt x="36155" y="60489"/>
                    </a:lnTo>
                    <a:cubicBezTo>
                      <a:pt x="38160" y="60351"/>
                      <a:pt x="40027" y="60351"/>
                      <a:pt x="41928" y="60178"/>
                    </a:cubicBezTo>
                    <a:lnTo>
                      <a:pt x="42481" y="60178"/>
                    </a:lnTo>
                    <a:cubicBezTo>
                      <a:pt x="42619" y="60178"/>
                      <a:pt x="42930" y="60040"/>
                      <a:pt x="43068" y="60040"/>
                    </a:cubicBezTo>
                    <a:lnTo>
                      <a:pt x="43345" y="60040"/>
                    </a:lnTo>
                    <a:cubicBezTo>
                      <a:pt x="43794" y="60040"/>
                      <a:pt x="44071" y="60040"/>
                      <a:pt x="44347" y="59901"/>
                    </a:cubicBezTo>
                    <a:lnTo>
                      <a:pt x="44520" y="59901"/>
                    </a:lnTo>
                    <a:cubicBezTo>
                      <a:pt x="45073" y="59901"/>
                      <a:pt x="45523" y="59901"/>
                      <a:pt x="46076" y="59763"/>
                    </a:cubicBezTo>
                    <a:cubicBezTo>
                      <a:pt x="46525" y="59763"/>
                      <a:pt x="46940" y="59763"/>
                      <a:pt x="47251" y="59625"/>
                    </a:cubicBezTo>
                    <a:lnTo>
                      <a:pt x="47527" y="59625"/>
                    </a:lnTo>
                    <a:cubicBezTo>
                      <a:pt x="49117" y="59487"/>
                      <a:pt x="50846" y="59176"/>
                      <a:pt x="52436" y="58899"/>
                    </a:cubicBezTo>
                    <a:lnTo>
                      <a:pt x="52436" y="59037"/>
                    </a:lnTo>
                    <a:lnTo>
                      <a:pt x="52436" y="59763"/>
                    </a:lnTo>
                    <a:cubicBezTo>
                      <a:pt x="52436" y="61491"/>
                      <a:pt x="52574" y="63220"/>
                      <a:pt x="52712" y="64948"/>
                    </a:cubicBezTo>
                    <a:lnTo>
                      <a:pt x="52712" y="65086"/>
                    </a:lnTo>
                    <a:cubicBezTo>
                      <a:pt x="52712" y="66227"/>
                      <a:pt x="52850" y="67402"/>
                      <a:pt x="52989" y="68681"/>
                    </a:cubicBezTo>
                    <a:lnTo>
                      <a:pt x="52712" y="68681"/>
                    </a:lnTo>
                    <a:cubicBezTo>
                      <a:pt x="51848" y="68681"/>
                      <a:pt x="50846" y="68681"/>
                      <a:pt x="49982" y="68819"/>
                    </a:cubicBezTo>
                    <a:cubicBezTo>
                      <a:pt x="47977" y="68819"/>
                      <a:pt x="45937" y="68992"/>
                      <a:pt x="44071" y="69130"/>
                    </a:cubicBezTo>
                    <a:cubicBezTo>
                      <a:pt x="43345" y="69130"/>
                      <a:pt x="42619" y="69269"/>
                      <a:pt x="41928" y="69269"/>
                    </a:cubicBezTo>
                    <a:cubicBezTo>
                      <a:pt x="40891" y="69407"/>
                      <a:pt x="39750" y="69407"/>
                      <a:pt x="38610" y="69545"/>
                    </a:cubicBezTo>
                    <a:lnTo>
                      <a:pt x="36155" y="69683"/>
                    </a:lnTo>
                    <a:lnTo>
                      <a:pt x="35430" y="69683"/>
                    </a:lnTo>
                    <a:lnTo>
                      <a:pt x="34842" y="69856"/>
                    </a:lnTo>
                    <a:lnTo>
                      <a:pt x="33840" y="69856"/>
                    </a:lnTo>
                    <a:cubicBezTo>
                      <a:pt x="32699" y="69994"/>
                      <a:pt x="31558" y="69994"/>
                      <a:pt x="30521" y="70133"/>
                    </a:cubicBezTo>
                    <a:cubicBezTo>
                      <a:pt x="28240" y="70271"/>
                      <a:pt x="26201" y="70409"/>
                      <a:pt x="24196" y="70720"/>
                    </a:cubicBezTo>
                    <a:cubicBezTo>
                      <a:pt x="23194" y="70859"/>
                      <a:pt x="22191" y="70859"/>
                      <a:pt x="21189" y="70997"/>
                    </a:cubicBezTo>
                    <a:lnTo>
                      <a:pt x="20878" y="70997"/>
                    </a:lnTo>
                    <a:cubicBezTo>
                      <a:pt x="20463" y="71135"/>
                      <a:pt x="20014" y="71135"/>
                      <a:pt x="19599" y="71273"/>
                    </a:cubicBezTo>
                    <a:lnTo>
                      <a:pt x="18873" y="71273"/>
                    </a:lnTo>
                    <a:cubicBezTo>
                      <a:pt x="18873" y="71412"/>
                      <a:pt x="18735" y="71412"/>
                      <a:pt x="18735" y="71412"/>
                    </a:cubicBezTo>
                    <a:lnTo>
                      <a:pt x="17870" y="71412"/>
                    </a:lnTo>
                    <a:cubicBezTo>
                      <a:pt x="17421" y="70271"/>
                      <a:pt x="17006" y="69269"/>
                      <a:pt x="16695" y="68128"/>
                    </a:cubicBezTo>
                    <a:cubicBezTo>
                      <a:pt x="16281" y="66953"/>
                      <a:pt x="15831" y="65812"/>
                      <a:pt x="15416" y="64810"/>
                    </a:cubicBezTo>
                    <a:lnTo>
                      <a:pt x="15278" y="64499"/>
                    </a:lnTo>
                    <a:cubicBezTo>
                      <a:pt x="14829" y="63220"/>
                      <a:pt x="14414" y="62079"/>
                      <a:pt x="13965" y="60766"/>
                    </a:cubicBezTo>
                    <a:cubicBezTo>
                      <a:pt x="13239" y="58623"/>
                      <a:pt x="12547" y="56894"/>
                      <a:pt x="12098" y="55304"/>
                    </a:cubicBezTo>
                    <a:cubicBezTo>
                      <a:pt x="11960" y="54993"/>
                      <a:pt x="11822" y="54578"/>
                      <a:pt x="11683" y="54129"/>
                    </a:cubicBezTo>
                    <a:cubicBezTo>
                      <a:pt x="11372" y="53127"/>
                      <a:pt x="11096" y="52263"/>
                      <a:pt x="10819" y="51260"/>
                    </a:cubicBezTo>
                    <a:cubicBezTo>
                      <a:pt x="10646" y="50845"/>
                      <a:pt x="10508" y="50396"/>
                      <a:pt x="10370" y="49981"/>
                    </a:cubicBezTo>
                    <a:lnTo>
                      <a:pt x="10232" y="49670"/>
                    </a:lnTo>
                    <a:cubicBezTo>
                      <a:pt x="9091" y="45799"/>
                      <a:pt x="7916" y="41893"/>
                      <a:pt x="6499" y="38022"/>
                    </a:cubicBezTo>
                    <a:cubicBezTo>
                      <a:pt x="6326" y="38022"/>
                      <a:pt x="6187" y="37884"/>
                      <a:pt x="6187" y="37884"/>
                    </a:cubicBezTo>
                    <a:lnTo>
                      <a:pt x="5773" y="37884"/>
                    </a:lnTo>
                    <a:lnTo>
                      <a:pt x="5773" y="38022"/>
                    </a:lnTo>
                    <a:cubicBezTo>
                      <a:pt x="5634" y="38022"/>
                      <a:pt x="5634" y="38022"/>
                      <a:pt x="5634" y="38160"/>
                    </a:cubicBezTo>
                    <a:lnTo>
                      <a:pt x="5634" y="38437"/>
                    </a:lnTo>
                    <a:cubicBezTo>
                      <a:pt x="5773" y="38886"/>
                      <a:pt x="5911" y="39162"/>
                      <a:pt x="6049" y="39439"/>
                    </a:cubicBezTo>
                    <a:cubicBezTo>
                      <a:pt x="7363" y="42895"/>
                      <a:pt x="8365" y="46525"/>
                      <a:pt x="9506" y="50120"/>
                    </a:cubicBezTo>
                    <a:cubicBezTo>
                      <a:pt x="10093" y="51848"/>
                      <a:pt x="10646" y="53714"/>
                      <a:pt x="11234" y="55443"/>
                    </a:cubicBezTo>
                    <a:cubicBezTo>
                      <a:pt x="11822" y="57309"/>
                      <a:pt x="12375" y="59037"/>
                      <a:pt x="13101" y="60904"/>
                    </a:cubicBezTo>
                    <a:cubicBezTo>
                      <a:pt x="14414" y="64499"/>
                      <a:pt x="15693" y="68128"/>
                      <a:pt x="17006" y="71723"/>
                    </a:cubicBezTo>
                    <a:cubicBezTo>
                      <a:pt x="17006" y="71999"/>
                      <a:pt x="17283" y="72276"/>
                      <a:pt x="17421" y="72276"/>
                    </a:cubicBezTo>
                    <a:lnTo>
                      <a:pt x="18735" y="72276"/>
                    </a:lnTo>
                    <a:cubicBezTo>
                      <a:pt x="19149" y="72137"/>
                      <a:pt x="19599" y="72137"/>
                      <a:pt x="20014" y="71999"/>
                    </a:cubicBezTo>
                    <a:cubicBezTo>
                      <a:pt x="20463" y="71999"/>
                      <a:pt x="21016" y="71861"/>
                      <a:pt x="21465" y="71861"/>
                    </a:cubicBezTo>
                    <a:cubicBezTo>
                      <a:pt x="21880" y="71861"/>
                      <a:pt x="22468" y="71723"/>
                      <a:pt x="22917" y="71723"/>
                    </a:cubicBezTo>
                    <a:cubicBezTo>
                      <a:pt x="24784" y="71412"/>
                      <a:pt x="26788" y="71273"/>
                      <a:pt x="28655" y="71135"/>
                    </a:cubicBezTo>
                    <a:cubicBezTo>
                      <a:pt x="32561" y="70859"/>
                      <a:pt x="36294" y="70547"/>
                      <a:pt x="40200" y="70271"/>
                    </a:cubicBezTo>
                    <a:cubicBezTo>
                      <a:pt x="43207" y="69994"/>
                      <a:pt x="46248" y="69856"/>
                      <a:pt x="49256" y="69683"/>
                    </a:cubicBezTo>
                    <a:lnTo>
                      <a:pt x="49117" y="69683"/>
                    </a:lnTo>
                    <a:cubicBezTo>
                      <a:pt x="50569" y="69545"/>
                      <a:pt x="51848" y="69545"/>
                      <a:pt x="53162" y="69545"/>
                    </a:cubicBezTo>
                    <a:cubicBezTo>
                      <a:pt x="53300" y="69683"/>
                      <a:pt x="53300" y="69683"/>
                      <a:pt x="53438" y="69683"/>
                    </a:cubicBezTo>
                    <a:lnTo>
                      <a:pt x="53715" y="69683"/>
                    </a:lnTo>
                    <a:cubicBezTo>
                      <a:pt x="54890" y="68543"/>
                      <a:pt x="55892" y="67402"/>
                      <a:pt x="56895" y="66227"/>
                    </a:cubicBezTo>
                    <a:cubicBezTo>
                      <a:pt x="57033" y="66227"/>
                      <a:pt x="57033" y="66089"/>
                      <a:pt x="57033" y="66089"/>
                    </a:cubicBezTo>
                    <a:cubicBezTo>
                      <a:pt x="59902" y="62943"/>
                      <a:pt x="62805" y="59763"/>
                      <a:pt x="65536" y="56445"/>
                    </a:cubicBezTo>
                    <a:lnTo>
                      <a:pt x="65536" y="56307"/>
                    </a:lnTo>
                    <a:cubicBezTo>
                      <a:pt x="67126" y="56030"/>
                      <a:pt x="68543" y="55719"/>
                      <a:pt x="69995" y="55304"/>
                    </a:cubicBezTo>
                    <a:cubicBezTo>
                      <a:pt x="70721" y="55166"/>
                      <a:pt x="71446" y="54855"/>
                      <a:pt x="72000" y="54578"/>
                    </a:cubicBezTo>
                    <a:cubicBezTo>
                      <a:pt x="72311" y="54440"/>
                      <a:pt x="72449" y="54302"/>
                      <a:pt x="72587" y="54129"/>
                    </a:cubicBezTo>
                    <a:cubicBezTo>
                      <a:pt x="72725" y="53991"/>
                      <a:pt x="72725" y="53991"/>
                      <a:pt x="72864" y="53853"/>
                    </a:cubicBezTo>
                    <a:lnTo>
                      <a:pt x="72864" y="53714"/>
                    </a:lnTo>
                    <a:cubicBezTo>
                      <a:pt x="72864" y="53438"/>
                      <a:pt x="72864" y="53265"/>
                      <a:pt x="72725" y="53127"/>
                    </a:cubicBezTo>
                    <a:cubicBezTo>
                      <a:pt x="72864" y="53127"/>
                      <a:pt x="72864" y="52988"/>
                      <a:pt x="72725" y="52850"/>
                    </a:cubicBezTo>
                    <a:cubicBezTo>
                      <a:pt x="70444" y="45488"/>
                      <a:pt x="67990" y="38160"/>
                      <a:pt x="65674" y="30659"/>
                    </a:cubicBezTo>
                    <a:cubicBezTo>
                      <a:pt x="65398" y="29795"/>
                      <a:pt x="65086" y="28931"/>
                      <a:pt x="64810" y="27929"/>
                    </a:cubicBezTo>
                    <a:cubicBezTo>
                      <a:pt x="64533" y="27065"/>
                      <a:pt x="64222" y="26201"/>
                      <a:pt x="63808" y="25336"/>
                    </a:cubicBezTo>
                    <a:cubicBezTo>
                      <a:pt x="63808" y="25198"/>
                      <a:pt x="63808" y="25060"/>
                      <a:pt x="63669" y="24922"/>
                    </a:cubicBezTo>
                    <a:cubicBezTo>
                      <a:pt x="63082" y="23332"/>
                      <a:pt x="62494" y="21742"/>
                      <a:pt x="61941" y="20152"/>
                    </a:cubicBezTo>
                    <a:cubicBezTo>
                      <a:pt x="60489" y="16557"/>
                      <a:pt x="59210" y="13100"/>
                      <a:pt x="57759" y="9644"/>
                    </a:cubicBezTo>
                    <a:cubicBezTo>
                      <a:pt x="57171" y="8192"/>
                      <a:pt x="56756" y="6775"/>
                      <a:pt x="56169" y="5462"/>
                    </a:cubicBezTo>
                    <a:cubicBezTo>
                      <a:pt x="55754" y="4321"/>
                      <a:pt x="55443" y="3146"/>
                      <a:pt x="55028" y="2005"/>
                    </a:cubicBezTo>
                    <a:cubicBezTo>
                      <a:pt x="55028" y="1867"/>
                      <a:pt x="54890" y="1729"/>
                      <a:pt x="54717" y="1729"/>
                    </a:cubicBezTo>
                    <a:cubicBezTo>
                      <a:pt x="54579" y="1590"/>
                      <a:pt x="54579" y="1590"/>
                      <a:pt x="54440" y="1590"/>
                    </a:cubicBezTo>
                    <a:cubicBezTo>
                      <a:pt x="52850" y="1141"/>
                      <a:pt x="51122" y="864"/>
                      <a:pt x="49394" y="553"/>
                    </a:cubicBezTo>
                    <a:cubicBezTo>
                      <a:pt x="47666" y="415"/>
                      <a:pt x="45799" y="139"/>
                      <a:pt x="43933" y="139"/>
                    </a:cubicBezTo>
                    <a:cubicBezTo>
                      <a:pt x="42792" y="0"/>
                      <a:pt x="41617" y="0"/>
                      <a:pt x="4033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3" name="Google Shape;1103;p8"/>
              <p:cNvSpPr/>
              <p:nvPr/>
            </p:nvSpPr>
            <p:spPr>
              <a:xfrm>
                <a:off x="4097079" y="3225357"/>
                <a:ext cx="1179523" cy="1055348"/>
              </a:xfrm>
              <a:custGeom>
                <a:avLst/>
                <a:gdLst/>
                <a:ahLst/>
                <a:cxnLst/>
                <a:rect l="l" t="t" r="r" b="b"/>
                <a:pathLst>
                  <a:path w="65675" h="58761" extrusionOk="0">
                    <a:moveTo>
                      <a:pt x="43207" y="4183"/>
                    </a:moveTo>
                    <a:cubicBezTo>
                      <a:pt x="43518" y="4183"/>
                      <a:pt x="43657" y="4183"/>
                      <a:pt x="43657" y="4321"/>
                    </a:cubicBezTo>
                    <a:cubicBezTo>
                      <a:pt x="43795" y="4321"/>
                      <a:pt x="43795" y="4459"/>
                      <a:pt x="43795" y="4736"/>
                    </a:cubicBezTo>
                    <a:cubicBezTo>
                      <a:pt x="43795" y="4874"/>
                      <a:pt x="43795" y="5047"/>
                      <a:pt x="43657" y="5047"/>
                    </a:cubicBezTo>
                    <a:cubicBezTo>
                      <a:pt x="43518" y="5185"/>
                      <a:pt x="43380" y="5185"/>
                      <a:pt x="43207" y="5185"/>
                    </a:cubicBezTo>
                    <a:cubicBezTo>
                      <a:pt x="41790" y="5462"/>
                      <a:pt x="40062" y="5600"/>
                      <a:pt x="38333" y="5738"/>
                    </a:cubicBezTo>
                    <a:lnTo>
                      <a:pt x="37158" y="5911"/>
                    </a:lnTo>
                    <a:cubicBezTo>
                      <a:pt x="37020" y="6049"/>
                      <a:pt x="37020" y="6049"/>
                      <a:pt x="36882" y="6049"/>
                    </a:cubicBezTo>
                    <a:lnTo>
                      <a:pt x="36294" y="6049"/>
                    </a:lnTo>
                    <a:cubicBezTo>
                      <a:pt x="35153" y="6188"/>
                      <a:pt x="34013" y="6326"/>
                      <a:pt x="33010" y="6464"/>
                    </a:cubicBezTo>
                    <a:lnTo>
                      <a:pt x="32838" y="6602"/>
                    </a:lnTo>
                    <a:lnTo>
                      <a:pt x="32699" y="6602"/>
                    </a:lnTo>
                    <a:cubicBezTo>
                      <a:pt x="30245" y="6913"/>
                      <a:pt x="27964" y="7190"/>
                      <a:pt x="25510" y="7639"/>
                    </a:cubicBezTo>
                    <a:cubicBezTo>
                      <a:pt x="21604" y="8054"/>
                      <a:pt x="17733" y="8331"/>
                      <a:pt x="13827" y="8331"/>
                    </a:cubicBezTo>
                    <a:cubicBezTo>
                      <a:pt x="13412" y="8331"/>
                      <a:pt x="13135" y="8054"/>
                      <a:pt x="13135" y="7778"/>
                    </a:cubicBezTo>
                    <a:cubicBezTo>
                      <a:pt x="13135" y="7466"/>
                      <a:pt x="13412" y="7190"/>
                      <a:pt x="13689" y="7190"/>
                    </a:cubicBezTo>
                    <a:cubicBezTo>
                      <a:pt x="16730" y="7190"/>
                      <a:pt x="19737" y="7052"/>
                      <a:pt x="23505" y="6602"/>
                    </a:cubicBezTo>
                    <a:cubicBezTo>
                      <a:pt x="24369" y="6464"/>
                      <a:pt x="25372" y="6464"/>
                      <a:pt x="26236" y="6326"/>
                    </a:cubicBezTo>
                    <a:cubicBezTo>
                      <a:pt x="26789" y="6188"/>
                      <a:pt x="27238" y="6188"/>
                      <a:pt x="27826" y="6188"/>
                    </a:cubicBezTo>
                    <a:cubicBezTo>
                      <a:pt x="27964" y="6049"/>
                      <a:pt x="28102" y="6049"/>
                      <a:pt x="28379" y="6049"/>
                    </a:cubicBezTo>
                    <a:lnTo>
                      <a:pt x="28517" y="6049"/>
                    </a:lnTo>
                    <a:lnTo>
                      <a:pt x="28828" y="5911"/>
                    </a:lnTo>
                    <a:lnTo>
                      <a:pt x="29243" y="5911"/>
                    </a:lnTo>
                    <a:cubicBezTo>
                      <a:pt x="30107" y="5738"/>
                      <a:pt x="31109" y="5600"/>
                      <a:pt x="31973" y="5462"/>
                    </a:cubicBezTo>
                    <a:lnTo>
                      <a:pt x="32699" y="5462"/>
                    </a:lnTo>
                    <a:cubicBezTo>
                      <a:pt x="34013" y="5185"/>
                      <a:pt x="35430" y="5047"/>
                      <a:pt x="36743" y="4874"/>
                    </a:cubicBezTo>
                    <a:lnTo>
                      <a:pt x="36882" y="4874"/>
                    </a:lnTo>
                    <a:cubicBezTo>
                      <a:pt x="38022" y="4736"/>
                      <a:pt x="39059" y="4598"/>
                      <a:pt x="39923" y="4459"/>
                    </a:cubicBezTo>
                    <a:cubicBezTo>
                      <a:pt x="40338" y="4459"/>
                      <a:pt x="40788" y="4321"/>
                      <a:pt x="41202" y="4321"/>
                    </a:cubicBezTo>
                    <a:cubicBezTo>
                      <a:pt x="41928" y="4183"/>
                      <a:pt x="42654" y="4183"/>
                      <a:pt x="43207" y="4183"/>
                    </a:cubicBezTo>
                    <a:close/>
                    <a:moveTo>
                      <a:pt x="44935" y="9056"/>
                    </a:moveTo>
                    <a:cubicBezTo>
                      <a:pt x="45247" y="9056"/>
                      <a:pt x="45523" y="9368"/>
                      <a:pt x="45523" y="9644"/>
                    </a:cubicBezTo>
                    <a:cubicBezTo>
                      <a:pt x="45523" y="9782"/>
                      <a:pt x="45385" y="9921"/>
                      <a:pt x="45385" y="10059"/>
                    </a:cubicBezTo>
                    <a:lnTo>
                      <a:pt x="45108" y="10059"/>
                    </a:lnTo>
                    <a:cubicBezTo>
                      <a:pt x="45108" y="10232"/>
                      <a:pt x="44935" y="10232"/>
                      <a:pt x="44935" y="10232"/>
                    </a:cubicBezTo>
                    <a:cubicBezTo>
                      <a:pt x="44382" y="10232"/>
                      <a:pt x="43795" y="10232"/>
                      <a:pt x="43207" y="10370"/>
                    </a:cubicBezTo>
                    <a:cubicBezTo>
                      <a:pt x="42516" y="10508"/>
                      <a:pt x="41790" y="10646"/>
                      <a:pt x="41064" y="10646"/>
                    </a:cubicBezTo>
                    <a:lnTo>
                      <a:pt x="40926" y="10785"/>
                    </a:lnTo>
                    <a:cubicBezTo>
                      <a:pt x="40062" y="10785"/>
                      <a:pt x="39336" y="10923"/>
                      <a:pt x="38610" y="11096"/>
                    </a:cubicBezTo>
                    <a:cubicBezTo>
                      <a:pt x="37608" y="11234"/>
                      <a:pt x="36605" y="11372"/>
                      <a:pt x="35430" y="11511"/>
                    </a:cubicBezTo>
                    <a:lnTo>
                      <a:pt x="33875" y="11649"/>
                    </a:lnTo>
                    <a:lnTo>
                      <a:pt x="33702" y="11649"/>
                    </a:lnTo>
                    <a:lnTo>
                      <a:pt x="33425" y="11787"/>
                    </a:lnTo>
                    <a:lnTo>
                      <a:pt x="32699" y="11787"/>
                    </a:lnTo>
                    <a:lnTo>
                      <a:pt x="32423" y="11960"/>
                    </a:lnTo>
                    <a:lnTo>
                      <a:pt x="31973" y="11960"/>
                    </a:lnTo>
                    <a:cubicBezTo>
                      <a:pt x="30418" y="12236"/>
                      <a:pt x="28966" y="12375"/>
                      <a:pt x="27376" y="12651"/>
                    </a:cubicBezTo>
                    <a:cubicBezTo>
                      <a:pt x="25233" y="12962"/>
                      <a:pt x="23332" y="13239"/>
                      <a:pt x="21777" y="13515"/>
                    </a:cubicBezTo>
                    <a:cubicBezTo>
                      <a:pt x="21327" y="13688"/>
                      <a:pt x="20913" y="13688"/>
                      <a:pt x="20463" y="13826"/>
                    </a:cubicBezTo>
                    <a:lnTo>
                      <a:pt x="20187" y="13826"/>
                    </a:lnTo>
                    <a:cubicBezTo>
                      <a:pt x="19737" y="13965"/>
                      <a:pt x="19323" y="13965"/>
                      <a:pt x="18735" y="14103"/>
                    </a:cubicBezTo>
                    <a:cubicBezTo>
                      <a:pt x="18459" y="14241"/>
                      <a:pt x="18147" y="14241"/>
                      <a:pt x="17871" y="14241"/>
                    </a:cubicBezTo>
                    <a:cubicBezTo>
                      <a:pt x="17456" y="14379"/>
                      <a:pt x="16869" y="14552"/>
                      <a:pt x="16281" y="14691"/>
                    </a:cubicBezTo>
                    <a:lnTo>
                      <a:pt x="15417" y="14967"/>
                    </a:lnTo>
                    <a:lnTo>
                      <a:pt x="15140" y="14967"/>
                    </a:lnTo>
                    <a:cubicBezTo>
                      <a:pt x="13550" y="15416"/>
                      <a:pt x="11684" y="15831"/>
                      <a:pt x="9817" y="16108"/>
                    </a:cubicBezTo>
                    <a:cubicBezTo>
                      <a:pt x="8366" y="16419"/>
                      <a:pt x="6914" y="16695"/>
                      <a:pt x="5358" y="16834"/>
                    </a:cubicBezTo>
                    <a:cubicBezTo>
                      <a:pt x="5047" y="16834"/>
                      <a:pt x="4771" y="16557"/>
                      <a:pt x="4771" y="16281"/>
                    </a:cubicBezTo>
                    <a:cubicBezTo>
                      <a:pt x="4771" y="16108"/>
                      <a:pt x="4771" y="16108"/>
                      <a:pt x="4909" y="15969"/>
                    </a:cubicBezTo>
                    <a:lnTo>
                      <a:pt x="4909" y="15831"/>
                    </a:lnTo>
                    <a:cubicBezTo>
                      <a:pt x="5047" y="15693"/>
                      <a:pt x="5186" y="15693"/>
                      <a:pt x="5358" y="15693"/>
                    </a:cubicBezTo>
                    <a:cubicBezTo>
                      <a:pt x="5635" y="15555"/>
                      <a:pt x="5773" y="15555"/>
                      <a:pt x="6050" y="15555"/>
                    </a:cubicBezTo>
                    <a:lnTo>
                      <a:pt x="6499" y="15555"/>
                    </a:lnTo>
                    <a:cubicBezTo>
                      <a:pt x="6776" y="15555"/>
                      <a:pt x="7087" y="15416"/>
                      <a:pt x="7225" y="15416"/>
                    </a:cubicBezTo>
                    <a:lnTo>
                      <a:pt x="7501" y="15416"/>
                    </a:lnTo>
                    <a:cubicBezTo>
                      <a:pt x="9230" y="15105"/>
                      <a:pt x="10958" y="14829"/>
                      <a:pt x="12824" y="14379"/>
                    </a:cubicBezTo>
                    <a:cubicBezTo>
                      <a:pt x="13274" y="14241"/>
                      <a:pt x="13827" y="14103"/>
                      <a:pt x="14276" y="13965"/>
                    </a:cubicBezTo>
                    <a:lnTo>
                      <a:pt x="14864" y="13826"/>
                    </a:lnTo>
                    <a:lnTo>
                      <a:pt x="15002" y="13826"/>
                    </a:lnTo>
                    <a:lnTo>
                      <a:pt x="15555" y="13688"/>
                    </a:lnTo>
                    <a:cubicBezTo>
                      <a:pt x="16419" y="13515"/>
                      <a:pt x="17145" y="13239"/>
                      <a:pt x="18009" y="13101"/>
                    </a:cubicBezTo>
                    <a:cubicBezTo>
                      <a:pt x="18873" y="12962"/>
                      <a:pt x="19737" y="12651"/>
                      <a:pt x="20740" y="12513"/>
                    </a:cubicBezTo>
                    <a:lnTo>
                      <a:pt x="21051" y="12513"/>
                    </a:lnTo>
                    <a:cubicBezTo>
                      <a:pt x="21604" y="12375"/>
                      <a:pt x="22053" y="12236"/>
                      <a:pt x="22641" y="12236"/>
                    </a:cubicBezTo>
                    <a:cubicBezTo>
                      <a:pt x="23332" y="12098"/>
                      <a:pt x="24058" y="11960"/>
                      <a:pt x="24784" y="11787"/>
                    </a:cubicBezTo>
                    <a:cubicBezTo>
                      <a:pt x="25372" y="11787"/>
                      <a:pt x="26097" y="11649"/>
                      <a:pt x="26789" y="11511"/>
                    </a:cubicBezTo>
                    <a:cubicBezTo>
                      <a:pt x="27515" y="11372"/>
                      <a:pt x="28379" y="11372"/>
                      <a:pt x="29243" y="11234"/>
                    </a:cubicBezTo>
                    <a:cubicBezTo>
                      <a:pt x="30107" y="11096"/>
                      <a:pt x="30971" y="10923"/>
                      <a:pt x="31973" y="10785"/>
                    </a:cubicBezTo>
                    <a:lnTo>
                      <a:pt x="32146" y="10785"/>
                    </a:lnTo>
                    <a:lnTo>
                      <a:pt x="35153" y="10370"/>
                    </a:lnTo>
                    <a:lnTo>
                      <a:pt x="38195" y="9921"/>
                    </a:lnTo>
                    <a:cubicBezTo>
                      <a:pt x="39059" y="9921"/>
                      <a:pt x="39751" y="9782"/>
                      <a:pt x="40477" y="9644"/>
                    </a:cubicBezTo>
                    <a:cubicBezTo>
                      <a:pt x="41928" y="9368"/>
                      <a:pt x="43380" y="9195"/>
                      <a:pt x="44935" y="9056"/>
                    </a:cubicBezTo>
                    <a:close/>
                    <a:moveTo>
                      <a:pt x="47113" y="13377"/>
                    </a:moveTo>
                    <a:cubicBezTo>
                      <a:pt x="47251" y="13377"/>
                      <a:pt x="47390" y="13515"/>
                      <a:pt x="47390" y="13515"/>
                    </a:cubicBezTo>
                    <a:lnTo>
                      <a:pt x="47528" y="13688"/>
                    </a:lnTo>
                    <a:cubicBezTo>
                      <a:pt x="47528" y="13688"/>
                      <a:pt x="47701" y="13826"/>
                      <a:pt x="47701" y="13965"/>
                    </a:cubicBezTo>
                    <a:cubicBezTo>
                      <a:pt x="47701" y="14241"/>
                      <a:pt x="47390" y="14552"/>
                      <a:pt x="47113" y="14552"/>
                    </a:cubicBezTo>
                    <a:cubicBezTo>
                      <a:pt x="46525" y="14552"/>
                      <a:pt x="45972" y="14691"/>
                      <a:pt x="45385" y="14691"/>
                    </a:cubicBezTo>
                    <a:cubicBezTo>
                      <a:pt x="45108" y="14691"/>
                      <a:pt x="44797" y="14829"/>
                      <a:pt x="44521" y="14829"/>
                    </a:cubicBezTo>
                    <a:cubicBezTo>
                      <a:pt x="44071" y="14967"/>
                      <a:pt x="43657" y="14967"/>
                      <a:pt x="43069" y="15105"/>
                    </a:cubicBezTo>
                    <a:cubicBezTo>
                      <a:pt x="42792" y="15244"/>
                      <a:pt x="42516" y="15244"/>
                      <a:pt x="42205" y="15244"/>
                    </a:cubicBezTo>
                    <a:cubicBezTo>
                      <a:pt x="42205" y="15416"/>
                      <a:pt x="42067" y="15416"/>
                      <a:pt x="42067" y="15416"/>
                    </a:cubicBezTo>
                    <a:cubicBezTo>
                      <a:pt x="41790" y="15416"/>
                      <a:pt x="41479" y="15555"/>
                      <a:pt x="41202" y="15555"/>
                    </a:cubicBezTo>
                    <a:cubicBezTo>
                      <a:pt x="40788" y="15693"/>
                      <a:pt x="40338" y="15831"/>
                      <a:pt x="39923" y="15831"/>
                    </a:cubicBezTo>
                    <a:cubicBezTo>
                      <a:pt x="38887" y="16108"/>
                      <a:pt x="37884" y="16419"/>
                      <a:pt x="36882" y="16557"/>
                    </a:cubicBezTo>
                    <a:cubicBezTo>
                      <a:pt x="36156" y="16695"/>
                      <a:pt x="35430" y="16834"/>
                      <a:pt x="34739" y="16972"/>
                    </a:cubicBezTo>
                    <a:cubicBezTo>
                      <a:pt x="33287" y="17283"/>
                      <a:pt x="31835" y="17421"/>
                      <a:pt x="30245" y="17698"/>
                    </a:cubicBezTo>
                    <a:cubicBezTo>
                      <a:pt x="29554" y="17836"/>
                      <a:pt x="28828" y="18009"/>
                      <a:pt x="28102" y="18147"/>
                    </a:cubicBezTo>
                    <a:cubicBezTo>
                      <a:pt x="26374" y="18424"/>
                      <a:pt x="24507" y="18562"/>
                      <a:pt x="22779" y="18873"/>
                    </a:cubicBezTo>
                    <a:lnTo>
                      <a:pt x="22192" y="19011"/>
                    </a:lnTo>
                    <a:lnTo>
                      <a:pt x="21777" y="19011"/>
                    </a:lnTo>
                    <a:lnTo>
                      <a:pt x="21327" y="19149"/>
                    </a:lnTo>
                    <a:lnTo>
                      <a:pt x="20913" y="19149"/>
                    </a:lnTo>
                    <a:cubicBezTo>
                      <a:pt x="18147" y="19564"/>
                      <a:pt x="15002" y="20014"/>
                      <a:pt x="11822" y="20428"/>
                    </a:cubicBezTo>
                    <a:cubicBezTo>
                      <a:pt x="9817" y="20878"/>
                      <a:pt x="7640" y="21154"/>
                      <a:pt x="5635" y="21604"/>
                    </a:cubicBezTo>
                    <a:lnTo>
                      <a:pt x="5186" y="21604"/>
                    </a:lnTo>
                    <a:cubicBezTo>
                      <a:pt x="5047" y="21465"/>
                      <a:pt x="4909" y="21292"/>
                      <a:pt x="4909" y="21154"/>
                    </a:cubicBezTo>
                    <a:lnTo>
                      <a:pt x="4909" y="21016"/>
                    </a:lnTo>
                    <a:lnTo>
                      <a:pt x="4909" y="20878"/>
                    </a:lnTo>
                    <a:cubicBezTo>
                      <a:pt x="4909" y="20739"/>
                      <a:pt x="5047" y="20739"/>
                      <a:pt x="5047" y="20739"/>
                    </a:cubicBezTo>
                    <a:cubicBezTo>
                      <a:pt x="5047" y="20601"/>
                      <a:pt x="5186" y="20601"/>
                      <a:pt x="5186" y="20601"/>
                    </a:cubicBezTo>
                    <a:cubicBezTo>
                      <a:pt x="5186" y="20428"/>
                      <a:pt x="5358" y="20428"/>
                      <a:pt x="5358" y="20428"/>
                    </a:cubicBezTo>
                    <a:cubicBezTo>
                      <a:pt x="9679" y="19564"/>
                      <a:pt x="14138" y="19011"/>
                      <a:pt x="18147" y="18424"/>
                    </a:cubicBezTo>
                    <a:cubicBezTo>
                      <a:pt x="18873" y="18285"/>
                      <a:pt x="19599" y="18147"/>
                      <a:pt x="20325" y="18147"/>
                    </a:cubicBezTo>
                    <a:lnTo>
                      <a:pt x="20463" y="18009"/>
                    </a:lnTo>
                    <a:lnTo>
                      <a:pt x="21604" y="17836"/>
                    </a:lnTo>
                    <a:lnTo>
                      <a:pt x="22330" y="17836"/>
                    </a:lnTo>
                    <a:lnTo>
                      <a:pt x="23332" y="17698"/>
                    </a:lnTo>
                    <a:lnTo>
                      <a:pt x="25060" y="17421"/>
                    </a:lnTo>
                    <a:cubicBezTo>
                      <a:pt x="28379" y="16834"/>
                      <a:pt x="32285" y="16281"/>
                      <a:pt x="36294" y="15555"/>
                    </a:cubicBezTo>
                    <a:cubicBezTo>
                      <a:pt x="36605" y="15416"/>
                      <a:pt x="36743" y="15416"/>
                      <a:pt x="37020" y="15416"/>
                    </a:cubicBezTo>
                    <a:cubicBezTo>
                      <a:pt x="37746" y="15244"/>
                      <a:pt x="38333" y="15105"/>
                      <a:pt x="39059" y="14967"/>
                    </a:cubicBezTo>
                    <a:cubicBezTo>
                      <a:pt x="39059" y="14967"/>
                      <a:pt x="39059" y="14829"/>
                      <a:pt x="39198" y="14829"/>
                    </a:cubicBezTo>
                    <a:cubicBezTo>
                      <a:pt x="39751" y="14691"/>
                      <a:pt x="40338" y="14552"/>
                      <a:pt x="41064" y="14379"/>
                    </a:cubicBezTo>
                    <a:lnTo>
                      <a:pt x="41652" y="14241"/>
                    </a:lnTo>
                    <a:cubicBezTo>
                      <a:pt x="42931" y="13965"/>
                      <a:pt x="44382" y="13688"/>
                      <a:pt x="45800" y="13515"/>
                    </a:cubicBezTo>
                    <a:cubicBezTo>
                      <a:pt x="46249" y="13515"/>
                      <a:pt x="46664" y="13377"/>
                      <a:pt x="47113" y="13377"/>
                    </a:cubicBezTo>
                    <a:close/>
                    <a:moveTo>
                      <a:pt x="51157" y="19011"/>
                    </a:moveTo>
                    <a:cubicBezTo>
                      <a:pt x="51434" y="19011"/>
                      <a:pt x="51572" y="19149"/>
                      <a:pt x="51572" y="19288"/>
                    </a:cubicBezTo>
                    <a:cubicBezTo>
                      <a:pt x="51710" y="19288"/>
                      <a:pt x="51710" y="19426"/>
                      <a:pt x="51710" y="19426"/>
                    </a:cubicBezTo>
                    <a:lnTo>
                      <a:pt x="51710" y="19875"/>
                    </a:lnTo>
                    <a:lnTo>
                      <a:pt x="51572" y="20014"/>
                    </a:lnTo>
                    <a:cubicBezTo>
                      <a:pt x="51572" y="20014"/>
                      <a:pt x="51434" y="20014"/>
                      <a:pt x="51434" y="20152"/>
                    </a:cubicBezTo>
                    <a:lnTo>
                      <a:pt x="51295" y="20152"/>
                    </a:lnTo>
                    <a:cubicBezTo>
                      <a:pt x="48841" y="20601"/>
                      <a:pt x="46249" y="21154"/>
                      <a:pt x="43207" y="21465"/>
                    </a:cubicBezTo>
                    <a:cubicBezTo>
                      <a:pt x="39474" y="22018"/>
                      <a:pt x="35741" y="22468"/>
                      <a:pt x="32146" y="22744"/>
                    </a:cubicBezTo>
                    <a:lnTo>
                      <a:pt x="31835" y="22744"/>
                    </a:lnTo>
                    <a:lnTo>
                      <a:pt x="31559" y="22882"/>
                    </a:lnTo>
                    <a:cubicBezTo>
                      <a:pt x="28828" y="23021"/>
                      <a:pt x="25510" y="23470"/>
                      <a:pt x="22192" y="23885"/>
                    </a:cubicBezTo>
                    <a:cubicBezTo>
                      <a:pt x="21777" y="23885"/>
                      <a:pt x="21327" y="23885"/>
                      <a:pt x="20913" y="24058"/>
                    </a:cubicBezTo>
                    <a:cubicBezTo>
                      <a:pt x="20602" y="24058"/>
                      <a:pt x="20325" y="24196"/>
                      <a:pt x="20187" y="24196"/>
                    </a:cubicBezTo>
                    <a:cubicBezTo>
                      <a:pt x="19599" y="24196"/>
                      <a:pt x="19184" y="24334"/>
                      <a:pt x="18735" y="24334"/>
                    </a:cubicBezTo>
                    <a:cubicBezTo>
                      <a:pt x="18597" y="24334"/>
                      <a:pt x="18459" y="24472"/>
                      <a:pt x="18320" y="24472"/>
                    </a:cubicBezTo>
                    <a:cubicBezTo>
                      <a:pt x="16592" y="24611"/>
                      <a:pt x="15002" y="24922"/>
                      <a:pt x="13412" y="25198"/>
                    </a:cubicBezTo>
                    <a:cubicBezTo>
                      <a:pt x="12099" y="25475"/>
                      <a:pt x="10820" y="25786"/>
                      <a:pt x="9506" y="26062"/>
                    </a:cubicBezTo>
                    <a:lnTo>
                      <a:pt x="9368" y="26201"/>
                    </a:lnTo>
                    <a:lnTo>
                      <a:pt x="9230" y="26201"/>
                    </a:lnTo>
                    <a:cubicBezTo>
                      <a:pt x="9091" y="26201"/>
                      <a:pt x="8815" y="26062"/>
                      <a:pt x="8815" y="25924"/>
                    </a:cubicBezTo>
                    <a:cubicBezTo>
                      <a:pt x="8642" y="25924"/>
                      <a:pt x="8642" y="25786"/>
                      <a:pt x="8642" y="25786"/>
                    </a:cubicBezTo>
                    <a:lnTo>
                      <a:pt x="8642" y="25613"/>
                    </a:lnTo>
                    <a:lnTo>
                      <a:pt x="8642" y="25337"/>
                    </a:lnTo>
                    <a:lnTo>
                      <a:pt x="8815" y="25337"/>
                    </a:lnTo>
                    <a:lnTo>
                      <a:pt x="8815" y="25198"/>
                    </a:lnTo>
                    <a:lnTo>
                      <a:pt x="8953" y="25060"/>
                    </a:lnTo>
                    <a:lnTo>
                      <a:pt x="9091" y="25060"/>
                    </a:lnTo>
                    <a:cubicBezTo>
                      <a:pt x="9679" y="24922"/>
                      <a:pt x="10232" y="24749"/>
                      <a:pt x="10820" y="24611"/>
                    </a:cubicBezTo>
                    <a:cubicBezTo>
                      <a:pt x="11234" y="24472"/>
                      <a:pt x="11684" y="24472"/>
                      <a:pt x="12099" y="24334"/>
                    </a:cubicBezTo>
                    <a:cubicBezTo>
                      <a:pt x="13135" y="24196"/>
                      <a:pt x="14000" y="23885"/>
                      <a:pt x="15002" y="23747"/>
                    </a:cubicBezTo>
                    <a:cubicBezTo>
                      <a:pt x="16592" y="23470"/>
                      <a:pt x="18459" y="23194"/>
                      <a:pt x="20325" y="22882"/>
                    </a:cubicBezTo>
                    <a:cubicBezTo>
                      <a:pt x="21189" y="22882"/>
                      <a:pt x="22053" y="22744"/>
                      <a:pt x="22779" y="22606"/>
                    </a:cubicBezTo>
                    <a:cubicBezTo>
                      <a:pt x="25372" y="22329"/>
                      <a:pt x="27826" y="22018"/>
                      <a:pt x="30245" y="21742"/>
                    </a:cubicBezTo>
                    <a:lnTo>
                      <a:pt x="31559" y="21742"/>
                    </a:lnTo>
                    <a:lnTo>
                      <a:pt x="31697" y="21604"/>
                    </a:lnTo>
                    <a:lnTo>
                      <a:pt x="32285" y="21604"/>
                    </a:lnTo>
                    <a:cubicBezTo>
                      <a:pt x="32838" y="21604"/>
                      <a:pt x="33425" y="21465"/>
                      <a:pt x="34151" y="21465"/>
                    </a:cubicBezTo>
                    <a:cubicBezTo>
                      <a:pt x="36605" y="21154"/>
                      <a:pt x="39612" y="20878"/>
                      <a:pt x="42343" y="20428"/>
                    </a:cubicBezTo>
                    <a:lnTo>
                      <a:pt x="42792" y="20428"/>
                    </a:lnTo>
                    <a:cubicBezTo>
                      <a:pt x="45108" y="20152"/>
                      <a:pt x="47113" y="19737"/>
                      <a:pt x="48980" y="19426"/>
                    </a:cubicBezTo>
                    <a:cubicBezTo>
                      <a:pt x="49705" y="19288"/>
                      <a:pt x="50431" y="19149"/>
                      <a:pt x="50984" y="19011"/>
                    </a:cubicBezTo>
                    <a:close/>
                    <a:moveTo>
                      <a:pt x="50431" y="24058"/>
                    </a:moveTo>
                    <a:cubicBezTo>
                      <a:pt x="50570" y="24196"/>
                      <a:pt x="50708" y="24334"/>
                      <a:pt x="50708" y="24472"/>
                    </a:cubicBezTo>
                    <a:cubicBezTo>
                      <a:pt x="50846" y="24611"/>
                      <a:pt x="50846" y="24749"/>
                      <a:pt x="50708" y="24922"/>
                    </a:cubicBezTo>
                    <a:cubicBezTo>
                      <a:pt x="50708" y="25060"/>
                      <a:pt x="50570" y="25060"/>
                      <a:pt x="50431" y="25060"/>
                    </a:cubicBezTo>
                    <a:lnTo>
                      <a:pt x="50431" y="25198"/>
                    </a:lnTo>
                    <a:cubicBezTo>
                      <a:pt x="46525" y="25924"/>
                      <a:pt x="42654" y="26477"/>
                      <a:pt x="39059" y="27065"/>
                    </a:cubicBezTo>
                    <a:cubicBezTo>
                      <a:pt x="38022" y="27203"/>
                      <a:pt x="37020" y="27514"/>
                      <a:pt x="36018" y="27652"/>
                    </a:cubicBezTo>
                    <a:lnTo>
                      <a:pt x="34289" y="27791"/>
                    </a:lnTo>
                    <a:cubicBezTo>
                      <a:pt x="33425" y="27929"/>
                      <a:pt x="32423" y="28067"/>
                      <a:pt x="31420" y="28205"/>
                    </a:cubicBezTo>
                    <a:cubicBezTo>
                      <a:pt x="31282" y="28378"/>
                      <a:pt x="30971" y="28378"/>
                      <a:pt x="30833" y="28378"/>
                    </a:cubicBezTo>
                    <a:cubicBezTo>
                      <a:pt x="28102" y="28793"/>
                      <a:pt x="25233" y="29381"/>
                      <a:pt x="22330" y="29795"/>
                    </a:cubicBezTo>
                    <a:cubicBezTo>
                      <a:pt x="21604" y="30107"/>
                      <a:pt x="20913" y="30245"/>
                      <a:pt x="20325" y="30383"/>
                    </a:cubicBezTo>
                    <a:cubicBezTo>
                      <a:pt x="17456" y="30971"/>
                      <a:pt x="14864" y="31524"/>
                      <a:pt x="12410" y="32250"/>
                    </a:cubicBezTo>
                    <a:lnTo>
                      <a:pt x="12271" y="32250"/>
                    </a:lnTo>
                    <a:cubicBezTo>
                      <a:pt x="11960" y="32250"/>
                      <a:pt x="11822" y="32250"/>
                      <a:pt x="11684" y="32111"/>
                    </a:cubicBezTo>
                    <a:lnTo>
                      <a:pt x="11684" y="31973"/>
                    </a:lnTo>
                    <a:lnTo>
                      <a:pt x="11684" y="31835"/>
                    </a:lnTo>
                    <a:cubicBezTo>
                      <a:pt x="11684" y="31662"/>
                      <a:pt x="11684" y="31524"/>
                      <a:pt x="11822" y="31385"/>
                    </a:cubicBezTo>
                    <a:lnTo>
                      <a:pt x="11822" y="31247"/>
                    </a:lnTo>
                    <a:lnTo>
                      <a:pt x="11960" y="31247"/>
                    </a:lnTo>
                    <a:cubicBezTo>
                      <a:pt x="12548" y="30971"/>
                      <a:pt x="13135" y="30798"/>
                      <a:pt x="13827" y="30660"/>
                    </a:cubicBezTo>
                    <a:cubicBezTo>
                      <a:pt x="15555" y="30245"/>
                      <a:pt x="17594" y="29657"/>
                      <a:pt x="19599" y="29242"/>
                    </a:cubicBezTo>
                    <a:cubicBezTo>
                      <a:pt x="22053" y="28793"/>
                      <a:pt x="24784" y="28205"/>
                      <a:pt x="27964" y="27652"/>
                    </a:cubicBezTo>
                    <a:cubicBezTo>
                      <a:pt x="28517" y="27652"/>
                      <a:pt x="29243" y="27514"/>
                      <a:pt x="29969" y="27341"/>
                    </a:cubicBezTo>
                    <a:cubicBezTo>
                      <a:pt x="30556" y="27203"/>
                      <a:pt x="31109" y="27203"/>
                      <a:pt x="31697" y="27065"/>
                    </a:cubicBezTo>
                    <a:cubicBezTo>
                      <a:pt x="32699" y="26927"/>
                      <a:pt x="33702" y="26788"/>
                      <a:pt x="34739" y="26650"/>
                    </a:cubicBezTo>
                    <a:lnTo>
                      <a:pt x="35015" y="26650"/>
                    </a:lnTo>
                    <a:lnTo>
                      <a:pt x="35741" y="26477"/>
                    </a:lnTo>
                    <a:lnTo>
                      <a:pt x="35879" y="26477"/>
                    </a:lnTo>
                    <a:cubicBezTo>
                      <a:pt x="40477" y="25786"/>
                      <a:pt x="45385" y="25060"/>
                      <a:pt x="50120" y="24058"/>
                    </a:cubicBezTo>
                    <a:close/>
                    <a:moveTo>
                      <a:pt x="55478" y="29381"/>
                    </a:moveTo>
                    <a:cubicBezTo>
                      <a:pt x="55616" y="29519"/>
                      <a:pt x="55754" y="29657"/>
                      <a:pt x="55754" y="29795"/>
                    </a:cubicBezTo>
                    <a:lnTo>
                      <a:pt x="55754" y="29934"/>
                    </a:lnTo>
                    <a:lnTo>
                      <a:pt x="55754" y="30107"/>
                    </a:lnTo>
                    <a:lnTo>
                      <a:pt x="55754" y="30245"/>
                    </a:lnTo>
                    <a:cubicBezTo>
                      <a:pt x="55616" y="30245"/>
                      <a:pt x="55616" y="30383"/>
                      <a:pt x="55478" y="30383"/>
                    </a:cubicBezTo>
                    <a:lnTo>
                      <a:pt x="55305" y="30383"/>
                    </a:lnTo>
                    <a:cubicBezTo>
                      <a:pt x="49844" y="31385"/>
                      <a:pt x="44244" y="32250"/>
                      <a:pt x="38610" y="33114"/>
                    </a:cubicBezTo>
                    <a:cubicBezTo>
                      <a:pt x="29692" y="34565"/>
                      <a:pt x="22330" y="35706"/>
                      <a:pt x="15417" y="36708"/>
                    </a:cubicBezTo>
                    <a:lnTo>
                      <a:pt x="15002" y="36708"/>
                    </a:lnTo>
                    <a:lnTo>
                      <a:pt x="14864" y="36570"/>
                    </a:lnTo>
                    <a:cubicBezTo>
                      <a:pt x="14864" y="36432"/>
                      <a:pt x="14864" y="36432"/>
                      <a:pt x="14691" y="36432"/>
                    </a:cubicBezTo>
                    <a:lnTo>
                      <a:pt x="14691" y="36294"/>
                    </a:lnTo>
                    <a:cubicBezTo>
                      <a:pt x="14691" y="36155"/>
                      <a:pt x="14691" y="36155"/>
                      <a:pt x="14864" y="35983"/>
                    </a:cubicBezTo>
                    <a:lnTo>
                      <a:pt x="14864" y="35844"/>
                    </a:lnTo>
                    <a:cubicBezTo>
                      <a:pt x="14864" y="35844"/>
                      <a:pt x="15002" y="35706"/>
                      <a:pt x="15140" y="35706"/>
                    </a:cubicBezTo>
                    <a:cubicBezTo>
                      <a:pt x="20740" y="34842"/>
                      <a:pt x="26374" y="33978"/>
                      <a:pt x="31835" y="33114"/>
                    </a:cubicBezTo>
                    <a:cubicBezTo>
                      <a:pt x="39612" y="31835"/>
                      <a:pt x="47251" y="30521"/>
                      <a:pt x="55028" y="29381"/>
                    </a:cubicBezTo>
                    <a:close/>
                    <a:moveTo>
                      <a:pt x="54303" y="35844"/>
                    </a:moveTo>
                    <a:cubicBezTo>
                      <a:pt x="54614" y="35844"/>
                      <a:pt x="54890" y="36155"/>
                      <a:pt x="54890" y="36432"/>
                    </a:cubicBezTo>
                    <a:cubicBezTo>
                      <a:pt x="54890" y="36708"/>
                      <a:pt x="54614" y="37020"/>
                      <a:pt x="54303" y="37020"/>
                    </a:cubicBezTo>
                    <a:cubicBezTo>
                      <a:pt x="53162" y="37158"/>
                      <a:pt x="52021" y="37158"/>
                      <a:pt x="50846" y="37296"/>
                    </a:cubicBezTo>
                    <a:cubicBezTo>
                      <a:pt x="48115" y="37434"/>
                      <a:pt x="45385" y="37711"/>
                      <a:pt x="42792" y="38022"/>
                    </a:cubicBezTo>
                    <a:cubicBezTo>
                      <a:pt x="41479" y="38160"/>
                      <a:pt x="40338" y="38298"/>
                      <a:pt x="39059" y="38437"/>
                    </a:cubicBezTo>
                    <a:cubicBezTo>
                      <a:pt x="37746" y="38575"/>
                      <a:pt x="36467" y="38748"/>
                      <a:pt x="35153" y="39024"/>
                    </a:cubicBezTo>
                    <a:cubicBezTo>
                      <a:pt x="29969" y="39888"/>
                      <a:pt x="24922" y="40891"/>
                      <a:pt x="19876" y="42031"/>
                    </a:cubicBezTo>
                    <a:cubicBezTo>
                      <a:pt x="19599" y="42204"/>
                      <a:pt x="19184" y="42204"/>
                      <a:pt x="18735" y="42343"/>
                    </a:cubicBezTo>
                    <a:cubicBezTo>
                      <a:pt x="18147" y="42481"/>
                      <a:pt x="17594" y="42619"/>
                      <a:pt x="16869" y="42896"/>
                    </a:cubicBezTo>
                    <a:lnTo>
                      <a:pt x="16730" y="42896"/>
                    </a:lnTo>
                    <a:cubicBezTo>
                      <a:pt x="16592" y="42896"/>
                      <a:pt x="16419" y="42757"/>
                      <a:pt x="16419" y="42619"/>
                    </a:cubicBezTo>
                    <a:cubicBezTo>
                      <a:pt x="16281" y="42619"/>
                      <a:pt x="16281" y="42481"/>
                      <a:pt x="16281" y="42481"/>
                    </a:cubicBezTo>
                    <a:cubicBezTo>
                      <a:pt x="16143" y="42343"/>
                      <a:pt x="16143" y="42204"/>
                      <a:pt x="16281" y="42031"/>
                    </a:cubicBezTo>
                    <a:cubicBezTo>
                      <a:pt x="16281" y="41893"/>
                      <a:pt x="16419" y="41893"/>
                      <a:pt x="16419" y="41755"/>
                    </a:cubicBezTo>
                    <a:lnTo>
                      <a:pt x="16592" y="41755"/>
                    </a:lnTo>
                    <a:cubicBezTo>
                      <a:pt x="17456" y="41478"/>
                      <a:pt x="18147" y="41340"/>
                      <a:pt x="19012" y="41167"/>
                    </a:cubicBezTo>
                    <a:cubicBezTo>
                      <a:pt x="21051" y="40614"/>
                      <a:pt x="23056" y="40165"/>
                      <a:pt x="25060" y="39750"/>
                    </a:cubicBezTo>
                    <a:cubicBezTo>
                      <a:pt x="27376" y="39163"/>
                      <a:pt x="29692" y="38748"/>
                      <a:pt x="31973" y="38298"/>
                    </a:cubicBezTo>
                    <a:cubicBezTo>
                      <a:pt x="39474" y="37020"/>
                      <a:pt x="46975" y="36294"/>
                      <a:pt x="54303" y="35844"/>
                    </a:cubicBezTo>
                    <a:close/>
                    <a:moveTo>
                      <a:pt x="55616" y="42896"/>
                    </a:moveTo>
                    <a:cubicBezTo>
                      <a:pt x="55893" y="42896"/>
                      <a:pt x="56169" y="43207"/>
                      <a:pt x="56169" y="43483"/>
                    </a:cubicBezTo>
                    <a:cubicBezTo>
                      <a:pt x="56169" y="43760"/>
                      <a:pt x="55893" y="44071"/>
                      <a:pt x="55616" y="44071"/>
                    </a:cubicBezTo>
                    <a:lnTo>
                      <a:pt x="53888" y="44071"/>
                    </a:lnTo>
                    <a:cubicBezTo>
                      <a:pt x="48703" y="44071"/>
                      <a:pt x="43380" y="44347"/>
                      <a:pt x="37884" y="45073"/>
                    </a:cubicBezTo>
                    <a:cubicBezTo>
                      <a:pt x="36467" y="45350"/>
                      <a:pt x="34877" y="45488"/>
                      <a:pt x="33425" y="45799"/>
                    </a:cubicBezTo>
                    <a:cubicBezTo>
                      <a:pt x="30245" y="46352"/>
                      <a:pt x="26962" y="46940"/>
                      <a:pt x="23782" y="47804"/>
                    </a:cubicBezTo>
                    <a:cubicBezTo>
                      <a:pt x="23643" y="47804"/>
                      <a:pt x="23332" y="47942"/>
                      <a:pt x="23056" y="47942"/>
                    </a:cubicBezTo>
                    <a:cubicBezTo>
                      <a:pt x="22779" y="48080"/>
                      <a:pt x="22468" y="48080"/>
                      <a:pt x="22192" y="48253"/>
                    </a:cubicBezTo>
                    <a:lnTo>
                      <a:pt x="22053" y="48253"/>
                    </a:lnTo>
                    <a:cubicBezTo>
                      <a:pt x="21915" y="48253"/>
                      <a:pt x="21777" y="48080"/>
                      <a:pt x="21777" y="48080"/>
                    </a:cubicBezTo>
                    <a:cubicBezTo>
                      <a:pt x="21604" y="47942"/>
                      <a:pt x="21604" y="47942"/>
                      <a:pt x="21466" y="47804"/>
                    </a:cubicBezTo>
                    <a:lnTo>
                      <a:pt x="21466" y="47666"/>
                    </a:lnTo>
                    <a:cubicBezTo>
                      <a:pt x="21466" y="47527"/>
                      <a:pt x="21466" y="47527"/>
                      <a:pt x="21604" y="47389"/>
                    </a:cubicBezTo>
                    <a:lnTo>
                      <a:pt x="21604" y="47216"/>
                    </a:lnTo>
                    <a:lnTo>
                      <a:pt x="21777" y="47216"/>
                    </a:lnTo>
                    <a:cubicBezTo>
                      <a:pt x="21777" y="47078"/>
                      <a:pt x="21915" y="47078"/>
                      <a:pt x="21915" y="47078"/>
                    </a:cubicBezTo>
                    <a:cubicBezTo>
                      <a:pt x="24369" y="46525"/>
                      <a:pt x="26962" y="45937"/>
                      <a:pt x="29381" y="45350"/>
                    </a:cubicBezTo>
                    <a:cubicBezTo>
                      <a:pt x="30107" y="45211"/>
                      <a:pt x="30971" y="45073"/>
                      <a:pt x="31697" y="44935"/>
                    </a:cubicBezTo>
                    <a:cubicBezTo>
                      <a:pt x="32146" y="44797"/>
                      <a:pt x="32561" y="44797"/>
                      <a:pt x="33010" y="44624"/>
                    </a:cubicBezTo>
                    <a:cubicBezTo>
                      <a:pt x="40062" y="43483"/>
                      <a:pt x="47113" y="42896"/>
                      <a:pt x="53888" y="42896"/>
                    </a:cubicBezTo>
                    <a:close/>
                    <a:moveTo>
                      <a:pt x="61803" y="47804"/>
                    </a:moveTo>
                    <a:cubicBezTo>
                      <a:pt x="61941" y="47804"/>
                      <a:pt x="62080" y="47804"/>
                      <a:pt x="62218" y="47942"/>
                    </a:cubicBezTo>
                    <a:cubicBezTo>
                      <a:pt x="62218" y="48080"/>
                      <a:pt x="62391" y="48253"/>
                      <a:pt x="62391" y="48391"/>
                    </a:cubicBezTo>
                    <a:cubicBezTo>
                      <a:pt x="62391" y="48530"/>
                      <a:pt x="62218" y="48668"/>
                      <a:pt x="62218" y="48668"/>
                    </a:cubicBezTo>
                    <a:cubicBezTo>
                      <a:pt x="62218" y="48806"/>
                      <a:pt x="62080" y="48806"/>
                      <a:pt x="62080" y="48806"/>
                    </a:cubicBezTo>
                    <a:lnTo>
                      <a:pt x="61941" y="48944"/>
                    </a:lnTo>
                    <a:lnTo>
                      <a:pt x="61803" y="48944"/>
                    </a:lnTo>
                    <a:cubicBezTo>
                      <a:pt x="60075" y="49117"/>
                      <a:pt x="58347" y="49256"/>
                      <a:pt x="56895" y="49394"/>
                    </a:cubicBezTo>
                    <a:lnTo>
                      <a:pt x="56618" y="49394"/>
                    </a:lnTo>
                    <a:lnTo>
                      <a:pt x="55305" y="49532"/>
                    </a:lnTo>
                    <a:cubicBezTo>
                      <a:pt x="54441" y="49670"/>
                      <a:pt x="53750" y="49670"/>
                      <a:pt x="52885" y="49809"/>
                    </a:cubicBezTo>
                    <a:cubicBezTo>
                      <a:pt x="52436" y="49809"/>
                      <a:pt x="52021" y="49809"/>
                      <a:pt x="51572" y="49981"/>
                    </a:cubicBezTo>
                    <a:lnTo>
                      <a:pt x="51295" y="49981"/>
                    </a:lnTo>
                    <a:cubicBezTo>
                      <a:pt x="50293" y="49981"/>
                      <a:pt x="49429" y="50120"/>
                      <a:pt x="48392" y="50258"/>
                    </a:cubicBezTo>
                    <a:cubicBezTo>
                      <a:pt x="47839" y="50258"/>
                      <a:pt x="47251" y="50258"/>
                      <a:pt x="46664" y="50396"/>
                    </a:cubicBezTo>
                    <a:cubicBezTo>
                      <a:pt x="45800" y="50534"/>
                      <a:pt x="45108" y="50534"/>
                      <a:pt x="44244" y="50673"/>
                    </a:cubicBezTo>
                    <a:lnTo>
                      <a:pt x="44071" y="50673"/>
                    </a:lnTo>
                    <a:cubicBezTo>
                      <a:pt x="43933" y="50846"/>
                      <a:pt x="43795" y="50846"/>
                      <a:pt x="43657" y="50846"/>
                    </a:cubicBezTo>
                    <a:cubicBezTo>
                      <a:pt x="43380" y="50846"/>
                      <a:pt x="43069" y="50846"/>
                      <a:pt x="42792" y="50984"/>
                    </a:cubicBezTo>
                    <a:lnTo>
                      <a:pt x="42205" y="50984"/>
                    </a:lnTo>
                    <a:cubicBezTo>
                      <a:pt x="41790" y="51122"/>
                      <a:pt x="41202" y="51122"/>
                      <a:pt x="40788" y="51260"/>
                    </a:cubicBezTo>
                    <a:lnTo>
                      <a:pt x="40477" y="51260"/>
                    </a:lnTo>
                    <a:cubicBezTo>
                      <a:pt x="39612" y="51399"/>
                      <a:pt x="38748" y="51537"/>
                      <a:pt x="38022" y="51710"/>
                    </a:cubicBezTo>
                    <a:cubicBezTo>
                      <a:pt x="36605" y="51848"/>
                      <a:pt x="35153" y="52124"/>
                      <a:pt x="33702" y="52263"/>
                    </a:cubicBezTo>
                    <a:lnTo>
                      <a:pt x="32285" y="52574"/>
                    </a:lnTo>
                    <a:lnTo>
                      <a:pt x="32146" y="52574"/>
                    </a:lnTo>
                    <a:lnTo>
                      <a:pt x="31973" y="52712"/>
                    </a:lnTo>
                    <a:lnTo>
                      <a:pt x="31109" y="52712"/>
                    </a:lnTo>
                    <a:lnTo>
                      <a:pt x="30556" y="52850"/>
                    </a:lnTo>
                    <a:cubicBezTo>
                      <a:pt x="29830" y="52989"/>
                      <a:pt x="29105" y="53127"/>
                      <a:pt x="28379" y="53265"/>
                    </a:cubicBezTo>
                    <a:cubicBezTo>
                      <a:pt x="27515" y="53438"/>
                      <a:pt x="26650" y="53438"/>
                      <a:pt x="25925" y="53576"/>
                    </a:cubicBezTo>
                    <a:lnTo>
                      <a:pt x="25372" y="53576"/>
                    </a:lnTo>
                    <a:lnTo>
                      <a:pt x="25060" y="53714"/>
                    </a:lnTo>
                    <a:lnTo>
                      <a:pt x="24507" y="53714"/>
                    </a:lnTo>
                    <a:cubicBezTo>
                      <a:pt x="24369" y="53714"/>
                      <a:pt x="24058" y="53714"/>
                      <a:pt x="23782" y="53853"/>
                    </a:cubicBezTo>
                    <a:lnTo>
                      <a:pt x="23332" y="53853"/>
                    </a:lnTo>
                    <a:cubicBezTo>
                      <a:pt x="22917" y="53991"/>
                      <a:pt x="22468" y="53991"/>
                      <a:pt x="22192" y="54129"/>
                    </a:cubicBezTo>
                    <a:cubicBezTo>
                      <a:pt x="21604" y="54129"/>
                      <a:pt x="21189" y="54302"/>
                      <a:pt x="20740" y="54440"/>
                    </a:cubicBezTo>
                    <a:lnTo>
                      <a:pt x="20740" y="54579"/>
                    </a:lnTo>
                    <a:cubicBezTo>
                      <a:pt x="20602" y="54579"/>
                      <a:pt x="20463" y="54579"/>
                      <a:pt x="20463" y="54440"/>
                    </a:cubicBezTo>
                    <a:lnTo>
                      <a:pt x="20325" y="54440"/>
                    </a:lnTo>
                    <a:cubicBezTo>
                      <a:pt x="20325" y="54440"/>
                      <a:pt x="20187" y="54302"/>
                      <a:pt x="20187" y="54129"/>
                    </a:cubicBezTo>
                    <a:cubicBezTo>
                      <a:pt x="20049" y="53991"/>
                      <a:pt x="20187" y="53991"/>
                      <a:pt x="20187" y="53991"/>
                    </a:cubicBezTo>
                    <a:lnTo>
                      <a:pt x="20187" y="53853"/>
                    </a:lnTo>
                    <a:lnTo>
                      <a:pt x="20187" y="53714"/>
                    </a:lnTo>
                    <a:lnTo>
                      <a:pt x="20463" y="53438"/>
                    </a:lnTo>
                    <a:cubicBezTo>
                      <a:pt x="21327" y="52989"/>
                      <a:pt x="22330" y="52850"/>
                      <a:pt x="23194" y="52712"/>
                    </a:cubicBezTo>
                    <a:cubicBezTo>
                      <a:pt x="23920" y="52574"/>
                      <a:pt x="24646" y="52574"/>
                      <a:pt x="25372" y="52401"/>
                    </a:cubicBezTo>
                    <a:lnTo>
                      <a:pt x="25648" y="52401"/>
                    </a:lnTo>
                    <a:cubicBezTo>
                      <a:pt x="26097" y="52401"/>
                      <a:pt x="26512" y="52401"/>
                      <a:pt x="26962" y="52263"/>
                    </a:cubicBezTo>
                    <a:cubicBezTo>
                      <a:pt x="27653" y="52263"/>
                      <a:pt x="28379" y="52124"/>
                      <a:pt x="28966" y="51986"/>
                    </a:cubicBezTo>
                    <a:lnTo>
                      <a:pt x="29105" y="51986"/>
                    </a:lnTo>
                    <a:lnTo>
                      <a:pt x="29830" y="51848"/>
                    </a:lnTo>
                    <a:cubicBezTo>
                      <a:pt x="30833" y="51710"/>
                      <a:pt x="31835" y="51537"/>
                      <a:pt x="32838" y="51260"/>
                    </a:cubicBezTo>
                    <a:cubicBezTo>
                      <a:pt x="34739" y="50984"/>
                      <a:pt x="36743" y="50673"/>
                      <a:pt x="38748" y="50396"/>
                    </a:cubicBezTo>
                    <a:cubicBezTo>
                      <a:pt x="43380" y="49670"/>
                      <a:pt x="46837" y="49117"/>
                      <a:pt x="50293" y="48806"/>
                    </a:cubicBezTo>
                    <a:lnTo>
                      <a:pt x="51848" y="48806"/>
                    </a:lnTo>
                    <a:lnTo>
                      <a:pt x="52021" y="48668"/>
                    </a:lnTo>
                    <a:lnTo>
                      <a:pt x="53162" y="48668"/>
                    </a:lnTo>
                    <a:cubicBezTo>
                      <a:pt x="54026" y="48530"/>
                      <a:pt x="55028" y="48391"/>
                      <a:pt x="56031" y="48391"/>
                    </a:cubicBezTo>
                    <a:lnTo>
                      <a:pt x="56480" y="48253"/>
                    </a:lnTo>
                    <a:lnTo>
                      <a:pt x="56618" y="48253"/>
                    </a:lnTo>
                    <a:cubicBezTo>
                      <a:pt x="57759" y="48080"/>
                      <a:pt x="59073" y="47942"/>
                      <a:pt x="60490" y="47942"/>
                    </a:cubicBezTo>
                    <a:cubicBezTo>
                      <a:pt x="60939" y="47804"/>
                      <a:pt x="61354" y="47804"/>
                      <a:pt x="61803" y="47804"/>
                    </a:cubicBezTo>
                    <a:close/>
                    <a:moveTo>
                      <a:pt x="30418" y="0"/>
                    </a:moveTo>
                    <a:cubicBezTo>
                      <a:pt x="28517" y="139"/>
                      <a:pt x="26650" y="277"/>
                      <a:pt x="24507" y="415"/>
                    </a:cubicBezTo>
                    <a:cubicBezTo>
                      <a:pt x="23643" y="415"/>
                      <a:pt x="22641" y="553"/>
                      <a:pt x="21604" y="726"/>
                    </a:cubicBezTo>
                    <a:cubicBezTo>
                      <a:pt x="20740" y="726"/>
                      <a:pt x="19737" y="865"/>
                      <a:pt x="18735" y="1003"/>
                    </a:cubicBezTo>
                    <a:cubicBezTo>
                      <a:pt x="18147" y="1003"/>
                      <a:pt x="17594" y="1141"/>
                      <a:pt x="16869" y="1141"/>
                    </a:cubicBezTo>
                    <a:lnTo>
                      <a:pt x="16419" y="1279"/>
                    </a:lnTo>
                    <a:lnTo>
                      <a:pt x="16004" y="1279"/>
                    </a:lnTo>
                    <a:lnTo>
                      <a:pt x="15728" y="1418"/>
                    </a:lnTo>
                    <a:lnTo>
                      <a:pt x="15417" y="1418"/>
                    </a:lnTo>
                    <a:cubicBezTo>
                      <a:pt x="14691" y="1418"/>
                      <a:pt x="13827" y="1590"/>
                      <a:pt x="13135" y="1729"/>
                    </a:cubicBezTo>
                    <a:cubicBezTo>
                      <a:pt x="11960" y="1867"/>
                      <a:pt x="11096" y="1867"/>
                      <a:pt x="10232" y="2005"/>
                    </a:cubicBezTo>
                    <a:lnTo>
                      <a:pt x="8815" y="2005"/>
                    </a:lnTo>
                    <a:cubicBezTo>
                      <a:pt x="8642" y="2005"/>
                      <a:pt x="8504" y="2005"/>
                      <a:pt x="8366" y="2143"/>
                    </a:cubicBezTo>
                    <a:lnTo>
                      <a:pt x="8089" y="2143"/>
                    </a:lnTo>
                    <a:cubicBezTo>
                      <a:pt x="8227" y="2454"/>
                      <a:pt x="8227" y="2731"/>
                      <a:pt x="8366" y="3146"/>
                    </a:cubicBezTo>
                    <a:cubicBezTo>
                      <a:pt x="8504" y="3457"/>
                      <a:pt x="8504" y="3595"/>
                      <a:pt x="8642" y="3872"/>
                    </a:cubicBezTo>
                    <a:cubicBezTo>
                      <a:pt x="8642" y="4010"/>
                      <a:pt x="8815" y="4321"/>
                      <a:pt x="8815" y="4459"/>
                    </a:cubicBezTo>
                    <a:cubicBezTo>
                      <a:pt x="8953" y="4736"/>
                      <a:pt x="8953" y="4874"/>
                      <a:pt x="9091" y="5185"/>
                    </a:cubicBezTo>
                    <a:cubicBezTo>
                      <a:pt x="9091" y="5323"/>
                      <a:pt x="9230" y="5462"/>
                      <a:pt x="9230" y="5738"/>
                    </a:cubicBezTo>
                    <a:cubicBezTo>
                      <a:pt x="9506" y="6326"/>
                      <a:pt x="9679" y="6913"/>
                      <a:pt x="9956" y="7466"/>
                    </a:cubicBezTo>
                    <a:lnTo>
                      <a:pt x="9956" y="7639"/>
                    </a:lnTo>
                    <a:cubicBezTo>
                      <a:pt x="10543" y="9056"/>
                      <a:pt x="11096" y="10646"/>
                      <a:pt x="11684" y="12236"/>
                    </a:cubicBezTo>
                    <a:lnTo>
                      <a:pt x="11684" y="12513"/>
                    </a:lnTo>
                    <a:lnTo>
                      <a:pt x="11545" y="12651"/>
                    </a:lnTo>
                    <a:cubicBezTo>
                      <a:pt x="11545" y="12824"/>
                      <a:pt x="11407" y="12824"/>
                      <a:pt x="11407" y="12824"/>
                    </a:cubicBezTo>
                    <a:lnTo>
                      <a:pt x="5773" y="12824"/>
                    </a:lnTo>
                    <a:cubicBezTo>
                      <a:pt x="5635" y="12824"/>
                      <a:pt x="5358" y="12824"/>
                      <a:pt x="5047" y="12962"/>
                    </a:cubicBezTo>
                    <a:cubicBezTo>
                      <a:pt x="4045" y="13101"/>
                      <a:pt x="3181" y="13101"/>
                      <a:pt x="2317" y="13101"/>
                    </a:cubicBezTo>
                    <a:cubicBezTo>
                      <a:pt x="1452" y="13101"/>
                      <a:pt x="727" y="13101"/>
                      <a:pt x="1" y="12962"/>
                    </a:cubicBezTo>
                    <a:lnTo>
                      <a:pt x="1" y="12962"/>
                    </a:lnTo>
                    <a:cubicBezTo>
                      <a:pt x="1" y="13101"/>
                      <a:pt x="174" y="13377"/>
                      <a:pt x="174" y="13515"/>
                    </a:cubicBezTo>
                    <a:cubicBezTo>
                      <a:pt x="588" y="14829"/>
                      <a:pt x="1038" y="16108"/>
                      <a:pt x="1452" y="17559"/>
                    </a:cubicBezTo>
                    <a:cubicBezTo>
                      <a:pt x="1902" y="18700"/>
                      <a:pt x="2455" y="20014"/>
                      <a:pt x="2904" y="21465"/>
                    </a:cubicBezTo>
                    <a:cubicBezTo>
                      <a:pt x="3768" y="23747"/>
                      <a:pt x="4632" y="26062"/>
                      <a:pt x="5635" y="28793"/>
                    </a:cubicBezTo>
                    <a:cubicBezTo>
                      <a:pt x="7087" y="32699"/>
                      <a:pt x="8366" y="36155"/>
                      <a:pt x="9679" y="39612"/>
                    </a:cubicBezTo>
                    <a:cubicBezTo>
                      <a:pt x="11234" y="43483"/>
                      <a:pt x="12548" y="46801"/>
                      <a:pt x="14000" y="49809"/>
                    </a:cubicBezTo>
                    <a:cubicBezTo>
                      <a:pt x="14276" y="50534"/>
                      <a:pt x="14553" y="51122"/>
                      <a:pt x="14864" y="51710"/>
                    </a:cubicBezTo>
                    <a:cubicBezTo>
                      <a:pt x="15002" y="51986"/>
                      <a:pt x="15140" y="52263"/>
                      <a:pt x="15279" y="52574"/>
                    </a:cubicBezTo>
                    <a:cubicBezTo>
                      <a:pt x="15555" y="53127"/>
                      <a:pt x="15866" y="53714"/>
                      <a:pt x="16004" y="54302"/>
                    </a:cubicBezTo>
                    <a:cubicBezTo>
                      <a:pt x="16419" y="54993"/>
                      <a:pt x="16869" y="55857"/>
                      <a:pt x="17283" y="56583"/>
                    </a:cubicBezTo>
                    <a:cubicBezTo>
                      <a:pt x="17283" y="56722"/>
                      <a:pt x="17283" y="56894"/>
                      <a:pt x="17456" y="57033"/>
                    </a:cubicBezTo>
                    <a:lnTo>
                      <a:pt x="17594" y="57171"/>
                    </a:lnTo>
                    <a:lnTo>
                      <a:pt x="17594" y="57309"/>
                    </a:lnTo>
                    <a:cubicBezTo>
                      <a:pt x="17733" y="57586"/>
                      <a:pt x="18009" y="57897"/>
                      <a:pt x="18147" y="58173"/>
                    </a:cubicBezTo>
                    <a:cubicBezTo>
                      <a:pt x="18147" y="58312"/>
                      <a:pt x="18320" y="58312"/>
                      <a:pt x="18320" y="58312"/>
                    </a:cubicBezTo>
                    <a:lnTo>
                      <a:pt x="18459" y="58312"/>
                    </a:lnTo>
                    <a:lnTo>
                      <a:pt x="18459" y="58450"/>
                    </a:lnTo>
                    <a:lnTo>
                      <a:pt x="19184" y="58450"/>
                    </a:lnTo>
                    <a:lnTo>
                      <a:pt x="19461" y="58623"/>
                    </a:lnTo>
                    <a:lnTo>
                      <a:pt x="22468" y="58623"/>
                    </a:lnTo>
                    <a:cubicBezTo>
                      <a:pt x="24196" y="58761"/>
                      <a:pt x="26097" y="58761"/>
                      <a:pt x="27826" y="58761"/>
                    </a:cubicBezTo>
                    <a:lnTo>
                      <a:pt x="31109" y="58761"/>
                    </a:lnTo>
                    <a:cubicBezTo>
                      <a:pt x="31282" y="58761"/>
                      <a:pt x="31559" y="58761"/>
                      <a:pt x="31835" y="58623"/>
                    </a:cubicBezTo>
                    <a:lnTo>
                      <a:pt x="32561" y="58623"/>
                    </a:lnTo>
                    <a:cubicBezTo>
                      <a:pt x="34428" y="58623"/>
                      <a:pt x="36467" y="58450"/>
                      <a:pt x="38472" y="58173"/>
                    </a:cubicBezTo>
                    <a:cubicBezTo>
                      <a:pt x="39059" y="58173"/>
                      <a:pt x="39612" y="58035"/>
                      <a:pt x="40062" y="58035"/>
                    </a:cubicBezTo>
                    <a:cubicBezTo>
                      <a:pt x="40788" y="57897"/>
                      <a:pt x="41479" y="57897"/>
                      <a:pt x="42343" y="57759"/>
                    </a:cubicBezTo>
                    <a:cubicBezTo>
                      <a:pt x="43207" y="57586"/>
                      <a:pt x="43933" y="57447"/>
                      <a:pt x="44797" y="57309"/>
                    </a:cubicBezTo>
                    <a:lnTo>
                      <a:pt x="44935" y="57309"/>
                    </a:lnTo>
                    <a:cubicBezTo>
                      <a:pt x="45247" y="57309"/>
                      <a:pt x="45523" y="57309"/>
                      <a:pt x="45972" y="57171"/>
                    </a:cubicBezTo>
                    <a:cubicBezTo>
                      <a:pt x="46387" y="57171"/>
                      <a:pt x="46975" y="57033"/>
                      <a:pt x="47390" y="57033"/>
                    </a:cubicBezTo>
                    <a:lnTo>
                      <a:pt x="47390" y="56894"/>
                    </a:lnTo>
                    <a:cubicBezTo>
                      <a:pt x="47839" y="56894"/>
                      <a:pt x="48115" y="56894"/>
                      <a:pt x="48565" y="56722"/>
                    </a:cubicBezTo>
                    <a:cubicBezTo>
                      <a:pt x="48980" y="56722"/>
                      <a:pt x="49429" y="56583"/>
                      <a:pt x="49844" y="56445"/>
                    </a:cubicBezTo>
                    <a:lnTo>
                      <a:pt x="50120" y="56445"/>
                    </a:lnTo>
                    <a:cubicBezTo>
                      <a:pt x="50431" y="56445"/>
                      <a:pt x="50708" y="56307"/>
                      <a:pt x="50984" y="56307"/>
                    </a:cubicBezTo>
                    <a:cubicBezTo>
                      <a:pt x="51572" y="56169"/>
                      <a:pt x="52298" y="56030"/>
                      <a:pt x="52885" y="55857"/>
                    </a:cubicBezTo>
                    <a:cubicBezTo>
                      <a:pt x="52885" y="55857"/>
                      <a:pt x="53024" y="55857"/>
                      <a:pt x="53024" y="55719"/>
                    </a:cubicBezTo>
                    <a:lnTo>
                      <a:pt x="53577" y="55719"/>
                    </a:lnTo>
                    <a:cubicBezTo>
                      <a:pt x="53577" y="55581"/>
                      <a:pt x="53577" y="55581"/>
                      <a:pt x="53750" y="55581"/>
                    </a:cubicBezTo>
                    <a:cubicBezTo>
                      <a:pt x="54164" y="55443"/>
                      <a:pt x="54614" y="55443"/>
                      <a:pt x="55028" y="55304"/>
                    </a:cubicBezTo>
                    <a:lnTo>
                      <a:pt x="55167" y="55304"/>
                    </a:lnTo>
                    <a:cubicBezTo>
                      <a:pt x="55167" y="55304"/>
                      <a:pt x="55305" y="55304"/>
                      <a:pt x="55305" y="55166"/>
                    </a:cubicBezTo>
                    <a:lnTo>
                      <a:pt x="55478" y="55166"/>
                    </a:lnTo>
                    <a:cubicBezTo>
                      <a:pt x="55754" y="55166"/>
                      <a:pt x="56031" y="55166"/>
                      <a:pt x="56342" y="54993"/>
                    </a:cubicBezTo>
                    <a:lnTo>
                      <a:pt x="56618" y="54993"/>
                    </a:lnTo>
                    <a:lnTo>
                      <a:pt x="56618" y="54855"/>
                    </a:lnTo>
                    <a:lnTo>
                      <a:pt x="56757" y="54855"/>
                    </a:lnTo>
                    <a:lnTo>
                      <a:pt x="56895" y="54993"/>
                    </a:lnTo>
                    <a:lnTo>
                      <a:pt x="57483" y="54855"/>
                    </a:lnTo>
                    <a:lnTo>
                      <a:pt x="57621" y="54855"/>
                    </a:lnTo>
                    <a:cubicBezTo>
                      <a:pt x="58070" y="54717"/>
                      <a:pt x="58623" y="54717"/>
                      <a:pt x="59073" y="54579"/>
                    </a:cubicBezTo>
                    <a:cubicBezTo>
                      <a:pt x="59487" y="54579"/>
                      <a:pt x="60075" y="54440"/>
                      <a:pt x="60663" y="54302"/>
                    </a:cubicBezTo>
                    <a:lnTo>
                      <a:pt x="60939" y="54302"/>
                    </a:lnTo>
                    <a:cubicBezTo>
                      <a:pt x="61354" y="54129"/>
                      <a:pt x="61803" y="53991"/>
                      <a:pt x="62218" y="53991"/>
                    </a:cubicBezTo>
                    <a:cubicBezTo>
                      <a:pt x="62667" y="53853"/>
                      <a:pt x="62944" y="53853"/>
                      <a:pt x="63393" y="53714"/>
                    </a:cubicBezTo>
                    <a:cubicBezTo>
                      <a:pt x="63531" y="53576"/>
                      <a:pt x="63808" y="53576"/>
                      <a:pt x="64119" y="53438"/>
                    </a:cubicBezTo>
                    <a:lnTo>
                      <a:pt x="64396" y="53438"/>
                    </a:lnTo>
                    <a:cubicBezTo>
                      <a:pt x="64534" y="53265"/>
                      <a:pt x="64672" y="53265"/>
                      <a:pt x="64810" y="53127"/>
                    </a:cubicBezTo>
                    <a:cubicBezTo>
                      <a:pt x="64983" y="53127"/>
                      <a:pt x="65121" y="52989"/>
                      <a:pt x="65260" y="52989"/>
                    </a:cubicBezTo>
                    <a:cubicBezTo>
                      <a:pt x="65398" y="52989"/>
                      <a:pt x="65398" y="52850"/>
                      <a:pt x="65536" y="52850"/>
                    </a:cubicBezTo>
                    <a:cubicBezTo>
                      <a:pt x="65536" y="52850"/>
                      <a:pt x="65536" y="52712"/>
                      <a:pt x="65675" y="52712"/>
                    </a:cubicBezTo>
                    <a:lnTo>
                      <a:pt x="65675" y="52401"/>
                    </a:lnTo>
                    <a:lnTo>
                      <a:pt x="65675" y="52263"/>
                    </a:lnTo>
                    <a:cubicBezTo>
                      <a:pt x="64983" y="49809"/>
                      <a:pt x="64119" y="47078"/>
                      <a:pt x="63082" y="44209"/>
                    </a:cubicBezTo>
                    <a:cubicBezTo>
                      <a:pt x="62529" y="42619"/>
                      <a:pt x="62080" y="41167"/>
                      <a:pt x="61665" y="39750"/>
                    </a:cubicBezTo>
                    <a:lnTo>
                      <a:pt x="61216" y="38575"/>
                    </a:lnTo>
                    <a:lnTo>
                      <a:pt x="60801" y="37296"/>
                    </a:lnTo>
                    <a:lnTo>
                      <a:pt x="60490" y="36432"/>
                    </a:lnTo>
                    <a:lnTo>
                      <a:pt x="59487" y="33114"/>
                    </a:lnTo>
                    <a:cubicBezTo>
                      <a:pt x="59211" y="32111"/>
                      <a:pt x="58934" y="31247"/>
                      <a:pt x="58623" y="30245"/>
                    </a:cubicBezTo>
                    <a:lnTo>
                      <a:pt x="58208" y="29381"/>
                    </a:lnTo>
                    <a:cubicBezTo>
                      <a:pt x="58070" y="28793"/>
                      <a:pt x="57897" y="28205"/>
                      <a:pt x="57621" y="27514"/>
                    </a:cubicBezTo>
                    <a:cubicBezTo>
                      <a:pt x="57206" y="25924"/>
                      <a:pt x="56480" y="24196"/>
                      <a:pt x="55893" y="22329"/>
                    </a:cubicBezTo>
                    <a:cubicBezTo>
                      <a:pt x="55478" y="21292"/>
                      <a:pt x="55028" y="20152"/>
                      <a:pt x="54614" y="19149"/>
                    </a:cubicBezTo>
                    <a:cubicBezTo>
                      <a:pt x="54441" y="18873"/>
                      <a:pt x="54303" y="18424"/>
                      <a:pt x="54164" y="18147"/>
                    </a:cubicBezTo>
                    <a:cubicBezTo>
                      <a:pt x="53750" y="17145"/>
                      <a:pt x="53438" y="15969"/>
                      <a:pt x="53024" y="14967"/>
                    </a:cubicBezTo>
                    <a:lnTo>
                      <a:pt x="52885" y="14829"/>
                    </a:lnTo>
                    <a:lnTo>
                      <a:pt x="52885" y="14691"/>
                    </a:lnTo>
                    <a:lnTo>
                      <a:pt x="52885" y="14552"/>
                    </a:lnTo>
                    <a:cubicBezTo>
                      <a:pt x="52298" y="13239"/>
                      <a:pt x="51710" y="11787"/>
                      <a:pt x="51157" y="10508"/>
                    </a:cubicBezTo>
                    <a:lnTo>
                      <a:pt x="51157" y="10232"/>
                    </a:lnTo>
                    <a:cubicBezTo>
                      <a:pt x="49982" y="7328"/>
                      <a:pt x="48980" y="4459"/>
                      <a:pt x="47977" y="1590"/>
                    </a:cubicBezTo>
                    <a:cubicBezTo>
                      <a:pt x="47528" y="1418"/>
                      <a:pt x="46975" y="1279"/>
                      <a:pt x="46387" y="1141"/>
                    </a:cubicBezTo>
                    <a:cubicBezTo>
                      <a:pt x="44797" y="865"/>
                      <a:pt x="43069" y="553"/>
                      <a:pt x="41064" y="415"/>
                    </a:cubicBezTo>
                    <a:cubicBezTo>
                      <a:pt x="38472" y="139"/>
                      <a:pt x="36018" y="0"/>
                      <a:pt x="334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4" name="Google Shape;1104;p8"/>
              <p:cNvSpPr/>
              <p:nvPr/>
            </p:nvSpPr>
            <p:spPr>
              <a:xfrm>
                <a:off x="4001478" y="3571752"/>
                <a:ext cx="928730" cy="920648"/>
              </a:xfrm>
              <a:custGeom>
                <a:avLst/>
                <a:gdLst/>
                <a:ahLst/>
                <a:cxnLst/>
                <a:rect l="l" t="t" r="r" b="b"/>
                <a:pathLst>
                  <a:path w="51711" h="51261" extrusionOk="0">
                    <a:moveTo>
                      <a:pt x="46249" y="39474"/>
                    </a:moveTo>
                    <a:lnTo>
                      <a:pt x="45748" y="39612"/>
                    </a:lnTo>
                    <a:lnTo>
                      <a:pt x="46111" y="39612"/>
                    </a:lnTo>
                    <a:lnTo>
                      <a:pt x="46249" y="39474"/>
                    </a:lnTo>
                    <a:close/>
                    <a:moveTo>
                      <a:pt x="6499" y="1"/>
                    </a:moveTo>
                    <a:cubicBezTo>
                      <a:pt x="6050" y="139"/>
                      <a:pt x="5635" y="277"/>
                      <a:pt x="5185" y="450"/>
                    </a:cubicBezTo>
                    <a:cubicBezTo>
                      <a:pt x="4632" y="588"/>
                      <a:pt x="3907" y="865"/>
                      <a:pt x="3319" y="1003"/>
                    </a:cubicBezTo>
                    <a:cubicBezTo>
                      <a:pt x="3042" y="1003"/>
                      <a:pt x="2731" y="1141"/>
                      <a:pt x="2455" y="1141"/>
                    </a:cubicBezTo>
                    <a:cubicBezTo>
                      <a:pt x="1729" y="1314"/>
                      <a:pt x="865" y="1452"/>
                      <a:pt x="1" y="1591"/>
                    </a:cubicBezTo>
                    <a:lnTo>
                      <a:pt x="1" y="1867"/>
                    </a:lnTo>
                    <a:cubicBezTo>
                      <a:pt x="139" y="2178"/>
                      <a:pt x="312" y="2593"/>
                      <a:pt x="450" y="3042"/>
                    </a:cubicBezTo>
                    <a:cubicBezTo>
                      <a:pt x="450" y="3181"/>
                      <a:pt x="588" y="3319"/>
                      <a:pt x="588" y="3457"/>
                    </a:cubicBezTo>
                    <a:cubicBezTo>
                      <a:pt x="727" y="3907"/>
                      <a:pt x="865" y="4321"/>
                      <a:pt x="1003" y="4771"/>
                    </a:cubicBezTo>
                    <a:cubicBezTo>
                      <a:pt x="1003" y="4909"/>
                      <a:pt x="1176" y="5047"/>
                      <a:pt x="1176" y="5185"/>
                    </a:cubicBezTo>
                    <a:cubicBezTo>
                      <a:pt x="1452" y="6188"/>
                      <a:pt x="1867" y="7363"/>
                      <a:pt x="2178" y="8365"/>
                    </a:cubicBezTo>
                    <a:cubicBezTo>
                      <a:pt x="2317" y="8918"/>
                      <a:pt x="2455" y="9506"/>
                      <a:pt x="2593" y="9955"/>
                    </a:cubicBezTo>
                    <a:cubicBezTo>
                      <a:pt x="3042" y="11234"/>
                      <a:pt x="3319" y="12375"/>
                      <a:pt x="3768" y="13550"/>
                    </a:cubicBezTo>
                    <a:cubicBezTo>
                      <a:pt x="4045" y="14103"/>
                      <a:pt x="4183" y="14691"/>
                      <a:pt x="4321" y="15278"/>
                    </a:cubicBezTo>
                    <a:lnTo>
                      <a:pt x="4460" y="15417"/>
                    </a:lnTo>
                    <a:lnTo>
                      <a:pt x="4460" y="15555"/>
                    </a:lnTo>
                    <a:lnTo>
                      <a:pt x="4460" y="15693"/>
                    </a:lnTo>
                    <a:cubicBezTo>
                      <a:pt x="4460" y="15831"/>
                      <a:pt x="4321" y="15831"/>
                      <a:pt x="4183" y="16004"/>
                    </a:cubicBezTo>
                    <a:lnTo>
                      <a:pt x="4183" y="16281"/>
                    </a:lnTo>
                    <a:lnTo>
                      <a:pt x="4771" y="17871"/>
                    </a:lnTo>
                    <a:lnTo>
                      <a:pt x="4771" y="17733"/>
                    </a:lnTo>
                    <a:lnTo>
                      <a:pt x="5185" y="17733"/>
                    </a:lnTo>
                    <a:cubicBezTo>
                      <a:pt x="5185" y="17733"/>
                      <a:pt x="5324" y="17871"/>
                      <a:pt x="5497" y="17871"/>
                    </a:cubicBezTo>
                    <a:cubicBezTo>
                      <a:pt x="6914" y="21742"/>
                      <a:pt x="8089" y="25648"/>
                      <a:pt x="9230" y="29519"/>
                    </a:cubicBezTo>
                    <a:lnTo>
                      <a:pt x="9368" y="29830"/>
                    </a:lnTo>
                    <a:cubicBezTo>
                      <a:pt x="9506" y="30245"/>
                      <a:pt x="9644" y="30694"/>
                      <a:pt x="9817" y="31109"/>
                    </a:cubicBezTo>
                    <a:cubicBezTo>
                      <a:pt x="10094" y="32112"/>
                      <a:pt x="10370" y="32976"/>
                      <a:pt x="10681" y="33978"/>
                    </a:cubicBezTo>
                    <a:cubicBezTo>
                      <a:pt x="10820" y="34427"/>
                      <a:pt x="10958" y="34842"/>
                      <a:pt x="11096" y="35153"/>
                    </a:cubicBezTo>
                    <a:cubicBezTo>
                      <a:pt x="11545" y="36743"/>
                      <a:pt x="12237" y="38472"/>
                      <a:pt x="12963" y="40615"/>
                    </a:cubicBezTo>
                    <a:cubicBezTo>
                      <a:pt x="13412" y="41928"/>
                      <a:pt x="13827" y="43069"/>
                      <a:pt x="14276" y="44348"/>
                    </a:cubicBezTo>
                    <a:lnTo>
                      <a:pt x="14414" y="44659"/>
                    </a:lnTo>
                    <a:cubicBezTo>
                      <a:pt x="14829" y="45661"/>
                      <a:pt x="15279" y="46802"/>
                      <a:pt x="15693" y="47977"/>
                    </a:cubicBezTo>
                    <a:cubicBezTo>
                      <a:pt x="16004" y="49118"/>
                      <a:pt x="16419" y="50120"/>
                      <a:pt x="16868" y="51261"/>
                    </a:cubicBezTo>
                    <a:lnTo>
                      <a:pt x="17733" y="51261"/>
                    </a:lnTo>
                    <a:cubicBezTo>
                      <a:pt x="17733" y="51261"/>
                      <a:pt x="17871" y="51261"/>
                      <a:pt x="17871" y="51122"/>
                    </a:cubicBezTo>
                    <a:lnTo>
                      <a:pt x="18597" y="51122"/>
                    </a:lnTo>
                    <a:cubicBezTo>
                      <a:pt x="19012" y="50984"/>
                      <a:pt x="19461" y="50984"/>
                      <a:pt x="19876" y="50846"/>
                    </a:cubicBezTo>
                    <a:lnTo>
                      <a:pt x="20187" y="50846"/>
                    </a:lnTo>
                    <a:cubicBezTo>
                      <a:pt x="21189" y="50708"/>
                      <a:pt x="22192" y="50708"/>
                      <a:pt x="23194" y="50569"/>
                    </a:cubicBezTo>
                    <a:cubicBezTo>
                      <a:pt x="25199" y="50258"/>
                      <a:pt x="27238" y="50120"/>
                      <a:pt x="29519" y="49982"/>
                    </a:cubicBezTo>
                    <a:cubicBezTo>
                      <a:pt x="30556" y="49843"/>
                      <a:pt x="31697" y="49843"/>
                      <a:pt x="32838" y="49705"/>
                    </a:cubicBezTo>
                    <a:lnTo>
                      <a:pt x="33840" y="49705"/>
                    </a:lnTo>
                    <a:lnTo>
                      <a:pt x="34428" y="49532"/>
                    </a:lnTo>
                    <a:lnTo>
                      <a:pt x="35153" y="49532"/>
                    </a:lnTo>
                    <a:lnTo>
                      <a:pt x="37608" y="49394"/>
                    </a:lnTo>
                    <a:cubicBezTo>
                      <a:pt x="38748" y="49256"/>
                      <a:pt x="39889" y="49256"/>
                      <a:pt x="40926" y="49118"/>
                    </a:cubicBezTo>
                    <a:cubicBezTo>
                      <a:pt x="41617" y="49118"/>
                      <a:pt x="42343" y="48979"/>
                      <a:pt x="43069" y="48979"/>
                    </a:cubicBezTo>
                    <a:cubicBezTo>
                      <a:pt x="44935" y="48841"/>
                      <a:pt x="46975" y="48668"/>
                      <a:pt x="48980" y="48668"/>
                    </a:cubicBezTo>
                    <a:cubicBezTo>
                      <a:pt x="49844" y="48530"/>
                      <a:pt x="50846" y="48530"/>
                      <a:pt x="51710" y="48530"/>
                    </a:cubicBezTo>
                    <a:lnTo>
                      <a:pt x="51710" y="48392"/>
                    </a:lnTo>
                    <a:lnTo>
                      <a:pt x="51710" y="48115"/>
                    </a:lnTo>
                    <a:lnTo>
                      <a:pt x="51572" y="48115"/>
                    </a:lnTo>
                    <a:lnTo>
                      <a:pt x="51572" y="47804"/>
                    </a:lnTo>
                    <a:lnTo>
                      <a:pt x="51572" y="47666"/>
                    </a:lnTo>
                    <a:lnTo>
                      <a:pt x="51572" y="46802"/>
                    </a:lnTo>
                    <a:lnTo>
                      <a:pt x="51572" y="46525"/>
                    </a:lnTo>
                    <a:lnTo>
                      <a:pt x="51572" y="46387"/>
                    </a:lnTo>
                    <a:lnTo>
                      <a:pt x="51572" y="46249"/>
                    </a:lnTo>
                    <a:lnTo>
                      <a:pt x="51572" y="46076"/>
                    </a:lnTo>
                    <a:cubicBezTo>
                      <a:pt x="51572" y="45799"/>
                      <a:pt x="51710" y="45523"/>
                      <a:pt x="51710" y="45212"/>
                    </a:cubicBezTo>
                    <a:lnTo>
                      <a:pt x="51710" y="44797"/>
                    </a:lnTo>
                    <a:cubicBezTo>
                      <a:pt x="51572" y="43207"/>
                      <a:pt x="51434" y="41340"/>
                      <a:pt x="51434" y="39612"/>
                    </a:cubicBezTo>
                    <a:cubicBezTo>
                      <a:pt x="50708" y="39750"/>
                      <a:pt x="49982" y="39889"/>
                      <a:pt x="49256" y="40027"/>
                    </a:cubicBezTo>
                    <a:cubicBezTo>
                      <a:pt x="48980" y="40200"/>
                      <a:pt x="48530" y="40200"/>
                      <a:pt x="48115" y="40338"/>
                    </a:cubicBezTo>
                    <a:lnTo>
                      <a:pt x="47839" y="40338"/>
                    </a:lnTo>
                    <a:cubicBezTo>
                      <a:pt x="46975" y="40615"/>
                      <a:pt x="45938" y="40753"/>
                      <a:pt x="45074" y="40891"/>
                    </a:cubicBezTo>
                    <a:lnTo>
                      <a:pt x="44797" y="41064"/>
                    </a:lnTo>
                    <a:cubicBezTo>
                      <a:pt x="43795" y="41202"/>
                      <a:pt x="42792" y="41479"/>
                      <a:pt x="41790" y="41617"/>
                    </a:cubicBezTo>
                    <a:cubicBezTo>
                      <a:pt x="38748" y="42343"/>
                      <a:pt x="35568" y="43069"/>
                      <a:pt x="32423" y="43483"/>
                    </a:cubicBezTo>
                    <a:cubicBezTo>
                      <a:pt x="28240" y="44209"/>
                      <a:pt x="24196" y="44659"/>
                      <a:pt x="19876" y="44659"/>
                    </a:cubicBezTo>
                    <a:lnTo>
                      <a:pt x="19461" y="44659"/>
                    </a:lnTo>
                    <a:cubicBezTo>
                      <a:pt x="19150" y="44659"/>
                      <a:pt x="18873" y="44348"/>
                      <a:pt x="18873" y="44071"/>
                    </a:cubicBezTo>
                    <a:cubicBezTo>
                      <a:pt x="18873" y="43795"/>
                      <a:pt x="19150" y="43483"/>
                      <a:pt x="19461" y="43483"/>
                    </a:cubicBezTo>
                    <a:lnTo>
                      <a:pt x="19876" y="43483"/>
                    </a:lnTo>
                    <a:cubicBezTo>
                      <a:pt x="22779" y="43483"/>
                      <a:pt x="25786" y="43345"/>
                      <a:pt x="29105" y="42930"/>
                    </a:cubicBezTo>
                    <a:lnTo>
                      <a:pt x="29243" y="42792"/>
                    </a:lnTo>
                    <a:cubicBezTo>
                      <a:pt x="29830" y="42792"/>
                      <a:pt x="30556" y="42619"/>
                      <a:pt x="31109" y="42619"/>
                    </a:cubicBezTo>
                    <a:cubicBezTo>
                      <a:pt x="33840" y="42205"/>
                      <a:pt x="36605" y="41617"/>
                      <a:pt x="39198" y="41064"/>
                    </a:cubicBezTo>
                    <a:cubicBezTo>
                      <a:pt x="40926" y="40615"/>
                      <a:pt x="42792" y="40338"/>
                      <a:pt x="44521" y="39889"/>
                    </a:cubicBezTo>
                    <a:lnTo>
                      <a:pt x="45246" y="39750"/>
                    </a:lnTo>
                    <a:lnTo>
                      <a:pt x="45748" y="39612"/>
                    </a:lnTo>
                    <a:lnTo>
                      <a:pt x="45074" y="39612"/>
                    </a:lnTo>
                    <a:cubicBezTo>
                      <a:pt x="44521" y="39750"/>
                      <a:pt x="44071" y="39750"/>
                      <a:pt x="43518" y="39750"/>
                    </a:cubicBezTo>
                    <a:lnTo>
                      <a:pt x="43345" y="39750"/>
                    </a:lnTo>
                    <a:cubicBezTo>
                      <a:pt x="43069" y="39889"/>
                      <a:pt x="42792" y="39889"/>
                      <a:pt x="42343" y="39889"/>
                    </a:cubicBezTo>
                    <a:lnTo>
                      <a:pt x="42066" y="39889"/>
                    </a:lnTo>
                    <a:cubicBezTo>
                      <a:pt x="41928" y="39889"/>
                      <a:pt x="41617" y="40027"/>
                      <a:pt x="41479" y="40027"/>
                    </a:cubicBezTo>
                    <a:lnTo>
                      <a:pt x="40926" y="40027"/>
                    </a:lnTo>
                    <a:cubicBezTo>
                      <a:pt x="39025" y="40200"/>
                      <a:pt x="37158" y="40200"/>
                      <a:pt x="35153" y="40338"/>
                    </a:cubicBezTo>
                    <a:lnTo>
                      <a:pt x="33149" y="40338"/>
                    </a:lnTo>
                    <a:cubicBezTo>
                      <a:pt x="29969" y="40338"/>
                      <a:pt x="26789" y="40200"/>
                      <a:pt x="24058" y="40027"/>
                    </a:cubicBezTo>
                    <a:cubicBezTo>
                      <a:pt x="22192" y="40338"/>
                      <a:pt x="20602" y="40476"/>
                      <a:pt x="19150" y="40476"/>
                    </a:cubicBezTo>
                    <a:lnTo>
                      <a:pt x="17594" y="40476"/>
                    </a:lnTo>
                    <a:cubicBezTo>
                      <a:pt x="17283" y="40338"/>
                      <a:pt x="17007" y="40200"/>
                      <a:pt x="17007" y="39889"/>
                    </a:cubicBezTo>
                    <a:cubicBezTo>
                      <a:pt x="17007" y="39474"/>
                      <a:pt x="17283" y="39336"/>
                      <a:pt x="17594" y="39336"/>
                    </a:cubicBezTo>
                    <a:lnTo>
                      <a:pt x="19150" y="39336"/>
                    </a:lnTo>
                    <a:cubicBezTo>
                      <a:pt x="20187" y="39336"/>
                      <a:pt x="21327" y="39163"/>
                      <a:pt x="22606" y="39025"/>
                    </a:cubicBezTo>
                    <a:lnTo>
                      <a:pt x="22468" y="39025"/>
                    </a:lnTo>
                    <a:cubicBezTo>
                      <a:pt x="22468" y="38886"/>
                      <a:pt x="22330" y="38748"/>
                      <a:pt x="22192" y="38472"/>
                    </a:cubicBezTo>
                    <a:lnTo>
                      <a:pt x="22192" y="38299"/>
                    </a:lnTo>
                    <a:lnTo>
                      <a:pt x="22053" y="38160"/>
                    </a:lnTo>
                    <a:lnTo>
                      <a:pt x="22053" y="38022"/>
                    </a:lnTo>
                    <a:cubicBezTo>
                      <a:pt x="21915" y="37884"/>
                      <a:pt x="21915" y="37884"/>
                      <a:pt x="21915" y="37746"/>
                    </a:cubicBezTo>
                    <a:cubicBezTo>
                      <a:pt x="21466" y="37158"/>
                      <a:pt x="21189" y="36432"/>
                      <a:pt x="20878" y="35879"/>
                    </a:cubicBezTo>
                    <a:cubicBezTo>
                      <a:pt x="20602" y="35430"/>
                      <a:pt x="20463" y="35015"/>
                      <a:pt x="20187" y="34566"/>
                    </a:cubicBezTo>
                    <a:lnTo>
                      <a:pt x="19737" y="34566"/>
                    </a:lnTo>
                    <a:cubicBezTo>
                      <a:pt x="18286" y="34842"/>
                      <a:pt x="16868" y="35015"/>
                      <a:pt x="15279" y="35153"/>
                    </a:cubicBezTo>
                    <a:cubicBezTo>
                      <a:pt x="14829" y="35153"/>
                      <a:pt x="14691" y="34842"/>
                      <a:pt x="14691" y="34566"/>
                    </a:cubicBezTo>
                    <a:cubicBezTo>
                      <a:pt x="14691" y="34151"/>
                      <a:pt x="14829" y="33978"/>
                      <a:pt x="15279" y="33978"/>
                    </a:cubicBezTo>
                    <a:cubicBezTo>
                      <a:pt x="16281" y="33840"/>
                      <a:pt x="17594" y="33702"/>
                      <a:pt x="18873" y="33563"/>
                    </a:cubicBezTo>
                    <a:cubicBezTo>
                      <a:pt x="19150" y="33563"/>
                      <a:pt x="19461" y="33563"/>
                      <a:pt x="19737" y="33425"/>
                    </a:cubicBezTo>
                    <a:cubicBezTo>
                      <a:pt x="19599" y="33425"/>
                      <a:pt x="19599" y="33287"/>
                      <a:pt x="19599" y="33114"/>
                    </a:cubicBezTo>
                    <a:cubicBezTo>
                      <a:pt x="19461" y="32837"/>
                      <a:pt x="19323" y="32699"/>
                      <a:pt x="19150" y="32423"/>
                    </a:cubicBezTo>
                    <a:cubicBezTo>
                      <a:pt x="19012" y="32112"/>
                      <a:pt x="18873" y="31835"/>
                      <a:pt x="18873" y="31559"/>
                    </a:cubicBezTo>
                    <a:cubicBezTo>
                      <a:pt x="18735" y="31559"/>
                      <a:pt x="18735" y="31386"/>
                      <a:pt x="18735" y="31247"/>
                    </a:cubicBezTo>
                    <a:cubicBezTo>
                      <a:pt x="18458" y="30694"/>
                      <a:pt x="18147" y="29969"/>
                      <a:pt x="17871" y="29381"/>
                    </a:cubicBezTo>
                    <a:cubicBezTo>
                      <a:pt x="16419" y="29657"/>
                      <a:pt x="15002" y="29830"/>
                      <a:pt x="13550" y="30107"/>
                    </a:cubicBezTo>
                    <a:lnTo>
                      <a:pt x="13274" y="30107"/>
                    </a:lnTo>
                    <a:cubicBezTo>
                      <a:pt x="13101" y="30107"/>
                      <a:pt x="13101" y="30107"/>
                      <a:pt x="13101" y="29969"/>
                    </a:cubicBezTo>
                    <a:cubicBezTo>
                      <a:pt x="12963" y="29969"/>
                      <a:pt x="12963" y="29830"/>
                      <a:pt x="12824" y="29657"/>
                    </a:cubicBezTo>
                    <a:cubicBezTo>
                      <a:pt x="12824" y="29519"/>
                      <a:pt x="12824" y="29381"/>
                      <a:pt x="12963" y="29243"/>
                    </a:cubicBezTo>
                    <a:cubicBezTo>
                      <a:pt x="12963" y="29243"/>
                      <a:pt x="12963" y="29104"/>
                      <a:pt x="13101" y="29104"/>
                    </a:cubicBezTo>
                    <a:cubicBezTo>
                      <a:pt x="13101" y="28966"/>
                      <a:pt x="13274" y="28966"/>
                      <a:pt x="13274" y="28966"/>
                    </a:cubicBezTo>
                    <a:cubicBezTo>
                      <a:pt x="14553" y="28793"/>
                      <a:pt x="16004" y="28517"/>
                      <a:pt x="17283" y="28240"/>
                    </a:cubicBezTo>
                    <a:lnTo>
                      <a:pt x="17283" y="27929"/>
                    </a:lnTo>
                    <a:cubicBezTo>
                      <a:pt x="16868" y="27238"/>
                      <a:pt x="16557" y="26512"/>
                      <a:pt x="16281" y="25786"/>
                    </a:cubicBezTo>
                    <a:lnTo>
                      <a:pt x="16143" y="25199"/>
                    </a:lnTo>
                    <a:cubicBezTo>
                      <a:pt x="15866" y="25337"/>
                      <a:pt x="15555" y="25337"/>
                      <a:pt x="15417" y="25337"/>
                    </a:cubicBezTo>
                    <a:cubicBezTo>
                      <a:pt x="14414" y="25510"/>
                      <a:pt x="13412" y="25510"/>
                      <a:pt x="12548" y="25648"/>
                    </a:cubicBezTo>
                    <a:lnTo>
                      <a:pt x="11373" y="25648"/>
                    </a:lnTo>
                    <a:cubicBezTo>
                      <a:pt x="10958" y="25648"/>
                      <a:pt x="10820" y="25337"/>
                      <a:pt x="10820" y="25060"/>
                    </a:cubicBezTo>
                    <a:cubicBezTo>
                      <a:pt x="10820" y="24784"/>
                      <a:pt x="10958" y="24473"/>
                      <a:pt x="11373" y="24473"/>
                    </a:cubicBezTo>
                    <a:cubicBezTo>
                      <a:pt x="12686" y="24473"/>
                      <a:pt x="14138" y="24334"/>
                      <a:pt x="15555" y="24196"/>
                    </a:cubicBezTo>
                    <a:lnTo>
                      <a:pt x="15555" y="24058"/>
                    </a:lnTo>
                    <a:lnTo>
                      <a:pt x="15555" y="23920"/>
                    </a:lnTo>
                    <a:cubicBezTo>
                      <a:pt x="15140" y="23056"/>
                      <a:pt x="14829" y="22191"/>
                      <a:pt x="14553" y="21327"/>
                    </a:cubicBezTo>
                    <a:lnTo>
                      <a:pt x="14414" y="21016"/>
                    </a:lnTo>
                    <a:lnTo>
                      <a:pt x="14414" y="20878"/>
                    </a:lnTo>
                    <a:cubicBezTo>
                      <a:pt x="14276" y="20878"/>
                      <a:pt x="14138" y="21016"/>
                      <a:pt x="13965" y="21016"/>
                    </a:cubicBezTo>
                    <a:cubicBezTo>
                      <a:pt x="12824" y="21189"/>
                      <a:pt x="11684" y="21189"/>
                      <a:pt x="10681" y="21327"/>
                    </a:cubicBezTo>
                    <a:lnTo>
                      <a:pt x="9644" y="21327"/>
                    </a:lnTo>
                    <a:cubicBezTo>
                      <a:pt x="9368" y="21327"/>
                      <a:pt x="9091" y="21016"/>
                      <a:pt x="9091" y="20740"/>
                    </a:cubicBezTo>
                    <a:cubicBezTo>
                      <a:pt x="9091" y="20463"/>
                      <a:pt x="9368" y="20152"/>
                      <a:pt x="9644" y="20152"/>
                    </a:cubicBezTo>
                    <a:cubicBezTo>
                      <a:pt x="10958" y="20152"/>
                      <a:pt x="12237" y="20014"/>
                      <a:pt x="13827" y="19876"/>
                    </a:cubicBezTo>
                    <a:cubicBezTo>
                      <a:pt x="13689" y="19288"/>
                      <a:pt x="13412" y="18735"/>
                      <a:pt x="13274" y="18147"/>
                    </a:cubicBezTo>
                    <a:cubicBezTo>
                      <a:pt x="13101" y="17871"/>
                      <a:pt x="12824" y="17421"/>
                      <a:pt x="12686" y="17007"/>
                    </a:cubicBezTo>
                    <a:lnTo>
                      <a:pt x="12237" y="15555"/>
                    </a:lnTo>
                    <a:cubicBezTo>
                      <a:pt x="11822" y="15693"/>
                      <a:pt x="11373" y="15831"/>
                      <a:pt x="10958" y="15831"/>
                    </a:cubicBezTo>
                    <a:cubicBezTo>
                      <a:pt x="9955" y="16143"/>
                      <a:pt x="8780" y="16419"/>
                      <a:pt x="7640" y="16696"/>
                    </a:cubicBezTo>
                    <a:lnTo>
                      <a:pt x="7501" y="16696"/>
                    </a:lnTo>
                    <a:cubicBezTo>
                      <a:pt x="7363" y="16696"/>
                      <a:pt x="7052" y="16696"/>
                      <a:pt x="7052" y="16557"/>
                    </a:cubicBezTo>
                    <a:cubicBezTo>
                      <a:pt x="6914" y="16419"/>
                      <a:pt x="6914" y="16419"/>
                      <a:pt x="6914" y="16281"/>
                    </a:cubicBezTo>
                    <a:lnTo>
                      <a:pt x="6914" y="15831"/>
                    </a:lnTo>
                    <a:cubicBezTo>
                      <a:pt x="7052" y="15831"/>
                      <a:pt x="7052" y="15831"/>
                      <a:pt x="7052" y="15693"/>
                    </a:cubicBezTo>
                    <a:cubicBezTo>
                      <a:pt x="7225" y="15693"/>
                      <a:pt x="7225" y="15693"/>
                      <a:pt x="7363" y="15555"/>
                    </a:cubicBezTo>
                    <a:cubicBezTo>
                      <a:pt x="8780" y="15278"/>
                      <a:pt x="10232" y="14829"/>
                      <a:pt x="11822" y="14553"/>
                    </a:cubicBezTo>
                    <a:lnTo>
                      <a:pt x="11545" y="13827"/>
                    </a:lnTo>
                    <a:lnTo>
                      <a:pt x="11373" y="13550"/>
                    </a:lnTo>
                    <a:cubicBezTo>
                      <a:pt x="11096" y="12686"/>
                      <a:pt x="10681" y="11822"/>
                      <a:pt x="10370" y="10958"/>
                    </a:cubicBezTo>
                    <a:cubicBezTo>
                      <a:pt x="9091" y="11234"/>
                      <a:pt x="7916" y="11511"/>
                      <a:pt x="6914" y="11822"/>
                    </a:cubicBezTo>
                    <a:cubicBezTo>
                      <a:pt x="6637" y="11960"/>
                      <a:pt x="6361" y="12098"/>
                      <a:pt x="5911" y="12098"/>
                    </a:cubicBezTo>
                    <a:cubicBezTo>
                      <a:pt x="5911" y="12237"/>
                      <a:pt x="5773" y="12237"/>
                      <a:pt x="5773" y="12237"/>
                    </a:cubicBezTo>
                    <a:cubicBezTo>
                      <a:pt x="5635" y="12237"/>
                      <a:pt x="5497" y="12098"/>
                      <a:pt x="5324" y="11960"/>
                    </a:cubicBezTo>
                    <a:cubicBezTo>
                      <a:pt x="5324" y="11822"/>
                      <a:pt x="5324" y="11822"/>
                      <a:pt x="5185" y="11822"/>
                    </a:cubicBezTo>
                    <a:cubicBezTo>
                      <a:pt x="5185" y="11511"/>
                      <a:pt x="5324" y="11096"/>
                      <a:pt x="5635" y="11096"/>
                    </a:cubicBezTo>
                    <a:cubicBezTo>
                      <a:pt x="6188" y="10820"/>
                      <a:pt x="6637" y="10647"/>
                      <a:pt x="7225" y="10508"/>
                    </a:cubicBezTo>
                    <a:cubicBezTo>
                      <a:pt x="8089" y="10232"/>
                      <a:pt x="8953" y="10094"/>
                      <a:pt x="9955" y="9783"/>
                    </a:cubicBezTo>
                    <a:cubicBezTo>
                      <a:pt x="9955" y="9644"/>
                      <a:pt x="9817" y="9368"/>
                      <a:pt x="9644" y="9091"/>
                    </a:cubicBezTo>
                    <a:cubicBezTo>
                      <a:pt x="9368" y="8365"/>
                      <a:pt x="9230" y="7501"/>
                      <a:pt x="8953" y="6775"/>
                    </a:cubicBezTo>
                    <a:cubicBezTo>
                      <a:pt x="7501" y="7052"/>
                      <a:pt x="5911" y="7190"/>
                      <a:pt x="4321" y="7501"/>
                    </a:cubicBezTo>
                    <a:cubicBezTo>
                      <a:pt x="4183" y="7501"/>
                      <a:pt x="4045" y="7363"/>
                      <a:pt x="4045" y="7190"/>
                    </a:cubicBezTo>
                    <a:cubicBezTo>
                      <a:pt x="3907" y="7190"/>
                      <a:pt x="3768" y="7052"/>
                      <a:pt x="3768" y="6914"/>
                    </a:cubicBezTo>
                    <a:cubicBezTo>
                      <a:pt x="3768" y="6637"/>
                      <a:pt x="3907" y="6499"/>
                      <a:pt x="4045" y="6499"/>
                    </a:cubicBezTo>
                    <a:cubicBezTo>
                      <a:pt x="4045" y="6326"/>
                      <a:pt x="4183" y="6326"/>
                      <a:pt x="4321" y="6326"/>
                    </a:cubicBezTo>
                    <a:cubicBezTo>
                      <a:pt x="5047" y="6188"/>
                      <a:pt x="5635" y="6188"/>
                      <a:pt x="6188" y="6050"/>
                    </a:cubicBezTo>
                    <a:lnTo>
                      <a:pt x="6361" y="6050"/>
                    </a:lnTo>
                    <a:cubicBezTo>
                      <a:pt x="7052" y="5911"/>
                      <a:pt x="7778" y="5773"/>
                      <a:pt x="8504" y="5773"/>
                    </a:cubicBezTo>
                    <a:lnTo>
                      <a:pt x="8504" y="5462"/>
                    </a:lnTo>
                    <a:cubicBezTo>
                      <a:pt x="8227" y="4771"/>
                      <a:pt x="7916" y="3907"/>
                      <a:pt x="7640" y="3181"/>
                    </a:cubicBezTo>
                    <a:cubicBezTo>
                      <a:pt x="7640" y="3042"/>
                      <a:pt x="7640" y="2870"/>
                      <a:pt x="7501" y="2870"/>
                    </a:cubicBezTo>
                    <a:cubicBezTo>
                      <a:pt x="7225" y="1867"/>
                      <a:pt x="6914" y="865"/>
                      <a:pt x="64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5" name="Google Shape;1105;p8"/>
              <p:cNvSpPr/>
              <p:nvPr/>
            </p:nvSpPr>
            <p:spPr>
              <a:xfrm>
                <a:off x="4332983" y="3300466"/>
                <a:ext cx="550654" cy="74516"/>
              </a:xfrm>
              <a:custGeom>
                <a:avLst/>
                <a:gdLst/>
                <a:ahLst/>
                <a:cxnLst/>
                <a:rect l="l" t="t" r="r" b="b"/>
                <a:pathLst>
                  <a:path w="30660" h="4149" extrusionOk="0">
                    <a:moveTo>
                      <a:pt x="30072" y="1"/>
                    </a:moveTo>
                    <a:cubicBezTo>
                      <a:pt x="29519" y="1"/>
                      <a:pt x="28793" y="1"/>
                      <a:pt x="28067" y="139"/>
                    </a:cubicBezTo>
                    <a:cubicBezTo>
                      <a:pt x="27653" y="139"/>
                      <a:pt x="27203" y="277"/>
                      <a:pt x="26788" y="277"/>
                    </a:cubicBezTo>
                    <a:cubicBezTo>
                      <a:pt x="25924" y="416"/>
                      <a:pt x="24887" y="554"/>
                      <a:pt x="23747" y="692"/>
                    </a:cubicBezTo>
                    <a:lnTo>
                      <a:pt x="23608" y="692"/>
                    </a:lnTo>
                    <a:cubicBezTo>
                      <a:pt x="22295" y="865"/>
                      <a:pt x="20878" y="1003"/>
                      <a:pt x="19564" y="1280"/>
                    </a:cubicBezTo>
                    <a:lnTo>
                      <a:pt x="18838" y="1280"/>
                    </a:lnTo>
                    <a:cubicBezTo>
                      <a:pt x="17974" y="1418"/>
                      <a:pt x="16972" y="1556"/>
                      <a:pt x="16108" y="1729"/>
                    </a:cubicBezTo>
                    <a:lnTo>
                      <a:pt x="15693" y="1729"/>
                    </a:lnTo>
                    <a:lnTo>
                      <a:pt x="15382" y="1867"/>
                    </a:lnTo>
                    <a:lnTo>
                      <a:pt x="15244" y="1867"/>
                    </a:lnTo>
                    <a:cubicBezTo>
                      <a:pt x="14967" y="1867"/>
                      <a:pt x="14829" y="1867"/>
                      <a:pt x="14691" y="2006"/>
                    </a:cubicBezTo>
                    <a:cubicBezTo>
                      <a:pt x="14103" y="2006"/>
                      <a:pt x="13654" y="2006"/>
                      <a:pt x="13101" y="2144"/>
                    </a:cubicBezTo>
                    <a:cubicBezTo>
                      <a:pt x="12237" y="2282"/>
                      <a:pt x="11234" y="2282"/>
                      <a:pt x="10370" y="2420"/>
                    </a:cubicBezTo>
                    <a:cubicBezTo>
                      <a:pt x="6602" y="2870"/>
                      <a:pt x="3595" y="3008"/>
                      <a:pt x="554" y="3008"/>
                    </a:cubicBezTo>
                    <a:cubicBezTo>
                      <a:pt x="277" y="3008"/>
                      <a:pt x="0" y="3284"/>
                      <a:pt x="0" y="3596"/>
                    </a:cubicBezTo>
                    <a:cubicBezTo>
                      <a:pt x="0" y="3872"/>
                      <a:pt x="277" y="4149"/>
                      <a:pt x="692" y="4149"/>
                    </a:cubicBezTo>
                    <a:cubicBezTo>
                      <a:pt x="4598" y="4149"/>
                      <a:pt x="8469" y="3872"/>
                      <a:pt x="12375" y="3457"/>
                    </a:cubicBezTo>
                    <a:cubicBezTo>
                      <a:pt x="14829" y="3008"/>
                      <a:pt x="17110" y="2731"/>
                      <a:pt x="19564" y="2420"/>
                    </a:cubicBezTo>
                    <a:lnTo>
                      <a:pt x="19703" y="2420"/>
                    </a:lnTo>
                    <a:lnTo>
                      <a:pt x="19875" y="2282"/>
                    </a:lnTo>
                    <a:cubicBezTo>
                      <a:pt x="20878" y="2144"/>
                      <a:pt x="22018" y="2006"/>
                      <a:pt x="23159" y="1867"/>
                    </a:cubicBezTo>
                    <a:lnTo>
                      <a:pt x="23747" y="1867"/>
                    </a:lnTo>
                    <a:cubicBezTo>
                      <a:pt x="23885" y="1867"/>
                      <a:pt x="23885" y="1867"/>
                      <a:pt x="24023" y="1729"/>
                    </a:cubicBezTo>
                    <a:lnTo>
                      <a:pt x="25198" y="1556"/>
                    </a:lnTo>
                    <a:cubicBezTo>
                      <a:pt x="26927" y="1418"/>
                      <a:pt x="28655" y="1280"/>
                      <a:pt x="30072" y="1003"/>
                    </a:cubicBezTo>
                    <a:cubicBezTo>
                      <a:pt x="30245" y="1003"/>
                      <a:pt x="30383" y="1003"/>
                      <a:pt x="30522" y="865"/>
                    </a:cubicBezTo>
                    <a:cubicBezTo>
                      <a:pt x="30660" y="865"/>
                      <a:pt x="30660" y="692"/>
                      <a:pt x="30660" y="554"/>
                    </a:cubicBezTo>
                    <a:cubicBezTo>
                      <a:pt x="30660" y="277"/>
                      <a:pt x="30660" y="139"/>
                      <a:pt x="30522" y="139"/>
                    </a:cubicBezTo>
                    <a:cubicBezTo>
                      <a:pt x="30522" y="1"/>
                      <a:pt x="30383" y="1"/>
                      <a:pt x="30072" y="1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6" name="Google Shape;1106;p8"/>
              <p:cNvSpPr/>
              <p:nvPr/>
            </p:nvSpPr>
            <p:spPr>
              <a:xfrm>
                <a:off x="4182748" y="3388003"/>
                <a:ext cx="731942" cy="139693"/>
              </a:xfrm>
              <a:custGeom>
                <a:avLst/>
                <a:gdLst/>
                <a:ahLst/>
                <a:cxnLst/>
                <a:rect l="l" t="t" r="r" b="b"/>
                <a:pathLst>
                  <a:path w="40754" h="7778" extrusionOk="0">
                    <a:moveTo>
                      <a:pt x="40165" y="0"/>
                    </a:moveTo>
                    <a:cubicBezTo>
                      <a:pt x="38610" y="139"/>
                      <a:pt x="37158" y="312"/>
                      <a:pt x="35707" y="588"/>
                    </a:cubicBezTo>
                    <a:cubicBezTo>
                      <a:pt x="34981" y="726"/>
                      <a:pt x="34289" y="865"/>
                      <a:pt x="33425" y="865"/>
                    </a:cubicBezTo>
                    <a:lnTo>
                      <a:pt x="30383" y="1314"/>
                    </a:lnTo>
                    <a:lnTo>
                      <a:pt x="27376" y="1729"/>
                    </a:lnTo>
                    <a:lnTo>
                      <a:pt x="27203" y="1729"/>
                    </a:lnTo>
                    <a:cubicBezTo>
                      <a:pt x="26201" y="1867"/>
                      <a:pt x="25337" y="2040"/>
                      <a:pt x="24473" y="2178"/>
                    </a:cubicBezTo>
                    <a:cubicBezTo>
                      <a:pt x="23609" y="2316"/>
                      <a:pt x="22745" y="2316"/>
                      <a:pt x="22019" y="2455"/>
                    </a:cubicBezTo>
                    <a:cubicBezTo>
                      <a:pt x="21327" y="2593"/>
                      <a:pt x="20602" y="2731"/>
                      <a:pt x="20014" y="2731"/>
                    </a:cubicBezTo>
                    <a:cubicBezTo>
                      <a:pt x="19288" y="2904"/>
                      <a:pt x="18562" y="3042"/>
                      <a:pt x="17871" y="3180"/>
                    </a:cubicBezTo>
                    <a:cubicBezTo>
                      <a:pt x="17283" y="3180"/>
                      <a:pt x="16834" y="3319"/>
                      <a:pt x="16281" y="3457"/>
                    </a:cubicBezTo>
                    <a:lnTo>
                      <a:pt x="15970" y="3457"/>
                    </a:lnTo>
                    <a:cubicBezTo>
                      <a:pt x="14967" y="3595"/>
                      <a:pt x="14103" y="3906"/>
                      <a:pt x="13239" y="4045"/>
                    </a:cubicBezTo>
                    <a:cubicBezTo>
                      <a:pt x="12375" y="4183"/>
                      <a:pt x="11649" y="4459"/>
                      <a:pt x="10785" y="4632"/>
                    </a:cubicBezTo>
                    <a:lnTo>
                      <a:pt x="10232" y="4770"/>
                    </a:lnTo>
                    <a:lnTo>
                      <a:pt x="10094" y="4770"/>
                    </a:lnTo>
                    <a:lnTo>
                      <a:pt x="9506" y="4909"/>
                    </a:lnTo>
                    <a:cubicBezTo>
                      <a:pt x="9057" y="5047"/>
                      <a:pt x="8504" y="5185"/>
                      <a:pt x="8054" y="5323"/>
                    </a:cubicBezTo>
                    <a:cubicBezTo>
                      <a:pt x="6188" y="5773"/>
                      <a:pt x="4460" y="6049"/>
                      <a:pt x="2731" y="6360"/>
                    </a:cubicBezTo>
                    <a:lnTo>
                      <a:pt x="2455" y="6360"/>
                    </a:lnTo>
                    <a:cubicBezTo>
                      <a:pt x="2317" y="6360"/>
                      <a:pt x="2006" y="6499"/>
                      <a:pt x="1729" y="6499"/>
                    </a:cubicBezTo>
                    <a:lnTo>
                      <a:pt x="1280" y="6499"/>
                    </a:lnTo>
                    <a:cubicBezTo>
                      <a:pt x="1003" y="6499"/>
                      <a:pt x="865" y="6499"/>
                      <a:pt x="588" y="6637"/>
                    </a:cubicBezTo>
                    <a:cubicBezTo>
                      <a:pt x="416" y="6637"/>
                      <a:pt x="277" y="6637"/>
                      <a:pt x="139" y="6775"/>
                    </a:cubicBezTo>
                    <a:lnTo>
                      <a:pt x="139" y="6913"/>
                    </a:lnTo>
                    <a:cubicBezTo>
                      <a:pt x="1" y="7052"/>
                      <a:pt x="1" y="7052"/>
                      <a:pt x="1" y="7225"/>
                    </a:cubicBezTo>
                    <a:cubicBezTo>
                      <a:pt x="1" y="7501"/>
                      <a:pt x="277" y="7778"/>
                      <a:pt x="588" y="7778"/>
                    </a:cubicBezTo>
                    <a:cubicBezTo>
                      <a:pt x="2144" y="7639"/>
                      <a:pt x="3596" y="7363"/>
                      <a:pt x="5047" y="7052"/>
                    </a:cubicBezTo>
                    <a:cubicBezTo>
                      <a:pt x="6914" y="6775"/>
                      <a:pt x="8780" y="6360"/>
                      <a:pt x="10370" y="5911"/>
                    </a:cubicBezTo>
                    <a:lnTo>
                      <a:pt x="10647" y="5911"/>
                    </a:lnTo>
                    <a:lnTo>
                      <a:pt x="11511" y="5635"/>
                    </a:lnTo>
                    <a:cubicBezTo>
                      <a:pt x="12099" y="5496"/>
                      <a:pt x="12686" y="5323"/>
                      <a:pt x="13101" y="5185"/>
                    </a:cubicBezTo>
                    <a:cubicBezTo>
                      <a:pt x="13377" y="5185"/>
                      <a:pt x="13689" y="5185"/>
                      <a:pt x="13965" y="5047"/>
                    </a:cubicBezTo>
                    <a:cubicBezTo>
                      <a:pt x="14553" y="4909"/>
                      <a:pt x="14967" y="4909"/>
                      <a:pt x="15417" y="4770"/>
                    </a:cubicBezTo>
                    <a:lnTo>
                      <a:pt x="15693" y="4770"/>
                    </a:lnTo>
                    <a:cubicBezTo>
                      <a:pt x="16143" y="4632"/>
                      <a:pt x="16557" y="4632"/>
                      <a:pt x="17007" y="4459"/>
                    </a:cubicBezTo>
                    <a:cubicBezTo>
                      <a:pt x="18562" y="4183"/>
                      <a:pt x="20463" y="3906"/>
                      <a:pt x="22606" y="3595"/>
                    </a:cubicBezTo>
                    <a:cubicBezTo>
                      <a:pt x="24196" y="3319"/>
                      <a:pt x="25648" y="3180"/>
                      <a:pt x="27203" y="2904"/>
                    </a:cubicBezTo>
                    <a:lnTo>
                      <a:pt x="27653" y="2904"/>
                    </a:lnTo>
                    <a:lnTo>
                      <a:pt x="27929" y="2731"/>
                    </a:lnTo>
                    <a:lnTo>
                      <a:pt x="28655" y="2731"/>
                    </a:lnTo>
                    <a:lnTo>
                      <a:pt x="28932" y="2593"/>
                    </a:lnTo>
                    <a:lnTo>
                      <a:pt x="29105" y="2593"/>
                    </a:lnTo>
                    <a:lnTo>
                      <a:pt x="30660" y="2455"/>
                    </a:lnTo>
                    <a:cubicBezTo>
                      <a:pt x="31835" y="2316"/>
                      <a:pt x="32838" y="2178"/>
                      <a:pt x="33840" y="2040"/>
                    </a:cubicBezTo>
                    <a:cubicBezTo>
                      <a:pt x="34566" y="1867"/>
                      <a:pt x="35292" y="1729"/>
                      <a:pt x="36156" y="1729"/>
                    </a:cubicBezTo>
                    <a:lnTo>
                      <a:pt x="36294" y="1590"/>
                    </a:lnTo>
                    <a:cubicBezTo>
                      <a:pt x="37020" y="1452"/>
                      <a:pt x="37746" y="1452"/>
                      <a:pt x="38437" y="1314"/>
                    </a:cubicBezTo>
                    <a:cubicBezTo>
                      <a:pt x="39025" y="1176"/>
                      <a:pt x="39612" y="1176"/>
                      <a:pt x="40165" y="1176"/>
                    </a:cubicBezTo>
                    <a:cubicBezTo>
                      <a:pt x="40165" y="1176"/>
                      <a:pt x="40338" y="1176"/>
                      <a:pt x="40338" y="1003"/>
                    </a:cubicBezTo>
                    <a:lnTo>
                      <a:pt x="40615" y="1003"/>
                    </a:lnTo>
                    <a:cubicBezTo>
                      <a:pt x="40615" y="865"/>
                      <a:pt x="40753" y="726"/>
                      <a:pt x="40753" y="588"/>
                    </a:cubicBezTo>
                    <a:cubicBezTo>
                      <a:pt x="40753" y="312"/>
                      <a:pt x="40477" y="0"/>
                      <a:pt x="40165" y="0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7" name="Google Shape;1107;p8"/>
              <p:cNvSpPr/>
              <p:nvPr/>
            </p:nvSpPr>
            <p:spPr>
              <a:xfrm>
                <a:off x="4185227" y="3465608"/>
                <a:ext cx="768562" cy="147757"/>
              </a:xfrm>
              <a:custGeom>
                <a:avLst/>
                <a:gdLst/>
                <a:ahLst/>
                <a:cxnLst/>
                <a:rect l="l" t="t" r="r" b="b"/>
                <a:pathLst>
                  <a:path w="42793" h="8227" extrusionOk="0">
                    <a:moveTo>
                      <a:pt x="42205" y="0"/>
                    </a:moveTo>
                    <a:cubicBezTo>
                      <a:pt x="41756" y="0"/>
                      <a:pt x="41341" y="138"/>
                      <a:pt x="40892" y="138"/>
                    </a:cubicBezTo>
                    <a:cubicBezTo>
                      <a:pt x="39474" y="311"/>
                      <a:pt x="38023" y="588"/>
                      <a:pt x="36744" y="864"/>
                    </a:cubicBezTo>
                    <a:lnTo>
                      <a:pt x="36156" y="1002"/>
                    </a:lnTo>
                    <a:cubicBezTo>
                      <a:pt x="35430" y="1175"/>
                      <a:pt x="34843" y="1314"/>
                      <a:pt x="34290" y="1452"/>
                    </a:cubicBezTo>
                    <a:cubicBezTo>
                      <a:pt x="34151" y="1452"/>
                      <a:pt x="34151" y="1590"/>
                      <a:pt x="34151" y="1590"/>
                    </a:cubicBezTo>
                    <a:cubicBezTo>
                      <a:pt x="33425" y="1728"/>
                      <a:pt x="32838" y="1867"/>
                      <a:pt x="32112" y="2039"/>
                    </a:cubicBezTo>
                    <a:cubicBezTo>
                      <a:pt x="31835" y="2039"/>
                      <a:pt x="31697" y="2039"/>
                      <a:pt x="31386" y="2178"/>
                    </a:cubicBezTo>
                    <a:cubicBezTo>
                      <a:pt x="27377" y="2904"/>
                      <a:pt x="23471" y="3457"/>
                      <a:pt x="20152" y="4044"/>
                    </a:cubicBezTo>
                    <a:lnTo>
                      <a:pt x="18424" y="4321"/>
                    </a:lnTo>
                    <a:lnTo>
                      <a:pt x="17422" y="4459"/>
                    </a:lnTo>
                    <a:lnTo>
                      <a:pt x="16696" y="4459"/>
                    </a:lnTo>
                    <a:lnTo>
                      <a:pt x="15555" y="4632"/>
                    </a:lnTo>
                    <a:lnTo>
                      <a:pt x="15417" y="4770"/>
                    </a:lnTo>
                    <a:cubicBezTo>
                      <a:pt x="14691" y="4770"/>
                      <a:pt x="13965" y="4908"/>
                      <a:pt x="13239" y="5047"/>
                    </a:cubicBezTo>
                    <a:cubicBezTo>
                      <a:pt x="9230" y="5634"/>
                      <a:pt x="4771" y="6187"/>
                      <a:pt x="450" y="7051"/>
                    </a:cubicBezTo>
                    <a:cubicBezTo>
                      <a:pt x="450" y="7051"/>
                      <a:pt x="278" y="7051"/>
                      <a:pt x="278" y="7224"/>
                    </a:cubicBezTo>
                    <a:cubicBezTo>
                      <a:pt x="278" y="7224"/>
                      <a:pt x="139" y="7224"/>
                      <a:pt x="139" y="7362"/>
                    </a:cubicBezTo>
                    <a:cubicBezTo>
                      <a:pt x="139" y="7362"/>
                      <a:pt x="1" y="7362"/>
                      <a:pt x="1" y="7501"/>
                    </a:cubicBezTo>
                    <a:lnTo>
                      <a:pt x="1" y="7639"/>
                    </a:lnTo>
                    <a:lnTo>
                      <a:pt x="1" y="7777"/>
                    </a:lnTo>
                    <a:cubicBezTo>
                      <a:pt x="1" y="7915"/>
                      <a:pt x="139" y="8088"/>
                      <a:pt x="278" y="8227"/>
                    </a:cubicBezTo>
                    <a:lnTo>
                      <a:pt x="727" y="8227"/>
                    </a:lnTo>
                    <a:cubicBezTo>
                      <a:pt x="2732" y="7777"/>
                      <a:pt x="4909" y="7501"/>
                      <a:pt x="6914" y="7051"/>
                    </a:cubicBezTo>
                    <a:cubicBezTo>
                      <a:pt x="10094" y="6637"/>
                      <a:pt x="13239" y="6187"/>
                      <a:pt x="16005" y="5772"/>
                    </a:cubicBezTo>
                    <a:lnTo>
                      <a:pt x="16419" y="5772"/>
                    </a:lnTo>
                    <a:lnTo>
                      <a:pt x="16869" y="5634"/>
                    </a:lnTo>
                    <a:lnTo>
                      <a:pt x="17284" y="5634"/>
                    </a:lnTo>
                    <a:lnTo>
                      <a:pt x="17871" y="5496"/>
                    </a:lnTo>
                    <a:cubicBezTo>
                      <a:pt x="19599" y="5185"/>
                      <a:pt x="21466" y="5047"/>
                      <a:pt x="23194" y="4770"/>
                    </a:cubicBezTo>
                    <a:cubicBezTo>
                      <a:pt x="23920" y="4632"/>
                      <a:pt x="24646" y="4459"/>
                      <a:pt x="25337" y="4321"/>
                    </a:cubicBezTo>
                    <a:cubicBezTo>
                      <a:pt x="26927" y="4044"/>
                      <a:pt x="28379" y="3906"/>
                      <a:pt x="29831" y="3595"/>
                    </a:cubicBezTo>
                    <a:cubicBezTo>
                      <a:pt x="30522" y="3457"/>
                      <a:pt x="31248" y="3318"/>
                      <a:pt x="31974" y="3180"/>
                    </a:cubicBezTo>
                    <a:cubicBezTo>
                      <a:pt x="32976" y="3042"/>
                      <a:pt x="33979" y="2731"/>
                      <a:pt x="35015" y="2454"/>
                    </a:cubicBezTo>
                    <a:cubicBezTo>
                      <a:pt x="35430" y="2454"/>
                      <a:pt x="35880" y="2316"/>
                      <a:pt x="36294" y="2178"/>
                    </a:cubicBezTo>
                    <a:cubicBezTo>
                      <a:pt x="36571" y="2178"/>
                      <a:pt x="36882" y="2039"/>
                      <a:pt x="37159" y="2039"/>
                    </a:cubicBezTo>
                    <a:cubicBezTo>
                      <a:pt x="37159" y="2039"/>
                      <a:pt x="37297" y="2039"/>
                      <a:pt x="37297" y="1867"/>
                    </a:cubicBezTo>
                    <a:cubicBezTo>
                      <a:pt x="37608" y="1867"/>
                      <a:pt x="37884" y="1867"/>
                      <a:pt x="38161" y="1728"/>
                    </a:cubicBezTo>
                    <a:cubicBezTo>
                      <a:pt x="38749" y="1590"/>
                      <a:pt x="39163" y="1590"/>
                      <a:pt x="39613" y="1452"/>
                    </a:cubicBezTo>
                    <a:cubicBezTo>
                      <a:pt x="39889" y="1452"/>
                      <a:pt x="40200" y="1314"/>
                      <a:pt x="40477" y="1314"/>
                    </a:cubicBezTo>
                    <a:cubicBezTo>
                      <a:pt x="41064" y="1314"/>
                      <a:pt x="41617" y="1175"/>
                      <a:pt x="42205" y="1175"/>
                    </a:cubicBezTo>
                    <a:cubicBezTo>
                      <a:pt x="42482" y="1175"/>
                      <a:pt x="42793" y="864"/>
                      <a:pt x="42793" y="588"/>
                    </a:cubicBezTo>
                    <a:cubicBezTo>
                      <a:pt x="42793" y="449"/>
                      <a:pt x="42620" y="311"/>
                      <a:pt x="42620" y="311"/>
                    </a:cubicBezTo>
                    <a:lnTo>
                      <a:pt x="42482" y="138"/>
                    </a:lnTo>
                    <a:cubicBezTo>
                      <a:pt x="42482" y="138"/>
                      <a:pt x="42343" y="0"/>
                      <a:pt x="42205" y="0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8" name="Google Shape;1108;p8"/>
              <p:cNvSpPr/>
              <p:nvPr/>
            </p:nvSpPr>
            <p:spPr>
              <a:xfrm>
                <a:off x="4252289" y="3566795"/>
                <a:ext cx="773519" cy="129132"/>
              </a:xfrm>
              <a:custGeom>
                <a:avLst/>
                <a:gdLst/>
                <a:ahLst/>
                <a:cxnLst/>
                <a:rect l="l" t="t" r="r" b="b"/>
                <a:pathLst>
                  <a:path w="43069" h="7190" extrusionOk="0">
                    <a:moveTo>
                      <a:pt x="42342" y="0"/>
                    </a:moveTo>
                    <a:cubicBezTo>
                      <a:pt x="41789" y="138"/>
                      <a:pt x="41063" y="277"/>
                      <a:pt x="40338" y="415"/>
                    </a:cubicBezTo>
                    <a:cubicBezTo>
                      <a:pt x="38471" y="726"/>
                      <a:pt x="36466" y="1141"/>
                      <a:pt x="34150" y="1417"/>
                    </a:cubicBezTo>
                    <a:lnTo>
                      <a:pt x="33701" y="1417"/>
                    </a:lnTo>
                    <a:cubicBezTo>
                      <a:pt x="30970" y="1867"/>
                      <a:pt x="27963" y="2143"/>
                      <a:pt x="25509" y="2454"/>
                    </a:cubicBezTo>
                    <a:cubicBezTo>
                      <a:pt x="24783" y="2454"/>
                      <a:pt x="24196" y="2593"/>
                      <a:pt x="23643" y="2593"/>
                    </a:cubicBezTo>
                    <a:lnTo>
                      <a:pt x="23055" y="2593"/>
                    </a:lnTo>
                    <a:lnTo>
                      <a:pt x="22917" y="2731"/>
                    </a:lnTo>
                    <a:lnTo>
                      <a:pt x="21603" y="2731"/>
                    </a:lnTo>
                    <a:cubicBezTo>
                      <a:pt x="19184" y="3007"/>
                      <a:pt x="16730" y="3318"/>
                      <a:pt x="14137" y="3595"/>
                    </a:cubicBezTo>
                    <a:cubicBezTo>
                      <a:pt x="13411" y="3733"/>
                      <a:pt x="12547" y="3871"/>
                      <a:pt x="11683" y="3871"/>
                    </a:cubicBezTo>
                    <a:cubicBezTo>
                      <a:pt x="9817" y="4183"/>
                      <a:pt x="7950" y="4459"/>
                      <a:pt x="6360" y="4736"/>
                    </a:cubicBezTo>
                    <a:cubicBezTo>
                      <a:pt x="5358" y="4874"/>
                      <a:pt x="4493" y="5185"/>
                      <a:pt x="3457" y="5323"/>
                    </a:cubicBezTo>
                    <a:cubicBezTo>
                      <a:pt x="3042" y="5461"/>
                      <a:pt x="2592" y="5461"/>
                      <a:pt x="2178" y="5600"/>
                    </a:cubicBezTo>
                    <a:cubicBezTo>
                      <a:pt x="1590" y="5738"/>
                      <a:pt x="1037" y="5911"/>
                      <a:pt x="449" y="6049"/>
                    </a:cubicBezTo>
                    <a:lnTo>
                      <a:pt x="311" y="6049"/>
                    </a:lnTo>
                    <a:lnTo>
                      <a:pt x="173" y="6187"/>
                    </a:lnTo>
                    <a:lnTo>
                      <a:pt x="173" y="6326"/>
                    </a:lnTo>
                    <a:lnTo>
                      <a:pt x="0" y="6326"/>
                    </a:lnTo>
                    <a:lnTo>
                      <a:pt x="0" y="6602"/>
                    </a:lnTo>
                    <a:lnTo>
                      <a:pt x="0" y="6775"/>
                    </a:lnTo>
                    <a:cubicBezTo>
                      <a:pt x="0" y="6775"/>
                      <a:pt x="0" y="6913"/>
                      <a:pt x="173" y="6913"/>
                    </a:cubicBezTo>
                    <a:cubicBezTo>
                      <a:pt x="173" y="7051"/>
                      <a:pt x="449" y="7190"/>
                      <a:pt x="588" y="7190"/>
                    </a:cubicBezTo>
                    <a:lnTo>
                      <a:pt x="726" y="7190"/>
                    </a:lnTo>
                    <a:lnTo>
                      <a:pt x="864" y="7051"/>
                    </a:lnTo>
                    <a:cubicBezTo>
                      <a:pt x="2178" y="6775"/>
                      <a:pt x="3457" y="6464"/>
                      <a:pt x="4770" y="6187"/>
                    </a:cubicBezTo>
                    <a:cubicBezTo>
                      <a:pt x="6360" y="5911"/>
                      <a:pt x="7950" y="5600"/>
                      <a:pt x="9678" y="5461"/>
                    </a:cubicBezTo>
                    <a:cubicBezTo>
                      <a:pt x="9817" y="5323"/>
                      <a:pt x="9955" y="5323"/>
                      <a:pt x="10093" y="5323"/>
                    </a:cubicBezTo>
                    <a:cubicBezTo>
                      <a:pt x="10542" y="5323"/>
                      <a:pt x="10957" y="5185"/>
                      <a:pt x="11545" y="5185"/>
                    </a:cubicBezTo>
                    <a:cubicBezTo>
                      <a:pt x="11683" y="5185"/>
                      <a:pt x="11960" y="5047"/>
                      <a:pt x="12271" y="5047"/>
                    </a:cubicBezTo>
                    <a:cubicBezTo>
                      <a:pt x="12685" y="4874"/>
                      <a:pt x="13135" y="4874"/>
                      <a:pt x="13550" y="4874"/>
                    </a:cubicBezTo>
                    <a:cubicBezTo>
                      <a:pt x="16868" y="4459"/>
                      <a:pt x="20186" y="4010"/>
                      <a:pt x="22917" y="3871"/>
                    </a:cubicBezTo>
                    <a:lnTo>
                      <a:pt x="23193" y="3733"/>
                    </a:lnTo>
                    <a:lnTo>
                      <a:pt x="23504" y="3733"/>
                    </a:lnTo>
                    <a:cubicBezTo>
                      <a:pt x="27099" y="3457"/>
                      <a:pt x="30832" y="3007"/>
                      <a:pt x="34565" y="2454"/>
                    </a:cubicBezTo>
                    <a:cubicBezTo>
                      <a:pt x="37607" y="2143"/>
                      <a:pt x="40199" y="1590"/>
                      <a:pt x="42653" y="1141"/>
                    </a:cubicBezTo>
                    <a:lnTo>
                      <a:pt x="42792" y="1141"/>
                    </a:lnTo>
                    <a:cubicBezTo>
                      <a:pt x="42792" y="1003"/>
                      <a:pt x="42930" y="1003"/>
                      <a:pt x="42930" y="1003"/>
                    </a:cubicBezTo>
                    <a:lnTo>
                      <a:pt x="43068" y="864"/>
                    </a:lnTo>
                    <a:lnTo>
                      <a:pt x="43068" y="415"/>
                    </a:lnTo>
                    <a:cubicBezTo>
                      <a:pt x="43068" y="415"/>
                      <a:pt x="43068" y="277"/>
                      <a:pt x="42930" y="277"/>
                    </a:cubicBezTo>
                    <a:cubicBezTo>
                      <a:pt x="42930" y="138"/>
                      <a:pt x="42792" y="0"/>
                      <a:pt x="42515" y="0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9" name="Google Shape;1109;p8"/>
              <p:cNvSpPr/>
              <p:nvPr/>
            </p:nvSpPr>
            <p:spPr>
              <a:xfrm>
                <a:off x="4306906" y="3657421"/>
                <a:ext cx="703385" cy="147146"/>
              </a:xfrm>
              <a:custGeom>
                <a:avLst/>
                <a:gdLst/>
                <a:ahLst/>
                <a:cxnLst/>
                <a:rect l="l" t="t" r="r" b="b"/>
                <a:pathLst>
                  <a:path w="39164" h="8193" extrusionOk="0">
                    <a:moveTo>
                      <a:pt x="38437" y="1"/>
                    </a:moveTo>
                    <a:cubicBezTo>
                      <a:pt x="33702" y="1003"/>
                      <a:pt x="28794" y="1729"/>
                      <a:pt x="24196" y="2420"/>
                    </a:cubicBezTo>
                    <a:lnTo>
                      <a:pt x="24058" y="2420"/>
                    </a:lnTo>
                    <a:lnTo>
                      <a:pt x="23332" y="2593"/>
                    </a:lnTo>
                    <a:lnTo>
                      <a:pt x="23056" y="2593"/>
                    </a:lnTo>
                    <a:cubicBezTo>
                      <a:pt x="22019" y="2731"/>
                      <a:pt x="21016" y="2870"/>
                      <a:pt x="20014" y="3008"/>
                    </a:cubicBezTo>
                    <a:cubicBezTo>
                      <a:pt x="19426" y="3146"/>
                      <a:pt x="18873" y="3146"/>
                      <a:pt x="18286" y="3284"/>
                    </a:cubicBezTo>
                    <a:cubicBezTo>
                      <a:pt x="17560" y="3457"/>
                      <a:pt x="16834" y="3595"/>
                      <a:pt x="16281" y="3595"/>
                    </a:cubicBezTo>
                    <a:cubicBezTo>
                      <a:pt x="13101" y="4148"/>
                      <a:pt x="10370" y="4736"/>
                      <a:pt x="7916" y="5185"/>
                    </a:cubicBezTo>
                    <a:cubicBezTo>
                      <a:pt x="5911" y="5600"/>
                      <a:pt x="3872" y="6188"/>
                      <a:pt x="2144" y="6603"/>
                    </a:cubicBezTo>
                    <a:cubicBezTo>
                      <a:pt x="1452" y="6741"/>
                      <a:pt x="865" y="6914"/>
                      <a:pt x="277" y="7190"/>
                    </a:cubicBezTo>
                    <a:lnTo>
                      <a:pt x="139" y="7190"/>
                    </a:lnTo>
                    <a:lnTo>
                      <a:pt x="139" y="7328"/>
                    </a:lnTo>
                    <a:cubicBezTo>
                      <a:pt x="1" y="7467"/>
                      <a:pt x="1" y="7605"/>
                      <a:pt x="1" y="7778"/>
                    </a:cubicBezTo>
                    <a:lnTo>
                      <a:pt x="1" y="7916"/>
                    </a:lnTo>
                    <a:lnTo>
                      <a:pt x="1" y="8054"/>
                    </a:lnTo>
                    <a:cubicBezTo>
                      <a:pt x="139" y="8193"/>
                      <a:pt x="277" y="8193"/>
                      <a:pt x="588" y="8193"/>
                    </a:cubicBezTo>
                    <a:lnTo>
                      <a:pt x="727" y="8193"/>
                    </a:lnTo>
                    <a:cubicBezTo>
                      <a:pt x="3181" y="7467"/>
                      <a:pt x="5773" y="6914"/>
                      <a:pt x="8642" y="6326"/>
                    </a:cubicBezTo>
                    <a:cubicBezTo>
                      <a:pt x="9230" y="6188"/>
                      <a:pt x="9921" y="5877"/>
                      <a:pt x="10647" y="5738"/>
                    </a:cubicBezTo>
                    <a:cubicBezTo>
                      <a:pt x="13550" y="5324"/>
                      <a:pt x="16419" y="4736"/>
                      <a:pt x="19150" y="4321"/>
                    </a:cubicBezTo>
                    <a:cubicBezTo>
                      <a:pt x="19288" y="4321"/>
                      <a:pt x="19599" y="4321"/>
                      <a:pt x="19737" y="4148"/>
                    </a:cubicBezTo>
                    <a:cubicBezTo>
                      <a:pt x="20740" y="4010"/>
                      <a:pt x="21742" y="3872"/>
                      <a:pt x="22606" y="3734"/>
                    </a:cubicBezTo>
                    <a:lnTo>
                      <a:pt x="24335" y="3595"/>
                    </a:lnTo>
                    <a:cubicBezTo>
                      <a:pt x="25337" y="3457"/>
                      <a:pt x="26339" y="3146"/>
                      <a:pt x="27376" y="3008"/>
                    </a:cubicBezTo>
                    <a:cubicBezTo>
                      <a:pt x="30971" y="2420"/>
                      <a:pt x="34842" y="1867"/>
                      <a:pt x="38748" y="1141"/>
                    </a:cubicBezTo>
                    <a:lnTo>
                      <a:pt x="38748" y="1003"/>
                    </a:lnTo>
                    <a:cubicBezTo>
                      <a:pt x="38887" y="1003"/>
                      <a:pt x="39025" y="1003"/>
                      <a:pt x="39025" y="865"/>
                    </a:cubicBezTo>
                    <a:cubicBezTo>
                      <a:pt x="39163" y="692"/>
                      <a:pt x="39163" y="554"/>
                      <a:pt x="39025" y="415"/>
                    </a:cubicBezTo>
                    <a:cubicBezTo>
                      <a:pt x="39025" y="277"/>
                      <a:pt x="38887" y="139"/>
                      <a:pt x="38748" y="1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0" name="Google Shape;1110;p8"/>
              <p:cNvSpPr/>
              <p:nvPr/>
            </p:nvSpPr>
            <p:spPr>
              <a:xfrm>
                <a:off x="4360911" y="3753022"/>
                <a:ext cx="737527" cy="131629"/>
              </a:xfrm>
              <a:custGeom>
                <a:avLst/>
                <a:gdLst/>
                <a:ahLst/>
                <a:cxnLst/>
                <a:rect l="l" t="t" r="r" b="b"/>
                <a:pathLst>
                  <a:path w="41065" h="7329" extrusionOk="0">
                    <a:moveTo>
                      <a:pt x="40338" y="1"/>
                    </a:moveTo>
                    <a:cubicBezTo>
                      <a:pt x="32561" y="1141"/>
                      <a:pt x="24922" y="2455"/>
                      <a:pt x="17145" y="3734"/>
                    </a:cubicBezTo>
                    <a:cubicBezTo>
                      <a:pt x="11684" y="4598"/>
                      <a:pt x="6050" y="5462"/>
                      <a:pt x="450" y="6326"/>
                    </a:cubicBezTo>
                    <a:cubicBezTo>
                      <a:pt x="312" y="6326"/>
                      <a:pt x="174" y="6464"/>
                      <a:pt x="174" y="6464"/>
                    </a:cubicBezTo>
                    <a:lnTo>
                      <a:pt x="174" y="6603"/>
                    </a:lnTo>
                    <a:cubicBezTo>
                      <a:pt x="1" y="6775"/>
                      <a:pt x="1" y="6775"/>
                      <a:pt x="1" y="6914"/>
                    </a:cubicBezTo>
                    <a:lnTo>
                      <a:pt x="1" y="7052"/>
                    </a:lnTo>
                    <a:cubicBezTo>
                      <a:pt x="174" y="7052"/>
                      <a:pt x="174" y="7052"/>
                      <a:pt x="174" y="7190"/>
                    </a:cubicBezTo>
                    <a:lnTo>
                      <a:pt x="312" y="7328"/>
                    </a:lnTo>
                    <a:lnTo>
                      <a:pt x="727" y="7328"/>
                    </a:lnTo>
                    <a:cubicBezTo>
                      <a:pt x="7640" y="6326"/>
                      <a:pt x="15002" y="5185"/>
                      <a:pt x="23920" y="3734"/>
                    </a:cubicBezTo>
                    <a:cubicBezTo>
                      <a:pt x="29554" y="2870"/>
                      <a:pt x="35154" y="2005"/>
                      <a:pt x="40615" y="1003"/>
                    </a:cubicBezTo>
                    <a:lnTo>
                      <a:pt x="40788" y="1003"/>
                    </a:lnTo>
                    <a:cubicBezTo>
                      <a:pt x="40926" y="1003"/>
                      <a:pt x="40926" y="865"/>
                      <a:pt x="41064" y="865"/>
                    </a:cubicBezTo>
                    <a:lnTo>
                      <a:pt x="41064" y="727"/>
                    </a:lnTo>
                    <a:lnTo>
                      <a:pt x="41064" y="554"/>
                    </a:lnTo>
                    <a:lnTo>
                      <a:pt x="41064" y="415"/>
                    </a:lnTo>
                    <a:cubicBezTo>
                      <a:pt x="41064" y="277"/>
                      <a:pt x="40926" y="139"/>
                      <a:pt x="40788" y="1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1" name="Google Shape;1111;p8"/>
              <p:cNvSpPr/>
              <p:nvPr/>
            </p:nvSpPr>
            <p:spPr>
              <a:xfrm>
                <a:off x="4386989" y="3869115"/>
                <a:ext cx="695932" cy="126654"/>
              </a:xfrm>
              <a:custGeom>
                <a:avLst/>
                <a:gdLst/>
                <a:ahLst/>
                <a:cxnLst/>
                <a:rect l="l" t="t" r="r" b="b"/>
                <a:pathLst>
                  <a:path w="38749" h="7052" extrusionOk="0">
                    <a:moveTo>
                      <a:pt x="38161" y="0"/>
                    </a:moveTo>
                    <a:cubicBezTo>
                      <a:pt x="30833" y="450"/>
                      <a:pt x="23332" y="1176"/>
                      <a:pt x="15831" y="2454"/>
                    </a:cubicBezTo>
                    <a:cubicBezTo>
                      <a:pt x="13550" y="2904"/>
                      <a:pt x="11234" y="3319"/>
                      <a:pt x="8918" y="3906"/>
                    </a:cubicBezTo>
                    <a:cubicBezTo>
                      <a:pt x="6914" y="4321"/>
                      <a:pt x="4909" y="4770"/>
                      <a:pt x="2870" y="5323"/>
                    </a:cubicBezTo>
                    <a:cubicBezTo>
                      <a:pt x="2005" y="5496"/>
                      <a:pt x="1314" y="5634"/>
                      <a:pt x="450" y="5911"/>
                    </a:cubicBezTo>
                    <a:lnTo>
                      <a:pt x="277" y="5911"/>
                    </a:lnTo>
                    <a:cubicBezTo>
                      <a:pt x="277" y="6049"/>
                      <a:pt x="139" y="6049"/>
                      <a:pt x="139" y="6187"/>
                    </a:cubicBezTo>
                    <a:cubicBezTo>
                      <a:pt x="1" y="6360"/>
                      <a:pt x="1" y="6499"/>
                      <a:pt x="139" y="6637"/>
                    </a:cubicBezTo>
                    <a:cubicBezTo>
                      <a:pt x="139" y="6637"/>
                      <a:pt x="139" y="6775"/>
                      <a:pt x="277" y="6775"/>
                    </a:cubicBezTo>
                    <a:cubicBezTo>
                      <a:pt x="277" y="6913"/>
                      <a:pt x="450" y="7052"/>
                      <a:pt x="588" y="7052"/>
                    </a:cubicBezTo>
                    <a:lnTo>
                      <a:pt x="727" y="7052"/>
                    </a:lnTo>
                    <a:cubicBezTo>
                      <a:pt x="1452" y="6775"/>
                      <a:pt x="2005" y="6637"/>
                      <a:pt x="2593" y="6499"/>
                    </a:cubicBezTo>
                    <a:cubicBezTo>
                      <a:pt x="3042" y="6360"/>
                      <a:pt x="3457" y="6360"/>
                      <a:pt x="3734" y="6187"/>
                    </a:cubicBezTo>
                    <a:cubicBezTo>
                      <a:pt x="8780" y="5047"/>
                      <a:pt x="13827" y="4044"/>
                      <a:pt x="19011" y="3180"/>
                    </a:cubicBezTo>
                    <a:cubicBezTo>
                      <a:pt x="20325" y="2904"/>
                      <a:pt x="21604" y="2731"/>
                      <a:pt x="22917" y="2593"/>
                    </a:cubicBezTo>
                    <a:cubicBezTo>
                      <a:pt x="24196" y="2454"/>
                      <a:pt x="25337" y="2316"/>
                      <a:pt x="26650" y="2178"/>
                    </a:cubicBezTo>
                    <a:cubicBezTo>
                      <a:pt x="29243" y="1867"/>
                      <a:pt x="31973" y="1590"/>
                      <a:pt x="34704" y="1452"/>
                    </a:cubicBezTo>
                    <a:cubicBezTo>
                      <a:pt x="35879" y="1314"/>
                      <a:pt x="37020" y="1314"/>
                      <a:pt x="38161" y="1176"/>
                    </a:cubicBezTo>
                    <a:cubicBezTo>
                      <a:pt x="38472" y="1176"/>
                      <a:pt x="38748" y="1003"/>
                      <a:pt x="38748" y="588"/>
                    </a:cubicBezTo>
                    <a:cubicBezTo>
                      <a:pt x="38748" y="311"/>
                      <a:pt x="38472" y="0"/>
                      <a:pt x="38161" y="0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2" name="Google Shape;1112;p8"/>
              <p:cNvSpPr/>
              <p:nvPr/>
            </p:nvSpPr>
            <p:spPr>
              <a:xfrm>
                <a:off x="4482590" y="3995751"/>
                <a:ext cx="623302" cy="96248"/>
              </a:xfrm>
              <a:custGeom>
                <a:avLst/>
                <a:gdLst/>
                <a:ahLst/>
                <a:cxnLst/>
                <a:rect l="l" t="t" r="r" b="b"/>
                <a:pathLst>
                  <a:path w="34705" h="5359" extrusionOk="0">
                    <a:moveTo>
                      <a:pt x="32423" y="1"/>
                    </a:moveTo>
                    <a:cubicBezTo>
                      <a:pt x="25648" y="1"/>
                      <a:pt x="18597" y="588"/>
                      <a:pt x="11545" y="1729"/>
                    </a:cubicBezTo>
                    <a:cubicBezTo>
                      <a:pt x="11096" y="1902"/>
                      <a:pt x="10681" y="1902"/>
                      <a:pt x="10232" y="2040"/>
                    </a:cubicBezTo>
                    <a:cubicBezTo>
                      <a:pt x="9506" y="2178"/>
                      <a:pt x="8642" y="2316"/>
                      <a:pt x="7916" y="2455"/>
                    </a:cubicBezTo>
                    <a:cubicBezTo>
                      <a:pt x="5497" y="3042"/>
                      <a:pt x="2904" y="3630"/>
                      <a:pt x="450" y="4183"/>
                    </a:cubicBezTo>
                    <a:cubicBezTo>
                      <a:pt x="450" y="4183"/>
                      <a:pt x="312" y="4183"/>
                      <a:pt x="312" y="4321"/>
                    </a:cubicBezTo>
                    <a:lnTo>
                      <a:pt x="139" y="4321"/>
                    </a:lnTo>
                    <a:lnTo>
                      <a:pt x="139" y="4494"/>
                    </a:lnTo>
                    <a:cubicBezTo>
                      <a:pt x="1" y="4632"/>
                      <a:pt x="1" y="4632"/>
                      <a:pt x="1" y="4771"/>
                    </a:cubicBezTo>
                    <a:lnTo>
                      <a:pt x="1" y="4909"/>
                    </a:lnTo>
                    <a:cubicBezTo>
                      <a:pt x="139" y="5047"/>
                      <a:pt x="139" y="5047"/>
                      <a:pt x="312" y="5185"/>
                    </a:cubicBezTo>
                    <a:cubicBezTo>
                      <a:pt x="312" y="5185"/>
                      <a:pt x="450" y="5358"/>
                      <a:pt x="588" y="5358"/>
                    </a:cubicBezTo>
                    <a:lnTo>
                      <a:pt x="727" y="5358"/>
                    </a:lnTo>
                    <a:cubicBezTo>
                      <a:pt x="1003" y="5185"/>
                      <a:pt x="1314" y="5185"/>
                      <a:pt x="1591" y="5047"/>
                    </a:cubicBezTo>
                    <a:cubicBezTo>
                      <a:pt x="1867" y="5047"/>
                      <a:pt x="2178" y="4909"/>
                      <a:pt x="2317" y="4909"/>
                    </a:cubicBezTo>
                    <a:cubicBezTo>
                      <a:pt x="5497" y="4045"/>
                      <a:pt x="8780" y="3457"/>
                      <a:pt x="11960" y="2904"/>
                    </a:cubicBezTo>
                    <a:cubicBezTo>
                      <a:pt x="13412" y="2593"/>
                      <a:pt x="15002" y="2455"/>
                      <a:pt x="16419" y="2178"/>
                    </a:cubicBezTo>
                    <a:cubicBezTo>
                      <a:pt x="21915" y="1452"/>
                      <a:pt x="27238" y="1176"/>
                      <a:pt x="32423" y="1176"/>
                    </a:cubicBezTo>
                    <a:lnTo>
                      <a:pt x="34151" y="1176"/>
                    </a:lnTo>
                    <a:cubicBezTo>
                      <a:pt x="34428" y="1176"/>
                      <a:pt x="34704" y="865"/>
                      <a:pt x="34704" y="588"/>
                    </a:cubicBezTo>
                    <a:cubicBezTo>
                      <a:pt x="34704" y="312"/>
                      <a:pt x="34428" y="1"/>
                      <a:pt x="34151" y="1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3" name="Google Shape;1113;p8"/>
              <p:cNvSpPr/>
              <p:nvPr/>
            </p:nvSpPr>
            <p:spPr>
              <a:xfrm>
                <a:off x="4457141" y="4083899"/>
                <a:ext cx="760480" cy="121697"/>
              </a:xfrm>
              <a:custGeom>
                <a:avLst/>
                <a:gdLst/>
                <a:ahLst/>
                <a:cxnLst/>
                <a:rect l="l" t="t" r="r" b="b"/>
                <a:pathLst>
                  <a:path w="42343" h="6776" extrusionOk="0">
                    <a:moveTo>
                      <a:pt x="41755" y="1"/>
                    </a:moveTo>
                    <a:cubicBezTo>
                      <a:pt x="41306" y="1"/>
                      <a:pt x="40891" y="1"/>
                      <a:pt x="40442" y="139"/>
                    </a:cubicBezTo>
                    <a:cubicBezTo>
                      <a:pt x="39025" y="139"/>
                      <a:pt x="37711" y="277"/>
                      <a:pt x="36570" y="450"/>
                    </a:cubicBezTo>
                    <a:lnTo>
                      <a:pt x="36432" y="450"/>
                    </a:lnTo>
                    <a:lnTo>
                      <a:pt x="35983" y="588"/>
                    </a:lnTo>
                    <a:cubicBezTo>
                      <a:pt x="34980" y="588"/>
                      <a:pt x="33978" y="727"/>
                      <a:pt x="33114" y="865"/>
                    </a:cubicBezTo>
                    <a:lnTo>
                      <a:pt x="31973" y="865"/>
                    </a:lnTo>
                    <a:lnTo>
                      <a:pt x="31800" y="1003"/>
                    </a:lnTo>
                    <a:lnTo>
                      <a:pt x="30245" y="1003"/>
                    </a:lnTo>
                    <a:cubicBezTo>
                      <a:pt x="26789" y="1314"/>
                      <a:pt x="23332" y="1867"/>
                      <a:pt x="18700" y="2593"/>
                    </a:cubicBezTo>
                    <a:cubicBezTo>
                      <a:pt x="16695" y="2870"/>
                      <a:pt x="14691" y="3181"/>
                      <a:pt x="12790" y="3457"/>
                    </a:cubicBezTo>
                    <a:cubicBezTo>
                      <a:pt x="11787" y="3734"/>
                      <a:pt x="10785" y="3907"/>
                      <a:pt x="9782" y="4045"/>
                    </a:cubicBezTo>
                    <a:lnTo>
                      <a:pt x="9057" y="4183"/>
                    </a:lnTo>
                    <a:lnTo>
                      <a:pt x="8918" y="4183"/>
                    </a:lnTo>
                    <a:cubicBezTo>
                      <a:pt x="8331" y="4321"/>
                      <a:pt x="7605" y="4460"/>
                      <a:pt x="6914" y="4460"/>
                    </a:cubicBezTo>
                    <a:cubicBezTo>
                      <a:pt x="6464" y="4598"/>
                      <a:pt x="6049" y="4598"/>
                      <a:pt x="5600" y="4598"/>
                    </a:cubicBezTo>
                    <a:lnTo>
                      <a:pt x="5324" y="4598"/>
                    </a:lnTo>
                    <a:cubicBezTo>
                      <a:pt x="4598" y="4771"/>
                      <a:pt x="3872" y="4771"/>
                      <a:pt x="3146" y="4909"/>
                    </a:cubicBezTo>
                    <a:cubicBezTo>
                      <a:pt x="2282" y="5047"/>
                      <a:pt x="1279" y="5186"/>
                      <a:pt x="415" y="5635"/>
                    </a:cubicBezTo>
                    <a:lnTo>
                      <a:pt x="139" y="5911"/>
                    </a:lnTo>
                    <a:lnTo>
                      <a:pt x="139" y="6050"/>
                    </a:lnTo>
                    <a:lnTo>
                      <a:pt x="139" y="6188"/>
                    </a:lnTo>
                    <a:cubicBezTo>
                      <a:pt x="139" y="6188"/>
                      <a:pt x="1" y="6188"/>
                      <a:pt x="139" y="6326"/>
                    </a:cubicBezTo>
                    <a:cubicBezTo>
                      <a:pt x="139" y="6499"/>
                      <a:pt x="277" y="6637"/>
                      <a:pt x="277" y="6637"/>
                    </a:cubicBezTo>
                    <a:lnTo>
                      <a:pt x="415" y="6637"/>
                    </a:lnTo>
                    <a:cubicBezTo>
                      <a:pt x="415" y="6776"/>
                      <a:pt x="554" y="6776"/>
                      <a:pt x="692" y="6776"/>
                    </a:cubicBezTo>
                    <a:lnTo>
                      <a:pt x="692" y="6637"/>
                    </a:lnTo>
                    <a:cubicBezTo>
                      <a:pt x="1141" y="6499"/>
                      <a:pt x="1556" y="6326"/>
                      <a:pt x="2144" y="6326"/>
                    </a:cubicBezTo>
                    <a:cubicBezTo>
                      <a:pt x="2420" y="6188"/>
                      <a:pt x="2869" y="6188"/>
                      <a:pt x="3284" y="6050"/>
                    </a:cubicBezTo>
                    <a:lnTo>
                      <a:pt x="3734" y="6050"/>
                    </a:lnTo>
                    <a:cubicBezTo>
                      <a:pt x="4010" y="5911"/>
                      <a:pt x="4321" y="5911"/>
                      <a:pt x="4459" y="5911"/>
                    </a:cubicBezTo>
                    <a:lnTo>
                      <a:pt x="5012" y="5911"/>
                    </a:lnTo>
                    <a:lnTo>
                      <a:pt x="5324" y="5773"/>
                    </a:lnTo>
                    <a:lnTo>
                      <a:pt x="5877" y="5773"/>
                    </a:lnTo>
                    <a:cubicBezTo>
                      <a:pt x="6602" y="5635"/>
                      <a:pt x="7467" y="5635"/>
                      <a:pt x="8469" y="5462"/>
                    </a:cubicBezTo>
                    <a:cubicBezTo>
                      <a:pt x="9057" y="5324"/>
                      <a:pt x="9782" y="5186"/>
                      <a:pt x="10508" y="5047"/>
                    </a:cubicBezTo>
                    <a:lnTo>
                      <a:pt x="11061" y="4909"/>
                    </a:lnTo>
                    <a:lnTo>
                      <a:pt x="11925" y="4909"/>
                    </a:lnTo>
                    <a:lnTo>
                      <a:pt x="12098" y="4771"/>
                    </a:lnTo>
                    <a:lnTo>
                      <a:pt x="12237" y="4771"/>
                    </a:lnTo>
                    <a:lnTo>
                      <a:pt x="13654" y="4460"/>
                    </a:lnTo>
                    <a:cubicBezTo>
                      <a:pt x="15105" y="4321"/>
                      <a:pt x="16557" y="4045"/>
                      <a:pt x="17974" y="3907"/>
                    </a:cubicBezTo>
                    <a:cubicBezTo>
                      <a:pt x="18700" y="3734"/>
                      <a:pt x="19564" y="3596"/>
                      <a:pt x="20429" y="3457"/>
                    </a:cubicBezTo>
                    <a:lnTo>
                      <a:pt x="20740" y="3457"/>
                    </a:lnTo>
                    <a:cubicBezTo>
                      <a:pt x="21154" y="3319"/>
                      <a:pt x="21742" y="3319"/>
                      <a:pt x="22157" y="3181"/>
                    </a:cubicBezTo>
                    <a:lnTo>
                      <a:pt x="22744" y="3181"/>
                    </a:lnTo>
                    <a:cubicBezTo>
                      <a:pt x="23021" y="3043"/>
                      <a:pt x="23332" y="3043"/>
                      <a:pt x="23609" y="3043"/>
                    </a:cubicBezTo>
                    <a:cubicBezTo>
                      <a:pt x="23747" y="3043"/>
                      <a:pt x="23885" y="3043"/>
                      <a:pt x="24023" y="2870"/>
                    </a:cubicBezTo>
                    <a:lnTo>
                      <a:pt x="24196" y="2870"/>
                    </a:lnTo>
                    <a:cubicBezTo>
                      <a:pt x="25060" y="2731"/>
                      <a:pt x="25752" y="2731"/>
                      <a:pt x="26616" y="2593"/>
                    </a:cubicBezTo>
                    <a:cubicBezTo>
                      <a:pt x="27203" y="2455"/>
                      <a:pt x="27791" y="2455"/>
                      <a:pt x="28344" y="2455"/>
                    </a:cubicBezTo>
                    <a:cubicBezTo>
                      <a:pt x="29381" y="2317"/>
                      <a:pt x="30245" y="2178"/>
                      <a:pt x="31247" y="2178"/>
                    </a:cubicBezTo>
                    <a:lnTo>
                      <a:pt x="31524" y="2178"/>
                    </a:lnTo>
                    <a:cubicBezTo>
                      <a:pt x="31973" y="2006"/>
                      <a:pt x="32388" y="2006"/>
                      <a:pt x="32837" y="2006"/>
                    </a:cubicBezTo>
                    <a:cubicBezTo>
                      <a:pt x="33702" y="1867"/>
                      <a:pt x="34393" y="1867"/>
                      <a:pt x="35257" y="1729"/>
                    </a:cubicBezTo>
                    <a:lnTo>
                      <a:pt x="36570" y="1591"/>
                    </a:lnTo>
                    <a:lnTo>
                      <a:pt x="36847" y="1591"/>
                    </a:lnTo>
                    <a:cubicBezTo>
                      <a:pt x="38299" y="1453"/>
                      <a:pt x="40027" y="1314"/>
                      <a:pt x="41755" y="1141"/>
                    </a:cubicBezTo>
                    <a:lnTo>
                      <a:pt x="41893" y="1141"/>
                    </a:lnTo>
                    <a:lnTo>
                      <a:pt x="42032" y="1003"/>
                    </a:lnTo>
                    <a:cubicBezTo>
                      <a:pt x="42032" y="1003"/>
                      <a:pt x="42170" y="1003"/>
                      <a:pt x="42170" y="865"/>
                    </a:cubicBezTo>
                    <a:cubicBezTo>
                      <a:pt x="42170" y="865"/>
                      <a:pt x="42343" y="727"/>
                      <a:pt x="42343" y="588"/>
                    </a:cubicBezTo>
                    <a:cubicBezTo>
                      <a:pt x="42343" y="450"/>
                      <a:pt x="42170" y="277"/>
                      <a:pt x="42170" y="139"/>
                    </a:cubicBezTo>
                    <a:cubicBezTo>
                      <a:pt x="42032" y="1"/>
                      <a:pt x="41893" y="1"/>
                      <a:pt x="41755" y="1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4" name="Google Shape;1114;p8"/>
              <p:cNvSpPr/>
              <p:nvPr/>
            </p:nvSpPr>
            <p:spPr>
              <a:xfrm>
                <a:off x="4267807" y="3388003"/>
                <a:ext cx="21121" cy="52156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2904" extrusionOk="0">
                    <a:moveTo>
                      <a:pt x="173" y="0"/>
                    </a:moveTo>
                    <a:lnTo>
                      <a:pt x="0" y="726"/>
                    </a:lnTo>
                    <a:lnTo>
                      <a:pt x="0" y="865"/>
                    </a:lnTo>
                    <a:lnTo>
                      <a:pt x="0" y="2904"/>
                    </a:lnTo>
                    <a:lnTo>
                      <a:pt x="1175" y="2904"/>
                    </a:lnTo>
                    <a:cubicBezTo>
                      <a:pt x="1037" y="2455"/>
                      <a:pt x="864" y="2178"/>
                      <a:pt x="726" y="1729"/>
                    </a:cubicBezTo>
                    <a:cubicBezTo>
                      <a:pt x="726" y="1590"/>
                      <a:pt x="588" y="1452"/>
                      <a:pt x="588" y="1314"/>
                    </a:cubicBezTo>
                    <a:cubicBezTo>
                      <a:pt x="450" y="1003"/>
                      <a:pt x="450" y="726"/>
                      <a:pt x="311" y="450"/>
                    </a:cubicBezTo>
                    <a:cubicBezTo>
                      <a:pt x="173" y="312"/>
                      <a:pt x="173" y="139"/>
                      <a:pt x="173" y="0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5" name="Google Shape;1115;p8"/>
              <p:cNvSpPr/>
              <p:nvPr/>
            </p:nvSpPr>
            <p:spPr>
              <a:xfrm>
                <a:off x="4097079" y="3416559"/>
                <a:ext cx="15535" cy="23599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314" extrusionOk="0">
                    <a:moveTo>
                      <a:pt x="865" y="0"/>
                    </a:moveTo>
                    <a:cubicBezTo>
                      <a:pt x="727" y="277"/>
                      <a:pt x="588" y="450"/>
                      <a:pt x="450" y="726"/>
                    </a:cubicBezTo>
                    <a:lnTo>
                      <a:pt x="312" y="865"/>
                    </a:lnTo>
                    <a:lnTo>
                      <a:pt x="1" y="1314"/>
                    </a:lnTo>
                    <a:lnTo>
                      <a:pt x="865" y="1314"/>
                    </a:lnTo>
                    <a:lnTo>
                      <a:pt x="865" y="1003"/>
                    </a:lnTo>
                    <a:lnTo>
                      <a:pt x="865" y="0"/>
                    </a:ln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6" name="Google Shape;1116;p8"/>
              <p:cNvSpPr/>
              <p:nvPr/>
            </p:nvSpPr>
            <p:spPr>
              <a:xfrm>
                <a:off x="4125635" y="3383028"/>
                <a:ext cx="10578" cy="57131"/>
              </a:xfrm>
              <a:custGeom>
                <a:avLst/>
                <a:gdLst/>
                <a:ahLst/>
                <a:cxnLst/>
                <a:rect l="l" t="t" r="r" b="b"/>
                <a:pathLst>
                  <a:path w="589" h="3181" extrusionOk="0">
                    <a:moveTo>
                      <a:pt x="450" y="1"/>
                    </a:moveTo>
                    <a:lnTo>
                      <a:pt x="312" y="139"/>
                    </a:lnTo>
                    <a:lnTo>
                      <a:pt x="139" y="416"/>
                    </a:lnTo>
                    <a:lnTo>
                      <a:pt x="1" y="589"/>
                    </a:lnTo>
                    <a:lnTo>
                      <a:pt x="1" y="727"/>
                    </a:lnTo>
                    <a:cubicBezTo>
                      <a:pt x="139" y="727"/>
                      <a:pt x="139" y="865"/>
                      <a:pt x="139" y="1003"/>
                    </a:cubicBezTo>
                    <a:lnTo>
                      <a:pt x="139" y="3181"/>
                    </a:lnTo>
                    <a:lnTo>
                      <a:pt x="588" y="3181"/>
                    </a:lnTo>
                    <a:cubicBezTo>
                      <a:pt x="588" y="2870"/>
                      <a:pt x="450" y="2593"/>
                      <a:pt x="450" y="2455"/>
                    </a:cubicBezTo>
                    <a:lnTo>
                      <a:pt x="450" y="2006"/>
                    </a:lnTo>
                    <a:lnTo>
                      <a:pt x="450" y="1867"/>
                    </a:lnTo>
                    <a:lnTo>
                      <a:pt x="450" y="1003"/>
                    </a:lnTo>
                    <a:lnTo>
                      <a:pt x="450" y="1"/>
                    </a:ln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7" name="Google Shape;1117;p8"/>
              <p:cNvSpPr/>
              <p:nvPr/>
            </p:nvSpPr>
            <p:spPr>
              <a:xfrm>
                <a:off x="4149235" y="3333997"/>
                <a:ext cx="20492" cy="106162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5911" extrusionOk="0">
                    <a:moveTo>
                      <a:pt x="1003" y="0"/>
                    </a:moveTo>
                    <a:lnTo>
                      <a:pt x="864" y="139"/>
                    </a:lnTo>
                    <a:cubicBezTo>
                      <a:pt x="864" y="277"/>
                      <a:pt x="726" y="277"/>
                      <a:pt x="726" y="415"/>
                    </a:cubicBezTo>
                    <a:cubicBezTo>
                      <a:pt x="415" y="726"/>
                      <a:pt x="277" y="1003"/>
                      <a:pt x="138" y="1279"/>
                    </a:cubicBezTo>
                    <a:cubicBezTo>
                      <a:pt x="138" y="1417"/>
                      <a:pt x="138" y="1590"/>
                      <a:pt x="0" y="1729"/>
                    </a:cubicBezTo>
                    <a:lnTo>
                      <a:pt x="0" y="3733"/>
                    </a:lnTo>
                    <a:cubicBezTo>
                      <a:pt x="0" y="4459"/>
                      <a:pt x="0" y="5185"/>
                      <a:pt x="138" y="5911"/>
                    </a:cubicBezTo>
                    <a:lnTo>
                      <a:pt x="1141" y="5911"/>
                    </a:lnTo>
                    <a:lnTo>
                      <a:pt x="1141" y="5738"/>
                    </a:lnTo>
                    <a:cubicBezTo>
                      <a:pt x="1141" y="5323"/>
                      <a:pt x="1141" y="4874"/>
                      <a:pt x="1003" y="4459"/>
                    </a:cubicBezTo>
                    <a:cubicBezTo>
                      <a:pt x="1003" y="3007"/>
                      <a:pt x="864" y="1417"/>
                      <a:pt x="1003" y="0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8" name="Google Shape;1118;p8"/>
              <p:cNvSpPr/>
              <p:nvPr/>
            </p:nvSpPr>
            <p:spPr>
              <a:xfrm>
                <a:off x="4180270" y="3300466"/>
                <a:ext cx="18014" cy="139693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7778" extrusionOk="0">
                    <a:moveTo>
                      <a:pt x="726" y="1"/>
                    </a:moveTo>
                    <a:cubicBezTo>
                      <a:pt x="554" y="277"/>
                      <a:pt x="277" y="554"/>
                      <a:pt x="0" y="865"/>
                    </a:cubicBezTo>
                    <a:cubicBezTo>
                      <a:pt x="139" y="1003"/>
                      <a:pt x="277" y="1141"/>
                      <a:pt x="139" y="1141"/>
                    </a:cubicBezTo>
                    <a:lnTo>
                      <a:pt x="139" y="3596"/>
                    </a:lnTo>
                    <a:lnTo>
                      <a:pt x="139" y="6326"/>
                    </a:lnTo>
                    <a:lnTo>
                      <a:pt x="139" y="6464"/>
                    </a:lnTo>
                    <a:cubicBezTo>
                      <a:pt x="277" y="6914"/>
                      <a:pt x="277" y="7329"/>
                      <a:pt x="277" y="7778"/>
                    </a:cubicBezTo>
                    <a:lnTo>
                      <a:pt x="1003" y="7778"/>
                    </a:lnTo>
                    <a:lnTo>
                      <a:pt x="1003" y="7605"/>
                    </a:lnTo>
                    <a:cubicBezTo>
                      <a:pt x="865" y="7329"/>
                      <a:pt x="865" y="7052"/>
                      <a:pt x="865" y="6741"/>
                    </a:cubicBezTo>
                    <a:lnTo>
                      <a:pt x="865" y="6603"/>
                    </a:lnTo>
                    <a:lnTo>
                      <a:pt x="865" y="5600"/>
                    </a:lnTo>
                    <a:lnTo>
                      <a:pt x="865" y="5462"/>
                    </a:lnTo>
                    <a:cubicBezTo>
                      <a:pt x="726" y="5186"/>
                      <a:pt x="726" y="4874"/>
                      <a:pt x="726" y="4598"/>
                    </a:cubicBezTo>
                    <a:lnTo>
                      <a:pt x="726" y="4460"/>
                    </a:lnTo>
                    <a:lnTo>
                      <a:pt x="726" y="3734"/>
                    </a:lnTo>
                    <a:lnTo>
                      <a:pt x="726" y="3457"/>
                    </a:lnTo>
                    <a:lnTo>
                      <a:pt x="726" y="2870"/>
                    </a:lnTo>
                    <a:lnTo>
                      <a:pt x="726" y="2593"/>
                    </a:lnTo>
                    <a:lnTo>
                      <a:pt x="726" y="2006"/>
                    </a:lnTo>
                    <a:lnTo>
                      <a:pt x="726" y="1729"/>
                    </a:lnTo>
                    <a:lnTo>
                      <a:pt x="726" y="1280"/>
                    </a:lnTo>
                    <a:lnTo>
                      <a:pt x="726" y="1"/>
                    </a:ln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9" name="Google Shape;1119;p8"/>
              <p:cNvSpPr/>
              <p:nvPr/>
            </p:nvSpPr>
            <p:spPr>
              <a:xfrm>
                <a:off x="4205719" y="3266324"/>
                <a:ext cx="21121" cy="173835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9679" extrusionOk="0">
                    <a:moveTo>
                      <a:pt x="1176" y="1"/>
                    </a:moveTo>
                    <a:cubicBezTo>
                      <a:pt x="1038" y="173"/>
                      <a:pt x="865" y="312"/>
                      <a:pt x="727" y="312"/>
                    </a:cubicBezTo>
                    <a:cubicBezTo>
                      <a:pt x="727" y="450"/>
                      <a:pt x="588" y="588"/>
                      <a:pt x="450" y="727"/>
                    </a:cubicBezTo>
                    <a:cubicBezTo>
                      <a:pt x="312" y="727"/>
                      <a:pt x="312" y="865"/>
                      <a:pt x="173" y="1038"/>
                    </a:cubicBezTo>
                    <a:cubicBezTo>
                      <a:pt x="173" y="1038"/>
                      <a:pt x="312" y="1176"/>
                      <a:pt x="312" y="1314"/>
                    </a:cubicBezTo>
                    <a:cubicBezTo>
                      <a:pt x="1" y="3630"/>
                      <a:pt x="173" y="6222"/>
                      <a:pt x="450" y="9679"/>
                    </a:cubicBezTo>
                    <a:lnTo>
                      <a:pt x="727" y="9679"/>
                    </a:lnTo>
                    <a:cubicBezTo>
                      <a:pt x="727" y="6637"/>
                      <a:pt x="727" y="3319"/>
                      <a:pt x="1176" y="173"/>
                    </a:cubicBezTo>
                    <a:lnTo>
                      <a:pt x="1176" y="1"/>
                    </a:ln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0" name="Google Shape;1120;p8"/>
              <p:cNvSpPr/>
              <p:nvPr/>
            </p:nvSpPr>
            <p:spPr>
              <a:xfrm>
                <a:off x="4234275" y="3305441"/>
                <a:ext cx="21121" cy="134718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7501" extrusionOk="0">
                    <a:moveTo>
                      <a:pt x="139" y="0"/>
                    </a:moveTo>
                    <a:cubicBezTo>
                      <a:pt x="1" y="2316"/>
                      <a:pt x="1" y="4597"/>
                      <a:pt x="1" y="7501"/>
                    </a:cubicBezTo>
                    <a:lnTo>
                      <a:pt x="1003" y="7501"/>
                    </a:lnTo>
                    <a:lnTo>
                      <a:pt x="1003" y="5323"/>
                    </a:lnTo>
                    <a:lnTo>
                      <a:pt x="1003" y="5185"/>
                    </a:lnTo>
                    <a:cubicBezTo>
                      <a:pt x="1176" y="4321"/>
                      <a:pt x="1176" y="3457"/>
                      <a:pt x="1176" y="2593"/>
                    </a:cubicBezTo>
                    <a:lnTo>
                      <a:pt x="1176" y="2454"/>
                    </a:lnTo>
                    <a:lnTo>
                      <a:pt x="1176" y="2316"/>
                    </a:lnTo>
                    <a:cubicBezTo>
                      <a:pt x="865" y="1590"/>
                      <a:pt x="588" y="864"/>
                      <a:pt x="312" y="0"/>
                    </a:cubicBezTo>
                    <a:close/>
                  </a:path>
                </a:pathLst>
              </a:custGeom>
              <a:solidFill>
                <a:srgbClr val="E7DCD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121" name="Google Shape;1121;p8"/>
          <p:cNvSpPr/>
          <p:nvPr/>
        </p:nvSpPr>
        <p:spPr>
          <a:xfrm>
            <a:off x="4962235" y="4111575"/>
            <a:ext cx="5109" cy="13406"/>
          </a:xfrm>
          <a:custGeom>
            <a:avLst/>
            <a:gdLst/>
            <a:ahLst/>
            <a:cxnLst/>
            <a:rect l="l" t="t" r="r" b="b"/>
            <a:pathLst>
              <a:path w="277" h="727" extrusionOk="0">
                <a:moveTo>
                  <a:pt x="0" y="1"/>
                </a:moveTo>
                <a:cubicBezTo>
                  <a:pt x="0" y="139"/>
                  <a:pt x="139" y="416"/>
                  <a:pt x="139" y="727"/>
                </a:cubicBezTo>
                <a:lnTo>
                  <a:pt x="139" y="589"/>
                </a:lnTo>
                <a:cubicBezTo>
                  <a:pt x="277" y="416"/>
                  <a:pt x="277" y="139"/>
                  <a:pt x="13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22" name="Google Shape;1122;p8"/>
          <p:cNvGrpSpPr/>
          <p:nvPr/>
        </p:nvGrpSpPr>
        <p:grpSpPr>
          <a:xfrm>
            <a:off x="5136885" y="3203317"/>
            <a:ext cx="921780" cy="1330220"/>
            <a:chOff x="5136885" y="3203317"/>
            <a:chExt cx="921780" cy="1330220"/>
          </a:xfrm>
        </p:grpSpPr>
        <p:sp>
          <p:nvSpPr>
            <p:cNvPr id="1123" name="Google Shape;1123;p8"/>
            <p:cNvSpPr/>
            <p:nvPr/>
          </p:nvSpPr>
          <p:spPr>
            <a:xfrm>
              <a:off x="5151538" y="4170214"/>
              <a:ext cx="2564" cy="5126"/>
            </a:xfrm>
            <a:custGeom>
              <a:avLst/>
              <a:gdLst/>
              <a:ahLst/>
              <a:cxnLst/>
              <a:rect l="l" t="t" r="r" b="b"/>
              <a:pathLst>
                <a:path w="139" h="278" extrusionOk="0">
                  <a:moveTo>
                    <a:pt x="0" y="1"/>
                  </a:moveTo>
                  <a:cubicBezTo>
                    <a:pt x="0" y="139"/>
                    <a:pt x="139" y="139"/>
                    <a:pt x="139" y="277"/>
                  </a:cubicBezTo>
                  <a:cubicBezTo>
                    <a:pt x="139" y="139"/>
                    <a:pt x="139" y="1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8"/>
            <p:cNvSpPr/>
            <p:nvPr/>
          </p:nvSpPr>
          <p:spPr>
            <a:xfrm>
              <a:off x="5365731" y="3761032"/>
              <a:ext cx="512536" cy="701126"/>
            </a:xfrm>
            <a:custGeom>
              <a:avLst/>
              <a:gdLst/>
              <a:ahLst/>
              <a:cxnLst/>
              <a:rect l="l" t="t" r="r" b="b"/>
              <a:pathLst>
                <a:path w="27791" h="38022" extrusionOk="0">
                  <a:moveTo>
                    <a:pt x="138" y="0"/>
                  </a:moveTo>
                  <a:cubicBezTo>
                    <a:pt x="138" y="138"/>
                    <a:pt x="138" y="415"/>
                    <a:pt x="0" y="588"/>
                  </a:cubicBezTo>
                  <a:cubicBezTo>
                    <a:pt x="691" y="1590"/>
                    <a:pt x="1417" y="2731"/>
                    <a:pt x="2143" y="3733"/>
                  </a:cubicBezTo>
                  <a:cubicBezTo>
                    <a:pt x="2731" y="4597"/>
                    <a:pt x="3146" y="5323"/>
                    <a:pt x="3733" y="6049"/>
                  </a:cubicBezTo>
                  <a:cubicBezTo>
                    <a:pt x="4321" y="6913"/>
                    <a:pt x="5012" y="7639"/>
                    <a:pt x="5738" y="8503"/>
                  </a:cubicBezTo>
                  <a:lnTo>
                    <a:pt x="5600" y="8503"/>
                  </a:lnTo>
                  <a:cubicBezTo>
                    <a:pt x="7916" y="11372"/>
                    <a:pt x="10197" y="14414"/>
                    <a:pt x="12236" y="17559"/>
                  </a:cubicBezTo>
                  <a:cubicBezTo>
                    <a:pt x="13377" y="19011"/>
                    <a:pt x="14379" y="20601"/>
                    <a:pt x="15554" y="22191"/>
                  </a:cubicBezTo>
                  <a:cubicBezTo>
                    <a:pt x="16695" y="23608"/>
                    <a:pt x="17836" y="25198"/>
                    <a:pt x="18838" y="26650"/>
                  </a:cubicBezTo>
                  <a:cubicBezTo>
                    <a:pt x="20566" y="28931"/>
                    <a:pt x="22295" y="31109"/>
                    <a:pt x="23885" y="33425"/>
                  </a:cubicBezTo>
                  <a:cubicBezTo>
                    <a:pt x="24749" y="34565"/>
                    <a:pt x="25613" y="35568"/>
                    <a:pt x="26339" y="36708"/>
                  </a:cubicBezTo>
                  <a:cubicBezTo>
                    <a:pt x="26615" y="37158"/>
                    <a:pt x="26788" y="37434"/>
                    <a:pt x="27065" y="37883"/>
                  </a:cubicBezTo>
                  <a:lnTo>
                    <a:pt x="27479" y="37883"/>
                  </a:lnTo>
                  <a:cubicBezTo>
                    <a:pt x="27479" y="37883"/>
                    <a:pt x="27652" y="37883"/>
                    <a:pt x="27791" y="38022"/>
                  </a:cubicBezTo>
                  <a:lnTo>
                    <a:pt x="27791" y="37883"/>
                  </a:lnTo>
                  <a:cubicBezTo>
                    <a:pt x="27791" y="37745"/>
                    <a:pt x="27652" y="37572"/>
                    <a:pt x="27652" y="37434"/>
                  </a:cubicBezTo>
                  <a:cubicBezTo>
                    <a:pt x="27341" y="37158"/>
                    <a:pt x="27065" y="36881"/>
                    <a:pt x="26788" y="36570"/>
                  </a:cubicBezTo>
                  <a:cubicBezTo>
                    <a:pt x="26788" y="36293"/>
                    <a:pt x="26615" y="36155"/>
                    <a:pt x="26477" y="36017"/>
                  </a:cubicBezTo>
                  <a:cubicBezTo>
                    <a:pt x="24023" y="32837"/>
                    <a:pt x="21603" y="29519"/>
                    <a:pt x="19426" y="26339"/>
                  </a:cubicBezTo>
                  <a:cubicBezTo>
                    <a:pt x="18562" y="25198"/>
                    <a:pt x="17698" y="24057"/>
                    <a:pt x="16972" y="22882"/>
                  </a:cubicBezTo>
                  <a:cubicBezTo>
                    <a:pt x="14829" y="20013"/>
                    <a:pt x="12651" y="17283"/>
                    <a:pt x="10646" y="14552"/>
                  </a:cubicBezTo>
                  <a:cubicBezTo>
                    <a:pt x="9333" y="12962"/>
                    <a:pt x="8054" y="11234"/>
                    <a:pt x="6740" y="9506"/>
                  </a:cubicBezTo>
                  <a:cubicBezTo>
                    <a:pt x="5600" y="8054"/>
                    <a:pt x="4597" y="6637"/>
                    <a:pt x="3595" y="5323"/>
                  </a:cubicBezTo>
                  <a:cubicBezTo>
                    <a:pt x="3146" y="4736"/>
                    <a:pt x="2731" y="4044"/>
                    <a:pt x="2281" y="3457"/>
                  </a:cubicBezTo>
                  <a:cubicBezTo>
                    <a:pt x="2005" y="2869"/>
                    <a:pt x="1728" y="2316"/>
                    <a:pt x="1279" y="1867"/>
                  </a:cubicBezTo>
                  <a:lnTo>
                    <a:pt x="1141" y="1590"/>
                  </a:lnTo>
                  <a:cubicBezTo>
                    <a:pt x="864" y="1141"/>
                    <a:pt x="553" y="588"/>
                    <a:pt x="13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25" name="Google Shape;1125;p8"/>
            <p:cNvGrpSpPr/>
            <p:nvPr/>
          </p:nvGrpSpPr>
          <p:grpSpPr>
            <a:xfrm>
              <a:off x="5136885" y="3203317"/>
              <a:ext cx="921780" cy="1330220"/>
              <a:chOff x="5136885" y="3203317"/>
              <a:chExt cx="921780" cy="1330220"/>
            </a:xfrm>
          </p:grpSpPr>
          <p:sp>
            <p:nvSpPr>
              <p:cNvPr id="1126" name="Google Shape;1126;p8"/>
              <p:cNvSpPr/>
              <p:nvPr/>
            </p:nvSpPr>
            <p:spPr>
              <a:xfrm>
                <a:off x="5323020" y="3901895"/>
                <a:ext cx="262658" cy="360760"/>
              </a:xfrm>
              <a:custGeom>
                <a:avLst/>
                <a:gdLst/>
                <a:ahLst/>
                <a:cxnLst/>
                <a:rect l="l" t="t" r="r" b="b"/>
                <a:pathLst>
                  <a:path w="14242" h="19564" extrusionOk="0">
                    <a:moveTo>
                      <a:pt x="277" y="0"/>
                    </a:moveTo>
                    <a:cubicBezTo>
                      <a:pt x="277" y="726"/>
                      <a:pt x="139" y="1417"/>
                      <a:pt x="0" y="2143"/>
                    </a:cubicBezTo>
                    <a:cubicBezTo>
                      <a:pt x="1729" y="5323"/>
                      <a:pt x="3733" y="8192"/>
                      <a:pt x="5911" y="11095"/>
                    </a:cubicBezTo>
                    <a:cubicBezTo>
                      <a:pt x="7916" y="13515"/>
                      <a:pt x="9921" y="15969"/>
                      <a:pt x="11822" y="18423"/>
                    </a:cubicBezTo>
                    <a:cubicBezTo>
                      <a:pt x="12686" y="18873"/>
                      <a:pt x="13377" y="19149"/>
                      <a:pt x="14241" y="19564"/>
                    </a:cubicBezTo>
                    <a:cubicBezTo>
                      <a:pt x="13965" y="19011"/>
                      <a:pt x="13550" y="18423"/>
                      <a:pt x="13101" y="17836"/>
                    </a:cubicBezTo>
                    <a:cubicBezTo>
                      <a:pt x="12962" y="17559"/>
                      <a:pt x="12686" y="17283"/>
                      <a:pt x="12375" y="16833"/>
                    </a:cubicBezTo>
                    <a:cubicBezTo>
                      <a:pt x="10785" y="14690"/>
                      <a:pt x="9056" y="12374"/>
                      <a:pt x="7501" y="10058"/>
                    </a:cubicBezTo>
                    <a:cubicBezTo>
                      <a:pt x="7052" y="9505"/>
                      <a:pt x="6637" y="8918"/>
                      <a:pt x="6326" y="8330"/>
                    </a:cubicBezTo>
                    <a:cubicBezTo>
                      <a:pt x="6187" y="8192"/>
                      <a:pt x="6187" y="8192"/>
                      <a:pt x="6049" y="8054"/>
                    </a:cubicBezTo>
                    <a:cubicBezTo>
                      <a:pt x="4183" y="5323"/>
                      <a:pt x="2316" y="2592"/>
                      <a:pt x="27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7" name="Google Shape;1127;p8"/>
              <p:cNvSpPr/>
              <p:nvPr/>
            </p:nvSpPr>
            <p:spPr>
              <a:xfrm>
                <a:off x="5155364" y="4175322"/>
                <a:ext cx="768167" cy="358215"/>
              </a:xfrm>
              <a:custGeom>
                <a:avLst/>
                <a:gdLst/>
                <a:ahLst/>
                <a:cxnLst/>
                <a:rect l="l" t="t" r="r" b="b"/>
                <a:pathLst>
                  <a:path w="41652" h="19426" extrusionOk="0">
                    <a:moveTo>
                      <a:pt x="1" y="0"/>
                    </a:moveTo>
                    <a:cubicBezTo>
                      <a:pt x="312" y="415"/>
                      <a:pt x="450" y="865"/>
                      <a:pt x="727" y="1279"/>
                    </a:cubicBezTo>
                    <a:cubicBezTo>
                      <a:pt x="1729" y="3008"/>
                      <a:pt x="3181" y="4459"/>
                      <a:pt x="4909" y="5462"/>
                    </a:cubicBezTo>
                    <a:cubicBezTo>
                      <a:pt x="5911" y="6188"/>
                      <a:pt x="7087" y="6775"/>
                      <a:pt x="8089" y="7328"/>
                    </a:cubicBezTo>
                    <a:cubicBezTo>
                      <a:pt x="9368" y="8054"/>
                      <a:pt x="10681" y="8642"/>
                      <a:pt x="12098" y="9368"/>
                    </a:cubicBezTo>
                    <a:cubicBezTo>
                      <a:pt x="14553" y="10508"/>
                      <a:pt x="17145" y="11649"/>
                      <a:pt x="19737" y="12824"/>
                    </a:cubicBezTo>
                    <a:cubicBezTo>
                      <a:pt x="23056" y="14241"/>
                      <a:pt x="26236" y="15416"/>
                      <a:pt x="29554" y="16557"/>
                    </a:cubicBezTo>
                    <a:cubicBezTo>
                      <a:pt x="31282" y="17145"/>
                      <a:pt x="32838" y="17698"/>
                      <a:pt x="34566" y="18147"/>
                    </a:cubicBezTo>
                    <a:cubicBezTo>
                      <a:pt x="36156" y="18735"/>
                      <a:pt x="37884" y="19149"/>
                      <a:pt x="39612" y="19426"/>
                    </a:cubicBezTo>
                    <a:cubicBezTo>
                      <a:pt x="40615" y="19426"/>
                      <a:pt x="41479" y="18562"/>
                      <a:pt x="41652" y="17559"/>
                    </a:cubicBezTo>
                    <a:cubicBezTo>
                      <a:pt x="41652" y="17145"/>
                      <a:pt x="41479" y="16557"/>
                      <a:pt x="41064" y="16281"/>
                    </a:cubicBezTo>
                    <a:cubicBezTo>
                      <a:pt x="40788" y="15831"/>
                      <a:pt x="40338" y="15693"/>
                      <a:pt x="39751" y="15555"/>
                    </a:cubicBezTo>
                    <a:lnTo>
                      <a:pt x="39612" y="15555"/>
                    </a:lnTo>
                    <a:cubicBezTo>
                      <a:pt x="40062" y="16142"/>
                      <a:pt x="40338" y="16695"/>
                      <a:pt x="40788" y="17421"/>
                    </a:cubicBezTo>
                    <a:cubicBezTo>
                      <a:pt x="40926" y="17559"/>
                      <a:pt x="40788" y="17871"/>
                      <a:pt x="40615" y="18009"/>
                    </a:cubicBezTo>
                    <a:lnTo>
                      <a:pt x="40476" y="18009"/>
                    </a:lnTo>
                    <a:cubicBezTo>
                      <a:pt x="40476" y="18107"/>
                      <a:pt x="40338" y="18204"/>
                      <a:pt x="40208" y="18204"/>
                    </a:cubicBezTo>
                    <a:cubicBezTo>
                      <a:pt x="40155" y="18204"/>
                      <a:pt x="40102" y="18188"/>
                      <a:pt x="40062" y="18147"/>
                    </a:cubicBezTo>
                    <a:cubicBezTo>
                      <a:pt x="38333" y="17559"/>
                      <a:pt x="36605" y="17006"/>
                      <a:pt x="34877" y="16281"/>
                    </a:cubicBezTo>
                    <a:cubicBezTo>
                      <a:pt x="32146" y="15278"/>
                      <a:pt x="29381" y="14414"/>
                      <a:pt x="26789" y="13377"/>
                    </a:cubicBezTo>
                    <a:cubicBezTo>
                      <a:pt x="25372" y="12962"/>
                      <a:pt x="24058" y="12375"/>
                      <a:pt x="22779" y="11649"/>
                    </a:cubicBezTo>
                    <a:cubicBezTo>
                      <a:pt x="21466" y="11096"/>
                      <a:pt x="20187" y="10508"/>
                      <a:pt x="18873" y="9782"/>
                    </a:cubicBezTo>
                    <a:cubicBezTo>
                      <a:pt x="15555" y="8365"/>
                      <a:pt x="12098" y="6775"/>
                      <a:pt x="8815" y="5185"/>
                    </a:cubicBezTo>
                    <a:cubicBezTo>
                      <a:pt x="5773" y="3733"/>
                      <a:pt x="2766" y="2143"/>
                      <a:pt x="174" y="139"/>
                    </a:cubicBezTo>
                    <a:lnTo>
                      <a:pt x="174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8" name="Google Shape;1128;p8"/>
              <p:cNvSpPr/>
              <p:nvPr/>
            </p:nvSpPr>
            <p:spPr>
              <a:xfrm>
                <a:off x="5136885" y="3654579"/>
                <a:ext cx="140901" cy="515656"/>
              </a:xfrm>
              <a:custGeom>
                <a:avLst/>
                <a:gdLst/>
                <a:ahLst/>
                <a:cxnLst/>
                <a:rect l="l" t="t" r="r" b="b"/>
                <a:pathLst>
                  <a:path w="7640" h="27964" extrusionOk="0">
                    <a:moveTo>
                      <a:pt x="7052" y="1"/>
                    </a:moveTo>
                    <a:cubicBezTo>
                      <a:pt x="6187" y="1"/>
                      <a:pt x="5323" y="450"/>
                      <a:pt x="5185" y="1314"/>
                    </a:cubicBezTo>
                    <a:cubicBezTo>
                      <a:pt x="4044" y="5047"/>
                      <a:pt x="2731" y="8642"/>
                      <a:pt x="1729" y="12237"/>
                    </a:cubicBezTo>
                    <a:cubicBezTo>
                      <a:pt x="1176" y="14276"/>
                      <a:pt x="588" y="16419"/>
                      <a:pt x="311" y="18459"/>
                    </a:cubicBezTo>
                    <a:cubicBezTo>
                      <a:pt x="0" y="20463"/>
                      <a:pt x="0" y="22468"/>
                      <a:pt x="139" y="24507"/>
                    </a:cubicBezTo>
                    <a:cubicBezTo>
                      <a:pt x="311" y="25648"/>
                      <a:pt x="450" y="26789"/>
                      <a:pt x="864" y="27964"/>
                    </a:cubicBezTo>
                    <a:cubicBezTo>
                      <a:pt x="1176" y="25199"/>
                      <a:pt x="1590" y="22606"/>
                      <a:pt x="2040" y="20014"/>
                    </a:cubicBezTo>
                    <a:cubicBezTo>
                      <a:pt x="2593" y="16281"/>
                      <a:pt x="3457" y="12548"/>
                      <a:pt x="4183" y="8953"/>
                    </a:cubicBezTo>
                    <a:cubicBezTo>
                      <a:pt x="4459" y="8089"/>
                      <a:pt x="4632" y="7225"/>
                      <a:pt x="4770" y="6361"/>
                    </a:cubicBezTo>
                    <a:cubicBezTo>
                      <a:pt x="4909" y="5635"/>
                      <a:pt x="5047" y="4909"/>
                      <a:pt x="5185" y="4321"/>
                    </a:cubicBezTo>
                    <a:cubicBezTo>
                      <a:pt x="5323" y="3596"/>
                      <a:pt x="5634" y="2904"/>
                      <a:pt x="5773" y="2178"/>
                    </a:cubicBezTo>
                    <a:cubicBezTo>
                      <a:pt x="5911" y="1867"/>
                      <a:pt x="6049" y="1453"/>
                      <a:pt x="6187" y="1176"/>
                    </a:cubicBezTo>
                    <a:cubicBezTo>
                      <a:pt x="6360" y="865"/>
                      <a:pt x="6637" y="588"/>
                      <a:pt x="6775" y="312"/>
                    </a:cubicBezTo>
                    <a:cubicBezTo>
                      <a:pt x="6775" y="312"/>
                      <a:pt x="6913" y="139"/>
                      <a:pt x="7052" y="139"/>
                    </a:cubicBezTo>
                    <a:cubicBezTo>
                      <a:pt x="7224" y="139"/>
                      <a:pt x="7363" y="312"/>
                      <a:pt x="7363" y="312"/>
                    </a:cubicBezTo>
                    <a:lnTo>
                      <a:pt x="7501" y="312"/>
                    </a:lnTo>
                    <a:cubicBezTo>
                      <a:pt x="7501" y="450"/>
                      <a:pt x="7639" y="450"/>
                      <a:pt x="7639" y="450"/>
                    </a:cubicBezTo>
                    <a:cubicBezTo>
                      <a:pt x="7363" y="139"/>
                      <a:pt x="7052" y="1"/>
                      <a:pt x="705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9" name="Google Shape;1129;p8"/>
              <p:cNvSpPr/>
              <p:nvPr/>
            </p:nvSpPr>
            <p:spPr>
              <a:xfrm>
                <a:off x="5867389" y="4483176"/>
                <a:ext cx="2582" cy="2563"/>
              </a:xfrm>
              <a:custGeom>
                <a:avLst/>
                <a:gdLst/>
                <a:ahLst/>
                <a:cxnLst/>
                <a:rect l="l" t="t" r="r" b="b"/>
                <a:pathLst>
                  <a:path w="140" h="139" extrusionOk="0">
                    <a:moveTo>
                      <a:pt x="1" y="0"/>
                    </a:moveTo>
                    <a:cubicBezTo>
                      <a:pt x="1" y="139"/>
                      <a:pt x="139" y="139"/>
                      <a:pt x="139" y="139"/>
                    </a:cubicBezTo>
                    <a:lnTo>
                      <a:pt x="139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0" name="Google Shape;1130;p8"/>
              <p:cNvSpPr/>
              <p:nvPr/>
            </p:nvSpPr>
            <p:spPr>
              <a:xfrm>
                <a:off x="5277763" y="3768666"/>
                <a:ext cx="47821" cy="47833"/>
              </a:xfrm>
              <a:custGeom>
                <a:avLst/>
                <a:gdLst/>
                <a:ahLst/>
                <a:cxnLst/>
                <a:rect l="l" t="t" r="r" b="b"/>
                <a:pathLst>
                  <a:path w="2593" h="2594" extrusionOk="0">
                    <a:moveTo>
                      <a:pt x="1590" y="1"/>
                    </a:moveTo>
                    <a:cubicBezTo>
                      <a:pt x="1452" y="1"/>
                      <a:pt x="1452" y="174"/>
                      <a:pt x="1314" y="174"/>
                    </a:cubicBezTo>
                    <a:cubicBezTo>
                      <a:pt x="1141" y="174"/>
                      <a:pt x="1003" y="174"/>
                      <a:pt x="864" y="312"/>
                    </a:cubicBezTo>
                    <a:cubicBezTo>
                      <a:pt x="726" y="312"/>
                      <a:pt x="588" y="450"/>
                      <a:pt x="450" y="589"/>
                    </a:cubicBezTo>
                    <a:lnTo>
                      <a:pt x="138" y="865"/>
                    </a:lnTo>
                    <a:cubicBezTo>
                      <a:pt x="138" y="1038"/>
                      <a:pt x="138" y="1038"/>
                      <a:pt x="0" y="1176"/>
                    </a:cubicBezTo>
                    <a:lnTo>
                      <a:pt x="0" y="1453"/>
                    </a:lnTo>
                    <a:lnTo>
                      <a:pt x="0" y="1729"/>
                    </a:lnTo>
                    <a:lnTo>
                      <a:pt x="138" y="1902"/>
                    </a:lnTo>
                    <a:cubicBezTo>
                      <a:pt x="138" y="2040"/>
                      <a:pt x="277" y="2040"/>
                      <a:pt x="277" y="2179"/>
                    </a:cubicBezTo>
                    <a:lnTo>
                      <a:pt x="588" y="2455"/>
                    </a:lnTo>
                    <a:lnTo>
                      <a:pt x="864" y="2455"/>
                    </a:lnTo>
                    <a:cubicBezTo>
                      <a:pt x="864" y="2593"/>
                      <a:pt x="1003" y="2593"/>
                      <a:pt x="1141" y="2593"/>
                    </a:cubicBezTo>
                    <a:cubicBezTo>
                      <a:pt x="1141" y="2593"/>
                      <a:pt x="1314" y="2593"/>
                      <a:pt x="1452" y="2455"/>
                    </a:cubicBezTo>
                    <a:lnTo>
                      <a:pt x="1728" y="2455"/>
                    </a:lnTo>
                    <a:cubicBezTo>
                      <a:pt x="1867" y="2317"/>
                      <a:pt x="1867" y="2317"/>
                      <a:pt x="2005" y="2179"/>
                    </a:cubicBezTo>
                    <a:cubicBezTo>
                      <a:pt x="2178" y="2040"/>
                      <a:pt x="2178" y="2040"/>
                      <a:pt x="2316" y="1902"/>
                    </a:cubicBezTo>
                    <a:cubicBezTo>
                      <a:pt x="2454" y="1729"/>
                      <a:pt x="2454" y="1591"/>
                      <a:pt x="2454" y="1453"/>
                    </a:cubicBezTo>
                    <a:cubicBezTo>
                      <a:pt x="2593" y="1314"/>
                      <a:pt x="2593" y="1176"/>
                      <a:pt x="2593" y="1038"/>
                    </a:cubicBezTo>
                    <a:lnTo>
                      <a:pt x="2593" y="865"/>
                    </a:lnTo>
                    <a:cubicBezTo>
                      <a:pt x="2593" y="727"/>
                      <a:pt x="2454" y="727"/>
                      <a:pt x="2454" y="727"/>
                    </a:cubicBezTo>
                    <a:lnTo>
                      <a:pt x="2454" y="589"/>
                    </a:lnTo>
                    <a:lnTo>
                      <a:pt x="2316" y="450"/>
                    </a:lnTo>
                    <a:cubicBezTo>
                      <a:pt x="2316" y="312"/>
                      <a:pt x="2178" y="312"/>
                      <a:pt x="2178" y="174"/>
                    </a:cubicBezTo>
                    <a:lnTo>
                      <a:pt x="1867" y="174"/>
                    </a:lnTo>
                    <a:cubicBezTo>
                      <a:pt x="1728" y="174"/>
                      <a:pt x="1728" y="1"/>
                      <a:pt x="159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1" name="Google Shape;1131;p8"/>
              <p:cNvSpPr/>
              <p:nvPr/>
            </p:nvSpPr>
            <p:spPr>
              <a:xfrm>
                <a:off x="5344043" y="3720870"/>
                <a:ext cx="26797" cy="29338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591" extrusionOk="0">
                    <a:moveTo>
                      <a:pt x="1" y="1"/>
                    </a:moveTo>
                    <a:cubicBezTo>
                      <a:pt x="589" y="450"/>
                      <a:pt x="1003" y="1038"/>
                      <a:pt x="1453" y="1591"/>
                    </a:cubicBezTo>
                    <a:cubicBezTo>
                      <a:pt x="1314" y="1176"/>
                      <a:pt x="1176" y="726"/>
                      <a:pt x="865" y="450"/>
                    </a:cubicBezTo>
                    <a:cubicBezTo>
                      <a:pt x="727" y="312"/>
                      <a:pt x="450" y="1"/>
                      <a:pt x="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2" name="Google Shape;1132;p8"/>
              <p:cNvSpPr/>
              <p:nvPr/>
            </p:nvSpPr>
            <p:spPr>
              <a:xfrm>
                <a:off x="5580543" y="3370309"/>
                <a:ext cx="300259" cy="276659"/>
              </a:xfrm>
              <a:custGeom>
                <a:avLst/>
                <a:gdLst/>
                <a:ahLst/>
                <a:cxnLst/>
                <a:rect l="l" t="t" r="r" b="b"/>
                <a:pathLst>
                  <a:path w="16281" h="15003" extrusionOk="0">
                    <a:moveTo>
                      <a:pt x="4183" y="1"/>
                    </a:moveTo>
                    <a:cubicBezTo>
                      <a:pt x="3457" y="1"/>
                      <a:pt x="2870" y="174"/>
                      <a:pt x="2178" y="312"/>
                    </a:cubicBezTo>
                    <a:cubicBezTo>
                      <a:pt x="1729" y="450"/>
                      <a:pt x="1314" y="588"/>
                      <a:pt x="865" y="865"/>
                    </a:cubicBezTo>
                    <a:cubicBezTo>
                      <a:pt x="588" y="1038"/>
                      <a:pt x="277" y="1176"/>
                      <a:pt x="1" y="1453"/>
                    </a:cubicBezTo>
                    <a:cubicBezTo>
                      <a:pt x="588" y="1902"/>
                      <a:pt x="1141" y="2455"/>
                      <a:pt x="1729" y="2904"/>
                    </a:cubicBezTo>
                    <a:cubicBezTo>
                      <a:pt x="2455" y="2766"/>
                      <a:pt x="3319" y="2593"/>
                      <a:pt x="4045" y="2455"/>
                    </a:cubicBezTo>
                    <a:cubicBezTo>
                      <a:pt x="5047" y="2455"/>
                      <a:pt x="5911" y="2455"/>
                      <a:pt x="6914" y="2593"/>
                    </a:cubicBezTo>
                    <a:cubicBezTo>
                      <a:pt x="7778" y="2904"/>
                      <a:pt x="8642" y="3043"/>
                      <a:pt x="9368" y="3457"/>
                    </a:cubicBezTo>
                    <a:cubicBezTo>
                      <a:pt x="10094" y="3907"/>
                      <a:pt x="10820" y="4321"/>
                      <a:pt x="11511" y="4771"/>
                    </a:cubicBezTo>
                    <a:cubicBezTo>
                      <a:pt x="12098" y="5358"/>
                      <a:pt x="12686" y="5911"/>
                      <a:pt x="13101" y="6637"/>
                    </a:cubicBezTo>
                    <a:cubicBezTo>
                      <a:pt x="13550" y="7363"/>
                      <a:pt x="13827" y="8089"/>
                      <a:pt x="14103" y="8815"/>
                    </a:cubicBezTo>
                    <a:cubicBezTo>
                      <a:pt x="14414" y="9506"/>
                      <a:pt x="14691" y="10370"/>
                      <a:pt x="14691" y="11234"/>
                    </a:cubicBezTo>
                    <a:cubicBezTo>
                      <a:pt x="14691" y="12271"/>
                      <a:pt x="14691" y="13274"/>
                      <a:pt x="14553" y="14276"/>
                    </a:cubicBezTo>
                    <a:cubicBezTo>
                      <a:pt x="14553" y="14276"/>
                      <a:pt x="14553" y="14414"/>
                      <a:pt x="14414" y="14414"/>
                    </a:cubicBezTo>
                    <a:lnTo>
                      <a:pt x="14414" y="14553"/>
                    </a:lnTo>
                    <a:cubicBezTo>
                      <a:pt x="14691" y="14691"/>
                      <a:pt x="14829" y="14864"/>
                      <a:pt x="14967" y="15002"/>
                    </a:cubicBezTo>
                    <a:cubicBezTo>
                      <a:pt x="15140" y="14691"/>
                      <a:pt x="15278" y="14414"/>
                      <a:pt x="15417" y="14276"/>
                    </a:cubicBezTo>
                    <a:cubicBezTo>
                      <a:pt x="15693" y="13689"/>
                      <a:pt x="15831" y="13274"/>
                      <a:pt x="16004" y="12824"/>
                    </a:cubicBezTo>
                    <a:cubicBezTo>
                      <a:pt x="16143" y="12099"/>
                      <a:pt x="16281" y="11546"/>
                      <a:pt x="16281" y="10820"/>
                    </a:cubicBezTo>
                    <a:cubicBezTo>
                      <a:pt x="16281" y="9956"/>
                      <a:pt x="16143" y="9091"/>
                      <a:pt x="15831" y="8227"/>
                    </a:cubicBezTo>
                    <a:cubicBezTo>
                      <a:pt x="15693" y="7501"/>
                      <a:pt x="15417" y="6776"/>
                      <a:pt x="15140" y="6050"/>
                    </a:cubicBezTo>
                    <a:cubicBezTo>
                      <a:pt x="14691" y="5358"/>
                      <a:pt x="14103" y="4771"/>
                      <a:pt x="13550" y="4183"/>
                    </a:cubicBezTo>
                    <a:cubicBezTo>
                      <a:pt x="12548" y="3181"/>
                      <a:pt x="11373" y="2317"/>
                      <a:pt x="10232" y="1591"/>
                    </a:cubicBezTo>
                    <a:cubicBezTo>
                      <a:pt x="9230" y="1176"/>
                      <a:pt x="8227" y="727"/>
                      <a:pt x="7190" y="450"/>
                    </a:cubicBezTo>
                    <a:cubicBezTo>
                      <a:pt x="6188" y="174"/>
                      <a:pt x="5185" y="1"/>
                      <a:pt x="418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3" name="Google Shape;1133;p8"/>
              <p:cNvSpPr/>
              <p:nvPr/>
            </p:nvSpPr>
            <p:spPr>
              <a:xfrm>
                <a:off x="5256721" y="3319968"/>
                <a:ext cx="801944" cy="615498"/>
              </a:xfrm>
              <a:custGeom>
                <a:avLst/>
                <a:gdLst/>
                <a:ahLst/>
                <a:cxnLst/>
                <a:rect l="l" t="t" r="r" b="b"/>
                <a:pathLst>
                  <a:path w="43484" h="33378" extrusionOk="0">
                    <a:moveTo>
                      <a:pt x="1" y="0"/>
                    </a:moveTo>
                    <a:cubicBezTo>
                      <a:pt x="1" y="311"/>
                      <a:pt x="1" y="726"/>
                      <a:pt x="139" y="1003"/>
                    </a:cubicBezTo>
                    <a:cubicBezTo>
                      <a:pt x="2455" y="5323"/>
                      <a:pt x="5738" y="8953"/>
                      <a:pt x="9506" y="12236"/>
                    </a:cubicBezTo>
                    <a:cubicBezTo>
                      <a:pt x="13101" y="15416"/>
                      <a:pt x="16972" y="18285"/>
                      <a:pt x="20601" y="21465"/>
                    </a:cubicBezTo>
                    <a:cubicBezTo>
                      <a:pt x="21742" y="22329"/>
                      <a:pt x="22744" y="23332"/>
                      <a:pt x="23747" y="24507"/>
                    </a:cubicBezTo>
                    <a:cubicBezTo>
                      <a:pt x="24922" y="25786"/>
                      <a:pt x="26063" y="27099"/>
                      <a:pt x="27203" y="28240"/>
                    </a:cubicBezTo>
                    <a:cubicBezTo>
                      <a:pt x="28379" y="29519"/>
                      <a:pt x="29657" y="30556"/>
                      <a:pt x="30971" y="31558"/>
                    </a:cubicBezTo>
                    <a:cubicBezTo>
                      <a:pt x="31835" y="32284"/>
                      <a:pt x="32976" y="32837"/>
                      <a:pt x="34116" y="33148"/>
                    </a:cubicBezTo>
                    <a:cubicBezTo>
                      <a:pt x="34886" y="33310"/>
                      <a:pt x="35643" y="33377"/>
                      <a:pt x="36403" y="33377"/>
                    </a:cubicBezTo>
                    <a:cubicBezTo>
                      <a:pt x="36940" y="33377"/>
                      <a:pt x="37478" y="33344"/>
                      <a:pt x="38022" y="33286"/>
                    </a:cubicBezTo>
                    <a:cubicBezTo>
                      <a:pt x="38575" y="33286"/>
                      <a:pt x="39163" y="33148"/>
                      <a:pt x="39750" y="32975"/>
                    </a:cubicBezTo>
                    <a:cubicBezTo>
                      <a:pt x="40165" y="32837"/>
                      <a:pt x="40476" y="32699"/>
                      <a:pt x="40753" y="32560"/>
                    </a:cubicBezTo>
                    <a:cubicBezTo>
                      <a:pt x="41168" y="32422"/>
                      <a:pt x="41479" y="32284"/>
                      <a:pt x="41755" y="31973"/>
                    </a:cubicBezTo>
                    <a:cubicBezTo>
                      <a:pt x="42205" y="31696"/>
                      <a:pt x="42619" y="31247"/>
                      <a:pt x="42758" y="30694"/>
                    </a:cubicBezTo>
                    <a:cubicBezTo>
                      <a:pt x="42896" y="30383"/>
                      <a:pt x="43069" y="30106"/>
                      <a:pt x="43207" y="29830"/>
                    </a:cubicBezTo>
                    <a:cubicBezTo>
                      <a:pt x="43345" y="29380"/>
                      <a:pt x="43345" y="28966"/>
                      <a:pt x="43345" y="28516"/>
                    </a:cubicBezTo>
                    <a:cubicBezTo>
                      <a:pt x="43483" y="28240"/>
                      <a:pt x="43345" y="27963"/>
                      <a:pt x="43345" y="27652"/>
                    </a:cubicBezTo>
                    <a:cubicBezTo>
                      <a:pt x="43345" y="27237"/>
                      <a:pt x="43069" y="26788"/>
                      <a:pt x="42758" y="26512"/>
                    </a:cubicBezTo>
                    <a:cubicBezTo>
                      <a:pt x="42619" y="26235"/>
                      <a:pt x="42205" y="25924"/>
                      <a:pt x="42032" y="25786"/>
                    </a:cubicBezTo>
                    <a:cubicBezTo>
                      <a:pt x="41617" y="25509"/>
                      <a:pt x="41029" y="25371"/>
                      <a:pt x="40615" y="25060"/>
                    </a:cubicBezTo>
                    <a:lnTo>
                      <a:pt x="40165" y="25060"/>
                    </a:lnTo>
                    <a:cubicBezTo>
                      <a:pt x="40303" y="25060"/>
                      <a:pt x="40303" y="25060"/>
                      <a:pt x="40303" y="25198"/>
                    </a:cubicBezTo>
                    <a:cubicBezTo>
                      <a:pt x="41029" y="25647"/>
                      <a:pt x="41755" y="26235"/>
                      <a:pt x="42205" y="26926"/>
                    </a:cubicBezTo>
                    <a:cubicBezTo>
                      <a:pt x="42343" y="27099"/>
                      <a:pt x="42343" y="27237"/>
                      <a:pt x="42343" y="27376"/>
                    </a:cubicBezTo>
                    <a:lnTo>
                      <a:pt x="42343" y="27514"/>
                    </a:lnTo>
                    <a:cubicBezTo>
                      <a:pt x="42205" y="27514"/>
                      <a:pt x="42205" y="27652"/>
                      <a:pt x="42032" y="27790"/>
                    </a:cubicBezTo>
                    <a:cubicBezTo>
                      <a:pt x="41029" y="28827"/>
                      <a:pt x="39889" y="29519"/>
                      <a:pt x="38575" y="30383"/>
                    </a:cubicBezTo>
                    <a:cubicBezTo>
                      <a:pt x="37711" y="30970"/>
                      <a:pt x="36709" y="31420"/>
                      <a:pt x="35706" y="31973"/>
                    </a:cubicBezTo>
                    <a:lnTo>
                      <a:pt x="35568" y="31973"/>
                    </a:lnTo>
                    <a:cubicBezTo>
                      <a:pt x="35292" y="32111"/>
                      <a:pt x="34980" y="32284"/>
                      <a:pt x="34842" y="32422"/>
                    </a:cubicBezTo>
                    <a:cubicBezTo>
                      <a:pt x="34773" y="32491"/>
                      <a:pt x="34669" y="32526"/>
                      <a:pt x="34561" y="32526"/>
                    </a:cubicBezTo>
                    <a:cubicBezTo>
                      <a:pt x="34453" y="32526"/>
                      <a:pt x="34341" y="32491"/>
                      <a:pt x="34255" y="32422"/>
                    </a:cubicBezTo>
                    <a:cubicBezTo>
                      <a:pt x="33252" y="31696"/>
                      <a:pt x="32388" y="30832"/>
                      <a:pt x="31524" y="29968"/>
                    </a:cubicBezTo>
                    <a:cubicBezTo>
                      <a:pt x="30660" y="29104"/>
                      <a:pt x="29657" y="28378"/>
                      <a:pt x="28793" y="27514"/>
                    </a:cubicBezTo>
                    <a:cubicBezTo>
                      <a:pt x="26927" y="25924"/>
                      <a:pt x="25199" y="24196"/>
                      <a:pt x="23332" y="22606"/>
                    </a:cubicBezTo>
                    <a:cubicBezTo>
                      <a:pt x="22019" y="21327"/>
                      <a:pt x="20601" y="20186"/>
                      <a:pt x="19150" y="19011"/>
                    </a:cubicBezTo>
                    <a:cubicBezTo>
                      <a:pt x="18424" y="18596"/>
                      <a:pt x="17836" y="18009"/>
                      <a:pt x="17145" y="17421"/>
                    </a:cubicBezTo>
                    <a:cubicBezTo>
                      <a:pt x="16557" y="16868"/>
                      <a:pt x="15970" y="16280"/>
                      <a:pt x="15417" y="15554"/>
                    </a:cubicBezTo>
                    <a:cubicBezTo>
                      <a:pt x="14241" y="14414"/>
                      <a:pt x="13101" y="13100"/>
                      <a:pt x="11960" y="11821"/>
                    </a:cubicBezTo>
                    <a:cubicBezTo>
                      <a:pt x="10785" y="10508"/>
                      <a:pt x="9368" y="9229"/>
                      <a:pt x="8054" y="7916"/>
                    </a:cubicBezTo>
                    <a:cubicBezTo>
                      <a:pt x="8054" y="7777"/>
                      <a:pt x="8054" y="7777"/>
                      <a:pt x="7916" y="7777"/>
                    </a:cubicBezTo>
                    <a:cubicBezTo>
                      <a:pt x="7778" y="7639"/>
                      <a:pt x="7639" y="7363"/>
                      <a:pt x="7328" y="7224"/>
                    </a:cubicBezTo>
                    <a:cubicBezTo>
                      <a:pt x="6602" y="6498"/>
                      <a:pt x="5911" y="5911"/>
                      <a:pt x="5185" y="5185"/>
                    </a:cubicBezTo>
                    <a:cubicBezTo>
                      <a:pt x="3872" y="4044"/>
                      <a:pt x="2455" y="2593"/>
                      <a:pt x="1141" y="1175"/>
                    </a:cubicBezTo>
                    <a:cubicBezTo>
                      <a:pt x="865" y="726"/>
                      <a:pt x="415" y="450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4" name="Google Shape;1134;p8"/>
              <p:cNvSpPr/>
              <p:nvPr/>
            </p:nvSpPr>
            <p:spPr>
              <a:xfrm>
                <a:off x="6015921" y="3819671"/>
                <a:ext cx="3209" cy="5108"/>
              </a:xfrm>
              <a:custGeom>
                <a:avLst/>
                <a:gdLst/>
                <a:ahLst/>
                <a:cxnLst/>
                <a:rect l="l" t="t" r="r" b="b"/>
                <a:pathLst>
                  <a:path w="174" h="277" extrusionOk="0">
                    <a:moveTo>
                      <a:pt x="1" y="0"/>
                    </a:moveTo>
                    <a:lnTo>
                      <a:pt x="1" y="138"/>
                    </a:lnTo>
                    <a:lnTo>
                      <a:pt x="1" y="277"/>
                    </a:lnTo>
                    <a:lnTo>
                      <a:pt x="173" y="138"/>
                    </a:lnTo>
                    <a:cubicBezTo>
                      <a:pt x="173" y="138"/>
                      <a:pt x="173" y="0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5" name="Google Shape;1135;p8"/>
              <p:cNvSpPr/>
              <p:nvPr/>
            </p:nvSpPr>
            <p:spPr>
              <a:xfrm>
                <a:off x="5291152" y="3697285"/>
                <a:ext cx="29342" cy="31883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1729" extrusionOk="0">
                    <a:moveTo>
                      <a:pt x="415" y="1"/>
                    </a:moveTo>
                    <a:lnTo>
                      <a:pt x="415" y="139"/>
                    </a:lnTo>
                    <a:cubicBezTo>
                      <a:pt x="277" y="727"/>
                      <a:pt x="138" y="1280"/>
                      <a:pt x="0" y="1729"/>
                    </a:cubicBezTo>
                    <a:cubicBezTo>
                      <a:pt x="277" y="1280"/>
                      <a:pt x="864" y="1141"/>
                      <a:pt x="1452" y="1141"/>
                    </a:cubicBezTo>
                    <a:lnTo>
                      <a:pt x="1590" y="1141"/>
                    </a:lnTo>
                    <a:cubicBezTo>
                      <a:pt x="1279" y="727"/>
                      <a:pt x="864" y="415"/>
                      <a:pt x="4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6" name="Google Shape;1136;p8"/>
              <p:cNvSpPr/>
              <p:nvPr/>
            </p:nvSpPr>
            <p:spPr>
              <a:xfrm>
                <a:off x="5206356" y="3771856"/>
                <a:ext cx="658526" cy="687757"/>
              </a:xfrm>
              <a:custGeom>
                <a:avLst/>
                <a:gdLst/>
                <a:ahLst/>
                <a:cxnLst/>
                <a:rect l="l" t="t" r="r" b="b"/>
                <a:pathLst>
                  <a:path w="35707" h="37297" extrusionOk="0">
                    <a:moveTo>
                      <a:pt x="7190" y="4736"/>
                    </a:moveTo>
                    <a:cubicBezTo>
                      <a:pt x="7916" y="4736"/>
                      <a:pt x="8642" y="5013"/>
                      <a:pt x="8919" y="5739"/>
                    </a:cubicBezTo>
                    <a:cubicBezTo>
                      <a:pt x="9921" y="7916"/>
                      <a:pt x="11062" y="9921"/>
                      <a:pt x="12375" y="11787"/>
                    </a:cubicBezTo>
                    <a:cubicBezTo>
                      <a:pt x="15832" y="16834"/>
                      <a:pt x="20014" y="21293"/>
                      <a:pt x="23471" y="26339"/>
                    </a:cubicBezTo>
                    <a:cubicBezTo>
                      <a:pt x="23747" y="26789"/>
                      <a:pt x="23747" y="27480"/>
                      <a:pt x="23609" y="27929"/>
                    </a:cubicBezTo>
                    <a:cubicBezTo>
                      <a:pt x="23471" y="28344"/>
                      <a:pt x="23021" y="28793"/>
                      <a:pt x="22607" y="28932"/>
                    </a:cubicBezTo>
                    <a:cubicBezTo>
                      <a:pt x="22343" y="29094"/>
                      <a:pt x="22044" y="29161"/>
                      <a:pt x="21752" y="29161"/>
                    </a:cubicBezTo>
                    <a:cubicBezTo>
                      <a:pt x="21545" y="29161"/>
                      <a:pt x="21341" y="29127"/>
                      <a:pt x="21155" y="29070"/>
                    </a:cubicBezTo>
                    <a:cubicBezTo>
                      <a:pt x="20567" y="28932"/>
                      <a:pt x="20291" y="28655"/>
                      <a:pt x="20014" y="28206"/>
                    </a:cubicBezTo>
                    <a:lnTo>
                      <a:pt x="20014" y="27929"/>
                    </a:lnTo>
                    <a:cubicBezTo>
                      <a:pt x="19703" y="27653"/>
                      <a:pt x="19427" y="27342"/>
                      <a:pt x="19150" y="26927"/>
                    </a:cubicBezTo>
                    <a:cubicBezTo>
                      <a:pt x="18424" y="26616"/>
                      <a:pt x="17837" y="26339"/>
                      <a:pt x="17111" y="25925"/>
                    </a:cubicBezTo>
                    <a:cubicBezTo>
                      <a:pt x="15555" y="25199"/>
                      <a:pt x="14103" y="24473"/>
                      <a:pt x="12652" y="23747"/>
                    </a:cubicBezTo>
                    <a:cubicBezTo>
                      <a:pt x="9645" y="22157"/>
                      <a:pt x="6603" y="20740"/>
                      <a:pt x="3734" y="19150"/>
                    </a:cubicBezTo>
                    <a:cubicBezTo>
                      <a:pt x="3734" y="19150"/>
                      <a:pt x="3734" y="19012"/>
                      <a:pt x="3596" y="19012"/>
                    </a:cubicBezTo>
                    <a:cubicBezTo>
                      <a:pt x="3596" y="18839"/>
                      <a:pt x="3457" y="18700"/>
                      <a:pt x="3457" y="18562"/>
                    </a:cubicBezTo>
                    <a:cubicBezTo>
                      <a:pt x="3596" y="17975"/>
                      <a:pt x="3734" y="17560"/>
                      <a:pt x="3734" y="17110"/>
                    </a:cubicBezTo>
                    <a:cubicBezTo>
                      <a:pt x="3872" y="16696"/>
                      <a:pt x="4010" y="16246"/>
                      <a:pt x="4010" y="15832"/>
                    </a:cubicBezTo>
                    <a:cubicBezTo>
                      <a:pt x="4322" y="14967"/>
                      <a:pt x="4460" y="13965"/>
                      <a:pt x="4736" y="13101"/>
                    </a:cubicBezTo>
                    <a:cubicBezTo>
                      <a:pt x="5013" y="11373"/>
                      <a:pt x="5462" y="9644"/>
                      <a:pt x="5600" y="7778"/>
                    </a:cubicBezTo>
                    <a:lnTo>
                      <a:pt x="5600" y="7467"/>
                    </a:lnTo>
                    <a:cubicBezTo>
                      <a:pt x="5186" y="6603"/>
                      <a:pt x="5462" y="5462"/>
                      <a:pt x="6326" y="4874"/>
                    </a:cubicBezTo>
                    <a:cubicBezTo>
                      <a:pt x="6603" y="4736"/>
                      <a:pt x="6914" y="4736"/>
                      <a:pt x="7190" y="4736"/>
                    </a:cubicBezTo>
                    <a:close/>
                    <a:moveTo>
                      <a:pt x="8642" y="1"/>
                    </a:moveTo>
                    <a:lnTo>
                      <a:pt x="8193" y="416"/>
                    </a:lnTo>
                    <a:cubicBezTo>
                      <a:pt x="7916" y="692"/>
                      <a:pt x="7605" y="865"/>
                      <a:pt x="7329" y="1141"/>
                    </a:cubicBezTo>
                    <a:cubicBezTo>
                      <a:pt x="7329" y="1280"/>
                      <a:pt x="7190" y="1418"/>
                      <a:pt x="7190" y="1556"/>
                    </a:cubicBezTo>
                    <a:cubicBezTo>
                      <a:pt x="7190" y="1729"/>
                      <a:pt x="7052" y="1867"/>
                      <a:pt x="7052" y="2006"/>
                    </a:cubicBezTo>
                    <a:cubicBezTo>
                      <a:pt x="6914" y="2282"/>
                      <a:pt x="6741" y="2420"/>
                      <a:pt x="6465" y="2731"/>
                    </a:cubicBezTo>
                    <a:cubicBezTo>
                      <a:pt x="6326" y="2870"/>
                      <a:pt x="6050" y="3008"/>
                      <a:pt x="5739" y="3146"/>
                    </a:cubicBezTo>
                    <a:cubicBezTo>
                      <a:pt x="5462" y="3146"/>
                      <a:pt x="5186" y="3284"/>
                      <a:pt x="4875" y="3284"/>
                    </a:cubicBezTo>
                    <a:cubicBezTo>
                      <a:pt x="4598" y="3284"/>
                      <a:pt x="4460" y="3146"/>
                      <a:pt x="4149" y="3008"/>
                    </a:cubicBezTo>
                    <a:cubicBezTo>
                      <a:pt x="3872" y="2870"/>
                      <a:pt x="3596" y="2731"/>
                      <a:pt x="3457" y="2420"/>
                    </a:cubicBezTo>
                    <a:cubicBezTo>
                      <a:pt x="3285" y="2282"/>
                      <a:pt x="3146" y="2144"/>
                      <a:pt x="3146" y="2006"/>
                    </a:cubicBezTo>
                    <a:cubicBezTo>
                      <a:pt x="3008" y="2420"/>
                      <a:pt x="2870" y="2870"/>
                      <a:pt x="2732" y="3457"/>
                    </a:cubicBezTo>
                    <a:cubicBezTo>
                      <a:pt x="1867" y="6050"/>
                      <a:pt x="1142" y="8642"/>
                      <a:pt x="554" y="11234"/>
                    </a:cubicBezTo>
                    <a:cubicBezTo>
                      <a:pt x="139" y="13239"/>
                      <a:pt x="1" y="15106"/>
                      <a:pt x="139" y="17110"/>
                    </a:cubicBezTo>
                    <a:cubicBezTo>
                      <a:pt x="139" y="17560"/>
                      <a:pt x="139" y="17975"/>
                      <a:pt x="277" y="18424"/>
                    </a:cubicBezTo>
                    <a:lnTo>
                      <a:pt x="416" y="18424"/>
                    </a:lnTo>
                    <a:cubicBezTo>
                      <a:pt x="554" y="18562"/>
                      <a:pt x="554" y="18839"/>
                      <a:pt x="416" y="19012"/>
                    </a:cubicBezTo>
                    <a:lnTo>
                      <a:pt x="416" y="19150"/>
                    </a:lnTo>
                    <a:cubicBezTo>
                      <a:pt x="416" y="19426"/>
                      <a:pt x="554" y="19703"/>
                      <a:pt x="692" y="20014"/>
                    </a:cubicBezTo>
                    <a:cubicBezTo>
                      <a:pt x="865" y="20429"/>
                      <a:pt x="1003" y="20878"/>
                      <a:pt x="1280" y="21293"/>
                    </a:cubicBezTo>
                    <a:cubicBezTo>
                      <a:pt x="1418" y="21431"/>
                      <a:pt x="1418" y="21742"/>
                      <a:pt x="1556" y="21880"/>
                    </a:cubicBezTo>
                    <a:lnTo>
                      <a:pt x="1729" y="22019"/>
                    </a:lnTo>
                    <a:cubicBezTo>
                      <a:pt x="1867" y="21880"/>
                      <a:pt x="2006" y="21880"/>
                      <a:pt x="2144" y="21880"/>
                    </a:cubicBezTo>
                    <a:lnTo>
                      <a:pt x="2282" y="21880"/>
                    </a:lnTo>
                    <a:cubicBezTo>
                      <a:pt x="2593" y="21880"/>
                      <a:pt x="2732" y="22157"/>
                      <a:pt x="2593" y="22468"/>
                    </a:cubicBezTo>
                    <a:cubicBezTo>
                      <a:pt x="2420" y="22606"/>
                      <a:pt x="2420" y="22745"/>
                      <a:pt x="2420" y="22745"/>
                    </a:cubicBezTo>
                    <a:cubicBezTo>
                      <a:pt x="2593" y="23021"/>
                      <a:pt x="2732" y="23159"/>
                      <a:pt x="2870" y="23332"/>
                    </a:cubicBezTo>
                    <a:cubicBezTo>
                      <a:pt x="3008" y="23159"/>
                      <a:pt x="3008" y="23021"/>
                      <a:pt x="3146" y="22883"/>
                    </a:cubicBezTo>
                    <a:cubicBezTo>
                      <a:pt x="3146" y="22745"/>
                      <a:pt x="3285" y="22745"/>
                      <a:pt x="3457" y="22745"/>
                    </a:cubicBezTo>
                    <a:lnTo>
                      <a:pt x="3734" y="22745"/>
                    </a:lnTo>
                    <a:cubicBezTo>
                      <a:pt x="3872" y="22883"/>
                      <a:pt x="4010" y="23021"/>
                      <a:pt x="3872" y="23332"/>
                    </a:cubicBezTo>
                    <a:cubicBezTo>
                      <a:pt x="3872" y="23470"/>
                      <a:pt x="3734" y="23747"/>
                      <a:pt x="3734" y="23885"/>
                    </a:cubicBezTo>
                    <a:cubicBezTo>
                      <a:pt x="3872" y="23747"/>
                      <a:pt x="3872" y="23609"/>
                      <a:pt x="4010" y="23332"/>
                    </a:cubicBezTo>
                    <a:cubicBezTo>
                      <a:pt x="4010" y="23159"/>
                      <a:pt x="4322" y="23159"/>
                      <a:pt x="4460" y="23159"/>
                    </a:cubicBezTo>
                    <a:lnTo>
                      <a:pt x="4598" y="23159"/>
                    </a:lnTo>
                    <a:cubicBezTo>
                      <a:pt x="4875" y="23332"/>
                      <a:pt x="4875" y="23470"/>
                      <a:pt x="4736" y="23747"/>
                    </a:cubicBezTo>
                    <a:cubicBezTo>
                      <a:pt x="4736" y="24023"/>
                      <a:pt x="4598" y="24196"/>
                      <a:pt x="4598" y="24473"/>
                    </a:cubicBezTo>
                    <a:cubicBezTo>
                      <a:pt x="5013" y="24749"/>
                      <a:pt x="5600" y="25060"/>
                      <a:pt x="6050" y="25337"/>
                    </a:cubicBezTo>
                    <a:cubicBezTo>
                      <a:pt x="6465" y="24196"/>
                      <a:pt x="6741" y="23159"/>
                      <a:pt x="7329" y="22157"/>
                    </a:cubicBezTo>
                    <a:cubicBezTo>
                      <a:pt x="7467" y="22157"/>
                      <a:pt x="7467" y="22019"/>
                      <a:pt x="7605" y="22019"/>
                    </a:cubicBezTo>
                    <a:lnTo>
                      <a:pt x="7778" y="21880"/>
                    </a:lnTo>
                    <a:lnTo>
                      <a:pt x="7916" y="22019"/>
                    </a:lnTo>
                    <a:cubicBezTo>
                      <a:pt x="8055" y="22019"/>
                      <a:pt x="8193" y="22157"/>
                      <a:pt x="8193" y="22157"/>
                    </a:cubicBezTo>
                    <a:lnTo>
                      <a:pt x="8193" y="22606"/>
                    </a:lnTo>
                    <a:cubicBezTo>
                      <a:pt x="7605" y="23609"/>
                      <a:pt x="7190" y="24611"/>
                      <a:pt x="6914" y="25613"/>
                    </a:cubicBezTo>
                    <a:cubicBezTo>
                      <a:pt x="7052" y="25752"/>
                      <a:pt x="7329" y="25925"/>
                      <a:pt x="7467" y="26063"/>
                    </a:cubicBezTo>
                    <a:cubicBezTo>
                      <a:pt x="7467" y="25752"/>
                      <a:pt x="7605" y="25613"/>
                      <a:pt x="7605" y="25475"/>
                    </a:cubicBezTo>
                    <a:cubicBezTo>
                      <a:pt x="7778" y="25199"/>
                      <a:pt x="7916" y="25199"/>
                      <a:pt x="8055" y="25199"/>
                    </a:cubicBezTo>
                    <a:lnTo>
                      <a:pt x="8193" y="25199"/>
                    </a:lnTo>
                    <a:cubicBezTo>
                      <a:pt x="8331" y="25199"/>
                      <a:pt x="8469" y="25337"/>
                      <a:pt x="8469" y="25475"/>
                    </a:cubicBezTo>
                    <a:lnTo>
                      <a:pt x="8469" y="25752"/>
                    </a:lnTo>
                    <a:cubicBezTo>
                      <a:pt x="8331" y="26063"/>
                      <a:pt x="8331" y="26201"/>
                      <a:pt x="8193" y="26478"/>
                    </a:cubicBezTo>
                    <a:cubicBezTo>
                      <a:pt x="8469" y="26478"/>
                      <a:pt x="8642" y="26616"/>
                      <a:pt x="8780" y="26616"/>
                    </a:cubicBezTo>
                    <a:cubicBezTo>
                      <a:pt x="8919" y="26478"/>
                      <a:pt x="8919" y="26339"/>
                      <a:pt x="8919" y="26201"/>
                    </a:cubicBezTo>
                    <a:cubicBezTo>
                      <a:pt x="9057" y="26063"/>
                      <a:pt x="9057" y="26063"/>
                      <a:pt x="9195" y="25925"/>
                    </a:cubicBezTo>
                    <a:lnTo>
                      <a:pt x="9506" y="25925"/>
                    </a:lnTo>
                    <a:cubicBezTo>
                      <a:pt x="9645" y="26063"/>
                      <a:pt x="9783" y="26063"/>
                      <a:pt x="9783" y="26201"/>
                    </a:cubicBezTo>
                    <a:lnTo>
                      <a:pt x="9783" y="26616"/>
                    </a:lnTo>
                    <a:cubicBezTo>
                      <a:pt x="9783" y="26789"/>
                      <a:pt x="9645" y="26927"/>
                      <a:pt x="9645" y="27065"/>
                    </a:cubicBezTo>
                    <a:cubicBezTo>
                      <a:pt x="9783" y="27203"/>
                      <a:pt x="9921" y="27342"/>
                      <a:pt x="10198" y="27342"/>
                    </a:cubicBezTo>
                    <a:cubicBezTo>
                      <a:pt x="10198" y="27203"/>
                      <a:pt x="10370" y="27203"/>
                      <a:pt x="10370" y="27065"/>
                    </a:cubicBezTo>
                    <a:cubicBezTo>
                      <a:pt x="10509" y="26789"/>
                      <a:pt x="10647" y="26789"/>
                      <a:pt x="10785" y="26789"/>
                    </a:cubicBezTo>
                    <a:lnTo>
                      <a:pt x="10923" y="26789"/>
                    </a:lnTo>
                    <a:cubicBezTo>
                      <a:pt x="11235" y="26927"/>
                      <a:pt x="11235" y="27203"/>
                      <a:pt x="11235" y="27342"/>
                    </a:cubicBezTo>
                    <a:cubicBezTo>
                      <a:pt x="11062" y="27480"/>
                      <a:pt x="11062" y="27653"/>
                      <a:pt x="10923" y="27791"/>
                    </a:cubicBezTo>
                    <a:cubicBezTo>
                      <a:pt x="11062" y="27791"/>
                      <a:pt x="11235" y="27929"/>
                      <a:pt x="11235" y="27929"/>
                    </a:cubicBezTo>
                    <a:cubicBezTo>
                      <a:pt x="11373" y="27791"/>
                      <a:pt x="11373" y="27653"/>
                      <a:pt x="11511" y="27480"/>
                    </a:cubicBezTo>
                    <a:cubicBezTo>
                      <a:pt x="11511" y="27342"/>
                      <a:pt x="11649" y="27203"/>
                      <a:pt x="11788" y="27203"/>
                    </a:cubicBezTo>
                    <a:lnTo>
                      <a:pt x="12099" y="27203"/>
                    </a:lnTo>
                    <a:cubicBezTo>
                      <a:pt x="12237" y="27203"/>
                      <a:pt x="12237" y="27342"/>
                      <a:pt x="12375" y="27480"/>
                    </a:cubicBezTo>
                    <a:cubicBezTo>
                      <a:pt x="12375" y="27480"/>
                      <a:pt x="12375" y="27653"/>
                      <a:pt x="12237" y="27791"/>
                    </a:cubicBezTo>
                    <a:cubicBezTo>
                      <a:pt x="12237" y="27929"/>
                      <a:pt x="12099" y="28068"/>
                      <a:pt x="12099" y="28344"/>
                    </a:cubicBezTo>
                    <a:cubicBezTo>
                      <a:pt x="12513" y="28517"/>
                      <a:pt x="12963" y="28793"/>
                      <a:pt x="13378" y="28932"/>
                    </a:cubicBezTo>
                    <a:cubicBezTo>
                      <a:pt x="13827" y="28068"/>
                      <a:pt x="14242" y="27065"/>
                      <a:pt x="14691" y="26201"/>
                    </a:cubicBezTo>
                    <a:cubicBezTo>
                      <a:pt x="14829" y="26063"/>
                      <a:pt x="14829" y="26063"/>
                      <a:pt x="14968" y="25925"/>
                    </a:cubicBezTo>
                    <a:lnTo>
                      <a:pt x="15106" y="25925"/>
                    </a:lnTo>
                    <a:cubicBezTo>
                      <a:pt x="15106" y="25925"/>
                      <a:pt x="15244" y="25925"/>
                      <a:pt x="15244" y="26063"/>
                    </a:cubicBezTo>
                    <a:cubicBezTo>
                      <a:pt x="15382" y="26063"/>
                      <a:pt x="15555" y="26063"/>
                      <a:pt x="15555" y="26201"/>
                    </a:cubicBezTo>
                    <a:lnTo>
                      <a:pt x="15555" y="26616"/>
                    </a:lnTo>
                    <a:cubicBezTo>
                      <a:pt x="14968" y="27480"/>
                      <a:pt x="14691" y="28344"/>
                      <a:pt x="14242" y="29381"/>
                    </a:cubicBezTo>
                    <a:cubicBezTo>
                      <a:pt x="14380" y="29381"/>
                      <a:pt x="14518" y="29519"/>
                      <a:pt x="14691" y="29519"/>
                    </a:cubicBezTo>
                    <a:cubicBezTo>
                      <a:pt x="14829" y="29381"/>
                      <a:pt x="14829" y="29070"/>
                      <a:pt x="14968" y="28932"/>
                    </a:cubicBezTo>
                    <a:cubicBezTo>
                      <a:pt x="14968" y="28793"/>
                      <a:pt x="15244" y="28655"/>
                      <a:pt x="15382" y="28655"/>
                    </a:cubicBezTo>
                    <a:lnTo>
                      <a:pt x="15555" y="28655"/>
                    </a:lnTo>
                    <a:cubicBezTo>
                      <a:pt x="15693" y="28793"/>
                      <a:pt x="15832" y="29070"/>
                      <a:pt x="15693" y="29208"/>
                    </a:cubicBezTo>
                    <a:cubicBezTo>
                      <a:pt x="15693" y="29519"/>
                      <a:pt x="15555" y="29658"/>
                      <a:pt x="15555" y="29934"/>
                    </a:cubicBezTo>
                    <a:cubicBezTo>
                      <a:pt x="15693" y="29934"/>
                      <a:pt x="15693" y="29934"/>
                      <a:pt x="15832" y="30072"/>
                    </a:cubicBezTo>
                    <a:cubicBezTo>
                      <a:pt x="15970" y="29934"/>
                      <a:pt x="15970" y="29796"/>
                      <a:pt x="16108" y="29658"/>
                    </a:cubicBezTo>
                    <a:cubicBezTo>
                      <a:pt x="16108" y="29381"/>
                      <a:pt x="16247" y="29381"/>
                      <a:pt x="16558" y="29381"/>
                    </a:cubicBezTo>
                    <a:lnTo>
                      <a:pt x="16696" y="29381"/>
                    </a:lnTo>
                    <a:cubicBezTo>
                      <a:pt x="16834" y="29519"/>
                      <a:pt x="16972" y="29796"/>
                      <a:pt x="16834" y="29934"/>
                    </a:cubicBezTo>
                    <a:cubicBezTo>
                      <a:pt x="16834" y="30072"/>
                      <a:pt x="16696" y="30245"/>
                      <a:pt x="16696" y="30383"/>
                    </a:cubicBezTo>
                    <a:cubicBezTo>
                      <a:pt x="16834" y="30522"/>
                      <a:pt x="16972" y="30522"/>
                      <a:pt x="17111" y="30660"/>
                    </a:cubicBezTo>
                    <a:cubicBezTo>
                      <a:pt x="17283" y="30522"/>
                      <a:pt x="17283" y="30383"/>
                      <a:pt x="17422" y="30245"/>
                    </a:cubicBezTo>
                    <a:cubicBezTo>
                      <a:pt x="17422" y="30072"/>
                      <a:pt x="17560" y="29934"/>
                      <a:pt x="17698" y="29934"/>
                    </a:cubicBezTo>
                    <a:lnTo>
                      <a:pt x="17975" y="29934"/>
                    </a:lnTo>
                    <a:cubicBezTo>
                      <a:pt x="18148" y="30072"/>
                      <a:pt x="18286" y="30383"/>
                      <a:pt x="18148" y="30660"/>
                    </a:cubicBezTo>
                    <a:cubicBezTo>
                      <a:pt x="18148" y="30660"/>
                      <a:pt x="17975" y="30798"/>
                      <a:pt x="17975" y="30936"/>
                    </a:cubicBezTo>
                    <a:cubicBezTo>
                      <a:pt x="18148" y="31109"/>
                      <a:pt x="18286" y="31109"/>
                      <a:pt x="18562" y="31248"/>
                    </a:cubicBezTo>
                    <a:cubicBezTo>
                      <a:pt x="18562" y="31109"/>
                      <a:pt x="18562" y="30936"/>
                      <a:pt x="18701" y="30798"/>
                    </a:cubicBezTo>
                    <a:cubicBezTo>
                      <a:pt x="18701" y="30660"/>
                      <a:pt x="18839" y="30660"/>
                      <a:pt x="19012" y="30660"/>
                    </a:cubicBezTo>
                    <a:cubicBezTo>
                      <a:pt x="19012" y="30522"/>
                      <a:pt x="19012" y="30522"/>
                      <a:pt x="19150" y="30522"/>
                    </a:cubicBezTo>
                    <a:cubicBezTo>
                      <a:pt x="19150" y="30522"/>
                      <a:pt x="19288" y="30522"/>
                      <a:pt x="19288" y="30660"/>
                    </a:cubicBezTo>
                    <a:cubicBezTo>
                      <a:pt x="19427" y="30660"/>
                      <a:pt x="19565" y="30936"/>
                      <a:pt x="19565" y="31248"/>
                    </a:cubicBezTo>
                    <a:cubicBezTo>
                      <a:pt x="19427" y="31248"/>
                      <a:pt x="19427" y="31386"/>
                      <a:pt x="19288" y="31524"/>
                    </a:cubicBezTo>
                    <a:cubicBezTo>
                      <a:pt x="19703" y="31662"/>
                      <a:pt x="20152" y="31801"/>
                      <a:pt x="20567" y="32112"/>
                    </a:cubicBezTo>
                    <a:cubicBezTo>
                      <a:pt x="20878" y="31386"/>
                      <a:pt x="21155" y="30522"/>
                      <a:pt x="21604" y="29796"/>
                    </a:cubicBezTo>
                    <a:cubicBezTo>
                      <a:pt x="21604" y="29796"/>
                      <a:pt x="21742" y="29658"/>
                      <a:pt x="21881" y="29658"/>
                    </a:cubicBezTo>
                    <a:lnTo>
                      <a:pt x="22157" y="29658"/>
                    </a:lnTo>
                    <a:cubicBezTo>
                      <a:pt x="22295" y="29796"/>
                      <a:pt x="22468" y="30072"/>
                      <a:pt x="22468" y="30245"/>
                    </a:cubicBezTo>
                    <a:cubicBezTo>
                      <a:pt x="22019" y="30936"/>
                      <a:pt x="21742" y="31662"/>
                      <a:pt x="21293" y="32388"/>
                    </a:cubicBezTo>
                    <a:cubicBezTo>
                      <a:pt x="21604" y="32526"/>
                      <a:pt x="21881" y="32526"/>
                      <a:pt x="22157" y="32665"/>
                    </a:cubicBezTo>
                    <a:cubicBezTo>
                      <a:pt x="22157" y="32665"/>
                      <a:pt x="22295" y="32526"/>
                      <a:pt x="22295" y="32388"/>
                    </a:cubicBezTo>
                    <a:cubicBezTo>
                      <a:pt x="22295" y="32250"/>
                      <a:pt x="22607" y="32250"/>
                      <a:pt x="22745" y="32250"/>
                    </a:cubicBezTo>
                    <a:lnTo>
                      <a:pt x="22883" y="32250"/>
                    </a:lnTo>
                    <a:cubicBezTo>
                      <a:pt x="23021" y="32250"/>
                      <a:pt x="23160" y="32526"/>
                      <a:pt x="23021" y="32838"/>
                    </a:cubicBezTo>
                    <a:lnTo>
                      <a:pt x="23021" y="32976"/>
                    </a:lnTo>
                    <a:cubicBezTo>
                      <a:pt x="23160" y="33114"/>
                      <a:pt x="23332" y="33114"/>
                      <a:pt x="23609" y="33252"/>
                    </a:cubicBezTo>
                    <a:cubicBezTo>
                      <a:pt x="23609" y="33114"/>
                      <a:pt x="23609" y="33114"/>
                      <a:pt x="23747" y="32976"/>
                    </a:cubicBezTo>
                    <a:cubicBezTo>
                      <a:pt x="23747" y="32838"/>
                      <a:pt x="23885" y="32838"/>
                      <a:pt x="23885" y="32838"/>
                    </a:cubicBezTo>
                    <a:lnTo>
                      <a:pt x="24024" y="32665"/>
                    </a:lnTo>
                    <a:cubicBezTo>
                      <a:pt x="24196" y="32665"/>
                      <a:pt x="24196" y="32665"/>
                      <a:pt x="24335" y="32838"/>
                    </a:cubicBezTo>
                    <a:lnTo>
                      <a:pt x="24473" y="32976"/>
                    </a:lnTo>
                    <a:cubicBezTo>
                      <a:pt x="24611" y="33114"/>
                      <a:pt x="24611" y="33252"/>
                      <a:pt x="24473" y="33391"/>
                    </a:cubicBezTo>
                    <a:cubicBezTo>
                      <a:pt x="24473" y="33391"/>
                      <a:pt x="24473" y="33529"/>
                      <a:pt x="24335" y="33529"/>
                    </a:cubicBezTo>
                    <a:cubicBezTo>
                      <a:pt x="24611" y="33702"/>
                      <a:pt x="24750" y="33702"/>
                      <a:pt x="24888" y="33840"/>
                    </a:cubicBezTo>
                    <a:cubicBezTo>
                      <a:pt x="25061" y="33702"/>
                      <a:pt x="25061" y="33702"/>
                      <a:pt x="25061" y="33529"/>
                    </a:cubicBezTo>
                    <a:cubicBezTo>
                      <a:pt x="25199" y="33391"/>
                      <a:pt x="25337" y="33252"/>
                      <a:pt x="25475" y="33252"/>
                    </a:cubicBezTo>
                    <a:cubicBezTo>
                      <a:pt x="25475" y="33252"/>
                      <a:pt x="25614" y="33252"/>
                      <a:pt x="25614" y="33391"/>
                    </a:cubicBezTo>
                    <a:cubicBezTo>
                      <a:pt x="25925" y="33391"/>
                      <a:pt x="25925" y="33702"/>
                      <a:pt x="25925" y="33978"/>
                    </a:cubicBezTo>
                    <a:cubicBezTo>
                      <a:pt x="25925" y="33978"/>
                      <a:pt x="25752" y="33978"/>
                      <a:pt x="25752" y="34116"/>
                    </a:cubicBezTo>
                    <a:cubicBezTo>
                      <a:pt x="25925" y="34116"/>
                      <a:pt x="26063" y="34116"/>
                      <a:pt x="26201" y="34255"/>
                    </a:cubicBezTo>
                    <a:cubicBezTo>
                      <a:pt x="26340" y="34255"/>
                      <a:pt x="26340" y="34116"/>
                      <a:pt x="26340" y="34116"/>
                    </a:cubicBezTo>
                    <a:cubicBezTo>
                      <a:pt x="26340" y="33978"/>
                      <a:pt x="26478" y="33840"/>
                      <a:pt x="26789" y="33840"/>
                    </a:cubicBezTo>
                    <a:cubicBezTo>
                      <a:pt x="26789" y="33840"/>
                      <a:pt x="26789" y="33978"/>
                      <a:pt x="26927" y="33978"/>
                    </a:cubicBezTo>
                    <a:cubicBezTo>
                      <a:pt x="27065" y="33978"/>
                      <a:pt x="27204" y="34255"/>
                      <a:pt x="27065" y="34566"/>
                    </a:cubicBezTo>
                    <a:cubicBezTo>
                      <a:pt x="27480" y="34704"/>
                      <a:pt x="27930" y="34842"/>
                      <a:pt x="28344" y="34981"/>
                    </a:cubicBezTo>
                    <a:lnTo>
                      <a:pt x="28344" y="34842"/>
                    </a:lnTo>
                    <a:cubicBezTo>
                      <a:pt x="28517" y="34393"/>
                      <a:pt x="28794" y="33978"/>
                      <a:pt x="28932" y="33529"/>
                    </a:cubicBezTo>
                    <a:cubicBezTo>
                      <a:pt x="29070" y="33391"/>
                      <a:pt x="29208" y="33252"/>
                      <a:pt x="29381" y="33252"/>
                    </a:cubicBezTo>
                    <a:lnTo>
                      <a:pt x="29520" y="33252"/>
                    </a:lnTo>
                    <a:cubicBezTo>
                      <a:pt x="29796" y="33391"/>
                      <a:pt x="29934" y="33702"/>
                      <a:pt x="29796" y="33840"/>
                    </a:cubicBezTo>
                    <a:cubicBezTo>
                      <a:pt x="29520" y="34255"/>
                      <a:pt x="29381" y="34704"/>
                      <a:pt x="29070" y="35257"/>
                    </a:cubicBezTo>
                    <a:cubicBezTo>
                      <a:pt x="29520" y="35430"/>
                      <a:pt x="29796" y="35430"/>
                      <a:pt x="30245" y="35568"/>
                    </a:cubicBezTo>
                    <a:cubicBezTo>
                      <a:pt x="30245" y="35568"/>
                      <a:pt x="30245" y="35430"/>
                      <a:pt x="30384" y="35430"/>
                    </a:cubicBezTo>
                    <a:cubicBezTo>
                      <a:pt x="30384" y="35257"/>
                      <a:pt x="30522" y="35119"/>
                      <a:pt x="30660" y="35119"/>
                    </a:cubicBezTo>
                    <a:lnTo>
                      <a:pt x="30937" y="35119"/>
                    </a:lnTo>
                    <a:cubicBezTo>
                      <a:pt x="31110" y="35257"/>
                      <a:pt x="31248" y="35568"/>
                      <a:pt x="31110" y="35706"/>
                    </a:cubicBezTo>
                    <a:lnTo>
                      <a:pt x="31110" y="35845"/>
                    </a:lnTo>
                    <a:cubicBezTo>
                      <a:pt x="31386" y="35983"/>
                      <a:pt x="31524" y="35983"/>
                      <a:pt x="31801" y="36121"/>
                    </a:cubicBezTo>
                    <a:cubicBezTo>
                      <a:pt x="31974" y="35983"/>
                      <a:pt x="32112" y="35845"/>
                      <a:pt x="32250" y="35845"/>
                    </a:cubicBezTo>
                    <a:lnTo>
                      <a:pt x="32388" y="35845"/>
                    </a:lnTo>
                    <a:cubicBezTo>
                      <a:pt x="32527" y="35845"/>
                      <a:pt x="32665" y="36121"/>
                      <a:pt x="32665" y="36294"/>
                    </a:cubicBezTo>
                    <a:lnTo>
                      <a:pt x="32665" y="36432"/>
                    </a:lnTo>
                    <a:cubicBezTo>
                      <a:pt x="32838" y="36432"/>
                      <a:pt x="33114" y="36432"/>
                      <a:pt x="33253" y="36571"/>
                    </a:cubicBezTo>
                    <a:cubicBezTo>
                      <a:pt x="33391" y="36432"/>
                      <a:pt x="33529" y="36432"/>
                      <a:pt x="33529" y="36432"/>
                    </a:cubicBezTo>
                    <a:lnTo>
                      <a:pt x="33840" y="36432"/>
                    </a:lnTo>
                    <a:cubicBezTo>
                      <a:pt x="33978" y="36571"/>
                      <a:pt x="33978" y="36571"/>
                      <a:pt x="33978" y="36709"/>
                    </a:cubicBezTo>
                    <a:cubicBezTo>
                      <a:pt x="34566" y="36985"/>
                      <a:pt x="35119" y="37158"/>
                      <a:pt x="35707" y="37296"/>
                    </a:cubicBezTo>
                    <a:cubicBezTo>
                      <a:pt x="35430" y="36847"/>
                      <a:pt x="35257" y="36571"/>
                      <a:pt x="34981" y="36121"/>
                    </a:cubicBezTo>
                    <a:cubicBezTo>
                      <a:pt x="34255" y="34981"/>
                      <a:pt x="33391" y="33978"/>
                      <a:pt x="32527" y="32838"/>
                    </a:cubicBezTo>
                    <a:cubicBezTo>
                      <a:pt x="30937" y="30522"/>
                      <a:pt x="29208" y="28344"/>
                      <a:pt x="27480" y="26063"/>
                    </a:cubicBezTo>
                    <a:cubicBezTo>
                      <a:pt x="26478" y="24611"/>
                      <a:pt x="25337" y="23021"/>
                      <a:pt x="24196" y="21604"/>
                    </a:cubicBezTo>
                    <a:cubicBezTo>
                      <a:pt x="23021" y="20014"/>
                      <a:pt x="22019" y="18424"/>
                      <a:pt x="20878" y="16972"/>
                    </a:cubicBezTo>
                    <a:cubicBezTo>
                      <a:pt x="18839" y="13827"/>
                      <a:pt x="16558" y="10785"/>
                      <a:pt x="14242" y="7916"/>
                    </a:cubicBezTo>
                    <a:lnTo>
                      <a:pt x="14380" y="7916"/>
                    </a:lnTo>
                    <a:cubicBezTo>
                      <a:pt x="13654" y="7052"/>
                      <a:pt x="12963" y="6326"/>
                      <a:pt x="12375" y="5462"/>
                    </a:cubicBezTo>
                    <a:cubicBezTo>
                      <a:pt x="11788" y="4736"/>
                      <a:pt x="11373" y="4010"/>
                      <a:pt x="10785" y="3146"/>
                    </a:cubicBezTo>
                    <a:cubicBezTo>
                      <a:pt x="10059" y="2144"/>
                      <a:pt x="9333" y="1003"/>
                      <a:pt x="864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7" name="Google Shape;1137;p8"/>
              <p:cNvSpPr/>
              <p:nvPr/>
            </p:nvSpPr>
            <p:spPr>
              <a:xfrm>
                <a:off x="5439665" y="4055499"/>
                <a:ext cx="124966" cy="175291"/>
              </a:xfrm>
              <a:custGeom>
                <a:avLst/>
                <a:gdLst/>
                <a:ahLst/>
                <a:cxnLst/>
                <a:rect l="l" t="t" r="r" b="b"/>
                <a:pathLst>
                  <a:path w="6776" h="9506" extrusionOk="0">
                    <a:moveTo>
                      <a:pt x="1" y="0"/>
                    </a:moveTo>
                    <a:cubicBezTo>
                      <a:pt x="288" y="543"/>
                      <a:pt x="664" y="1085"/>
                      <a:pt x="1073" y="1601"/>
                    </a:cubicBezTo>
                    <a:lnTo>
                      <a:pt x="1073" y="1601"/>
                    </a:lnTo>
                    <a:cubicBezTo>
                      <a:pt x="720" y="1068"/>
                      <a:pt x="370" y="534"/>
                      <a:pt x="1" y="0"/>
                    </a:cubicBezTo>
                    <a:close/>
                    <a:moveTo>
                      <a:pt x="1073" y="1601"/>
                    </a:moveTo>
                    <a:lnTo>
                      <a:pt x="1073" y="1601"/>
                    </a:lnTo>
                    <a:cubicBezTo>
                      <a:pt x="1498" y="2240"/>
                      <a:pt x="1928" y="2876"/>
                      <a:pt x="2401" y="3507"/>
                    </a:cubicBezTo>
                    <a:lnTo>
                      <a:pt x="2401" y="3507"/>
                    </a:lnTo>
                    <a:cubicBezTo>
                      <a:pt x="1985" y="2916"/>
                      <a:pt x="1575" y="2322"/>
                      <a:pt x="1176" y="1728"/>
                    </a:cubicBezTo>
                    <a:cubicBezTo>
                      <a:pt x="1142" y="1686"/>
                      <a:pt x="1107" y="1643"/>
                      <a:pt x="1073" y="1601"/>
                    </a:cubicBezTo>
                    <a:close/>
                    <a:moveTo>
                      <a:pt x="2401" y="3507"/>
                    </a:moveTo>
                    <a:cubicBezTo>
                      <a:pt x="3609" y="5221"/>
                      <a:pt x="4867" y="6910"/>
                      <a:pt x="6050" y="8503"/>
                    </a:cubicBezTo>
                    <a:cubicBezTo>
                      <a:pt x="6361" y="8953"/>
                      <a:pt x="6637" y="9229"/>
                      <a:pt x="6776" y="9506"/>
                    </a:cubicBezTo>
                    <a:cubicBezTo>
                      <a:pt x="6637" y="9229"/>
                      <a:pt x="6499" y="8953"/>
                      <a:pt x="6188" y="8641"/>
                    </a:cubicBezTo>
                    <a:cubicBezTo>
                      <a:pt x="5186" y="7224"/>
                      <a:pt x="4045" y="5773"/>
                      <a:pt x="3042" y="4321"/>
                    </a:cubicBezTo>
                    <a:cubicBezTo>
                      <a:pt x="2819" y="4051"/>
                      <a:pt x="2606" y="3779"/>
                      <a:pt x="2401" y="3507"/>
                    </a:cubicBezTo>
                    <a:close/>
                  </a:path>
                </a:pathLst>
              </a:custGeom>
              <a:solidFill>
                <a:srgbClr val="F2DA6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8" name="Google Shape;1138;p8"/>
              <p:cNvSpPr/>
              <p:nvPr/>
            </p:nvSpPr>
            <p:spPr>
              <a:xfrm>
                <a:off x="5301977" y="3859188"/>
                <a:ext cx="342348" cy="450397"/>
              </a:xfrm>
              <a:custGeom>
                <a:avLst/>
                <a:gdLst/>
                <a:ahLst/>
                <a:cxnLst/>
                <a:rect l="l" t="t" r="r" b="b"/>
                <a:pathLst>
                  <a:path w="18563" h="24425" extrusionOk="0">
                    <a:moveTo>
                      <a:pt x="2005" y="0"/>
                    </a:moveTo>
                    <a:cubicBezTo>
                      <a:pt x="1729" y="0"/>
                      <a:pt x="1418" y="0"/>
                      <a:pt x="1141" y="138"/>
                    </a:cubicBezTo>
                    <a:cubicBezTo>
                      <a:pt x="277" y="726"/>
                      <a:pt x="1" y="1867"/>
                      <a:pt x="415" y="2731"/>
                    </a:cubicBezTo>
                    <a:lnTo>
                      <a:pt x="415" y="3042"/>
                    </a:lnTo>
                    <a:lnTo>
                      <a:pt x="554" y="3042"/>
                    </a:lnTo>
                    <a:cubicBezTo>
                      <a:pt x="554" y="2454"/>
                      <a:pt x="554" y="1867"/>
                      <a:pt x="692" y="1452"/>
                    </a:cubicBezTo>
                    <a:lnTo>
                      <a:pt x="692" y="1141"/>
                    </a:lnTo>
                    <a:lnTo>
                      <a:pt x="692" y="1003"/>
                    </a:lnTo>
                    <a:cubicBezTo>
                      <a:pt x="865" y="1003"/>
                      <a:pt x="865" y="864"/>
                      <a:pt x="1003" y="864"/>
                    </a:cubicBezTo>
                    <a:cubicBezTo>
                      <a:pt x="1003" y="726"/>
                      <a:pt x="1141" y="726"/>
                      <a:pt x="1141" y="726"/>
                    </a:cubicBezTo>
                    <a:lnTo>
                      <a:pt x="1280" y="726"/>
                    </a:lnTo>
                    <a:cubicBezTo>
                      <a:pt x="1418" y="726"/>
                      <a:pt x="1418" y="864"/>
                      <a:pt x="1556" y="1003"/>
                    </a:cubicBezTo>
                    <a:cubicBezTo>
                      <a:pt x="2282" y="2005"/>
                      <a:pt x="3146" y="3042"/>
                      <a:pt x="3872" y="4044"/>
                    </a:cubicBezTo>
                    <a:cubicBezTo>
                      <a:pt x="6050" y="7051"/>
                      <a:pt x="8054" y="10093"/>
                      <a:pt x="10197" y="13100"/>
                    </a:cubicBezTo>
                    <a:cubicBezTo>
                      <a:pt x="10785" y="13964"/>
                      <a:pt x="11373" y="14690"/>
                      <a:pt x="11787" y="15416"/>
                    </a:cubicBezTo>
                    <a:cubicBezTo>
                      <a:pt x="12375" y="16142"/>
                      <a:pt x="12963" y="16868"/>
                      <a:pt x="13516" y="17559"/>
                    </a:cubicBezTo>
                    <a:cubicBezTo>
                      <a:pt x="14518" y="18873"/>
                      <a:pt x="15382" y="20152"/>
                      <a:pt x="16246" y="21603"/>
                    </a:cubicBezTo>
                    <a:cubicBezTo>
                      <a:pt x="16419" y="21603"/>
                      <a:pt x="16419" y="21742"/>
                      <a:pt x="16419" y="21742"/>
                    </a:cubicBezTo>
                    <a:cubicBezTo>
                      <a:pt x="16557" y="22053"/>
                      <a:pt x="16696" y="22191"/>
                      <a:pt x="16834" y="22329"/>
                    </a:cubicBezTo>
                    <a:lnTo>
                      <a:pt x="16834" y="22606"/>
                    </a:lnTo>
                    <a:lnTo>
                      <a:pt x="16972" y="22606"/>
                    </a:lnTo>
                    <a:lnTo>
                      <a:pt x="16972" y="23055"/>
                    </a:lnTo>
                    <a:cubicBezTo>
                      <a:pt x="16972" y="23193"/>
                      <a:pt x="16834" y="23193"/>
                      <a:pt x="16834" y="23332"/>
                    </a:cubicBezTo>
                    <a:lnTo>
                      <a:pt x="16419" y="23332"/>
                    </a:lnTo>
                    <a:cubicBezTo>
                      <a:pt x="16419" y="23332"/>
                      <a:pt x="16246" y="23332"/>
                      <a:pt x="16246" y="23193"/>
                    </a:cubicBezTo>
                    <a:cubicBezTo>
                      <a:pt x="16108" y="23193"/>
                      <a:pt x="15970" y="23193"/>
                      <a:pt x="15832" y="23055"/>
                    </a:cubicBezTo>
                    <a:cubicBezTo>
                      <a:pt x="15693" y="23055"/>
                      <a:pt x="15555" y="22917"/>
                      <a:pt x="15244" y="22744"/>
                    </a:cubicBezTo>
                    <a:cubicBezTo>
                      <a:pt x="14967" y="22606"/>
                      <a:pt x="14518" y="22467"/>
                      <a:pt x="14103" y="22329"/>
                    </a:cubicBezTo>
                    <a:lnTo>
                      <a:pt x="13965" y="22191"/>
                    </a:lnTo>
                    <a:lnTo>
                      <a:pt x="13965" y="22191"/>
                    </a:lnTo>
                    <a:cubicBezTo>
                      <a:pt x="14242" y="22606"/>
                      <a:pt x="14518" y="22917"/>
                      <a:pt x="14829" y="23193"/>
                    </a:cubicBezTo>
                    <a:lnTo>
                      <a:pt x="14829" y="23470"/>
                    </a:lnTo>
                    <a:cubicBezTo>
                      <a:pt x="15106" y="23919"/>
                      <a:pt x="15382" y="24196"/>
                      <a:pt x="15970" y="24334"/>
                    </a:cubicBezTo>
                    <a:cubicBezTo>
                      <a:pt x="16156" y="24391"/>
                      <a:pt x="16360" y="24425"/>
                      <a:pt x="16567" y="24425"/>
                    </a:cubicBezTo>
                    <a:cubicBezTo>
                      <a:pt x="16859" y="24425"/>
                      <a:pt x="17158" y="24358"/>
                      <a:pt x="17422" y="24196"/>
                    </a:cubicBezTo>
                    <a:cubicBezTo>
                      <a:pt x="17836" y="24057"/>
                      <a:pt x="18286" y="23608"/>
                      <a:pt x="18424" y="23193"/>
                    </a:cubicBezTo>
                    <a:cubicBezTo>
                      <a:pt x="18562" y="22744"/>
                      <a:pt x="18562" y="22053"/>
                      <a:pt x="18286" y="21603"/>
                    </a:cubicBezTo>
                    <a:cubicBezTo>
                      <a:pt x="14829" y="16557"/>
                      <a:pt x="10647" y="12098"/>
                      <a:pt x="7190" y="7051"/>
                    </a:cubicBezTo>
                    <a:cubicBezTo>
                      <a:pt x="5877" y="5185"/>
                      <a:pt x="4736" y="3180"/>
                      <a:pt x="3734" y="1003"/>
                    </a:cubicBezTo>
                    <a:cubicBezTo>
                      <a:pt x="3457" y="277"/>
                      <a:pt x="2731" y="0"/>
                      <a:pt x="200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9" name="Google Shape;1139;p8"/>
              <p:cNvSpPr/>
              <p:nvPr/>
            </p:nvSpPr>
            <p:spPr>
              <a:xfrm>
                <a:off x="5737355" y="4421992"/>
                <a:ext cx="26797" cy="21685"/>
              </a:xfrm>
              <a:custGeom>
                <a:avLst/>
                <a:gdLst/>
                <a:ahLst/>
                <a:cxnLst/>
                <a:rect l="l" t="t" r="r" b="b"/>
                <a:pathLst>
                  <a:path w="1453" h="1176" extrusionOk="0">
                    <a:moveTo>
                      <a:pt x="277" y="0"/>
                    </a:moveTo>
                    <a:cubicBezTo>
                      <a:pt x="277" y="173"/>
                      <a:pt x="139" y="449"/>
                      <a:pt x="139" y="588"/>
                    </a:cubicBezTo>
                    <a:cubicBezTo>
                      <a:pt x="139" y="726"/>
                      <a:pt x="139" y="726"/>
                      <a:pt x="1" y="864"/>
                    </a:cubicBezTo>
                    <a:cubicBezTo>
                      <a:pt x="415" y="1037"/>
                      <a:pt x="727" y="1037"/>
                      <a:pt x="1141" y="1175"/>
                    </a:cubicBezTo>
                    <a:cubicBezTo>
                      <a:pt x="1141" y="864"/>
                      <a:pt x="1280" y="588"/>
                      <a:pt x="1452" y="311"/>
                    </a:cubicBezTo>
                    <a:cubicBezTo>
                      <a:pt x="1003" y="173"/>
                      <a:pt x="727" y="173"/>
                      <a:pt x="2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0" name="Google Shape;1140;p8"/>
              <p:cNvSpPr/>
              <p:nvPr/>
            </p:nvSpPr>
            <p:spPr>
              <a:xfrm>
                <a:off x="5243332" y="4191254"/>
                <a:ext cx="15953" cy="29338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591" extrusionOk="0">
                    <a:moveTo>
                      <a:pt x="415" y="1"/>
                    </a:moveTo>
                    <a:cubicBezTo>
                      <a:pt x="277" y="277"/>
                      <a:pt x="277" y="415"/>
                      <a:pt x="139" y="726"/>
                    </a:cubicBezTo>
                    <a:cubicBezTo>
                      <a:pt x="139" y="865"/>
                      <a:pt x="1" y="1003"/>
                      <a:pt x="1" y="1279"/>
                    </a:cubicBezTo>
                    <a:cubicBezTo>
                      <a:pt x="139" y="1279"/>
                      <a:pt x="415" y="1452"/>
                      <a:pt x="588" y="1591"/>
                    </a:cubicBezTo>
                    <a:cubicBezTo>
                      <a:pt x="727" y="1279"/>
                      <a:pt x="865" y="865"/>
                      <a:pt x="865" y="588"/>
                    </a:cubicBezTo>
                    <a:cubicBezTo>
                      <a:pt x="727" y="415"/>
                      <a:pt x="588" y="277"/>
                      <a:pt x="41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1" name="Google Shape;1141;p8"/>
              <p:cNvSpPr/>
              <p:nvPr/>
            </p:nvSpPr>
            <p:spPr>
              <a:xfrm>
                <a:off x="5171298" y="3676264"/>
                <a:ext cx="194458" cy="493971"/>
              </a:xfrm>
              <a:custGeom>
                <a:avLst/>
                <a:gdLst/>
                <a:ahLst/>
                <a:cxnLst/>
                <a:rect l="l" t="t" r="r" b="b"/>
                <a:pathLst>
                  <a:path w="10544" h="26788" extrusionOk="0">
                    <a:moveTo>
                      <a:pt x="5358" y="0"/>
                    </a:moveTo>
                    <a:cubicBezTo>
                      <a:pt x="5186" y="415"/>
                      <a:pt x="5047" y="691"/>
                      <a:pt x="4909" y="1002"/>
                    </a:cubicBezTo>
                    <a:cubicBezTo>
                      <a:pt x="4494" y="2005"/>
                      <a:pt x="4321" y="2869"/>
                      <a:pt x="4045" y="3871"/>
                    </a:cubicBezTo>
                    <a:cubicBezTo>
                      <a:pt x="3907" y="4459"/>
                      <a:pt x="3907" y="5185"/>
                      <a:pt x="3630" y="5876"/>
                    </a:cubicBezTo>
                    <a:cubicBezTo>
                      <a:pt x="3457" y="6740"/>
                      <a:pt x="3319" y="7604"/>
                      <a:pt x="3043" y="8641"/>
                    </a:cubicBezTo>
                    <a:cubicBezTo>
                      <a:pt x="2593" y="10508"/>
                      <a:pt x="2317" y="12374"/>
                      <a:pt x="1902" y="14103"/>
                    </a:cubicBezTo>
                    <a:cubicBezTo>
                      <a:pt x="1176" y="17836"/>
                      <a:pt x="588" y="21603"/>
                      <a:pt x="174" y="25336"/>
                    </a:cubicBezTo>
                    <a:cubicBezTo>
                      <a:pt x="1" y="25751"/>
                      <a:pt x="1" y="26062"/>
                      <a:pt x="1" y="26477"/>
                    </a:cubicBezTo>
                    <a:cubicBezTo>
                      <a:pt x="1" y="26615"/>
                      <a:pt x="174" y="26788"/>
                      <a:pt x="312" y="26788"/>
                    </a:cubicBezTo>
                    <a:cubicBezTo>
                      <a:pt x="450" y="26339"/>
                      <a:pt x="588" y="25924"/>
                      <a:pt x="727" y="25474"/>
                    </a:cubicBezTo>
                    <a:cubicBezTo>
                      <a:pt x="1038" y="24749"/>
                      <a:pt x="1314" y="24196"/>
                      <a:pt x="1591" y="23746"/>
                    </a:cubicBezTo>
                    <a:cubicBezTo>
                      <a:pt x="1729" y="23608"/>
                      <a:pt x="1902" y="23470"/>
                      <a:pt x="2040" y="23470"/>
                    </a:cubicBezTo>
                    <a:lnTo>
                      <a:pt x="2178" y="23608"/>
                    </a:lnTo>
                    <a:cubicBezTo>
                      <a:pt x="2040" y="23159"/>
                      <a:pt x="2040" y="22744"/>
                      <a:pt x="2040" y="22294"/>
                    </a:cubicBezTo>
                    <a:cubicBezTo>
                      <a:pt x="1902" y="20290"/>
                      <a:pt x="2040" y="18423"/>
                      <a:pt x="2455" y="16418"/>
                    </a:cubicBezTo>
                    <a:cubicBezTo>
                      <a:pt x="3043" y="13826"/>
                      <a:pt x="3768" y="11234"/>
                      <a:pt x="4633" y="8641"/>
                    </a:cubicBezTo>
                    <a:cubicBezTo>
                      <a:pt x="4771" y="8054"/>
                      <a:pt x="4909" y="7604"/>
                      <a:pt x="5047" y="7190"/>
                    </a:cubicBezTo>
                    <a:cubicBezTo>
                      <a:pt x="5047" y="7051"/>
                      <a:pt x="5047" y="7051"/>
                      <a:pt x="4909" y="6913"/>
                    </a:cubicBezTo>
                    <a:cubicBezTo>
                      <a:pt x="4771" y="5876"/>
                      <a:pt x="5358" y="5012"/>
                      <a:pt x="6223" y="4597"/>
                    </a:cubicBezTo>
                    <a:cubicBezTo>
                      <a:pt x="6499" y="4321"/>
                      <a:pt x="6914" y="4148"/>
                      <a:pt x="7363" y="4148"/>
                    </a:cubicBezTo>
                    <a:lnTo>
                      <a:pt x="7640" y="4148"/>
                    </a:lnTo>
                    <a:cubicBezTo>
                      <a:pt x="7951" y="4321"/>
                      <a:pt x="8089" y="4321"/>
                      <a:pt x="8366" y="4459"/>
                    </a:cubicBezTo>
                    <a:cubicBezTo>
                      <a:pt x="8642" y="4597"/>
                      <a:pt x="8815" y="4874"/>
                      <a:pt x="8953" y="5012"/>
                    </a:cubicBezTo>
                    <a:lnTo>
                      <a:pt x="8953" y="5185"/>
                    </a:lnTo>
                    <a:cubicBezTo>
                      <a:pt x="9230" y="5461"/>
                      <a:pt x="9230" y="5876"/>
                      <a:pt x="9230" y="6187"/>
                    </a:cubicBezTo>
                    <a:lnTo>
                      <a:pt x="9230" y="6325"/>
                    </a:lnTo>
                    <a:cubicBezTo>
                      <a:pt x="9506" y="6049"/>
                      <a:pt x="9817" y="5876"/>
                      <a:pt x="10094" y="5600"/>
                    </a:cubicBezTo>
                    <a:lnTo>
                      <a:pt x="10543" y="5185"/>
                    </a:lnTo>
                    <a:cubicBezTo>
                      <a:pt x="10232" y="4735"/>
                      <a:pt x="9817" y="4321"/>
                      <a:pt x="9506" y="3871"/>
                    </a:cubicBezTo>
                    <a:cubicBezTo>
                      <a:pt x="9091" y="3284"/>
                      <a:pt x="8642" y="2731"/>
                      <a:pt x="8089" y="2281"/>
                    </a:cubicBezTo>
                    <a:lnTo>
                      <a:pt x="7951" y="2281"/>
                    </a:lnTo>
                    <a:cubicBezTo>
                      <a:pt x="7363" y="2281"/>
                      <a:pt x="6776" y="2420"/>
                      <a:pt x="6499" y="2869"/>
                    </a:cubicBezTo>
                    <a:cubicBezTo>
                      <a:pt x="6637" y="2420"/>
                      <a:pt x="6776" y="1867"/>
                      <a:pt x="6914" y="1279"/>
                    </a:cubicBezTo>
                    <a:lnTo>
                      <a:pt x="6914" y="1141"/>
                    </a:lnTo>
                    <a:cubicBezTo>
                      <a:pt x="6776" y="1002"/>
                      <a:pt x="6637" y="864"/>
                      <a:pt x="6361" y="691"/>
                    </a:cubicBezTo>
                    <a:cubicBezTo>
                      <a:pt x="6050" y="415"/>
                      <a:pt x="5773" y="277"/>
                      <a:pt x="535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2" name="Google Shape;1142;p8"/>
              <p:cNvSpPr/>
              <p:nvPr/>
            </p:nvSpPr>
            <p:spPr>
              <a:xfrm>
                <a:off x="5827868" y="4448749"/>
                <a:ext cx="58039" cy="42725"/>
              </a:xfrm>
              <a:custGeom>
                <a:avLst/>
                <a:gdLst/>
                <a:ahLst/>
                <a:cxnLst/>
                <a:rect l="l" t="t" r="r" b="b"/>
                <a:pathLst>
                  <a:path w="3147" h="2317" extrusionOk="0">
                    <a:moveTo>
                      <a:pt x="277" y="1"/>
                    </a:moveTo>
                    <a:lnTo>
                      <a:pt x="277" y="277"/>
                    </a:lnTo>
                    <a:cubicBezTo>
                      <a:pt x="139" y="588"/>
                      <a:pt x="1" y="865"/>
                      <a:pt x="1" y="1141"/>
                    </a:cubicBezTo>
                    <a:cubicBezTo>
                      <a:pt x="139" y="1314"/>
                      <a:pt x="416" y="1314"/>
                      <a:pt x="554" y="1453"/>
                    </a:cubicBezTo>
                    <a:lnTo>
                      <a:pt x="554" y="1141"/>
                    </a:lnTo>
                    <a:cubicBezTo>
                      <a:pt x="692" y="1003"/>
                      <a:pt x="692" y="727"/>
                      <a:pt x="865" y="588"/>
                    </a:cubicBezTo>
                    <a:cubicBezTo>
                      <a:pt x="865" y="450"/>
                      <a:pt x="1003" y="450"/>
                      <a:pt x="1142" y="450"/>
                    </a:cubicBezTo>
                    <a:lnTo>
                      <a:pt x="1418" y="450"/>
                    </a:lnTo>
                    <a:cubicBezTo>
                      <a:pt x="1556" y="450"/>
                      <a:pt x="1729" y="727"/>
                      <a:pt x="1556" y="1003"/>
                    </a:cubicBezTo>
                    <a:cubicBezTo>
                      <a:pt x="1556" y="1141"/>
                      <a:pt x="1418" y="1314"/>
                      <a:pt x="1418" y="1453"/>
                    </a:cubicBezTo>
                    <a:lnTo>
                      <a:pt x="1280" y="1591"/>
                    </a:lnTo>
                    <a:cubicBezTo>
                      <a:pt x="1556" y="1729"/>
                      <a:pt x="1867" y="1867"/>
                      <a:pt x="2144" y="1867"/>
                    </a:cubicBezTo>
                    <a:lnTo>
                      <a:pt x="2282" y="1867"/>
                    </a:lnTo>
                    <a:lnTo>
                      <a:pt x="2282" y="2006"/>
                    </a:lnTo>
                    <a:cubicBezTo>
                      <a:pt x="2593" y="2178"/>
                      <a:pt x="2870" y="2178"/>
                      <a:pt x="3146" y="2317"/>
                    </a:cubicBezTo>
                    <a:cubicBezTo>
                      <a:pt x="2732" y="1729"/>
                      <a:pt x="2420" y="1141"/>
                      <a:pt x="2006" y="588"/>
                    </a:cubicBezTo>
                    <a:cubicBezTo>
                      <a:pt x="1418" y="450"/>
                      <a:pt x="865" y="277"/>
                      <a:pt x="2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3" name="Google Shape;1143;p8"/>
              <p:cNvSpPr/>
              <p:nvPr/>
            </p:nvSpPr>
            <p:spPr>
              <a:xfrm>
                <a:off x="5217837" y="4164479"/>
                <a:ext cx="19143" cy="40181"/>
              </a:xfrm>
              <a:custGeom>
                <a:avLst/>
                <a:gdLst/>
                <a:ahLst/>
                <a:cxnLst/>
                <a:rect l="l" t="t" r="r" b="b"/>
                <a:pathLst>
                  <a:path w="1038" h="2179" extrusionOk="0">
                    <a:moveTo>
                      <a:pt x="588" y="1"/>
                    </a:moveTo>
                    <a:lnTo>
                      <a:pt x="588" y="312"/>
                    </a:lnTo>
                    <a:cubicBezTo>
                      <a:pt x="311" y="865"/>
                      <a:pt x="173" y="1314"/>
                      <a:pt x="0" y="1867"/>
                    </a:cubicBezTo>
                    <a:cubicBezTo>
                      <a:pt x="173" y="2040"/>
                      <a:pt x="311" y="2178"/>
                      <a:pt x="588" y="2178"/>
                    </a:cubicBezTo>
                    <a:cubicBezTo>
                      <a:pt x="726" y="1729"/>
                      <a:pt x="864" y="1314"/>
                      <a:pt x="1037" y="727"/>
                    </a:cubicBezTo>
                    <a:lnTo>
                      <a:pt x="864" y="588"/>
                    </a:lnTo>
                    <a:cubicBezTo>
                      <a:pt x="726" y="450"/>
                      <a:pt x="726" y="139"/>
                      <a:pt x="588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4" name="Google Shape;1144;p8"/>
              <p:cNvSpPr/>
              <p:nvPr/>
            </p:nvSpPr>
            <p:spPr>
              <a:xfrm>
                <a:off x="5649387" y="4390110"/>
                <a:ext cx="15953" cy="19141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038" extrusionOk="0">
                    <a:moveTo>
                      <a:pt x="312" y="1"/>
                    </a:moveTo>
                    <a:cubicBezTo>
                      <a:pt x="173" y="312"/>
                      <a:pt x="173" y="588"/>
                      <a:pt x="1" y="865"/>
                    </a:cubicBezTo>
                    <a:cubicBezTo>
                      <a:pt x="173" y="865"/>
                      <a:pt x="450" y="1038"/>
                      <a:pt x="588" y="1038"/>
                    </a:cubicBezTo>
                    <a:cubicBezTo>
                      <a:pt x="727" y="727"/>
                      <a:pt x="865" y="450"/>
                      <a:pt x="865" y="312"/>
                    </a:cubicBezTo>
                    <a:cubicBezTo>
                      <a:pt x="727" y="174"/>
                      <a:pt x="588" y="174"/>
                      <a:pt x="3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5" name="Google Shape;1145;p8"/>
              <p:cNvSpPr/>
              <p:nvPr/>
            </p:nvSpPr>
            <p:spPr>
              <a:xfrm>
                <a:off x="5593932" y="4369088"/>
                <a:ext cx="21061" cy="21040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141" extrusionOk="0">
                    <a:moveTo>
                      <a:pt x="277" y="0"/>
                    </a:moveTo>
                    <a:cubicBezTo>
                      <a:pt x="277" y="277"/>
                      <a:pt x="139" y="450"/>
                      <a:pt x="1" y="726"/>
                    </a:cubicBezTo>
                    <a:cubicBezTo>
                      <a:pt x="277" y="864"/>
                      <a:pt x="588" y="1003"/>
                      <a:pt x="865" y="1141"/>
                    </a:cubicBezTo>
                    <a:cubicBezTo>
                      <a:pt x="1003" y="864"/>
                      <a:pt x="1003" y="588"/>
                      <a:pt x="1141" y="277"/>
                    </a:cubicBezTo>
                    <a:cubicBezTo>
                      <a:pt x="865" y="138"/>
                      <a:pt x="588" y="138"/>
                      <a:pt x="2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6" name="Google Shape;1146;p8"/>
              <p:cNvSpPr/>
              <p:nvPr/>
            </p:nvSpPr>
            <p:spPr>
              <a:xfrm>
                <a:off x="5556956" y="4353156"/>
                <a:ext cx="28715" cy="21040"/>
              </a:xfrm>
              <a:custGeom>
                <a:avLst/>
                <a:gdLst/>
                <a:ahLst/>
                <a:cxnLst/>
                <a:rect l="l" t="t" r="r" b="b"/>
                <a:pathLst>
                  <a:path w="1557" h="1141" extrusionOk="0">
                    <a:moveTo>
                      <a:pt x="277" y="0"/>
                    </a:moveTo>
                    <a:cubicBezTo>
                      <a:pt x="277" y="138"/>
                      <a:pt x="139" y="449"/>
                      <a:pt x="1" y="588"/>
                    </a:cubicBezTo>
                    <a:cubicBezTo>
                      <a:pt x="416" y="864"/>
                      <a:pt x="865" y="1002"/>
                      <a:pt x="1141" y="1141"/>
                    </a:cubicBezTo>
                    <a:cubicBezTo>
                      <a:pt x="1280" y="1002"/>
                      <a:pt x="1418" y="726"/>
                      <a:pt x="1556" y="588"/>
                    </a:cubicBezTo>
                    <a:cubicBezTo>
                      <a:pt x="1141" y="277"/>
                      <a:pt x="692" y="138"/>
                      <a:pt x="2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7" name="Google Shape;1147;p8"/>
              <p:cNvSpPr/>
              <p:nvPr/>
            </p:nvSpPr>
            <p:spPr>
              <a:xfrm>
                <a:off x="5532742" y="4342314"/>
                <a:ext cx="15953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865" h="865" extrusionOk="0">
                    <a:moveTo>
                      <a:pt x="277" y="0"/>
                    </a:moveTo>
                    <a:cubicBezTo>
                      <a:pt x="139" y="312"/>
                      <a:pt x="139" y="450"/>
                      <a:pt x="0" y="588"/>
                    </a:cubicBezTo>
                    <a:cubicBezTo>
                      <a:pt x="139" y="726"/>
                      <a:pt x="450" y="726"/>
                      <a:pt x="588" y="865"/>
                    </a:cubicBezTo>
                    <a:cubicBezTo>
                      <a:pt x="588" y="588"/>
                      <a:pt x="726" y="450"/>
                      <a:pt x="864" y="312"/>
                    </a:cubicBezTo>
                    <a:cubicBezTo>
                      <a:pt x="588" y="173"/>
                      <a:pt x="450" y="173"/>
                      <a:pt x="2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8" name="Google Shape;1148;p8"/>
              <p:cNvSpPr/>
              <p:nvPr/>
            </p:nvSpPr>
            <p:spPr>
              <a:xfrm>
                <a:off x="5625800" y="4379913"/>
                <a:ext cx="15953" cy="18514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004" extrusionOk="0">
                    <a:moveTo>
                      <a:pt x="277" y="1"/>
                    </a:moveTo>
                    <a:cubicBezTo>
                      <a:pt x="139" y="277"/>
                      <a:pt x="1" y="416"/>
                      <a:pt x="1" y="727"/>
                    </a:cubicBezTo>
                    <a:lnTo>
                      <a:pt x="1" y="865"/>
                    </a:lnTo>
                    <a:cubicBezTo>
                      <a:pt x="139" y="865"/>
                      <a:pt x="277" y="1003"/>
                      <a:pt x="416" y="1003"/>
                    </a:cubicBezTo>
                    <a:cubicBezTo>
                      <a:pt x="416" y="865"/>
                      <a:pt x="588" y="865"/>
                      <a:pt x="588" y="727"/>
                    </a:cubicBezTo>
                    <a:cubicBezTo>
                      <a:pt x="727" y="554"/>
                      <a:pt x="727" y="416"/>
                      <a:pt x="865" y="277"/>
                    </a:cubicBezTo>
                    <a:cubicBezTo>
                      <a:pt x="588" y="139"/>
                      <a:pt x="416" y="139"/>
                      <a:pt x="2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9" name="Google Shape;1149;p8"/>
              <p:cNvSpPr/>
              <p:nvPr/>
            </p:nvSpPr>
            <p:spPr>
              <a:xfrm>
                <a:off x="5509154" y="4332116"/>
                <a:ext cx="12762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692" h="865" extrusionOk="0">
                    <a:moveTo>
                      <a:pt x="277" y="0"/>
                    </a:moveTo>
                    <a:cubicBezTo>
                      <a:pt x="139" y="139"/>
                      <a:pt x="139" y="415"/>
                      <a:pt x="0" y="553"/>
                    </a:cubicBezTo>
                    <a:cubicBezTo>
                      <a:pt x="139" y="553"/>
                      <a:pt x="415" y="726"/>
                      <a:pt x="553" y="865"/>
                    </a:cubicBezTo>
                    <a:cubicBezTo>
                      <a:pt x="553" y="553"/>
                      <a:pt x="692" y="415"/>
                      <a:pt x="692" y="277"/>
                    </a:cubicBezTo>
                    <a:cubicBezTo>
                      <a:pt x="553" y="139"/>
                      <a:pt x="415" y="139"/>
                      <a:pt x="2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0" name="Google Shape;1150;p8"/>
              <p:cNvSpPr/>
              <p:nvPr/>
            </p:nvSpPr>
            <p:spPr>
              <a:xfrm>
                <a:off x="5803654" y="4443659"/>
                <a:ext cx="15953" cy="21040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141" extrusionOk="0">
                    <a:moveTo>
                      <a:pt x="277" y="0"/>
                    </a:moveTo>
                    <a:cubicBezTo>
                      <a:pt x="139" y="277"/>
                      <a:pt x="139" y="553"/>
                      <a:pt x="0" y="1003"/>
                    </a:cubicBezTo>
                    <a:lnTo>
                      <a:pt x="139" y="1003"/>
                    </a:lnTo>
                    <a:cubicBezTo>
                      <a:pt x="277" y="1003"/>
                      <a:pt x="450" y="1141"/>
                      <a:pt x="450" y="1141"/>
                    </a:cubicBezTo>
                    <a:lnTo>
                      <a:pt x="450" y="1003"/>
                    </a:lnTo>
                    <a:cubicBezTo>
                      <a:pt x="588" y="726"/>
                      <a:pt x="726" y="553"/>
                      <a:pt x="865" y="277"/>
                    </a:cubicBezTo>
                    <a:lnTo>
                      <a:pt x="865" y="139"/>
                    </a:lnTo>
                    <a:cubicBezTo>
                      <a:pt x="726" y="0"/>
                      <a:pt x="450" y="0"/>
                      <a:pt x="2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1" name="Google Shape;1151;p8"/>
              <p:cNvSpPr/>
              <p:nvPr/>
            </p:nvSpPr>
            <p:spPr>
              <a:xfrm>
                <a:off x="5487485" y="4323837"/>
                <a:ext cx="10844" cy="10843"/>
              </a:xfrm>
              <a:custGeom>
                <a:avLst/>
                <a:gdLst/>
                <a:ahLst/>
                <a:cxnLst/>
                <a:rect l="l" t="t" r="r" b="b"/>
                <a:pathLst>
                  <a:path w="588" h="588" extrusionOk="0">
                    <a:moveTo>
                      <a:pt x="311" y="0"/>
                    </a:moveTo>
                    <a:cubicBezTo>
                      <a:pt x="138" y="138"/>
                      <a:pt x="138" y="311"/>
                      <a:pt x="0" y="449"/>
                    </a:cubicBezTo>
                    <a:cubicBezTo>
                      <a:pt x="138" y="588"/>
                      <a:pt x="311" y="588"/>
                      <a:pt x="449" y="588"/>
                    </a:cubicBezTo>
                    <a:cubicBezTo>
                      <a:pt x="449" y="449"/>
                      <a:pt x="588" y="311"/>
                      <a:pt x="588" y="138"/>
                    </a:cubicBezTo>
                    <a:cubicBezTo>
                      <a:pt x="449" y="0"/>
                      <a:pt x="449" y="0"/>
                      <a:pt x="31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2" name="Google Shape;1152;p8"/>
              <p:cNvSpPr/>
              <p:nvPr/>
            </p:nvSpPr>
            <p:spPr>
              <a:xfrm>
                <a:off x="5676165" y="4400952"/>
                <a:ext cx="13408" cy="18495"/>
              </a:xfrm>
              <a:custGeom>
                <a:avLst/>
                <a:gdLst/>
                <a:ahLst/>
                <a:cxnLst/>
                <a:rect l="l" t="t" r="r" b="b"/>
                <a:pathLst>
                  <a:path w="727" h="1003" extrusionOk="0">
                    <a:moveTo>
                      <a:pt x="277" y="0"/>
                    </a:moveTo>
                    <a:cubicBezTo>
                      <a:pt x="139" y="139"/>
                      <a:pt x="0" y="450"/>
                      <a:pt x="0" y="726"/>
                    </a:cubicBezTo>
                    <a:cubicBezTo>
                      <a:pt x="139" y="865"/>
                      <a:pt x="277" y="865"/>
                      <a:pt x="450" y="1003"/>
                    </a:cubicBezTo>
                    <a:cubicBezTo>
                      <a:pt x="588" y="726"/>
                      <a:pt x="726" y="450"/>
                      <a:pt x="726" y="139"/>
                    </a:cubicBezTo>
                    <a:cubicBezTo>
                      <a:pt x="588" y="0"/>
                      <a:pt x="450" y="0"/>
                      <a:pt x="2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3" name="Google Shape;1153;p8"/>
              <p:cNvSpPr/>
              <p:nvPr/>
            </p:nvSpPr>
            <p:spPr>
              <a:xfrm>
                <a:off x="5774331" y="4432817"/>
                <a:ext cx="18498" cy="21058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1142" extrusionOk="0">
                    <a:moveTo>
                      <a:pt x="312" y="1"/>
                    </a:moveTo>
                    <a:cubicBezTo>
                      <a:pt x="139" y="277"/>
                      <a:pt x="0" y="588"/>
                      <a:pt x="0" y="865"/>
                    </a:cubicBezTo>
                    <a:cubicBezTo>
                      <a:pt x="139" y="1003"/>
                      <a:pt x="450" y="1141"/>
                      <a:pt x="726" y="1141"/>
                    </a:cubicBezTo>
                    <a:cubicBezTo>
                      <a:pt x="865" y="1003"/>
                      <a:pt x="865" y="727"/>
                      <a:pt x="1003" y="588"/>
                    </a:cubicBezTo>
                    <a:lnTo>
                      <a:pt x="1003" y="277"/>
                    </a:lnTo>
                    <a:cubicBezTo>
                      <a:pt x="726" y="139"/>
                      <a:pt x="588" y="139"/>
                      <a:pt x="312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4" name="Google Shape;1154;p8"/>
              <p:cNvSpPr/>
              <p:nvPr/>
            </p:nvSpPr>
            <p:spPr>
              <a:xfrm>
                <a:off x="5700379" y="4409232"/>
                <a:ext cx="28715" cy="23603"/>
              </a:xfrm>
              <a:custGeom>
                <a:avLst/>
                <a:gdLst/>
                <a:ahLst/>
                <a:cxnLst/>
                <a:rect l="l" t="t" r="r" b="b"/>
                <a:pathLst>
                  <a:path w="1557" h="1280" extrusionOk="0">
                    <a:moveTo>
                      <a:pt x="277" y="1"/>
                    </a:moveTo>
                    <a:cubicBezTo>
                      <a:pt x="139" y="277"/>
                      <a:pt x="139" y="554"/>
                      <a:pt x="1" y="865"/>
                    </a:cubicBezTo>
                    <a:cubicBezTo>
                      <a:pt x="416" y="1003"/>
                      <a:pt x="865" y="1141"/>
                      <a:pt x="1280" y="1280"/>
                    </a:cubicBezTo>
                    <a:cubicBezTo>
                      <a:pt x="1280" y="1003"/>
                      <a:pt x="1418" y="692"/>
                      <a:pt x="1556" y="416"/>
                    </a:cubicBezTo>
                    <a:cubicBezTo>
                      <a:pt x="1142" y="277"/>
                      <a:pt x="692" y="139"/>
                      <a:pt x="2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5" name="Google Shape;1155;p8"/>
              <p:cNvSpPr/>
              <p:nvPr/>
            </p:nvSpPr>
            <p:spPr>
              <a:xfrm>
                <a:off x="5288588" y="3689006"/>
                <a:ext cx="2582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40" h="1" extrusionOk="0">
                    <a:moveTo>
                      <a:pt x="139" y="0"/>
                    </a:move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2DA6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6" name="Google Shape;1156;p8"/>
              <p:cNvSpPr/>
              <p:nvPr/>
            </p:nvSpPr>
            <p:spPr>
              <a:xfrm>
                <a:off x="5286043" y="4223118"/>
                <a:ext cx="31887" cy="29338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591" extrusionOk="0">
                    <a:moveTo>
                      <a:pt x="277" y="1"/>
                    </a:moveTo>
                    <a:lnTo>
                      <a:pt x="139" y="139"/>
                    </a:lnTo>
                    <a:lnTo>
                      <a:pt x="139" y="588"/>
                    </a:lnTo>
                    <a:lnTo>
                      <a:pt x="1" y="727"/>
                    </a:lnTo>
                    <a:cubicBezTo>
                      <a:pt x="415" y="1003"/>
                      <a:pt x="1003" y="1280"/>
                      <a:pt x="1556" y="1591"/>
                    </a:cubicBezTo>
                    <a:cubicBezTo>
                      <a:pt x="1556" y="1280"/>
                      <a:pt x="1729" y="1003"/>
                      <a:pt x="1729" y="865"/>
                    </a:cubicBezTo>
                    <a:cubicBezTo>
                      <a:pt x="1279" y="588"/>
                      <a:pt x="692" y="277"/>
                      <a:pt x="27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7" name="Google Shape;1157;p8"/>
              <p:cNvSpPr/>
              <p:nvPr/>
            </p:nvSpPr>
            <p:spPr>
              <a:xfrm>
                <a:off x="5328110" y="4244158"/>
                <a:ext cx="15953" cy="18495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003" extrusionOk="0">
                    <a:moveTo>
                      <a:pt x="312" y="0"/>
                    </a:moveTo>
                    <a:cubicBezTo>
                      <a:pt x="139" y="312"/>
                      <a:pt x="139" y="588"/>
                      <a:pt x="1" y="726"/>
                    </a:cubicBezTo>
                    <a:cubicBezTo>
                      <a:pt x="312" y="865"/>
                      <a:pt x="450" y="1003"/>
                      <a:pt x="727" y="1003"/>
                    </a:cubicBezTo>
                    <a:cubicBezTo>
                      <a:pt x="727" y="865"/>
                      <a:pt x="865" y="588"/>
                      <a:pt x="865" y="450"/>
                    </a:cubicBezTo>
                    <a:cubicBezTo>
                      <a:pt x="727" y="312"/>
                      <a:pt x="450" y="139"/>
                      <a:pt x="3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8" name="Google Shape;1158;p8"/>
              <p:cNvSpPr/>
              <p:nvPr/>
            </p:nvSpPr>
            <p:spPr>
              <a:xfrm>
                <a:off x="5266919" y="4212294"/>
                <a:ext cx="8299" cy="18495"/>
              </a:xfrm>
              <a:custGeom>
                <a:avLst/>
                <a:gdLst/>
                <a:ahLst/>
                <a:cxnLst/>
                <a:rect l="l" t="t" r="r" b="b"/>
                <a:pathLst>
                  <a:path w="450" h="1003" extrusionOk="0">
                    <a:moveTo>
                      <a:pt x="450" y="0"/>
                    </a:moveTo>
                    <a:cubicBezTo>
                      <a:pt x="312" y="311"/>
                      <a:pt x="173" y="588"/>
                      <a:pt x="1" y="864"/>
                    </a:cubicBezTo>
                    <a:cubicBezTo>
                      <a:pt x="173" y="864"/>
                      <a:pt x="173" y="864"/>
                      <a:pt x="312" y="1003"/>
                    </a:cubicBezTo>
                    <a:cubicBezTo>
                      <a:pt x="312" y="588"/>
                      <a:pt x="450" y="311"/>
                      <a:pt x="45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9" name="Google Shape;1159;p8"/>
              <p:cNvSpPr/>
              <p:nvPr/>
            </p:nvSpPr>
            <p:spPr>
              <a:xfrm>
                <a:off x="5466443" y="4313639"/>
                <a:ext cx="10863" cy="12760"/>
              </a:xfrm>
              <a:custGeom>
                <a:avLst/>
                <a:gdLst/>
                <a:ahLst/>
                <a:cxnLst/>
                <a:rect l="l" t="t" r="r" b="b"/>
                <a:pathLst>
                  <a:path w="589" h="692" extrusionOk="0">
                    <a:moveTo>
                      <a:pt x="139" y="0"/>
                    </a:moveTo>
                    <a:cubicBezTo>
                      <a:pt x="139" y="138"/>
                      <a:pt x="0" y="277"/>
                      <a:pt x="0" y="415"/>
                    </a:cubicBezTo>
                    <a:cubicBezTo>
                      <a:pt x="139" y="553"/>
                      <a:pt x="277" y="553"/>
                      <a:pt x="415" y="691"/>
                    </a:cubicBezTo>
                    <a:cubicBezTo>
                      <a:pt x="415" y="415"/>
                      <a:pt x="588" y="277"/>
                      <a:pt x="588" y="138"/>
                    </a:cubicBezTo>
                    <a:cubicBezTo>
                      <a:pt x="415" y="138"/>
                      <a:pt x="277" y="0"/>
                      <a:pt x="13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0" name="Google Shape;1160;p8"/>
              <p:cNvSpPr/>
              <p:nvPr/>
            </p:nvSpPr>
            <p:spPr>
              <a:xfrm>
                <a:off x="5189141" y="4124962"/>
                <a:ext cx="39541" cy="66310"/>
              </a:xfrm>
              <a:custGeom>
                <a:avLst/>
                <a:gdLst/>
                <a:ahLst/>
                <a:cxnLst/>
                <a:rect l="l" t="t" r="r" b="b"/>
                <a:pathLst>
                  <a:path w="2144" h="3596" extrusionOk="0">
                    <a:moveTo>
                      <a:pt x="1280" y="1"/>
                    </a:moveTo>
                    <a:lnTo>
                      <a:pt x="1141" y="139"/>
                    </a:lnTo>
                    <a:cubicBezTo>
                      <a:pt x="554" y="1003"/>
                      <a:pt x="277" y="2006"/>
                      <a:pt x="1" y="3008"/>
                    </a:cubicBezTo>
                    <a:cubicBezTo>
                      <a:pt x="277" y="3146"/>
                      <a:pt x="554" y="3319"/>
                      <a:pt x="692" y="3596"/>
                    </a:cubicBezTo>
                    <a:cubicBezTo>
                      <a:pt x="1003" y="3008"/>
                      <a:pt x="1141" y="2593"/>
                      <a:pt x="1280" y="2144"/>
                    </a:cubicBezTo>
                    <a:cubicBezTo>
                      <a:pt x="1418" y="2006"/>
                      <a:pt x="1556" y="1867"/>
                      <a:pt x="1729" y="1867"/>
                    </a:cubicBezTo>
                    <a:lnTo>
                      <a:pt x="1867" y="1867"/>
                    </a:lnTo>
                    <a:cubicBezTo>
                      <a:pt x="2006" y="2006"/>
                      <a:pt x="2006" y="2006"/>
                      <a:pt x="2144" y="2144"/>
                    </a:cubicBezTo>
                    <a:cubicBezTo>
                      <a:pt x="1867" y="1729"/>
                      <a:pt x="1729" y="1280"/>
                      <a:pt x="1556" y="865"/>
                    </a:cubicBezTo>
                    <a:cubicBezTo>
                      <a:pt x="1418" y="554"/>
                      <a:pt x="1280" y="277"/>
                      <a:pt x="128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1" name="Google Shape;1161;p8"/>
              <p:cNvSpPr/>
              <p:nvPr/>
            </p:nvSpPr>
            <p:spPr>
              <a:xfrm>
                <a:off x="5405252" y="4284320"/>
                <a:ext cx="8299" cy="13387"/>
              </a:xfrm>
              <a:custGeom>
                <a:avLst/>
                <a:gdLst/>
                <a:ahLst/>
                <a:cxnLst/>
                <a:rect l="l" t="t" r="r" b="b"/>
                <a:pathLst>
                  <a:path w="450" h="726" extrusionOk="0">
                    <a:moveTo>
                      <a:pt x="138" y="0"/>
                    </a:moveTo>
                    <a:cubicBezTo>
                      <a:pt x="138" y="138"/>
                      <a:pt x="0" y="277"/>
                      <a:pt x="0" y="553"/>
                    </a:cubicBezTo>
                    <a:cubicBezTo>
                      <a:pt x="0" y="553"/>
                      <a:pt x="138" y="553"/>
                      <a:pt x="277" y="726"/>
                    </a:cubicBezTo>
                    <a:cubicBezTo>
                      <a:pt x="277" y="415"/>
                      <a:pt x="450" y="277"/>
                      <a:pt x="450" y="138"/>
                    </a:cubicBezTo>
                    <a:cubicBezTo>
                      <a:pt x="450" y="138"/>
                      <a:pt x="277" y="0"/>
                      <a:pt x="13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2" name="Google Shape;1162;p8"/>
              <p:cNvSpPr/>
              <p:nvPr/>
            </p:nvSpPr>
            <p:spPr>
              <a:xfrm>
                <a:off x="5423731" y="4294517"/>
                <a:ext cx="29342" cy="21685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1176" extrusionOk="0">
                    <a:moveTo>
                      <a:pt x="312" y="0"/>
                    </a:moveTo>
                    <a:cubicBezTo>
                      <a:pt x="139" y="173"/>
                      <a:pt x="139" y="311"/>
                      <a:pt x="1" y="449"/>
                    </a:cubicBezTo>
                    <a:cubicBezTo>
                      <a:pt x="450" y="726"/>
                      <a:pt x="865" y="864"/>
                      <a:pt x="1452" y="1037"/>
                    </a:cubicBezTo>
                    <a:lnTo>
                      <a:pt x="1452" y="1175"/>
                    </a:lnTo>
                    <a:cubicBezTo>
                      <a:pt x="1591" y="1037"/>
                      <a:pt x="1591" y="726"/>
                      <a:pt x="1591" y="588"/>
                    </a:cubicBezTo>
                    <a:cubicBezTo>
                      <a:pt x="1176" y="449"/>
                      <a:pt x="726" y="173"/>
                      <a:pt x="3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3" name="Google Shape;1163;p8"/>
              <p:cNvSpPr/>
              <p:nvPr/>
            </p:nvSpPr>
            <p:spPr>
              <a:xfrm>
                <a:off x="5354887" y="4260090"/>
                <a:ext cx="13408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727" h="865" extrusionOk="0">
                    <a:moveTo>
                      <a:pt x="139" y="1"/>
                    </a:moveTo>
                    <a:lnTo>
                      <a:pt x="139" y="312"/>
                    </a:lnTo>
                    <a:cubicBezTo>
                      <a:pt x="139" y="312"/>
                      <a:pt x="1" y="450"/>
                      <a:pt x="1" y="588"/>
                    </a:cubicBezTo>
                    <a:cubicBezTo>
                      <a:pt x="139" y="726"/>
                      <a:pt x="415" y="726"/>
                      <a:pt x="588" y="865"/>
                    </a:cubicBezTo>
                    <a:cubicBezTo>
                      <a:pt x="588" y="588"/>
                      <a:pt x="726" y="450"/>
                      <a:pt x="726" y="139"/>
                    </a:cubicBezTo>
                    <a:cubicBezTo>
                      <a:pt x="588" y="139"/>
                      <a:pt x="415" y="1"/>
                      <a:pt x="139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4" name="Google Shape;1164;p8"/>
              <p:cNvSpPr/>
              <p:nvPr/>
            </p:nvSpPr>
            <p:spPr>
              <a:xfrm>
                <a:off x="5378475" y="4270933"/>
                <a:ext cx="15953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865" h="865" extrusionOk="0">
                    <a:moveTo>
                      <a:pt x="312" y="0"/>
                    </a:moveTo>
                    <a:cubicBezTo>
                      <a:pt x="173" y="277"/>
                      <a:pt x="173" y="415"/>
                      <a:pt x="0" y="588"/>
                    </a:cubicBezTo>
                    <a:cubicBezTo>
                      <a:pt x="173" y="726"/>
                      <a:pt x="450" y="726"/>
                      <a:pt x="588" y="864"/>
                    </a:cubicBezTo>
                    <a:cubicBezTo>
                      <a:pt x="726" y="726"/>
                      <a:pt x="726" y="588"/>
                      <a:pt x="865" y="277"/>
                    </a:cubicBezTo>
                    <a:cubicBezTo>
                      <a:pt x="588" y="277"/>
                      <a:pt x="450" y="138"/>
                      <a:pt x="31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5" name="Google Shape;1165;p8"/>
              <p:cNvSpPr/>
              <p:nvPr/>
            </p:nvSpPr>
            <p:spPr>
              <a:xfrm>
                <a:off x="5288588" y="3689006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2DA6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6" name="Google Shape;1166;p8"/>
              <p:cNvSpPr/>
              <p:nvPr/>
            </p:nvSpPr>
            <p:spPr>
              <a:xfrm>
                <a:off x="5275200" y="3925461"/>
                <a:ext cx="278592" cy="334649"/>
              </a:xfrm>
              <a:custGeom>
                <a:avLst/>
                <a:gdLst/>
                <a:ahLst/>
                <a:cxnLst/>
                <a:rect l="l" t="t" r="r" b="b"/>
                <a:pathLst>
                  <a:path w="15106" h="18148" extrusionOk="0">
                    <a:moveTo>
                      <a:pt x="2144" y="1"/>
                    </a:moveTo>
                    <a:cubicBezTo>
                      <a:pt x="1453" y="3457"/>
                      <a:pt x="727" y="6914"/>
                      <a:pt x="1" y="10370"/>
                    </a:cubicBezTo>
                    <a:cubicBezTo>
                      <a:pt x="3319" y="12237"/>
                      <a:pt x="6776" y="14276"/>
                      <a:pt x="10370" y="16005"/>
                    </a:cubicBezTo>
                    <a:cubicBezTo>
                      <a:pt x="11960" y="16869"/>
                      <a:pt x="13550" y="17595"/>
                      <a:pt x="15106" y="18148"/>
                    </a:cubicBezTo>
                    <a:cubicBezTo>
                      <a:pt x="14829" y="17871"/>
                      <a:pt x="14691" y="17422"/>
                      <a:pt x="14415" y="17145"/>
                    </a:cubicBezTo>
                    <a:cubicBezTo>
                      <a:pt x="12686" y="16281"/>
                      <a:pt x="10958" y="15417"/>
                      <a:pt x="9368" y="14553"/>
                    </a:cubicBezTo>
                    <a:cubicBezTo>
                      <a:pt x="6465" y="13101"/>
                      <a:pt x="3457" y="11684"/>
                      <a:pt x="727" y="10094"/>
                    </a:cubicBezTo>
                    <a:cubicBezTo>
                      <a:pt x="727" y="9645"/>
                      <a:pt x="865" y="9230"/>
                      <a:pt x="865" y="8953"/>
                    </a:cubicBezTo>
                    <a:cubicBezTo>
                      <a:pt x="1003" y="8366"/>
                      <a:pt x="1142" y="7778"/>
                      <a:pt x="1280" y="7225"/>
                    </a:cubicBezTo>
                    <a:cubicBezTo>
                      <a:pt x="1591" y="6188"/>
                      <a:pt x="1729" y="5186"/>
                      <a:pt x="2006" y="4045"/>
                    </a:cubicBezTo>
                    <a:cubicBezTo>
                      <a:pt x="2317" y="3043"/>
                      <a:pt x="2455" y="1867"/>
                      <a:pt x="2593" y="865"/>
                    </a:cubicBezTo>
                    <a:cubicBezTo>
                      <a:pt x="2455" y="589"/>
                      <a:pt x="2317" y="312"/>
                      <a:pt x="214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7" name="Google Shape;1167;p8"/>
              <p:cNvSpPr/>
              <p:nvPr/>
            </p:nvSpPr>
            <p:spPr>
              <a:xfrm>
                <a:off x="5541022" y="4230770"/>
                <a:ext cx="63774" cy="53568"/>
              </a:xfrm>
              <a:custGeom>
                <a:avLst/>
                <a:gdLst/>
                <a:ahLst/>
                <a:cxnLst/>
                <a:rect l="l" t="t" r="r" b="b"/>
                <a:pathLst>
                  <a:path w="3458" h="2905" extrusionOk="0">
                    <a:moveTo>
                      <a:pt x="1280" y="1"/>
                    </a:moveTo>
                    <a:cubicBezTo>
                      <a:pt x="1428" y="220"/>
                      <a:pt x="1586" y="430"/>
                      <a:pt x="1748" y="635"/>
                    </a:cubicBezTo>
                    <a:lnTo>
                      <a:pt x="1748" y="635"/>
                    </a:lnTo>
                    <a:cubicBezTo>
                      <a:pt x="1599" y="425"/>
                      <a:pt x="1442" y="213"/>
                      <a:pt x="1280" y="1"/>
                    </a:cubicBezTo>
                    <a:close/>
                    <a:moveTo>
                      <a:pt x="1" y="588"/>
                    </a:moveTo>
                    <a:lnTo>
                      <a:pt x="1" y="588"/>
                    </a:lnTo>
                    <a:cubicBezTo>
                      <a:pt x="277" y="865"/>
                      <a:pt x="415" y="1314"/>
                      <a:pt x="692" y="1591"/>
                    </a:cubicBezTo>
                    <a:cubicBezTo>
                      <a:pt x="1003" y="1729"/>
                      <a:pt x="1141" y="1902"/>
                      <a:pt x="1418" y="1902"/>
                    </a:cubicBezTo>
                    <a:cubicBezTo>
                      <a:pt x="2282" y="2316"/>
                      <a:pt x="2870" y="2593"/>
                      <a:pt x="3457" y="2904"/>
                    </a:cubicBezTo>
                    <a:lnTo>
                      <a:pt x="3146" y="2455"/>
                    </a:lnTo>
                    <a:cubicBezTo>
                      <a:pt x="2733" y="1810"/>
                      <a:pt x="2224" y="1241"/>
                      <a:pt x="1748" y="635"/>
                    </a:cubicBezTo>
                    <a:lnTo>
                      <a:pt x="1748" y="635"/>
                    </a:lnTo>
                    <a:cubicBezTo>
                      <a:pt x="2010" y="1008"/>
                      <a:pt x="2243" y="1375"/>
                      <a:pt x="2420" y="1729"/>
                    </a:cubicBezTo>
                    <a:cubicBezTo>
                      <a:pt x="1556" y="1314"/>
                      <a:pt x="865" y="1038"/>
                      <a:pt x="1" y="588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8" name="Google Shape;1168;p8"/>
              <p:cNvSpPr/>
              <p:nvPr/>
            </p:nvSpPr>
            <p:spPr>
              <a:xfrm>
                <a:off x="5314721" y="3883399"/>
                <a:ext cx="124966" cy="172119"/>
              </a:xfrm>
              <a:custGeom>
                <a:avLst/>
                <a:gdLst/>
                <a:ahLst/>
                <a:cxnLst/>
                <a:rect l="l" t="t" r="r" b="b"/>
                <a:pathLst>
                  <a:path w="6776" h="9334" extrusionOk="0">
                    <a:moveTo>
                      <a:pt x="589" y="1"/>
                    </a:moveTo>
                    <a:cubicBezTo>
                      <a:pt x="450" y="692"/>
                      <a:pt x="312" y="1556"/>
                      <a:pt x="1" y="2282"/>
                    </a:cubicBezTo>
                    <a:cubicBezTo>
                      <a:pt x="174" y="2593"/>
                      <a:pt x="312" y="2870"/>
                      <a:pt x="450" y="3146"/>
                    </a:cubicBezTo>
                    <a:cubicBezTo>
                      <a:pt x="589" y="2420"/>
                      <a:pt x="727" y="1729"/>
                      <a:pt x="727" y="1003"/>
                    </a:cubicBezTo>
                    <a:cubicBezTo>
                      <a:pt x="2766" y="3595"/>
                      <a:pt x="4633" y="6326"/>
                      <a:pt x="6499" y="9057"/>
                    </a:cubicBezTo>
                    <a:cubicBezTo>
                      <a:pt x="6637" y="9195"/>
                      <a:pt x="6637" y="9195"/>
                      <a:pt x="6776" y="9333"/>
                    </a:cubicBezTo>
                    <a:cubicBezTo>
                      <a:pt x="5773" y="7778"/>
                      <a:pt x="4771" y="6188"/>
                      <a:pt x="3769" y="4598"/>
                    </a:cubicBezTo>
                    <a:lnTo>
                      <a:pt x="3457" y="4148"/>
                    </a:lnTo>
                    <a:cubicBezTo>
                      <a:pt x="3043" y="3457"/>
                      <a:pt x="2455" y="2731"/>
                      <a:pt x="2040" y="2005"/>
                    </a:cubicBezTo>
                    <a:cubicBezTo>
                      <a:pt x="1453" y="1280"/>
                      <a:pt x="1038" y="692"/>
                      <a:pt x="58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9" name="Google Shape;1169;p8"/>
              <p:cNvSpPr/>
              <p:nvPr/>
            </p:nvSpPr>
            <p:spPr>
              <a:xfrm>
                <a:off x="5270110" y="3915264"/>
                <a:ext cx="289418" cy="353126"/>
              </a:xfrm>
              <a:custGeom>
                <a:avLst/>
                <a:gdLst/>
                <a:ahLst/>
                <a:cxnLst/>
                <a:rect l="l" t="t" r="r" b="b"/>
                <a:pathLst>
                  <a:path w="15693" h="19150" extrusionOk="0">
                    <a:moveTo>
                      <a:pt x="2143" y="1"/>
                    </a:moveTo>
                    <a:cubicBezTo>
                      <a:pt x="2005" y="1867"/>
                      <a:pt x="1556" y="3596"/>
                      <a:pt x="1279" y="5324"/>
                    </a:cubicBezTo>
                    <a:cubicBezTo>
                      <a:pt x="1003" y="6188"/>
                      <a:pt x="865" y="7190"/>
                      <a:pt x="553" y="8055"/>
                    </a:cubicBezTo>
                    <a:cubicBezTo>
                      <a:pt x="553" y="8469"/>
                      <a:pt x="415" y="8919"/>
                      <a:pt x="277" y="9333"/>
                    </a:cubicBezTo>
                    <a:cubicBezTo>
                      <a:pt x="277" y="9783"/>
                      <a:pt x="139" y="10198"/>
                      <a:pt x="0" y="10785"/>
                    </a:cubicBezTo>
                    <a:cubicBezTo>
                      <a:pt x="0" y="10923"/>
                      <a:pt x="139" y="11062"/>
                      <a:pt x="139" y="11235"/>
                    </a:cubicBezTo>
                    <a:cubicBezTo>
                      <a:pt x="277" y="11235"/>
                      <a:pt x="277" y="11373"/>
                      <a:pt x="277" y="11373"/>
                    </a:cubicBezTo>
                    <a:cubicBezTo>
                      <a:pt x="3146" y="12963"/>
                      <a:pt x="6188" y="14380"/>
                      <a:pt x="9195" y="15970"/>
                    </a:cubicBezTo>
                    <a:cubicBezTo>
                      <a:pt x="10646" y="16696"/>
                      <a:pt x="12098" y="17422"/>
                      <a:pt x="13654" y="18148"/>
                    </a:cubicBezTo>
                    <a:cubicBezTo>
                      <a:pt x="14380" y="18562"/>
                      <a:pt x="14967" y="18839"/>
                      <a:pt x="15693" y="19150"/>
                    </a:cubicBezTo>
                    <a:cubicBezTo>
                      <a:pt x="15693" y="19012"/>
                      <a:pt x="15555" y="18839"/>
                      <a:pt x="15382" y="18701"/>
                    </a:cubicBezTo>
                    <a:cubicBezTo>
                      <a:pt x="13826" y="18148"/>
                      <a:pt x="12236" y="17422"/>
                      <a:pt x="10646" y="16558"/>
                    </a:cubicBezTo>
                    <a:cubicBezTo>
                      <a:pt x="7052" y="14829"/>
                      <a:pt x="3595" y="12790"/>
                      <a:pt x="277" y="10923"/>
                    </a:cubicBezTo>
                    <a:cubicBezTo>
                      <a:pt x="1003" y="7467"/>
                      <a:pt x="1729" y="4010"/>
                      <a:pt x="2420" y="554"/>
                    </a:cubicBezTo>
                    <a:cubicBezTo>
                      <a:pt x="2420" y="416"/>
                      <a:pt x="2282" y="139"/>
                      <a:pt x="214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0" name="Google Shape;1170;p8"/>
              <p:cNvSpPr/>
              <p:nvPr/>
            </p:nvSpPr>
            <p:spPr>
              <a:xfrm>
                <a:off x="5309631" y="3872575"/>
                <a:ext cx="305371" cy="416855"/>
              </a:xfrm>
              <a:custGeom>
                <a:avLst/>
                <a:gdLst/>
                <a:ahLst/>
                <a:cxnLst/>
                <a:rect l="l" t="t" r="r" b="b"/>
                <a:pathLst>
                  <a:path w="16558" h="22606" extrusionOk="0">
                    <a:moveTo>
                      <a:pt x="726" y="0"/>
                    </a:moveTo>
                    <a:cubicBezTo>
                      <a:pt x="726" y="0"/>
                      <a:pt x="588" y="0"/>
                      <a:pt x="588" y="138"/>
                    </a:cubicBezTo>
                    <a:cubicBezTo>
                      <a:pt x="450" y="138"/>
                      <a:pt x="450" y="277"/>
                      <a:pt x="277" y="277"/>
                    </a:cubicBezTo>
                    <a:lnTo>
                      <a:pt x="277" y="415"/>
                    </a:lnTo>
                    <a:lnTo>
                      <a:pt x="277" y="726"/>
                    </a:lnTo>
                    <a:cubicBezTo>
                      <a:pt x="139" y="1141"/>
                      <a:pt x="139" y="1728"/>
                      <a:pt x="139" y="2316"/>
                    </a:cubicBezTo>
                    <a:lnTo>
                      <a:pt x="0" y="2316"/>
                    </a:lnTo>
                    <a:cubicBezTo>
                      <a:pt x="139" y="2454"/>
                      <a:pt x="277" y="2731"/>
                      <a:pt x="277" y="2869"/>
                    </a:cubicBezTo>
                    <a:cubicBezTo>
                      <a:pt x="588" y="2143"/>
                      <a:pt x="726" y="1279"/>
                      <a:pt x="865" y="588"/>
                    </a:cubicBezTo>
                    <a:cubicBezTo>
                      <a:pt x="1314" y="1279"/>
                      <a:pt x="1729" y="1867"/>
                      <a:pt x="2316" y="2592"/>
                    </a:cubicBezTo>
                    <a:cubicBezTo>
                      <a:pt x="2731" y="3318"/>
                      <a:pt x="3319" y="4044"/>
                      <a:pt x="3733" y="4735"/>
                    </a:cubicBezTo>
                    <a:lnTo>
                      <a:pt x="4045" y="5185"/>
                    </a:lnTo>
                    <a:cubicBezTo>
                      <a:pt x="5047" y="6775"/>
                      <a:pt x="6049" y="8365"/>
                      <a:pt x="7052" y="9920"/>
                    </a:cubicBezTo>
                    <a:cubicBezTo>
                      <a:pt x="8054" y="11372"/>
                      <a:pt x="8918" y="12824"/>
                      <a:pt x="10093" y="14241"/>
                    </a:cubicBezTo>
                    <a:cubicBezTo>
                      <a:pt x="11096" y="15693"/>
                      <a:pt x="12237" y="17144"/>
                      <a:pt x="13239" y="18561"/>
                    </a:cubicBezTo>
                    <a:cubicBezTo>
                      <a:pt x="13550" y="18873"/>
                      <a:pt x="13688" y="19149"/>
                      <a:pt x="13827" y="19426"/>
                    </a:cubicBezTo>
                    <a:cubicBezTo>
                      <a:pt x="14414" y="20290"/>
                      <a:pt x="15140" y="21016"/>
                      <a:pt x="15693" y="21880"/>
                    </a:cubicBezTo>
                    <a:lnTo>
                      <a:pt x="16004" y="22329"/>
                    </a:lnTo>
                    <a:cubicBezTo>
                      <a:pt x="15417" y="22018"/>
                      <a:pt x="14829" y="21741"/>
                      <a:pt x="13965" y="21327"/>
                    </a:cubicBezTo>
                    <a:cubicBezTo>
                      <a:pt x="13688" y="21327"/>
                      <a:pt x="13550" y="21154"/>
                      <a:pt x="13239" y="21016"/>
                    </a:cubicBezTo>
                    <a:lnTo>
                      <a:pt x="13239" y="21016"/>
                    </a:lnTo>
                    <a:cubicBezTo>
                      <a:pt x="13412" y="21154"/>
                      <a:pt x="13550" y="21327"/>
                      <a:pt x="13550" y="21465"/>
                    </a:cubicBezTo>
                    <a:lnTo>
                      <a:pt x="13688" y="21603"/>
                    </a:lnTo>
                    <a:cubicBezTo>
                      <a:pt x="14103" y="21741"/>
                      <a:pt x="14552" y="21880"/>
                      <a:pt x="14829" y="22018"/>
                    </a:cubicBezTo>
                    <a:cubicBezTo>
                      <a:pt x="15140" y="22191"/>
                      <a:pt x="15278" y="22329"/>
                      <a:pt x="15417" y="22329"/>
                    </a:cubicBezTo>
                    <a:cubicBezTo>
                      <a:pt x="15555" y="22467"/>
                      <a:pt x="15693" y="22467"/>
                      <a:pt x="15831" y="22467"/>
                    </a:cubicBezTo>
                    <a:cubicBezTo>
                      <a:pt x="15831" y="22606"/>
                      <a:pt x="16004" y="22606"/>
                      <a:pt x="16004" y="22606"/>
                    </a:cubicBezTo>
                    <a:lnTo>
                      <a:pt x="16419" y="22606"/>
                    </a:lnTo>
                    <a:cubicBezTo>
                      <a:pt x="16419" y="22467"/>
                      <a:pt x="16557" y="22467"/>
                      <a:pt x="16557" y="22329"/>
                    </a:cubicBezTo>
                    <a:lnTo>
                      <a:pt x="16557" y="21880"/>
                    </a:lnTo>
                    <a:lnTo>
                      <a:pt x="16419" y="21880"/>
                    </a:lnTo>
                    <a:lnTo>
                      <a:pt x="16419" y="21603"/>
                    </a:lnTo>
                    <a:cubicBezTo>
                      <a:pt x="16281" y="21465"/>
                      <a:pt x="16142" y="21327"/>
                      <a:pt x="16004" y="21016"/>
                    </a:cubicBezTo>
                    <a:cubicBezTo>
                      <a:pt x="16004" y="21016"/>
                      <a:pt x="16004" y="20877"/>
                      <a:pt x="15831" y="20877"/>
                    </a:cubicBezTo>
                    <a:cubicBezTo>
                      <a:pt x="14967" y="19426"/>
                      <a:pt x="14103" y="18147"/>
                      <a:pt x="13101" y="16833"/>
                    </a:cubicBezTo>
                    <a:cubicBezTo>
                      <a:pt x="12548" y="16142"/>
                      <a:pt x="11960" y="15416"/>
                      <a:pt x="11372" y="14690"/>
                    </a:cubicBezTo>
                    <a:cubicBezTo>
                      <a:pt x="10958" y="13964"/>
                      <a:pt x="10370" y="13238"/>
                      <a:pt x="9782" y="12374"/>
                    </a:cubicBezTo>
                    <a:cubicBezTo>
                      <a:pt x="7639" y="9367"/>
                      <a:pt x="5635" y="6325"/>
                      <a:pt x="3457" y="3318"/>
                    </a:cubicBezTo>
                    <a:cubicBezTo>
                      <a:pt x="2731" y="2316"/>
                      <a:pt x="1867" y="1279"/>
                      <a:pt x="1141" y="277"/>
                    </a:cubicBezTo>
                    <a:cubicBezTo>
                      <a:pt x="1003" y="138"/>
                      <a:pt x="1003" y="0"/>
                      <a:pt x="8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1" name="Google Shape;1171;p8"/>
              <p:cNvSpPr/>
              <p:nvPr/>
            </p:nvSpPr>
            <p:spPr>
              <a:xfrm>
                <a:off x="5288588" y="3689006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2" name="Google Shape;1172;p8"/>
              <p:cNvSpPr/>
              <p:nvPr/>
            </p:nvSpPr>
            <p:spPr>
              <a:xfrm>
                <a:off x="5368276" y="3750189"/>
                <a:ext cx="517644" cy="711968"/>
              </a:xfrm>
              <a:custGeom>
                <a:avLst/>
                <a:gdLst/>
                <a:ahLst/>
                <a:cxnLst/>
                <a:rect l="l" t="t" r="r" b="b"/>
                <a:pathLst>
                  <a:path w="28068" h="38610" extrusionOk="0">
                    <a:moveTo>
                      <a:pt x="139" y="1"/>
                    </a:moveTo>
                    <a:cubicBezTo>
                      <a:pt x="139" y="139"/>
                      <a:pt x="139" y="450"/>
                      <a:pt x="0" y="588"/>
                    </a:cubicBezTo>
                    <a:cubicBezTo>
                      <a:pt x="415" y="1176"/>
                      <a:pt x="726" y="1729"/>
                      <a:pt x="1003" y="2178"/>
                    </a:cubicBezTo>
                    <a:lnTo>
                      <a:pt x="1141" y="2455"/>
                    </a:lnTo>
                    <a:cubicBezTo>
                      <a:pt x="1590" y="2904"/>
                      <a:pt x="1867" y="3457"/>
                      <a:pt x="2143" y="4045"/>
                    </a:cubicBezTo>
                    <a:cubicBezTo>
                      <a:pt x="2593" y="4632"/>
                      <a:pt x="3008" y="5324"/>
                      <a:pt x="3457" y="5911"/>
                    </a:cubicBezTo>
                    <a:cubicBezTo>
                      <a:pt x="4459" y="7225"/>
                      <a:pt x="5462" y="8642"/>
                      <a:pt x="6602" y="10094"/>
                    </a:cubicBezTo>
                    <a:cubicBezTo>
                      <a:pt x="7916" y="11822"/>
                      <a:pt x="9195" y="13550"/>
                      <a:pt x="10508" y="15140"/>
                    </a:cubicBezTo>
                    <a:cubicBezTo>
                      <a:pt x="12513" y="17871"/>
                      <a:pt x="14691" y="20601"/>
                      <a:pt x="16834" y="23470"/>
                    </a:cubicBezTo>
                    <a:cubicBezTo>
                      <a:pt x="17560" y="24645"/>
                      <a:pt x="18424" y="25786"/>
                      <a:pt x="19288" y="26927"/>
                    </a:cubicBezTo>
                    <a:cubicBezTo>
                      <a:pt x="21465" y="30107"/>
                      <a:pt x="23885" y="33425"/>
                      <a:pt x="26339" y="36605"/>
                    </a:cubicBezTo>
                    <a:cubicBezTo>
                      <a:pt x="26477" y="36743"/>
                      <a:pt x="26650" y="36881"/>
                      <a:pt x="26650" y="37158"/>
                    </a:cubicBezTo>
                    <a:cubicBezTo>
                      <a:pt x="26927" y="37469"/>
                      <a:pt x="27203" y="37746"/>
                      <a:pt x="27514" y="38022"/>
                    </a:cubicBezTo>
                    <a:cubicBezTo>
                      <a:pt x="27514" y="38160"/>
                      <a:pt x="27653" y="38333"/>
                      <a:pt x="27653" y="38471"/>
                    </a:cubicBezTo>
                    <a:lnTo>
                      <a:pt x="27653" y="38610"/>
                    </a:lnTo>
                    <a:lnTo>
                      <a:pt x="28067" y="38610"/>
                    </a:lnTo>
                    <a:cubicBezTo>
                      <a:pt x="27514" y="37607"/>
                      <a:pt x="26788" y="36605"/>
                      <a:pt x="26201" y="35741"/>
                    </a:cubicBezTo>
                    <a:cubicBezTo>
                      <a:pt x="25060" y="34151"/>
                      <a:pt x="23885" y="32699"/>
                      <a:pt x="22744" y="31109"/>
                    </a:cubicBezTo>
                    <a:cubicBezTo>
                      <a:pt x="20601" y="28102"/>
                      <a:pt x="18285" y="25198"/>
                      <a:pt x="15970" y="22053"/>
                    </a:cubicBezTo>
                    <a:cubicBezTo>
                      <a:pt x="14241" y="19599"/>
                      <a:pt x="12375" y="17007"/>
                      <a:pt x="10647" y="14414"/>
                    </a:cubicBezTo>
                    <a:cubicBezTo>
                      <a:pt x="9644" y="13101"/>
                      <a:pt x="8780" y="11822"/>
                      <a:pt x="7778" y="10681"/>
                    </a:cubicBezTo>
                    <a:cubicBezTo>
                      <a:pt x="7328" y="9955"/>
                      <a:pt x="6913" y="9368"/>
                      <a:pt x="6326" y="8780"/>
                    </a:cubicBezTo>
                    <a:cubicBezTo>
                      <a:pt x="5911" y="8227"/>
                      <a:pt x="5462" y="7639"/>
                      <a:pt x="5047" y="7052"/>
                    </a:cubicBezTo>
                    <a:cubicBezTo>
                      <a:pt x="3457" y="5047"/>
                      <a:pt x="2005" y="2731"/>
                      <a:pt x="553" y="588"/>
                    </a:cubicBezTo>
                    <a:cubicBezTo>
                      <a:pt x="415" y="450"/>
                      <a:pt x="277" y="139"/>
                      <a:pt x="1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3" name="Google Shape;1173;p8"/>
              <p:cNvSpPr/>
              <p:nvPr/>
            </p:nvSpPr>
            <p:spPr>
              <a:xfrm>
                <a:off x="5277763" y="3662877"/>
                <a:ext cx="66300" cy="58013"/>
              </a:xfrm>
              <a:custGeom>
                <a:avLst/>
                <a:gdLst/>
                <a:ahLst/>
                <a:cxnLst/>
                <a:rect l="l" t="t" r="r" b="b"/>
                <a:pathLst>
                  <a:path w="3595" h="3146" extrusionOk="0">
                    <a:moveTo>
                      <a:pt x="0" y="0"/>
                    </a:moveTo>
                    <a:cubicBezTo>
                      <a:pt x="138" y="138"/>
                      <a:pt x="277" y="277"/>
                      <a:pt x="450" y="415"/>
                    </a:cubicBezTo>
                    <a:lnTo>
                      <a:pt x="588" y="553"/>
                    </a:lnTo>
                    <a:cubicBezTo>
                      <a:pt x="1314" y="1003"/>
                      <a:pt x="1867" y="1417"/>
                      <a:pt x="2316" y="1867"/>
                    </a:cubicBezTo>
                    <a:cubicBezTo>
                      <a:pt x="2593" y="2281"/>
                      <a:pt x="3042" y="2593"/>
                      <a:pt x="3318" y="3007"/>
                    </a:cubicBezTo>
                    <a:cubicBezTo>
                      <a:pt x="3382" y="3007"/>
                      <a:pt x="3446" y="3007"/>
                      <a:pt x="3496" y="3021"/>
                    </a:cubicBezTo>
                    <a:lnTo>
                      <a:pt x="3496" y="3021"/>
                    </a:lnTo>
                    <a:cubicBezTo>
                      <a:pt x="2518" y="1801"/>
                      <a:pt x="1404" y="836"/>
                      <a:pt x="0" y="0"/>
                    </a:cubicBezTo>
                    <a:close/>
                    <a:moveTo>
                      <a:pt x="3496" y="3021"/>
                    </a:moveTo>
                    <a:cubicBezTo>
                      <a:pt x="3529" y="3062"/>
                      <a:pt x="3562" y="3104"/>
                      <a:pt x="3595" y="3146"/>
                    </a:cubicBezTo>
                    <a:cubicBezTo>
                      <a:pt x="3595" y="3071"/>
                      <a:pt x="3555" y="3037"/>
                      <a:pt x="3496" y="30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4" name="Google Shape;1174;p8"/>
              <p:cNvSpPr/>
              <p:nvPr/>
            </p:nvSpPr>
            <p:spPr>
              <a:xfrm>
                <a:off x="5338953" y="3718325"/>
                <a:ext cx="31887" cy="42726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2317" extrusionOk="0">
                    <a:moveTo>
                      <a:pt x="0" y="0"/>
                    </a:moveTo>
                    <a:cubicBezTo>
                      <a:pt x="139" y="139"/>
                      <a:pt x="277" y="311"/>
                      <a:pt x="277" y="450"/>
                    </a:cubicBezTo>
                    <a:cubicBezTo>
                      <a:pt x="865" y="1003"/>
                      <a:pt x="1279" y="1729"/>
                      <a:pt x="1590" y="2316"/>
                    </a:cubicBezTo>
                    <a:cubicBezTo>
                      <a:pt x="1729" y="2178"/>
                      <a:pt x="1729" y="1867"/>
                      <a:pt x="1729" y="1729"/>
                    </a:cubicBezTo>
                    <a:cubicBezTo>
                      <a:pt x="1279" y="1176"/>
                      <a:pt x="865" y="588"/>
                      <a:pt x="277" y="139"/>
                    </a:cubicBezTo>
                    <a:cubicBezTo>
                      <a:pt x="277" y="0"/>
                      <a:pt x="139" y="0"/>
                      <a:pt x="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5" name="Google Shape;1175;p8"/>
              <p:cNvSpPr/>
              <p:nvPr/>
            </p:nvSpPr>
            <p:spPr>
              <a:xfrm>
                <a:off x="5152819" y="3657142"/>
                <a:ext cx="757323" cy="853883"/>
              </a:xfrm>
              <a:custGeom>
                <a:avLst/>
                <a:gdLst/>
                <a:ahLst/>
                <a:cxnLst/>
                <a:rect l="l" t="t" r="r" b="b"/>
                <a:pathLst>
                  <a:path w="41064" h="46306" extrusionOk="0">
                    <a:moveTo>
                      <a:pt x="6188" y="0"/>
                    </a:moveTo>
                    <a:cubicBezTo>
                      <a:pt x="6049" y="0"/>
                      <a:pt x="5911" y="173"/>
                      <a:pt x="5911" y="173"/>
                    </a:cubicBezTo>
                    <a:cubicBezTo>
                      <a:pt x="5773" y="449"/>
                      <a:pt x="5496" y="726"/>
                      <a:pt x="5323" y="1037"/>
                    </a:cubicBezTo>
                    <a:cubicBezTo>
                      <a:pt x="5185" y="1314"/>
                      <a:pt x="5047" y="1728"/>
                      <a:pt x="4909" y="2039"/>
                    </a:cubicBezTo>
                    <a:cubicBezTo>
                      <a:pt x="4770" y="2765"/>
                      <a:pt x="4459" y="3457"/>
                      <a:pt x="4321" y="4182"/>
                    </a:cubicBezTo>
                    <a:cubicBezTo>
                      <a:pt x="4183" y="4770"/>
                      <a:pt x="4045" y="5496"/>
                      <a:pt x="3906" y="6222"/>
                    </a:cubicBezTo>
                    <a:cubicBezTo>
                      <a:pt x="3768" y="7086"/>
                      <a:pt x="3595" y="7950"/>
                      <a:pt x="3319" y="8814"/>
                    </a:cubicBezTo>
                    <a:cubicBezTo>
                      <a:pt x="2593" y="12409"/>
                      <a:pt x="1729" y="16142"/>
                      <a:pt x="1176" y="19875"/>
                    </a:cubicBezTo>
                    <a:cubicBezTo>
                      <a:pt x="726" y="22467"/>
                      <a:pt x="312" y="25060"/>
                      <a:pt x="0" y="27825"/>
                    </a:cubicBezTo>
                    <a:cubicBezTo>
                      <a:pt x="139" y="27825"/>
                      <a:pt x="139" y="27963"/>
                      <a:pt x="139" y="28101"/>
                    </a:cubicBezTo>
                    <a:lnTo>
                      <a:pt x="312" y="28101"/>
                    </a:lnTo>
                    <a:lnTo>
                      <a:pt x="312" y="28240"/>
                    </a:lnTo>
                    <a:cubicBezTo>
                      <a:pt x="2904" y="30244"/>
                      <a:pt x="5911" y="31834"/>
                      <a:pt x="8953" y="33286"/>
                    </a:cubicBezTo>
                    <a:cubicBezTo>
                      <a:pt x="12236" y="34876"/>
                      <a:pt x="15693" y="36466"/>
                      <a:pt x="19011" y="37883"/>
                    </a:cubicBezTo>
                    <a:cubicBezTo>
                      <a:pt x="20325" y="38609"/>
                      <a:pt x="21604" y="39197"/>
                      <a:pt x="22917" y="39750"/>
                    </a:cubicBezTo>
                    <a:cubicBezTo>
                      <a:pt x="24196" y="40476"/>
                      <a:pt x="25510" y="41063"/>
                      <a:pt x="26927" y="41478"/>
                    </a:cubicBezTo>
                    <a:cubicBezTo>
                      <a:pt x="29519" y="42515"/>
                      <a:pt x="32284" y="43379"/>
                      <a:pt x="35015" y="44382"/>
                    </a:cubicBezTo>
                    <a:cubicBezTo>
                      <a:pt x="36743" y="45107"/>
                      <a:pt x="38471" y="45660"/>
                      <a:pt x="40200" y="46248"/>
                    </a:cubicBezTo>
                    <a:cubicBezTo>
                      <a:pt x="40240" y="46289"/>
                      <a:pt x="40293" y="46305"/>
                      <a:pt x="40346" y="46305"/>
                    </a:cubicBezTo>
                    <a:cubicBezTo>
                      <a:pt x="40476" y="46305"/>
                      <a:pt x="40614" y="46208"/>
                      <a:pt x="40614" y="46110"/>
                    </a:cubicBezTo>
                    <a:lnTo>
                      <a:pt x="40753" y="46110"/>
                    </a:lnTo>
                    <a:cubicBezTo>
                      <a:pt x="40926" y="45972"/>
                      <a:pt x="41064" y="45660"/>
                      <a:pt x="40926" y="45522"/>
                    </a:cubicBezTo>
                    <a:cubicBezTo>
                      <a:pt x="40476" y="44796"/>
                      <a:pt x="40200" y="44243"/>
                      <a:pt x="39750" y="43656"/>
                    </a:cubicBezTo>
                    <a:lnTo>
                      <a:pt x="39336" y="43656"/>
                    </a:lnTo>
                    <a:cubicBezTo>
                      <a:pt x="39336" y="43656"/>
                      <a:pt x="39474" y="43794"/>
                      <a:pt x="39474" y="43932"/>
                    </a:cubicBezTo>
                    <a:cubicBezTo>
                      <a:pt x="39612" y="44243"/>
                      <a:pt x="39889" y="44382"/>
                      <a:pt x="40200" y="44520"/>
                    </a:cubicBezTo>
                    <a:cubicBezTo>
                      <a:pt x="40338" y="44658"/>
                      <a:pt x="40338" y="45107"/>
                      <a:pt x="40200" y="45246"/>
                    </a:cubicBezTo>
                    <a:cubicBezTo>
                      <a:pt x="40061" y="45246"/>
                      <a:pt x="40061" y="45384"/>
                      <a:pt x="39889" y="45384"/>
                    </a:cubicBezTo>
                    <a:cubicBezTo>
                      <a:pt x="39750" y="45384"/>
                      <a:pt x="39750" y="45246"/>
                      <a:pt x="39612" y="45246"/>
                    </a:cubicBezTo>
                    <a:lnTo>
                      <a:pt x="39336" y="45246"/>
                    </a:lnTo>
                    <a:cubicBezTo>
                      <a:pt x="39197" y="45107"/>
                      <a:pt x="39024" y="45107"/>
                      <a:pt x="38886" y="44935"/>
                    </a:cubicBezTo>
                    <a:cubicBezTo>
                      <a:pt x="38886" y="44935"/>
                      <a:pt x="38748" y="44935"/>
                      <a:pt x="38748" y="44796"/>
                    </a:cubicBezTo>
                    <a:cubicBezTo>
                      <a:pt x="38610" y="44935"/>
                      <a:pt x="38610" y="44935"/>
                      <a:pt x="38471" y="44935"/>
                    </a:cubicBezTo>
                    <a:cubicBezTo>
                      <a:pt x="38471" y="44935"/>
                      <a:pt x="38333" y="44935"/>
                      <a:pt x="38333" y="44796"/>
                    </a:cubicBezTo>
                    <a:cubicBezTo>
                      <a:pt x="37296" y="44520"/>
                      <a:pt x="36294" y="44243"/>
                      <a:pt x="35291" y="43932"/>
                    </a:cubicBezTo>
                    <a:lnTo>
                      <a:pt x="34427" y="43656"/>
                    </a:lnTo>
                    <a:cubicBezTo>
                      <a:pt x="33287" y="43379"/>
                      <a:pt x="31973" y="42930"/>
                      <a:pt x="30694" y="42342"/>
                    </a:cubicBezTo>
                    <a:cubicBezTo>
                      <a:pt x="24784" y="40199"/>
                      <a:pt x="19737" y="38194"/>
                      <a:pt x="15140" y="35879"/>
                    </a:cubicBezTo>
                    <a:cubicBezTo>
                      <a:pt x="13688" y="35291"/>
                      <a:pt x="12548" y="34738"/>
                      <a:pt x="11372" y="34150"/>
                    </a:cubicBezTo>
                    <a:cubicBezTo>
                      <a:pt x="10093" y="33424"/>
                      <a:pt x="8953" y="32837"/>
                      <a:pt x="7916" y="32146"/>
                    </a:cubicBezTo>
                    <a:lnTo>
                      <a:pt x="7225" y="31696"/>
                    </a:lnTo>
                    <a:cubicBezTo>
                      <a:pt x="5185" y="30556"/>
                      <a:pt x="3042" y="29242"/>
                      <a:pt x="865" y="28378"/>
                    </a:cubicBezTo>
                    <a:cubicBezTo>
                      <a:pt x="588" y="28240"/>
                      <a:pt x="450" y="27963"/>
                      <a:pt x="450" y="27825"/>
                    </a:cubicBezTo>
                    <a:cubicBezTo>
                      <a:pt x="312" y="27652"/>
                      <a:pt x="312" y="27514"/>
                      <a:pt x="450" y="27376"/>
                    </a:cubicBezTo>
                    <a:lnTo>
                      <a:pt x="450" y="26961"/>
                    </a:lnTo>
                    <a:cubicBezTo>
                      <a:pt x="588" y="26235"/>
                      <a:pt x="726" y="25371"/>
                      <a:pt x="865" y="24507"/>
                    </a:cubicBezTo>
                    <a:lnTo>
                      <a:pt x="1003" y="23781"/>
                    </a:lnTo>
                    <a:cubicBezTo>
                      <a:pt x="1314" y="22640"/>
                      <a:pt x="1452" y="21603"/>
                      <a:pt x="1729" y="20463"/>
                    </a:cubicBezTo>
                    <a:cubicBezTo>
                      <a:pt x="2178" y="18458"/>
                      <a:pt x="2593" y="16280"/>
                      <a:pt x="3042" y="14137"/>
                    </a:cubicBezTo>
                    <a:lnTo>
                      <a:pt x="3319" y="12824"/>
                    </a:lnTo>
                    <a:cubicBezTo>
                      <a:pt x="4045" y="9091"/>
                      <a:pt x="4909" y="5185"/>
                      <a:pt x="5635" y="1314"/>
                    </a:cubicBezTo>
                    <a:cubicBezTo>
                      <a:pt x="5773" y="864"/>
                      <a:pt x="6049" y="588"/>
                      <a:pt x="6499" y="588"/>
                    </a:cubicBezTo>
                    <a:lnTo>
                      <a:pt x="6775" y="588"/>
                    </a:lnTo>
                    <a:cubicBezTo>
                      <a:pt x="6775" y="726"/>
                      <a:pt x="6913" y="726"/>
                      <a:pt x="7052" y="726"/>
                    </a:cubicBezTo>
                    <a:lnTo>
                      <a:pt x="7225" y="726"/>
                    </a:lnTo>
                    <a:cubicBezTo>
                      <a:pt x="7052" y="588"/>
                      <a:pt x="6913" y="449"/>
                      <a:pt x="6775" y="311"/>
                    </a:cubicBezTo>
                    <a:cubicBezTo>
                      <a:pt x="6775" y="311"/>
                      <a:pt x="6637" y="311"/>
                      <a:pt x="6637" y="173"/>
                    </a:cubicBezTo>
                    <a:lnTo>
                      <a:pt x="6499" y="173"/>
                    </a:lnTo>
                    <a:cubicBezTo>
                      <a:pt x="6499" y="173"/>
                      <a:pt x="6360" y="0"/>
                      <a:pt x="618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6" name="Google Shape;1176;p8"/>
              <p:cNvSpPr/>
              <p:nvPr/>
            </p:nvSpPr>
            <p:spPr>
              <a:xfrm>
                <a:off x="5548675" y="4334661"/>
                <a:ext cx="18498" cy="18514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1004" extrusionOk="0">
                    <a:moveTo>
                      <a:pt x="588" y="1"/>
                    </a:moveTo>
                    <a:cubicBezTo>
                      <a:pt x="450" y="1"/>
                      <a:pt x="450" y="1"/>
                      <a:pt x="450" y="139"/>
                    </a:cubicBezTo>
                    <a:cubicBezTo>
                      <a:pt x="277" y="139"/>
                      <a:pt x="139" y="139"/>
                      <a:pt x="139" y="277"/>
                    </a:cubicBezTo>
                    <a:cubicBezTo>
                      <a:pt x="0" y="415"/>
                      <a:pt x="0" y="588"/>
                      <a:pt x="0" y="727"/>
                    </a:cubicBezTo>
                    <a:cubicBezTo>
                      <a:pt x="139" y="865"/>
                      <a:pt x="450" y="865"/>
                      <a:pt x="726" y="1003"/>
                    </a:cubicBezTo>
                    <a:cubicBezTo>
                      <a:pt x="865" y="865"/>
                      <a:pt x="865" y="727"/>
                      <a:pt x="1003" y="727"/>
                    </a:cubicBezTo>
                    <a:cubicBezTo>
                      <a:pt x="1003" y="415"/>
                      <a:pt x="865" y="139"/>
                      <a:pt x="726" y="139"/>
                    </a:cubicBezTo>
                    <a:cubicBezTo>
                      <a:pt x="726" y="1"/>
                      <a:pt x="588" y="1"/>
                      <a:pt x="5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7" name="Google Shape;1177;p8"/>
              <p:cNvSpPr/>
              <p:nvPr/>
            </p:nvSpPr>
            <p:spPr>
              <a:xfrm>
                <a:off x="5521898" y="4323837"/>
                <a:ext cx="21688" cy="18495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1003" extrusionOk="0">
                    <a:moveTo>
                      <a:pt x="588" y="0"/>
                    </a:moveTo>
                    <a:cubicBezTo>
                      <a:pt x="450" y="0"/>
                      <a:pt x="312" y="138"/>
                      <a:pt x="312" y="311"/>
                    </a:cubicBezTo>
                    <a:cubicBezTo>
                      <a:pt x="173" y="449"/>
                      <a:pt x="173" y="588"/>
                      <a:pt x="1" y="726"/>
                    </a:cubicBezTo>
                    <a:cubicBezTo>
                      <a:pt x="312" y="864"/>
                      <a:pt x="588" y="864"/>
                      <a:pt x="865" y="1002"/>
                    </a:cubicBezTo>
                    <a:cubicBezTo>
                      <a:pt x="865" y="864"/>
                      <a:pt x="1038" y="726"/>
                      <a:pt x="1038" y="726"/>
                    </a:cubicBezTo>
                    <a:cubicBezTo>
                      <a:pt x="1176" y="449"/>
                      <a:pt x="1038" y="138"/>
                      <a:pt x="8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8" name="Google Shape;1178;p8"/>
              <p:cNvSpPr/>
              <p:nvPr/>
            </p:nvSpPr>
            <p:spPr>
              <a:xfrm>
                <a:off x="5585652" y="4318729"/>
                <a:ext cx="35078" cy="50378"/>
              </a:xfrm>
              <a:custGeom>
                <a:avLst/>
                <a:gdLst/>
                <a:ahLst/>
                <a:cxnLst/>
                <a:rect l="l" t="t" r="r" b="b"/>
                <a:pathLst>
                  <a:path w="1902" h="2732" extrusionOk="0">
                    <a:moveTo>
                      <a:pt x="1314" y="1"/>
                    </a:moveTo>
                    <a:cubicBezTo>
                      <a:pt x="1175" y="1"/>
                      <a:pt x="1037" y="139"/>
                      <a:pt x="1037" y="139"/>
                    </a:cubicBezTo>
                    <a:cubicBezTo>
                      <a:pt x="588" y="865"/>
                      <a:pt x="311" y="1729"/>
                      <a:pt x="0" y="2455"/>
                    </a:cubicBezTo>
                    <a:cubicBezTo>
                      <a:pt x="173" y="2455"/>
                      <a:pt x="450" y="2593"/>
                      <a:pt x="726" y="2731"/>
                    </a:cubicBezTo>
                    <a:cubicBezTo>
                      <a:pt x="1175" y="2005"/>
                      <a:pt x="1452" y="1279"/>
                      <a:pt x="1901" y="588"/>
                    </a:cubicBezTo>
                    <a:cubicBezTo>
                      <a:pt x="1901" y="415"/>
                      <a:pt x="1728" y="139"/>
                      <a:pt x="159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9" name="Google Shape;1179;p8"/>
              <p:cNvSpPr/>
              <p:nvPr/>
            </p:nvSpPr>
            <p:spPr>
              <a:xfrm>
                <a:off x="5614974" y="4366525"/>
                <a:ext cx="18498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727" extrusionOk="0">
                    <a:moveTo>
                      <a:pt x="588" y="1"/>
                    </a:moveTo>
                    <a:cubicBezTo>
                      <a:pt x="450" y="1"/>
                      <a:pt x="138" y="1"/>
                      <a:pt x="138" y="139"/>
                    </a:cubicBezTo>
                    <a:cubicBezTo>
                      <a:pt x="138" y="277"/>
                      <a:pt x="0" y="416"/>
                      <a:pt x="0" y="416"/>
                    </a:cubicBezTo>
                    <a:cubicBezTo>
                      <a:pt x="311" y="589"/>
                      <a:pt x="588" y="727"/>
                      <a:pt x="864" y="727"/>
                    </a:cubicBezTo>
                    <a:lnTo>
                      <a:pt x="864" y="589"/>
                    </a:lnTo>
                    <a:cubicBezTo>
                      <a:pt x="1003" y="277"/>
                      <a:pt x="864" y="1"/>
                      <a:pt x="7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0" name="Google Shape;1180;p8"/>
              <p:cNvSpPr/>
              <p:nvPr/>
            </p:nvSpPr>
            <p:spPr>
              <a:xfrm>
                <a:off x="5453054" y="4249893"/>
                <a:ext cx="40186" cy="63766"/>
              </a:xfrm>
              <a:custGeom>
                <a:avLst/>
                <a:gdLst/>
                <a:ahLst/>
                <a:cxnLst/>
                <a:rect l="l" t="t" r="r" b="b"/>
                <a:pathLst>
                  <a:path w="2179" h="3458" extrusionOk="0">
                    <a:moveTo>
                      <a:pt x="1591" y="1"/>
                    </a:moveTo>
                    <a:cubicBezTo>
                      <a:pt x="1452" y="139"/>
                      <a:pt x="1452" y="139"/>
                      <a:pt x="1314" y="277"/>
                    </a:cubicBezTo>
                    <a:cubicBezTo>
                      <a:pt x="865" y="1141"/>
                      <a:pt x="450" y="2144"/>
                      <a:pt x="1" y="3008"/>
                    </a:cubicBezTo>
                    <a:cubicBezTo>
                      <a:pt x="277" y="3146"/>
                      <a:pt x="588" y="3284"/>
                      <a:pt x="865" y="3457"/>
                    </a:cubicBezTo>
                    <a:cubicBezTo>
                      <a:pt x="1314" y="2420"/>
                      <a:pt x="1591" y="1556"/>
                      <a:pt x="2178" y="692"/>
                    </a:cubicBezTo>
                    <a:lnTo>
                      <a:pt x="2178" y="277"/>
                    </a:lnTo>
                    <a:cubicBezTo>
                      <a:pt x="2178" y="139"/>
                      <a:pt x="2005" y="139"/>
                      <a:pt x="1867" y="139"/>
                    </a:cubicBezTo>
                    <a:cubicBezTo>
                      <a:pt x="1867" y="1"/>
                      <a:pt x="1729" y="1"/>
                      <a:pt x="172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1" name="Google Shape;1181;p8"/>
              <p:cNvSpPr/>
              <p:nvPr/>
            </p:nvSpPr>
            <p:spPr>
              <a:xfrm>
                <a:off x="5413533" y="4273477"/>
                <a:ext cx="21061" cy="21058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142" extrusionOk="0">
                    <a:moveTo>
                      <a:pt x="554" y="0"/>
                    </a:moveTo>
                    <a:cubicBezTo>
                      <a:pt x="415" y="0"/>
                      <a:pt x="277" y="139"/>
                      <a:pt x="277" y="277"/>
                    </a:cubicBezTo>
                    <a:cubicBezTo>
                      <a:pt x="139" y="450"/>
                      <a:pt x="139" y="588"/>
                      <a:pt x="1" y="726"/>
                    </a:cubicBezTo>
                    <a:cubicBezTo>
                      <a:pt x="277" y="865"/>
                      <a:pt x="554" y="1003"/>
                      <a:pt x="865" y="1141"/>
                    </a:cubicBezTo>
                    <a:cubicBezTo>
                      <a:pt x="865" y="865"/>
                      <a:pt x="1003" y="726"/>
                      <a:pt x="1003" y="588"/>
                    </a:cubicBezTo>
                    <a:cubicBezTo>
                      <a:pt x="1141" y="450"/>
                      <a:pt x="1141" y="277"/>
                      <a:pt x="1141" y="277"/>
                    </a:cubicBezTo>
                    <a:cubicBezTo>
                      <a:pt x="1003" y="139"/>
                      <a:pt x="1003" y="0"/>
                      <a:pt x="8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2" name="Google Shape;1182;p8"/>
              <p:cNvSpPr/>
              <p:nvPr/>
            </p:nvSpPr>
            <p:spPr>
              <a:xfrm>
                <a:off x="5477287" y="4300252"/>
                <a:ext cx="21043" cy="23603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280" extrusionOk="0">
                    <a:moveTo>
                      <a:pt x="691" y="0"/>
                    </a:moveTo>
                    <a:cubicBezTo>
                      <a:pt x="553" y="0"/>
                      <a:pt x="277" y="138"/>
                      <a:pt x="277" y="277"/>
                    </a:cubicBezTo>
                    <a:cubicBezTo>
                      <a:pt x="138" y="415"/>
                      <a:pt x="138" y="726"/>
                      <a:pt x="0" y="864"/>
                    </a:cubicBezTo>
                    <a:cubicBezTo>
                      <a:pt x="277" y="1003"/>
                      <a:pt x="553" y="1141"/>
                      <a:pt x="864" y="1279"/>
                    </a:cubicBezTo>
                    <a:cubicBezTo>
                      <a:pt x="864" y="1003"/>
                      <a:pt x="1002" y="864"/>
                      <a:pt x="1002" y="553"/>
                    </a:cubicBezTo>
                    <a:cubicBezTo>
                      <a:pt x="1141" y="415"/>
                      <a:pt x="1002" y="138"/>
                      <a:pt x="8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3" name="Google Shape;1183;p8"/>
              <p:cNvSpPr/>
              <p:nvPr/>
            </p:nvSpPr>
            <p:spPr>
              <a:xfrm>
                <a:off x="5498310" y="4313639"/>
                <a:ext cx="21061" cy="18495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003" extrusionOk="0">
                    <a:moveTo>
                      <a:pt x="727" y="0"/>
                    </a:moveTo>
                    <a:cubicBezTo>
                      <a:pt x="416" y="0"/>
                      <a:pt x="277" y="0"/>
                      <a:pt x="277" y="277"/>
                    </a:cubicBezTo>
                    <a:cubicBezTo>
                      <a:pt x="139" y="415"/>
                      <a:pt x="139" y="553"/>
                      <a:pt x="1" y="691"/>
                    </a:cubicBezTo>
                    <a:cubicBezTo>
                      <a:pt x="277" y="864"/>
                      <a:pt x="588" y="1002"/>
                      <a:pt x="865" y="1002"/>
                    </a:cubicBezTo>
                    <a:cubicBezTo>
                      <a:pt x="865" y="864"/>
                      <a:pt x="1003" y="691"/>
                      <a:pt x="1003" y="553"/>
                    </a:cubicBezTo>
                    <a:cubicBezTo>
                      <a:pt x="1141" y="415"/>
                      <a:pt x="1003" y="138"/>
                      <a:pt x="8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4" name="Google Shape;1184;p8"/>
              <p:cNvSpPr/>
              <p:nvPr/>
            </p:nvSpPr>
            <p:spPr>
              <a:xfrm>
                <a:off x="5729075" y="4385020"/>
                <a:ext cx="29342" cy="36991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2006" extrusionOk="0">
                    <a:moveTo>
                      <a:pt x="1037" y="0"/>
                    </a:moveTo>
                    <a:cubicBezTo>
                      <a:pt x="864" y="0"/>
                      <a:pt x="726" y="139"/>
                      <a:pt x="588" y="277"/>
                    </a:cubicBezTo>
                    <a:cubicBezTo>
                      <a:pt x="450" y="726"/>
                      <a:pt x="173" y="1141"/>
                      <a:pt x="0" y="1590"/>
                    </a:cubicBezTo>
                    <a:lnTo>
                      <a:pt x="0" y="1729"/>
                    </a:lnTo>
                    <a:cubicBezTo>
                      <a:pt x="311" y="1729"/>
                      <a:pt x="450" y="1867"/>
                      <a:pt x="726" y="2005"/>
                    </a:cubicBezTo>
                    <a:cubicBezTo>
                      <a:pt x="1037" y="1452"/>
                      <a:pt x="1176" y="1003"/>
                      <a:pt x="1452" y="588"/>
                    </a:cubicBezTo>
                    <a:cubicBezTo>
                      <a:pt x="1590" y="450"/>
                      <a:pt x="1452" y="139"/>
                      <a:pt x="11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5" name="Google Shape;1185;p8"/>
              <p:cNvSpPr/>
              <p:nvPr/>
            </p:nvSpPr>
            <p:spPr>
              <a:xfrm>
                <a:off x="5819588" y="4443659"/>
                <a:ext cx="13408" cy="5108"/>
              </a:xfrm>
              <a:custGeom>
                <a:avLst/>
                <a:gdLst/>
                <a:ahLst/>
                <a:cxnLst/>
                <a:rect l="l" t="t" r="r" b="b"/>
                <a:pathLst>
                  <a:path w="727" h="277" extrusionOk="0">
                    <a:moveTo>
                      <a:pt x="277" y="0"/>
                    </a:moveTo>
                    <a:cubicBezTo>
                      <a:pt x="277" y="0"/>
                      <a:pt x="139" y="0"/>
                      <a:pt x="1" y="139"/>
                    </a:cubicBezTo>
                    <a:cubicBezTo>
                      <a:pt x="277" y="139"/>
                      <a:pt x="588" y="277"/>
                      <a:pt x="726" y="277"/>
                    </a:cubicBezTo>
                    <a:cubicBezTo>
                      <a:pt x="726" y="139"/>
                      <a:pt x="726" y="139"/>
                      <a:pt x="58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6" name="Google Shape;1186;p8"/>
              <p:cNvSpPr/>
              <p:nvPr/>
            </p:nvSpPr>
            <p:spPr>
              <a:xfrm>
                <a:off x="5665321" y="4385020"/>
                <a:ext cx="19143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1038" h="865" extrusionOk="0">
                    <a:moveTo>
                      <a:pt x="588" y="0"/>
                    </a:moveTo>
                    <a:cubicBezTo>
                      <a:pt x="450" y="0"/>
                      <a:pt x="312" y="139"/>
                      <a:pt x="174" y="277"/>
                    </a:cubicBezTo>
                    <a:cubicBezTo>
                      <a:pt x="174" y="450"/>
                      <a:pt x="174" y="450"/>
                      <a:pt x="1" y="588"/>
                    </a:cubicBezTo>
                    <a:cubicBezTo>
                      <a:pt x="312" y="588"/>
                      <a:pt x="588" y="726"/>
                      <a:pt x="865" y="864"/>
                    </a:cubicBezTo>
                    <a:cubicBezTo>
                      <a:pt x="865" y="726"/>
                      <a:pt x="1038" y="726"/>
                      <a:pt x="1038" y="726"/>
                    </a:cubicBezTo>
                    <a:cubicBezTo>
                      <a:pt x="1038" y="450"/>
                      <a:pt x="1038" y="139"/>
                      <a:pt x="727" y="139"/>
                    </a:cubicBezTo>
                    <a:cubicBezTo>
                      <a:pt x="727" y="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7" name="Google Shape;1187;p8"/>
              <p:cNvSpPr/>
              <p:nvPr/>
            </p:nvSpPr>
            <p:spPr>
              <a:xfrm>
                <a:off x="5792810" y="4432817"/>
                <a:ext cx="15953" cy="10861"/>
              </a:xfrm>
              <a:custGeom>
                <a:avLst/>
                <a:gdLst/>
                <a:ahLst/>
                <a:cxnLst/>
                <a:rect l="l" t="t" r="r" b="b"/>
                <a:pathLst>
                  <a:path w="865" h="589" extrusionOk="0">
                    <a:moveTo>
                      <a:pt x="450" y="1"/>
                    </a:moveTo>
                    <a:cubicBezTo>
                      <a:pt x="312" y="1"/>
                      <a:pt x="174" y="139"/>
                      <a:pt x="1" y="277"/>
                    </a:cubicBezTo>
                    <a:cubicBezTo>
                      <a:pt x="312" y="277"/>
                      <a:pt x="588" y="450"/>
                      <a:pt x="865" y="588"/>
                    </a:cubicBezTo>
                    <a:lnTo>
                      <a:pt x="865" y="450"/>
                    </a:lnTo>
                    <a:cubicBezTo>
                      <a:pt x="865" y="277"/>
                      <a:pt x="727" y="1"/>
                      <a:pt x="5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8" name="Google Shape;1188;p8"/>
              <p:cNvSpPr/>
              <p:nvPr/>
            </p:nvSpPr>
            <p:spPr>
              <a:xfrm>
                <a:off x="5286043" y="3670511"/>
                <a:ext cx="52930" cy="47833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594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415" y="589"/>
                      <a:pt x="692" y="1003"/>
                      <a:pt x="692" y="1453"/>
                    </a:cubicBezTo>
                    <a:cubicBezTo>
                      <a:pt x="1141" y="1867"/>
                      <a:pt x="1556" y="2179"/>
                      <a:pt x="1867" y="2593"/>
                    </a:cubicBezTo>
                    <a:lnTo>
                      <a:pt x="2869" y="2593"/>
                    </a:lnTo>
                    <a:cubicBezTo>
                      <a:pt x="2593" y="2179"/>
                      <a:pt x="2144" y="1867"/>
                      <a:pt x="1867" y="1453"/>
                    </a:cubicBezTo>
                    <a:cubicBezTo>
                      <a:pt x="1418" y="1003"/>
                      <a:pt x="865" y="589"/>
                      <a:pt x="139" y="139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9" name="Google Shape;1189;p8"/>
              <p:cNvSpPr/>
              <p:nvPr/>
            </p:nvSpPr>
            <p:spPr>
              <a:xfrm>
                <a:off x="5689554" y="4395845"/>
                <a:ext cx="18498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727" extrusionOk="0">
                    <a:moveTo>
                      <a:pt x="588" y="1"/>
                    </a:moveTo>
                    <a:cubicBezTo>
                      <a:pt x="277" y="1"/>
                      <a:pt x="139" y="139"/>
                      <a:pt x="139" y="277"/>
                    </a:cubicBezTo>
                    <a:cubicBezTo>
                      <a:pt x="139" y="277"/>
                      <a:pt x="139" y="416"/>
                      <a:pt x="0" y="416"/>
                    </a:cubicBezTo>
                    <a:cubicBezTo>
                      <a:pt x="277" y="554"/>
                      <a:pt x="588" y="554"/>
                      <a:pt x="864" y="727"/>
                    </a:cubicBezTo>
                    <a:cubicBezTo>
                      <a:pt x="1003" y="416"/>
                      <a:pt x="864" y="139"/>
                      <a:pt x="726" y="139"/>
                    </a:cubicBezTo>
                    <a:cubicBezTo>
                      <a:pt x="588" y="139"/>
                      <a:pt x="588" y="1"/>
                      <a:pt x="58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0" name="Google Shape;1190;p8"/>
              <p:cNvSpPr/>
              <p:nvPr/>
            </p:nvSpPr>
            <p:spPr>
              <a:xfrm>
                <a:off x="5764133" y="4419429"/>
                <a:ext cx="18498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727" extrusionOk="0">
                    <a:moveTo>
                      <a:pt x="415" y="1"/>
                    </a:moveTo>
                    <a:cubicBezTo>
                      <a:pt x="277" y="1"/>
                      <a:pt x="139" y="139"/>
                      <a:pt x="139" y="312"/>
                    </a:cubicBezTo>
                    <a:cubicBezTo>
                      <a:pt x="0" y="312"/>
                      <a:pt x="0" y="450"/>
                      <a:pt x="0" y="450"/>
                    </a:cubicBezTo>
                    <a:cubicBezTo>
                      <a:pt x="277" y="588"/>
                      <a:pt x="553" y="727"/>
                      <a:pt x="865" y="727"/>
                    </a:cubicBezTo>
                    <a:lnTo>
                      <a:pt x="865" y="588"/>
                    </a:lnTo>
                    <a:cubicBezTo>
                      <a:pt x="1003" y="450"/>
                      <a:pt x="865" y="139"/>
                      <a:pt x="69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1" name="Google Shape;1191;p8"/>
              <p:cNvSpPr/>
              <p:nvPr/>
            </p:nvSpPr>
            <p:spPr>
              <a:xfrm>
                <a:off x="5394408" y="4265825"/>
                <a:ext cx="19143" cy="18514"/>
              </a:xfrm>
              <a:custGeom>
                <a:avLst/>
                <a:gdLst/>
                <a:ahLst/>
                <a:cxnLst/>
                <a:rect l="l" t="t" r="r" b="b"/>
                <a:pathLst>
                  <a:path w="1038" h="1004" extrusionOk="0">
                    <a:moveTo>
                      <a:pt x="588" y="1"/>
                    </a:moveTo>
                    <a:cubicBezTo>
                      <a:pt x="450" y="1"/>
                      <a:pt x="312" y="1"/>
                      <a:pt x="173" y="277"/>
                    </a:cubicBezTo>
                    <a:cubicBezTo>
                      <a:pt x="173" y="415"/>
                      <a:pt x="1" y="415"/>
                      <a:pt x="1" y="554"/>
                    </a:cubicBezTo>
                    <a:cubicBezTo>
                      <a:pt x="173" y="692"/>
                      <a:pt x="312" y="865"/>
                      <a:pt x="450" y="865"/>
                    </a:cubicBezTo>
                    <a:cubicBezTo>
                      <a:pt x="588" y="865"/>
                      <a:pt x="726" y="1003"/>
                      <a:pt x="726" y="1003"/>
                    </a:cubicBezTo>
                    <a:cubicBezTo>
                      <a:pt x="865" y="865"/>
                      <a:pt x="865" y="692"/>
                      <a:pt x="1038" y="554"/>
                    </a:cubicBezTo>
                    <a:cubicBezTo>
                      <a:pt x="1038" y="415"/>
                      <a:pt x="1038" y="139"/>
                      <a:pt x="7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2" name="Google Shape;1192;p8"/>
              <p:cNvSpPr/>
              <p:nvPr/>
            </p:nvSpPr>
            <p:spPr>
              <a:xfrm>
                <a:off x="5641734" y="4374178"/>
                <a:ext cx="18516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1004" h="865" extrusionOk="0">
                    <a:moveTo>
                      <a:pt x="416" y="1"/>
                    </a:moveTo>
                    <a:lnTo>
                      <a:pt x="277" y="174"/>
                    </a:lnTo>
                    <a:cubicBezTo>
                      <a:pt x="277" y="174"/>
                      <a:pt x="139" y="174"/>
                      <a:pt x="139" y="312"/>
                    </a:cubicBezTo>
                    <a:cubicBezTo>
                      <a:pt x="1" y="450"/>
                      <a:pt x="1" y="450"/>
                      <a:pt x="1" y="588"/>
                    </a:cubicBezTo>
                    <a:cubicBezTo>
                      <a:pt x="277" y="727"/>
                      <a:pt x="588" y="727"/>
                      <a:pt x="727" y="865"/>
                    </a:cubicBezTo>
                    <a:cubicBezTo>
                      <a:pt x="865" y="865"/>
                      <a:pt x="865" y="727"/>
                      <a:pt x="865" y="727"/>
                    </a:cubicBezTo>
                    <a:cubicBezTo>
                      <a:pt x="1003" y="588"/>
                      <a:pt x="1003" y="450"/>
                      <a:pt x="865" y="312"/>
                    </a:cubicBezTo>
                    <a:lnTo>
                      <a:pt x="727" y="174"/>
                    </a:lnTo>
                    <a:cubicBezTo>
                      <a:pt x="588" y="1"/>
                      <a:pt x="588" y="1"/>
                      <a:pt x="41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3" name="Google Shape;1193;p8"/>
              <p:cNvSpPr/>
              <p:nvPr/>
            </p:nvSpPr>
            <p:spPr>
              <a:xfrm>
                <a:off x="5368276" y="4249893"/>
                <a:ext cx="18498" cy="21058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1142" extrusionOk="0">
                    <a:moveTo>
                      <a:pt x="415" y="1"/>
                    </a:moveTo>
                    <a:cubicBezTo>
                      <a:pt x="277" y="139"/>
                      <a:pt x="277" y="139"/>
                      <a:pt x="139" y="277"/>
                    </a:cubicBezTo>
                    <a:cubicBezTo>
                      <a:pt x="139" y="415"/>
                      <a:pt x="139" y="554"/>
                      <a:pt x="0" y="692"/>
                    </a:cubicBezTo>
                    <a:cubicBezTo>
                      <a:pt x="277" y="865"/>
                      <a:pt x="553" y="1003"/>
                      <a:pt x="865" y="1141"/>
                    </a:cubicBezTo>
                    <a:cubicBezTo>
                      <a:pt x="865" y="1003"/>
                      <a:pt x="1003" y="865"/>
                      <a:pt x="1003" y="692"/>
                    </a:cubicBezTo>
                    <a:lnTo>
                      <a:pt x="1003" y="277"/>
                    </a:lnTo>
                    <a:cubicBezTo>
                      <a:pt x="1003" y="139"/>
                      <a:pt x="865" y="139"/>
                      <a:pt x="7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4" name="Google Shape;1194;p8"/>
              <p:cNvSpPr/>
              <p:nvPr/>
            </p:nvSpPr>
            <p:spPr>
              <a:xfrm>
                <a:off x="5259266" y="4191254"/>
                <a:ext cx="21061" cy="21058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142" extrusionOk="0">
                    <a:moveTo>
                      <a:pt x="588" y="1"/>
                    </a:moveTo>
                    <a:cubicBezTo>
                      <a:pt x="416" y="1"/>
                      <a:pt x="277" y="1"/>
                      <a:pt x="277" y="139"/>
                    </a:cubicBezTo>
                    <a:cubicBezTo>
                      <a:pt x="139" y="277"/>
                      <a:pt x="139" y="415"/>
                      <a:pt x="1" y="588"/>
                    </a:cubicBezTo>
                    <a:cubicBezTo>
                      <a:pt x="277" y="726"/>
                      <a:pt x="588" y="1003"/>
                      <a:pt x="865" y="1141"/>
                    </a:cubicBezTo>
                    <a:cubicBezTo>
                      <a:pt x="865" y="1003"/>
                      <a:pt x="1003" y="726"/>
                      <a:pt x="1003" y="588"/>
                    </a:cubicBezTo>
                    <a:cubicBezTo>
                      <a:pt x="1141" y="277"/>
                      <a:pt x="1003" y="139"/>
                      <a:pt x="86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5" name="Google Shape;1195;p8"/>
              <p:cNvSpPr/>
              <p:nvPr/>
            </p:nvSpPr>
            <p:spPr>
              <a:xfrm>
                <a:off x="5236961" y="4175322"/>
                <a:ext cx="18498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865" extrusionOk="0">
                    <a:moveTo>
                      <a:pt x="415" y="0"/>
                    </a:moveTo>
                    <a:cubicBezTo>
                      <a:pt x="277" y="0"/>
                      <a:pt x="138" y="0"/>
                      <a:pt x="0" y="139"/>
                    </a:cubicBezTo>
                    <a:cubicBezTo>
                      <a:pt x="277" y="415"/>
                      <a:pt x="415" y="726"/>
                      <a:pt x="691" y="865"/>
                    </a:cubicBezTo>
                    <a:cubicBezTo>
                      <a:pt x="691" y="865"/>
                      <a:pt x="691" y="726"/>
                      <a:pt x="864" y="588"/>
                    </a:cubicBezTo>
                    <a:cubicBezTo>
                      <a:pt x="1003" y="277"/>
                      <a:pt x="864" y="0"/>
                      <a:pt x="55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6" name="Google Shape;1196;p8"/>
              <p:cNvSpPr/>
              <p:nvPr/>
            </p:nvSpPr>
            <p:spPr>
              <a:xfrm>
                <a:off x="5275200" y="4198906"/>
                <a:ext cx="21061" cy="24230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314" extrusionOk="0">
                    <a:moveTo>
                      <a:pt x="727" y="0"/>
                    </a:moveTo>
                    <a:cubicBezTo>
                      <a:pt x="589" y="0"/>
                      <a:pt x="277" y="0"/>
                      <a:pt x="277" y="173"/>
                    </a:cubicBezTo>
                    <a:cubicBezTo>
                      <a:pt x="139" y="450"/>
                      <a:pt x="139" y="588"/>
                      <a:pt x="1" y="726"/>
                    </a:cubicBezTo>
                    <a:cubicBezTo>
                      <a:pt x="277" y="1037"/>
                      <a:pt x="589" y="1176"/>
                      <a:pt x="865" y="1314"/>
                    </a:cubicBezTo>
                    <a:cubicBezTo>
                      <a:pt x="865" y="1037"/>
                      <a:pt x="1003" y="864"/>
                      <a:pt x="1003" y="588"/>
                    </a:cubicBezTo>
                    <a:cubicBezTo>
                      <a:pt x="1142" y="311"/>
                      <a:pt x="1142" y="173"/>
                      <a:pt x="8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7" name="Google Shape;1197;p8"/>
              <p:cNvSpPr/>
              <p:nvPr/>
            </p:nvSpPr>
            <p:spPr>
              <a:xfrm>
                <a:off x="5344043" y="4236505"/>
                <a:ext cx="18516" cy="23603"/>
              </a:xfrm>
              <a:custGeom>
                <a:avLst/>
                <a:gdLst/>
                <a:ahLst/>
                <a:cxnLst/>
                <a:rect l="l" t="t" r="r" b="b"/>
                <a:pathLst>
                  <a:path w="1004" h="1280" extrusionOk="0">
                    <a:moveTo>
                      <a:pt x="589" y="1"/>
                    </a:moveTo>
                    <a:cubicBezTo>
                      <a:pt x="450" y="1"/>
                      <a:pt x="312" y="1"/>
                      <a:pt x="139" y="277"/>
                    </a:cubicBezTo>
                    <a:cubicBezTo>
                      <a:pt x="139" y="415"/>
                      <a:pt x="1" y="554"/>
                      <a:pt x="1" y="865"/>
                    </a:cubicBezTo>
                    <a:cubicBezTo>
                      <a:pt x="312" y="1003"/>
                      <a:pt x="589" y="1141"/>
                      <a:pt x="727" y="1280"/>
                    </a:cubicBezTo>
                    <a:cubicBezTo>
                      <a:pt x="865" y="1003"/>
                      <a:pt x="865" y="865"/>
                      <a:pt x="1003" y="554"/>
                    </a:cubicBezTo>
                    <a:lnTo>
                      <a:pt x="1003" y="277"/>
                    </a:lnTo>
                    <a:cubicBezTo>
                      <a:pt x="1003" y="139"/>
                      <a:pt x="865" y="1"/>
                      <a:pt x="72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8" name="Google Shape;1198;p8"/>
              <p:cNvSpPr/>
              <p:nvPr/>
            </p:nvSpPr>
            <p:spPr>
              <a:xfrm>
                <a:off x="5317911" y="4175322"/>
                <a:ext cx="39541" cy="68855"/>
              </a:xfrm>
              <a:custGeom>
                <a:avLst/>
                <a:gdLst/>
                <a:ahLst/>
                <a:cxnLst/>
                <a:rect l="l" t="t" r="r" b="b"/>
                <a:pathLst>
                  <a:path w="2144" h="3734" extrusionOk="0">
                    <a:moveTo>
                      <a:pt x="1729" y="0"/>
                    </a:moveTo>
                    <a:lnTo>
                      <a:pt x="1556" y="139"/>
                    </a:lnTo>
                    <a:cubicBezTo>
                      <a:pt x="1418" y="139"/>
                      <a:pt x="1418" y="277"/>
                      <a:pt x="1280" y="277"/>
                    </a:cubicBezTo>
                    <a:cubicBezTo>
                      <a:pt x="692" y="1279"/>
                      <a:pt x="416" y="2316"/>
                      <a:pt x="1" y="3457"/>
                    </a:cubicBezTo>
                    <a:lnTo>
                      <a:pt x="277" y="3457"/>
                    </a:lnTo>
                    <a:cubicBezTo>
                      <a:pt x="416" y="3595"/>
                      <a:pt x="692" y="3733"/>
                      <a:pt x="865" y="3733"/>
                    </a:cubicBezTo>
                    <a:cubicBezTo>
                      <a:pt x="1141" y="2731"/>
                      <a:pt x="1556" y="1729"/>
                      <a:pt x="2144" y="726"/>
                    </a:cubicBezTo>
                    <a:lnTo>
                      <a:pt x="2144" y="277"/>
                    </a:lnTo>
                    <a:cubicBezTo>
                      <a:pt x="2144" y="277"/>
                      <a:pt x="2006" y="139"/>
                      <a:pt x="1867" y="139"/>
                    </a:cubicBezTo>
                    <a:lnTo>
                      <a:pt x="172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9" name="Google Shape;1199;p8"/>
              <p:cNvSpPr/>
              <p:nvPr/>
            </p:nvSpPr>
            <p:spPr>
              <a:xfrm>
                <a:off x="5158554" y="3667966"/>
                <a:ext cx="708874" cy="817777"/>
              </a:xfrm>
              <a:custGeom>
                <a:avLst/>
                <a:gdLst/>
                <a:ahLst/>
                <a:cxnLst/>
                <a:rect l="l" t="t" r="r" b="b"/>
                <a:pathLst>
                  <a:path w="38437" h="44348" extrusionOk="0">
                    <a:moveTo>
                      <a:pt x="6326" y="29519"/>
                    </a:moveTo>
                    <a:cubicBezTo>
                      <a:pt x="6326" y="29830"/>
                      <a:pt x="6188" y="30107"/>
                      <a:pt x="6188" y="30522"/>
                    </a:cubicBezTo>
                    <a:cubicBezTo>
                      <a:pt x="6049" y="30383"/>
                      <a:pt x="6049" y="30383"/>
                      <a:pt x="5877" y="30383"/>
                    </a:cubicBezTo>
                    <a:cubicBezTo>
                      <a:pt x="6049" y="30107"/>
                      <a:pt x="6188" y="29830"/>
                      <a:pt x="6326" y="29519"/>
                    </a:cubicBezTo>
                    <a:close/>
                    <a:moveTo>
                      <a:pt x="6188" y="1"/>
                    </a:moveTo>
                    <a:cubicBezTo>
                      <a:pt x="5738" y="1"/>
                      <a:pt x="5462" y="277"/>
                      <a:pt x="5324" y="727"/>
                    </a:cubicBezTo>
                    <a:cubicBezTo>
                      <a:pt x="4598" y="4598"/>
                      <a:pt x="3734" y="8504"/>
                      <a:pt x="3008" y="12237"/>
                    </a:cubicBezTo>
                    <a:lnTo>
                      <a:pt x="2731" y="13550"/>
                    </a:lnTo>
                    <a:cubicBezTo>
                      <a:pt x="2282" y="15693"/>
                      <a:pt x="1867" y="17871"/>
                      <a:pt x="1418" y="19876"/>
                    </a:cubicBezTo>
                    <a:cubicBezTo>
                      <a:pt x="1141" y="21016"/>
                      <a:pt x="1003" y="22053"/>
                      <a:pt x="692" y="23194"/>
                    </a:cubicBezTo>
                    <a:lnTo>
                      <a:pt x="554" y="23920"/>
                    </a:lnTo>
                    <a:cubicBezTo>
                      <a:pt x="415" y="24784"/>
                      <a:pt x="277" y="25648"/>
                      <a:pt x="139" y="26374"/>
                    </a:cubicBezTo>
                    <a:lnTo>
                      <a:pt x="139" y="26789"/>
                    </a:lnTo>
                    <a:cubicBezTo>
                      <a:pt x="1" y="26927"/>
                      <a:pt x="1" y="27065"/>
                      <a:pt x="139" y="27238"/>
                    </a:cubicBezTo>
                    <a:cubicBezTo>
                      <a:pt x="139" y="27376"/>
                      <a:pt x="277" y="27653"/>
                      <a:pt x="554" y="27791"/>
                    </a:cubicBezTo>
                    <a:cubicBezTo>
                      <a:pt x="2731" y="28655"/>
                      <a:pt x="4874" y="29969"/>
                      <a:pt x="6914" y="31109"/>
                    </a:cubicBezTo>
                    <a:lnTo>
                      <a:pt x="7605" y="31559"/>
                    </a:lnTo>
                    <a:cubicBezTo>
                      <a:pt x="8642" y="32250"/>
                      <a:pt x="9782" y="32837"/>
                      <a:pt x="11061" y="33563"/>
                    </a:cubicBezTo>
                    <a:cubicBezTo>
                      <a:pt x="12237" y="34151"/>
                      <a:pt x="13377" y="34704"/>
                      <a:pt x="14829" y="35292"/>
                    </a:cubicBezTo>
                    <a:cubicBezTo>
                      <a:pt x="19426" y="37607"/>
                      <a:pt x="24473" y="39612"/>
                      <a:pt x="30383" y="41755"/>
                    </a:cubicBezTo>
                    <a:cubicBezTo>
                      <a:pt x="31662" y="42343"/>
                      <a:pt x="32976" y="42792"/>
                      <a:pt x="34116" y="43069"/>
                    </a:cubicBezTo>
                    <a:lnTo>
                      <a:pt x="34980" y="43345"/>
                    </a:lnTo>
                    <a:cubicBezTo>
                      <a:pt x="35983" y="43656"/>
                      <a:pt x="36985" y="43933"/>
                      <a:pt x="38022" y="44209"/>
                    </a:cubicBezTo>
                    <a:cubicBezTo>
                      <a:pt x="38022" y="44348"/>
                      <a:pt x="38160" y="44348"/>
                      <a:pt x="38160" y="44348"/>
                    </a:cubicBezTo>
                    <a:cubicBezTo>
                      <a:pt x="38299" y="44348"/>
                      <a:pt x="38299" y="44348"/>
                      <a:pt x="38437" y="44209"/>
                    </a:cubicBezTo>
                    <a:cubicBezTo>
                      <a:pt x="38160" y="44209"/>
                      <a:pt x="37849" y="44071"/>
                      <a:pt x="37573" y="43933"/>
                    </a:cubicBezTo>
                    <a:lnTo>
                      <a:pt x="37711" y="43795"/>
                    </a:lnTo>
                    <a:cubicBezTo>
                      <a:pt x="37711" y="43656"/>
                      <a:pt x="37849" y="43483"/>
                      <a:pt x="37849" y="43345"/>
                    </a:cubicBezTo>
                    <a:cubicBezTo>
                      <a:pt x="38022" y="43069"/>
                      <a:pt x="37849" y="42792"/>
                      <a:pt x="37711" y="42792"/>
                    </a:cubicBezTo>
                    <a:lnTo>
                      <a:pt x="37435" y="42792"/>
                    </a:lnTo>
                    <a:cubicBezTo>
                      <a:pt x="37296" y="42792"/>
                      <a:pt x="37158" y="42792"/>
                      <a:pt x="37158" y="42930"/>
                    </a:cubicBezTo>
                    <a:cubicBezTo>
                      <a:pt x="36985" y="43069"/>
                      <a:pt x="36985" y="43345"/>
                      <a:pt x="36847" y="43483"/>
                    </a:cubicBezTo>
                    <a:lnTo>
                      <a:pt x="36847" y="43795"/>
                    </a:lnTo>
                    <a:cubicBezTo>
                      <a:pt x="36709" y="43656"/>
                      <a:pt x="36432" y="43656"/>
                      <a:pt x="36294" y="43483"/>
                    </a:cubicBezTo>
                    <a:cubicBezTo>
                      <a:pt x="36294" y="43207"/>
                      <a:pt x="36432" y="42930"/>
                      <a:pt x="36570" y="42619"/>
                    </a:cubicBezTo>
                    <a:lnTo>
                      <a:pt x="36570" y="42343"/>
                    </a:lnTo>
                    <a:cubicBezTo>
                      <a:pt x="36432" y="42343"/>
                      <a:pt x="36121" y="42205"/>
                      <a:pt x="35845" y="42205"/>
                    </a:cubicBezTo>
                    <a:lnTo>
                      <a:pt x="35845" y="42343"/>
                    </a:lnTo>
                    <a:cubicBezTo>
                      <a:pt x="35706" y="42619"/>
                      <a:pt x="35568" y="42792"/>
                      <a:pt x="35430" y="43069"/>
                    </a:cubicBezTo>
                    <a:lnTo>
                      <a:pt x="35430" y="43207"/>
                    </a:lnTo>
                    <a:cubicBezTo>
                      <a:pt x="35430" y="43207"/>
                      <a:pt x="35257" y="43069"/>
                      <a:pt x="35119" y="43069"/>
                    </a:cubicBezTo>
                    <a:lnTo>
                      <a:pt x="34980" y="43069"/>
                    </a:lnTo>
                    <a:cubicBezTo>
                      <a:pt x="35119" y="42619"/>
                      <a:pt x="35119" y="42343"/>
                      <a:pt x="35257" y="42066"/>
                    </a:cubicBezTo>
                    <a:cubicBezTo>
                      <a:pt x="34980" y="41928"/>
                      <a:pt x="34704" y="41755"/>
                      <a:pt x="34393" y="41755"/>
                    </a:cubicBezTo>
                    <a:lnTo>
                      <a:pt x="34393" y="42066"/>
                    </a:lnTo>
                    <a:cubicBezTo>
                      <a:pt x="34255" y="42205"/>
                      <a:pt x="34255" y="42481"/>
                      <a:pt x="34116" y="42619"/>
                    </a:cubicBezTo>
                    <a:cubicBezTo>
                      <a:pt x="33840" y="42619"/>
                      <a:pt x="33529" y="42481"/>
                      <a:pt x="33390" y="42343"/>
                    </a:cubicBezTo>
                    <a:cubicBezTo>
                      <a:pt x="33390" y="42066"/>
                      <a:pt x="33529" y="41755"/>
                      <a:pt x="33702" y="41479"/>
                    </a:cubicBezTo>
                    <a:cubicBezTo>
                      <a:pt x="33390" y="41479"/>
                      <a:pt x="33114" y="41340"/>
                      <a:pt x="32837" y="41202"/>
                    </a:cubicBezTo>
                    <a:cubicBezTo>
                      <a:pt x="32665" y="41479"/>
                      <a:pt x="32526" y="41755"/>
                      <a:pt x="32526" y="42066"/>
                    </a:cubicBezTo>
                    <a:cubicBezTo>
                      <a:pt x="32112" y="41928"/>
                      <a:pt x="31800" y="41928"/>
                      <a:pt x="31386" y="41755"/>
                    </a:cubicBezTo>
                    <a:cubicBezTo>
                      <a:pt x="31524" y="41617"/>
                      <a:pt x="31524" y="41617"/>
                      <a:pt x="31524" y="41479"/>
                    </a:cubicBezTo>
                    <a:cubicBezTo>
                      <a:pt x="31524" y="41340"/>
                      <a:pt x="31662" y="41064"/>
                      <a:pt x="31662" y="40891"/>
                    </a:cubicBezTo>
                    <a:cubicBezTo>
                      <a:pt x="31386" y="40753"/>
                      <a:pt x="31247" y="40615"/>
                      <a:pt x="30936" y="40615"/>
                    </a:cubicBezTo>
                    <a:cubicBezTo>
                      <a:pt x="30798" y="40891"/>
                      <a:pt x="30660" y="41202"/>
                      <a:pt x="30660" y="41479"/>
                    </a:cubicBezTo>
                    <a:cubicBezTo>
                      <a:pt x="30245" y="41340"/>
                      <a:pt x="29796" y="41202"/>
                      <a:pt x="29381" y="41064"/>
                    </a:cubicBezTo>
                    <a:cubicBezTo>
                      <a:pt x="29519" y="40753"/>
                      <a:pt x="29519" y="40476"/>
                      <a:pt x="29657" y="40200"/>
                    </a:cubicBezTo>
                    <a:cubicBezTo>
                      <a:pt x="29381" y="40027"/>
                      <a:pt x="29070" y="40027"/>
                      <a:pt x="28793" y="39889"/>
                    </a:cubicBezTo>
                    <a:cubicBezTo>
                      <a:pt x="28793" y="40200"/>
                      <a:pt x="28655" y="40476"/>
                      <a:pt x="28517" y="40753"/>
                    </a:cubicBezTo>
                    <a:cubicBezTo>
                      <a:pt x="28344" y="40615"/>
                      <a:pt x="28206" y="40615"/>
                      <a:pt x="28067" y="40476"/>
                    </a:cubicBezTo>
                    <a:cubicBezTo>
                      <a:pt x="28067" y="40200"/>
                      <a:pt x="28206" y="39889"/>
                      <a:pt x="28344" y="39750"/>
                    </a:cubicBezTo>
                    <a:cubicBezTo>
                      <a:pt x="28067" y="39612"/>
                      <a:pt x="27791" y="39474"/>
                      <a:pt x="27480" y="39474"/>
                    </a:cubicBezTo>
                    <a:cubicBezTo>
                      <a:pt x="27480" y="39612"/>
                      <a:pt x="27342" y="39889"/>
                      <a:pt x="27203" y="40200"/>
                    </a:cubicBezTo>
                    <a:cubicBezTo>
                      <a:pt x="27065" y="40200"/>
                      <a:pt x="26788" y="40027"/>
                      <a:pt x="26616" y="40027"/>
                    </a:cubicBezTo>
                    <a:cubicBezTo>
                      <a:pt x="26788" y="39750"/>
                      <a:pt x="26788" y="39474"/>
                      <a:pt x="26927" y="39163"/>
                    </a:cubicBezTo>
                    <a:cubicBezTo>
                      <a:pt x="26788" y="39025"/>
                      <a:pt x="26477" y="39025"/>
                      <a:pt x="26201" y="38886"/>
                    </a:cubicBezTo>
                    <a:cubicBezTo>
                      <a:pt x="26063" y="39025"/>
                      <a:pt x="26063" y="39163"/>
                      <a:pt x="25924" y="39336"/>
                    </a:cubicBezTo>
                    <a:cubicBezTo>
                      <a:pt x="25924" y="39474"/>
                      <a:pt x="25752" y="39474"/>
                      <a:pt x="25752" y="39612"/>
                    </a:cubicBezTo>
                    <a:cubicBezTo>
                      <a:pt x="25613" y="39612"/>
                      <a:pt x="25475" y="39474"/>
                      <a:pt x="25337" y="39474"/>
                    </a:cubicBezTo>
                    <a:lnTo>
                      <a:pt x="25337" y="39336"/>
                    </a:lnTo>
                    <a:cubicBezTo>
                      <a:pt x="25337" y="39025"/>
                      <a:pt x="25475" y="38886"/>
                      <a:pt x="25613" y="38610"/>
                    </a:cubicBezTo>
                    <a:cubicBezTo>
                      <a:pt x="25337" y="38610"/>
                      <a:pt x="25060" y="38472"/>
                      <a:pt x="24749" y="38299"/>
                    </a:cubicBezTo>
                    <a:cubicBezTo>
                      <a:pt x="24611" y="38610"/>
                      <a:pt x="24611" y="38886"/>
                      <a:pt x="24473" y="39163"/>
                    </a:cubicBezTo>
                    <a:cubicBezTo>
                      <a:pt x="24196" y="39025"/>
                      <a:pt x="23885" y="38886"/>
                      <a:pt x="23609" y="38748"/>
                    </a:cubicBezTo>
                    <a:cubicBezTo>
                      <a:pt x="23747" y="38472"/>
                      <a:pt x="23885" y="38299"/>
                      <a:pt x="23885" y="38022"/>
                    </a:cubicBezTo>
                    <a:cubicBezTo>
                      <a:pt x="23609" y="37884"/>
                      <a:pt x="23332" y="37746"/>
                      <a:pt x="23159" y="37746"/>
                    </a:cubicBezTo>
                    <a:cubicBezTo>
                      <a:pt x="23021" y="37884"/>
                      <a:pt x="22883" y="38160"/>
                      <a:pt x="22744" y="38299"/>
                    </a:cubicBezTo>
                    <a:cubicBezTo>
                      <a:pt x="22468" y="38160"/>
                      <a:pt x="22019" y="38022"/>
                      <a:pt x="21604" y="37746"/>
                    </a:cubicBezTo>
                    <a:cubicBezTo>
                      <a:pt x="21742" y="37607"/>
                      <a:pt x="21880" y="37296"/>
                      <a:pt x="21880" y="37158"/>
                    </a:cubicBezTo>
                    <a:cubicBezTo>
                      <a:pt x="21604" y="37020"/>
                      <a:pt x="21293" y="37020"/>
                      <a:pt x="21154" y="36882"/>
                    </a:cubicBezTo>
                    <a:cubicBezTo>
                      <a:pt x="21016" y="37020"/>
                      <a:pt x="20878" y="37158"/>
                      <a:pt x="20878" y="37435"/>
                    </a:cubicBezTo>
                    <a:cubicBezTo>
                      <a:pt x="20740" y="37296"/>
                      <a:pt x="20429" y="37296"/>
                      <a:pt x="20290" y="37158"/>
                    </a:cubicBezTo>
                    <a:cubicBezTo>
                      <a:pt x="20429" y="37020"/>
                      <a:pt x="20429" y="36882"/>
                      <a:pt x="20567" y="36570"/>
                    </a:cubicBezTo>
                    <a:cubicBezTo>
                      <a:pt x="20290" y="36432"/>
                      <a:pt x="20014" y="36432"/>
                      <a:pt x="19703" y="36294"/>
                    </a:cubicBezTo>
                    <a:cubicBezTo>
                      <a:pt x="19703" y="36432"/>
                      <a:pt x="19564" y="36570"/>
                      <a:pt x="19564" y="36882"/>
                    </a:cubicBezTo>
                    <a:cubicBezTo>
                      <a:pt x="19426" y="36743"/>
                      <a:pt x="19150" y="36570"/>
                      <a:pt x="19011" y="36570"/>
                    </a:cubicBezTo>
                    <a:cubicBezTo>
                      <a:pt x="19150" y="36432"/>
                      <a:pt x="19150" y="36156"/>
                      <a:pt x="19288" y="36017"/>
                    </a:cubicBezTo>
                    <a:cubicBezTo>
                      <a:pt x="19011" y="36017"/>
                      <a:pt x="18700" y="35879"/>
                      <a:pt x="18424" y="35706"/>
                    </a:cubicBezTo>
                    <a:cubicBezTo>
                      <a:pt x="18424" y="35879"/>
                      <a:pt x="18285" y="36017"/>
                      <a:pt x="18285" y="36156"/>
                    </a:cubicBezTo>
                    <a:cubicBezTo>
                      <a:pt x="18147" y="36156"/>
                      <a:pt x="17974" y="36156"/>
                      <a:pt x="17836" y="36017"/>
                    </a:cubicBezTo>
                    <a:cubicBezTo>
                      <a:pt x="17974" y="35879"/>
                      <a:pt x="17974" y="35706"/>
                      <a:pt x="18147" y="35568"/>
                    </a:cubicBezTo>
                    <a:cubicBezTo>
                      <a:pt x="17836" y="35430"/>
                      <a:pt x="17560" y="35292"/>
                      <a:pt x="17283" y="35153"/>
                    </a:cubicBezTo>
                    <a:cubicBezTo>
                      <a:pt x="17283" y="35292"/>
                      <a:pt x="17110" y="35430"/>
                      <a:pt x="17110" y="35706"/>
                    </a:cubicBezTo>
                    <a:cubicBezTo>
                      <a:pt x="16972" y="35568"/>
                      <a:pt x="16834" y="35568"/>
                      <a:pt x="16695" y="35430"/>
                    </a:cubicBezTo>
                    <a:cubicBezTo>
                      <a:pt x="16695" y="35292"/>
                      <a:pt x="16834" y="35153"/>
                      <a:pt x="16834" y="35015"/>
                    </a:cubicBezTo>
                    <a:cubicBezTo>
                      <a:pt x="16557" y="34842"/>
                      <a:pt x="16246" y="34704"/>
                      <a:pt x="15970" y="34566"/>
                    </a:cubicBezTo>
                    <a:cubicBezTo>
                      <a:pt x="15970" y="34704"/>
                      <a:pt x="15970" y="35015"/>
                      <a:pt x="15831" y="35153"/>
                    </a:cubicBezTo>
                    <a:lnTo>
                      <a:pt x="15831" y="35015"/>
                    </a:lnTo>
                    <a:cubicBezTo>
                      <a:pt x="15244" y="34842"/>
                      <a:pt x="14829" y="34704"/>
                      <a:pt x="14380" y="34427"/>
                    </a:cubicBezTo>
                    <a:cubicBezTo>
                      <a:pt x="14518" y="34289"/>
                      <a:pt x="14518" y="34151"/>
                      <a:pt x="14691" y="33978"/>
                    </a:cubicBezTo>
                    <a:cubicBezTo>
                      <a:pt x="14380" y="33840"/>
                      <a:pt x="14103" y="33702"/>
                      <a:pt x="13827" y="33563"/>
                    </a:cubicBezTo>
                    <a:cubicBezTo>
                      <a:pt x="13827" y="33702"/>
                      <a:pt x="13654" y="33840"/>
                      <a:pt x="13654" y="34151"/>
                    </a:cubicBezTo>
                    <a:cubicBezTo>
                      <a:pt x="13515" y="33978"/>
                      <a:pt x="13377" y="33978"/>
                      <a:pt x="13377" y="33978"/>
                    </a:cubicBezTo>
                    <a:cubicBezTo>
                      <a:pt x="13377" y="33702"/>
                      <a:pt x="13515" y="33563"/>
                      <a:pt x="13515" y="33425"/>
                    </a:cubicBezTo>
                    <a:cubicBezTo>
                      <a:pt x="13515" y="33425"/>
                      <a:pt x="13377" y="33287"/>
                      <a:pt x="13239" y="33287"/>
                    </a:cubicBezTo>
                    <a:cubicBezTo>
                      <a:pt x="13101" y="33287"/>
                      <a:pt x="12962" y="33114"/>
                      <a:pt x="12790" y="32976"/>
                    </a:cubicBezTo>
                    <a:cubicBezTo>
                      <a:pt x="12651" y="33287"/>
                      <a:pt x="12651" y="33425"/>
                      <a:pt x="12513" y="33563"/>
                    </a:cubicBezTo>
                    <a:cubicBezTo>
                      <a:pt x="12375" y="33425"/>
                      <a:pt x="12098" y="33425"/>
                      <a:pt x="11925" y="33287"/>
                    </a:cubicBezTo>
                    <a:cubicBezTo>
                      <a:pt x="12098" y="33114"/>
                      <a:pt x="12098" y="32976"/>
                      <a:pt x="12237" y="32699"/>
                    </a:cubicBezTo>
                    <a:cubicBezTo>
                      <a:pt x="11925" y="32561"/>
                      <a:pt x="11649" y="32423"/>
                      <a:pt x="11372" y="32250"/>
                    </a:cubicBezTo>
                    <a:cubicBezTo>
                      <a:pt x="11372" y="32561"/>
                      <a:pt x="11234" y="32699"/>
                      <a:pt x="11234" y="32976"/>
                    </a:cubicBezTo>
                    <a:cubicBezTo>
                      <a:pt x="11061" y="32837"/>
                      <a:pt x="10785" y="32837"/>
                      <a:pt x="10647" y="32699"/>
                    </a:cubicBezTo>
                    <a:cubicBezTo>
                      <a:pt x="10647" y="32561"/>
                      <a:pt x="10785" y="32423"/>
                      <a:pt x="10785" y="32423"/>
                    </a:cubicBezTo>
                    <a:lnTo>
                      <a:pt x="10785" y="32112"/>
                    </a:lnTo>
                    <a:cubicBezTo>
                      <a:pt x="10647" y="31973"/>
                      <a:pt x="10370" y="31835"/>
                      <a:pt x="10059" y="31697"/>
                    </a:cubicBezTo>
                    <a:cubicBezTo>
                      <a:pt x="10059" y="31835"/>
                      <a:pt x="9921" y="32112"/>
                      <a:pt x="9921" y="32250"/>
                    </a:cubicBezTo>
                    <a:cubicBezTo>
                      <a:pt x="9644" y="32250"/>
                      <a:pt x="9506" y="32112"/>
                      <a:pt x="9195" y="31973"/>
                    </a:cubicBezTo>
                    <a:cubicBezTo>
                      <a:pt x="9333" y="31835"/>
                      <a:pt x="9333" y="31559"/>
                      <a:pt x="9506" y="31247"/>
                    </a:cubicBezTo>
                    <a:cubicBezTo>
                      <a:pt x="9333" y="31247"/>
                      <a:pt x="9057" y="31109"/>
                      <a:pt x="8918" y="30971"/>
                    </a:cubicBezTo>
                    <a:lnTo>
                      <a:pt x="8642" y="30971"/>
                    </a:lnTo>
                    <a:cubicBezTo>
                      <a:pt x="8642" y="31109"/>
                      <a:pt x="8469" y="31386"/>
                      <a:pt x="8469" y="31697"/>
                    </a:cubicBezTo>
                    <a:cubicBezTo>
                      <a:pt x="7916" y="31386"/>
                      <a:pt x="7328" y="31109"/>
                      <a:pt x="6914" y="30833"/>
                    </a:cubicBezTo>
                    <a:lnTo>
                      <a:pt x="7052" y="30694"/>
                    </a:lnTo>
                    <a:lnTo>
                      <a:pt x="7052" y="30245"/>
                    </a:lnTo>
                    <a:lnTo>
                      <a:pt x="7190" y="30107"/>
                    </a:lnTo>
                    <a:cubicBezTo>
                      <a:pt x="6914" y="29969"/>
                      <a:pt x="6602" y="29830"/>
                      <a:pt x="6326" y="29519"/>
                    </a:cubicBezTo>
                    <a:cubicBezTo>
                      <a:pt x="6049" y="29381"/>
                      <a:pt x="5738" y="29104"/>
                      <a:pt x="5462" y="28966"/>
                    </a:cubicBezTo>
                    <a:cubicBezTo>
                      <a:pt x="5462" y="29243"/>
                      <a:pt x="5324" y="29657"/>
                      <a:pt x="5185" y="29969"/>
                    </a:cubicBezTo>
                    <a:cubicBezTo>
                      <a:pt x="5012" y="29830"/>
                      <a:pt x="4736" y="29657"/>
                      <a:pt x="4598" y="29657"/>
                    </a:cubicBezTo>
                    <a:cubicBezTo>
                      <a:pt x="4598" y="29381"/>
                      <a:pt x="4736" y="29243"/>
                      <a:pt x="4736" y="29104"/>
                    </a:cubicBezTo>
                    <a:cubicBezTo>
                      <a:pt x="4874" y="28793"/>
                      <a:pt x="4874" y="28655"/>
                      <a:pt x="5012" y="28379"/>
                    </a:cubicBezTo>
                    <a:cubicBezTo>
                      <a:pt x="4736" y="28240"/>
                      <a:pt x="4598" y="27929"/>
                      <a:pt x="4321" y="27653"/>
                    </a:cubicBezTo>
                    <a:cubicBezTo>
                      <a:pt x="4148" y="28240"/>
                      <a:pt x="4010" y="28655"/>
                      <a:pt x="3872" y="29104"/>
                    </a:cubicBezTo>
                    <a:cubicBezTo>
                      <a:pt x="3595" y="29104"/>
                      <a:pt x="3457" y="28966"/>
                      <a:pt x="3284" y="28793"/>
                    </a:cubicBezTo>
                    <a:cubicBezTo>
                      <a:pt x="3457" y="28240"/>
                      <a:pt x="3595" y="27791"/>
                      <a:pt x="3872" y="27238"/>
                    </a:cubicBezTo>
                    <a:lnTo>
                      <a:pt x="3872" y="26927"/>
                    </a:lnTo>
                    <a:cubicBezTo>
                      <a:pt x="3734" y="26789"/>
                      <a:pt x="3734" y="26789"/>
                      <a:pt x="3595" y="26650"/>
                    </a:cubicBezTo>
                    <a:lnTo>
                      <a:pt x="3457" y="26650"/>
                    </a:lnTo>
                    <a:cubicBezTo>
                      <a:pt x="3284" y="26650"/>
                      <a:pt x="3146" y="26789"/>
                      <a:pt x="3008" y="26927"/>
                    </a:cubicBezTo>
                    <a:cubicBezTo>
                      <a:pt x="2869" y="27376"/>
                      <a:pt x="2731" y="27791"/>
                      <a:pt x="2420" y="28379"/>
                    </a:cubicBezTo>
                    <a:cubicBezTo>
                      <a:pt x="2282" y="28102"/>
                      <a:pt x="2005" y="27929"/>
                      <a:pt x="1729" y="27791"/>
                    </a:cubicBezTo>
                    <a:cubicBezTo>
                      <a:pt x="2005" y="26789"/>
                      <a:pt x="2282" y="25786"/>
                      <a:pt x="2869" y="24922"/>
                    </a:cubicBezTo>
                    <a:lnTo>
                      <a:pt x="3008" y="24784"/>
                    </a:lnTo>
                    <a:cubicBezTo>
                      <a:pt x="3008" y="24473"/>
                      <a:pt x="2869" y="24196"/>
                      <a:pt x="2869" y="24058"/>
                    </a:cubicBezTo>
                    <a:lnTo>
                      <a:pt x="2731" y="23920"/>
                    </a:lnTo>
                    <a:cubicBezTo>
                      <a:pt x="2593" y="23920"/>
                      <a:pt x="2420" y="24058"/>
                      <a:pt x="2282" y="24196"/>
                    </a:cubicBezTo>
                    <a:cubicBezTo>
                      <a:pt x="2005" y="24646"/>
                      <a:pt x="1729" y="25199"/>
                      <a:pt x="1418" y="25924"/>
                    </a:cubicBezTo>
                    <a:cubicBezTo>
                      <a:pt x="1279" y="26374"/>
                      <a:pt x="1141" y="26789"/>
                      <a:pt x="1003" y="27238"/>
                    </a:cubicBezTo>
                    <a:cubicBezTo>
                      <a:pt x="865" y="27238"/>
                      <a:pt x="692" y="27065"/>
                      <a:pt x="692" y="26927"/>
                    </a:cubicBezTo>
                    <a:cubicBezTo>
                      <a:pt x="692" y="26512"/>
                      <a:pt x="692" y="26201"/>
                      <a:pt x="865" y="25786"/>
                    </a:cubicBezTo>
                    <a:cubicBezTo>
                      <a:pt x="1279" y="22053"/>
                      <a:pt x="1867" y="18286"/>
                      <a:pt x="2593" y="14553"/>
                    </a:cubicBezTo>
                    <a:cubicBezTo>
                      <a:pt x="3008" y="12824"/>
                      <a:pt x="3284" y="10958"/>
                      <a:pt x="3734" y="9091"/>
                    </a:cubicBezTo>
                    <a:cubicBezTo>
                      <a:pt x="4010" y="8054"/>
                      <a:pt x="4148" y="7190"/>
                      <a:pt x="4321" y="6326"/>
                    </a:cubicBezTo>
                    <a:cubicBezTo>
                      <a:pt x="4598" y="5635"/>
                      <a:pt x="4598" y="4909"/>
                      <a:pt x="4736" y="4321"/>
                    </a:cubicBezTo>
                    <a:cubicBezTo>
                      <a:pt x="5012" y="3319"/>
                      <a:pt x="5185" y="2455"/>
                      <a:pt x="5600" y="1452"/>
                    </a:cubicBezTo>
                    <a:cubicBezTo>
                      <a:pt x="5738" y="1141"/>
                      <a:pt x="5877" y="865"/>
                      <a:pt x="6049" y="450"/>
                    </a:cubicBezTo>
                    <a:cubicBezTo>
                      <a:pt x="6464" y="727"/>
                      <a:pt x="6741" y="865"/>
                      <a:pt x="7052" y="1141"/>
                    </a:cubicBezTo>
                    <a:cubicBezTo>
                      <a:pt x="7328" y="1314"/>
                      <a:pt x="7467" y="1452"/>
                      <a:pt x="7605" y="1591"/>
                    </a:cubicBezTo>
                    <a:cubicBezTo>
                      <a:pt x="7605" y="1141"/>
                      <a:pt x="7328" y="727"/>
                      <a:pt x="6914" y="139"/>
                    </a:cubicBezTo>
                    <a:lnTo>
                      <a:pt x="6741" y="139"/>
                    </a:lnTo>
                    <a:cubicBezTo>
                      <a:pt x="6602" y="139"/>
                      <a:pt x="6464" y="139"/>
                      <a:pt x="646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0" name="Google Shape;1200;p8"/>
              <p:cNvSpPr/>
              <p:nvPr/>
            </p:nvSpPr>
            <p:spPr>
              <a:xfrm>
                <a:off x="5864844" y="4459591"/>
                <a:ext cx="31887" cy="34427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1867" extrusionOk="0">
                    <a:moveTo>
                      <a:pt x="1" y="0"/>
                    </a:moveTo>
                    <a:cubicBezTo>
                      <a:pt x="415" y="553"/>
                      <a:pt x="727" y="1141"/>
                      <a:pt x="1141" y="1729"/>
                    </a:cubicBezTo>
                    <a:cubicBezTo>
                      <a:pt x="865" y="1590"/>
                      <a:pt x="588" y="1590"/>
                      <a:pt x="277" y="1418"/>
                    </a:cubicBezTo>
                    <a:lnTo>
                      <a:pt x="277" y="1418"/>
                    </a:lnTo>
                    <a:cubicBezTo>
                      <a:pt x="415" y="1590"/>
                      <a:pt x="588" y="1590"/>
                      <a:pt x="727" y="1729"/>
                    </a:cubicBezTo>
                    <a:lnTo>
                      <a:pt x="1003" y="1729"/>
                    </a:lnTo>
                    <a:cubicBezTo>
                      <a:pt x="1141" y="1729"/>
                      <a:pt x="1141" y="1867"/>
                      <a:pt x="1280" y="1867"/>
                    </a:cubicBezTo>
                    <a:cubicBezTo>
                      <a:pt x="1452" y="1867"/>
                      <a:pt x="1452" y="1729"/>
                      <a:pt x="1591" y="1729"/>
                    </a:cubicBezTo>
                    <a:cubicBezTo>
                      <a:pt x="1729" y="1590"/>
                      <a:pt x="1729" y="1141"/>
                      <a:pt x="1591" y="1003"/>
                    </a:cubicBezTo>
                    <a:cubicBezTo>
                      <a:pt x="1280" y="865"/>
                      <a:pt x="1003" y="726"/>
                      <a:pt x="865" y="415"/>
                    </a:cubicBezTo>
                    <a:cubicBezTo>
                      <a:pt x="865" y="277"/>
                      <a:pt x="727" y="139"/>
                      <a:pt x="727" y="139"/>
                    </a:cubicBezTo>
                    <a:cubicBezTo>
                      <a:pt x="588" y="0"/>
                      <a:pt x="415" y="0"/>
                      <a:pt x="4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1" name="Google Shape;1201;p8"/>
              <p:cNvSpPr/>
              <p:nvPr/>
            </p:nvSpPr>
            <p:spPr>
              <a:xfrm>
                <a:off x="5320475" y="3718325"/>
                <a:ext cx="47821" cy="53550"/>
              </a:xfrm>
              <a:custGeom>
                <a:avLst/>
                <a:gdLst/>
                <a:ahLst/>
                <a:cxnLst/>
                <a:rect l="l" t="t" r="r" b="b"/>
                <a:pathLst>
                  <a:path w="2593" h="2904" extrusionOk="0">
                    <a:moveTo>
                      <a:pt x="0" y="0"/>
                    </a:moveTo>
                    <a:cubicBezTo>
                      <a:pt x="553" y="450"/>
                      <a:pt x="1002" y="1003"/>
                      <a:pt x="1417" y="1590"/>
                    </a:cubicBezTo>
                    <a:cubicBezTo>
                      <a:pt x="1728" y="2040"/>
                      <a:pt x="2143" y="2454"/>
                      <a:pt x="2454" y="2904"/>
                    </a:cubicBezTo>
                    <a:cubicBezTo>
                      <a:pt x="2592" y="2731"/>
                      <a:pt x="2592" y="2454"/>
                      <a:pt x="2592" y="2316"/>
                    </a:cubicBezTo>
                    <a:cubicBezTo>
                      <a:pt x="2281" y="1729"/>
                      <a:pt x="1867" y="1003"/>
                      <a:pt x="1279" y="450"/>
                    </a:cubicBezTo>
                    <a:cubicBezTo>
                      <a:pt x="1279" y="311"/>
                      <a:pt x="1141" y="139"/>
                      <a:pt x="10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2" name="Google Shape;1202;p8"/>
              <p:cNvSpPr/>
              <p:nvPr/>
            </p:nvSpPr>
            <p:spPr>
              <a:xfrm>
                <a:off x="5280308" y="3806284"/>
                <a:ext cx="45276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2455" h="865" extrusionOk="0">
                    <a:moveTo>
                      <a:pt x="2455" y="0"/>
                    </a:moveTo>
                    <a:cubicBezTo>
                      <a:pt x="2178" y="277"/>
                      <a:pt x="1867" y="553"/>
                      <a:pt x="1452" y="553"/>
                    </a:cubicBezTo>
                    <a:cubicBezTo>
                      <a:pt x="1276" y="605"/>
                      <a:pt x="1116" y="626"/>
                      <a:pt x="966" y="626"/>
                    </a:cubicBezTo>
                    <a:cubicBezTo>
                      <a:pt x="613" y="626"/>
                      <a:pt x="315" y="512"/>
                      <a:pt x="0" y="415"/>
                    </a:cubicBezTo>
                    <a:lnTo>
                      <a:pt x="0" y="415"/>
                    </a:lnTo>
                    <a:cubicBezTo>
                      <a:pt x="312" y="553"/>
                      <a:pt x="450" y="726"/>
                      <a:pt x="726" y="726"/>
                    </a:cubicBezTo>
                    <a:cubicBezTo>
                      <a:pt x="865" y="864"/>
                      <a:pt x="1003" y="864"/>
                      <a:pt x="1176" y="864"/>
                    </a:cubicBezTo>
                    <a:lnTo>
                      <a:pt x="1314" y="864"/>
                    </a:lnTo>
                    <a:cubicBezTo>
                      <a:pt x="1452" y="864"/>
                      <a:pt x="1590" y="864"/>
                      <a:pt x="1729" y="726"/>
                    </a:cubicBezTo>
                    <a:cubicBezTo>
                      <a:pt x="1867" y="726"/>
                      <a:pt x="2040" y="553"/>
                      <a:pt x="2040" y="553"/>
                    </a:cubicBezTo>
                    <a:cubicBezTo>
                      <a:pt x="2178" y="415"/>
                      <a:pt x="2178" y="415"/>
                      <a:pt x="2316" y="277"/>
                    </a:cubicBezTo>
                    <a:lnTo>
                      <a:pt x="2455" y="139"/>
                    </a:lnTo>
                    <a:lnTo>
                      <a:pt x="2455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3" name="Google Shape;1203;p8"/>
              <p:cNvSpPr/>
              <p:nvPr/>
            </p:nvSpPr>
            <p:spPr>
              <a:xfrm>
                <a:off x="5272655" y="3766122"/>
                <a:ext cx="58039" cy="51706"/>
              </a:xfrm>
              <a:custGeom>
                <a:avLst/>
                <a:gdLst/>
                <a:ahLst/>
                <a:cxnLst/>
                <a:rect l="l" t="t" r="r" b="b"/>
                <a:pathLst>
                  <a:path w="3147" h="2804" extrusionOk="0">
                    <a:moveTo>
                      <a:pt x="475" y="950"/>
                    </a:moveTo>
                    <a:lnTo>
                      <a:pt x="415" y="1003"/>
                    </a:lnTo>
                    <a:cubicBezTo>
                      <a:pt x="415" y="1007"/>
                      <a:pt x="415" y="1011"/>
                      <a:pt x="415" y="1015"/>
                    </a:cubicBezTo>
                    <a:lnTo>
                      <a:pt x="415" y="1015"/>
                    </a:lnTo>
                    <a:lnTo>
                      <a:pt x="475" y="950"/>
                    </a:lnTo>
                    <a:close/>
                    <a:moveTo>
                      <a:pt x="2005" y="1"/>
                    </a:moveTo>
                    <a:cubicBezTo>
                      <a:pt x="1591" y="1"/>
                      <a:pt x="1280" y="139"/>
                      <a:pt x="865" y="450"/>
                    </a:cubicBezTo>
                    <a:cubicBezTo>
                      <a:pt x="727" y="588"/>
                      <a:pt x="727" y="727"/>
                      <a:pt x="554" y="865"/>
                    </a:cubicBezTo>
                    <a:lnTo>
                      <a:pt x="475" y="950"/>
                    </a:lnTo>
                    <a:lnTo>
                      <a:pt x="475" y="950"/>
                    </a:lnTo>
                    <a:lnTo>
                      <a:pt x="727" y="727"/>
                    </a:lnTo>
                    <a:cubicBezTo>
                      <a:pt x="865" y="588"/>
                      <a:pt x="1003" y="450"/>
                      <a:pt x="1141" y="450"/>
                    </a:cubicBezTo>
                    <a:cubicBezTo>
                      <a:pt x="1280" y="312"/>
                      <a:pt x="1418" y="312"/>
                      <a:pt x="1591" y="312"/>
                    </a:cubicBezTo>
                    <a:cubicBezTo>
                      <a:pt x="1729" y="312"/>
                      <a:pt x="1729" y="139"/>
                      <a:pt x="1867" y="139"/>
                    </a:cubicBezTo>
                    <a:cubicBezTo>
                      <a:pt x="2005" y="139"/>
                      <a:pt x="2005" y="312"/>
                      <a:pt x="2144" y="312"/>
                    </a:cubicBezTo>
                    <a:lnTo>
                      <a:pt x="2455" y="312"/>
                    </a:lnTo>
                    <a:cubicBezTo>
                      <a:pt x="2455" y="450"/>
                      <a:pt x="2593" y="450"/>
                      <a:pt x="2593" y="588"/>
                    </a:cubicBezTo>
                    <a:lnTo>
                      <a:pt x="2731" y="727"/>
                    </a:lnTo>
                    <a:lnTo>
                      <a:pt x="2731" y="865"/>
                    </a:lnTo>
                    <a:cubicBezTo>
                      <a:pt x="2731" y="865"/>
                      <a:pt x="2870" y="865"/>
                      <a:pt x="2870" y="1003"/>
                    </a:cubicBezTo>
                    <a:lnTo>
                      <a:pt x="2870" y="1176"/>
                    </a:lnTo>
                    <a:cubicBezTo>
                      <a:pt x="2870" y="1314"/>
                      <a:pt x="2870" y="1452"/>
                      <a:pt x="2731" y="1591"/>
                    </a:cubicBezTo>
                    <a:cubicBezTo>
                      <a:pt x="2731" y="1729"/>
                      <a:pt x="2731" y="1867"/>
                      <a:pt x="2593" y="2040"/>
                    </a:cubicBezTo>
                    <a:cubicBezTo>
                      <a:pt x="2455" y="2178"/>
                      <a:pt x="2455" y="2178"/>
                      <a:pt x="2282" y="2317"/>
                    </a:cubicBezTo>
                    <a:cubicBezTo>
                      <a:pt x="2144" y="2455"/>
                      <a:pt x="2144" y="2455"/>
                      <a:pt x="2005" y="2593"/>
                    </a:cubicBezTo>
                    <a:lnTo>
                      <a:pt x="1729" y="2593"/>
                    </a:lnTo>
                    <a:cubicBezTo>
                      <a:pt x="1591" y="2731"/>
                      <a:pt x="1418" y="2731"/>
                      <a:pt x="1418" y="2731"/>
                    </a:cubicBezTo>
                    <a:cubicBezTo>
                      <a:pt x="1280" y="2731"/>
                      <a:pt x="1141" y="2731"/>
                      <a:pt x="1141" y="2593"/>
                    </a:cubicBezTo>
                    <a:lnTo>
                      <a:pt x="865" y="2593"/>
                    </a:lnTo>
                    <a:lnTo>
                      <a:pt x="554" y="2317"/>
                    </a:lnTo>
                    <a:cubicBezTo>
                      <a:pt x="554" y="2178"/>
                      <a:pt x="415" y="2178"/>
                      <a:pt x="415" y="2040"/>
                    </a:cubicBezTo>
                    <a:lnTo>
                      <a:pt x="277" y="1867"/>
                    </a:lnTo>
                    <a:lnTo>
                      <a:pt x="277" y="1591"/>
                    </a:lnTo>
                    <a:lnTo>
                      <a:pt x="277" y="1314"/>
                    </a:lnTo>
                    <a:cubicBezTo>
                      <a:pt x="412" y="1179"/>
                      <a:pt x="415" y="1176"/>
                      <a:pt x="415" y="1015"/>
                    </a:cubicBezTo>
                    <a:lnTo>
                      <a:pt x="415" y="1015"/>
                    </a:lnTo>
                    <a:lnTo>
                      <a:pt x="139" y="1314"/>
                    </a:lnTo>
                    <a:cubicBezTo>
                      <a:pt x="139" y="1314"/>
                      <a:pt x="139" y="1452"/>
                      <a:pt x="1" y="1591"/>
                    </a:cubicBezTo>
                    <a:lnTo>
                      <a:pt x="1" y="1729"/>
                    </a:lnTo>
                    <a:lnTo>
                      <a:pt x="1" y="1867"/>
                    </a:lnTo>
                    <a:cubicBezTo>
                      <a:pt x="139" y="2178"/>
                      <a:pt x="139" y="2317"/>
                      <a:pt x="277" y="2455"/>
                    </a:cubicBezTo>
                    <a:lnTo>
                      <a:pt x="415" y="2593"/>
                    </a:lnTo>
                    <a:cubicBezTo>
                      <a:pt x="730" y="2690"/>
                      <a:pt x="1028" y="2804"/>
                      <a:pt x="1381" y="2804"/>
                    </a:cubicBezTo>
                    <a:cubicBezTo>
                      <a:pt x="1531" y="2804"/>
                      <a:pt x="1691" y="2783"/>
                      <a:pt x="1867" y="2731"/>
                    </a:cubicBezTo>
                    <a:cubicBezTo>
                      <a:pt x="2282" y="2731"/>
                      <a:pt x="2593" y="2455"/>
                      <a:pt x="2870" y="2178"/>
                    </a:cubicBezTo>
                    <a:cubicBezTo>
                      <a:pt x="2870" y="2040"/>
                      <a:pt x="3008" y="2040"/>
                      <a:pt x="3008" y="1867"/>
                    </a:cubicBezTo>
                    <a:lnTo>
                      <a:pt x="3008" y="1591"/>
                    </a:lnTo>
                    <a:lnTo>
                      <a:pt x="3008" y="1452"/>
                    </a:lnTo>
                    <a:lnTo>
                      <a:pt x="3008" y="1314"/>
                    </a:lnTo>
                    <a:cubicBezTo>
                      <a:pt x="3146" y="1314"/>
                      <a:pt x="3146" y="1176"/>
                      <a:pt x="3146" y="1176"/>
                    </a:cubicBezTo>
                    <a:cubicBezTo>
                      <a:pt x="3146" y="1003"/>
                      <a:pt x="3146" y="865"/>
                      <a:pt x="3008" y="727"/>
                    </a:cubicBezTo>
                    <a:cubicBezTo>
                      <a:pt x="3008" y="588"/>
                      <a:pt x="3008" y="588"/>
                      <a:pt x="2870" y="450"/>
                    </a:cubicBezTo>
                    <a:cubicBezTo>
                      <a:pt x="2870" y="450"/>
                      <a:pt x="2870" y="312"/>
                      <a:pt x="2731" y="312"/>
                    </a:cubicBezTo>
                    <a:cubicBezTo>
                      <a:pt x="2593" y="139"/>
                      <a:pt x="2282" y="139"/>
                      <a:pt x="214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4" name="Google Shape;1204;p8"/>
              <p:cNvSpPr/>
              <p:nvPr/>
            </p:nvSpPr>
            <p:spPr>
              <a:xfrm>
                <a:off x="5264374" y="3792896"/>
                <a:ext cx="77145" cy="39535"/>
              </a:xfrm>
              <a:custGeom>
                <a:avLst/>
                <a:gdLst/>
                <a:ahLst/>
                <a:cxnLst/>
                <a:rect l="l" t="t" r="r" b="b"/>
                <a:pathLst>
                  <a:path w="4183" h="2144" extrusionOk="0">
                    <a:moveTo>
                      <a:pt x="4183" y="0"/>
                    </a:moveTo>
                    <a:cubicBezTo>
                      <a:pt x="3906" y="139"/>
                      <a:pt x="3595" y="415"/>
                      <a:pt x="3457" y="588"/>
                    </a:cubicBezTo>
                    <a:lnTo>
                      <a:pt x="3319" y="726"/>
                    </a:lnTo>
                    <a:lnTo>
                      <a:pt x="3319" y="865"/>
                    </a:lnTo>
                    <a:lnTo>
                      <a:pt x="3180" y="1003"/>
                    </a:lnTo>
                    <a:cubicBezTo>
                      <a:pt x="3042" y="1141"/>
                      <a:pt x="3042" y="1141"/>
                      <a:pt x="2904" y="1279"/>
                    </a:cubicBezTo>
                    <a:cubicBezTo>
                      <a:pt x="2904" y="1279"/>
                      <a:pt x="2731" y="1452"/>
                      <a:pt x="2593" y="1452"/>
                    </a:cubicBezTo>
                    <a:cubicBezTo>
                      <a:pt x="2454" y="1590"/>
                      <a:pt x="2316" y="1590"/>
                      <a:pt x="2178" y="1590"/>
                    </a:cubicBezTo>
                    <a:lnTo>
                      <a:pt x="2040" y="1590"/>
                    </a:lnTo>
                    <a:cubicBezTo>
                      <a:pt x="1867" y="1590"/>
                      <a:pt x="1729" y="1590"/>
                      <a:pt x="1590" y="1452"/>
                    </a:cubicBezTo>
                    <a:cubicBezTo>
                      <a:pt x="1314" y="1452"/>
                      <a:pt x="1176" y="1279"/>
                      <a:pt x="864" y="1141"/>
                    </a:cubicBezTo>
                    <a:lnTo>
                      <a:pt x="726" y="1003"/>
                    </a:lnTo>
                    <a:cubicBezTo>
                      <a:pt x="450" y="865"/>
                      <a:pt x="311" y="588"/>
                      <a:pt x="139" y="277"/>
                    </a:cubicBezTo>
                    <a:cubicBezTo>
                      <a:pt x="139" y="588"/>
                      <a:pt x="0" y="726"/>
                      <a:pt x="0" y="865"/>
                    </a:cubicBezTo>
                    <a:cubicBezTo>
                      <a:pt x="0" y="1003"/>
                      <a:pt x="139" y="1141"/>
                      <a:pt x="311" y="1279"/>
                    </a:cubicBezTo>
                    <a:cubicBezTo>
                      <a:pt x="450" y="1590"/>
                      <a:pt x="726" y="1729"/>
                      <a:pt x="1003" y="1867"/>
                    </a:cubicBezTo>
                    <a:cubicBezTo>
                      <a:pt x="1314" y="2005"/>
                      <a:pt x="1452" y="2143"/>
                      <a:pt x="1729" y="2143"/>
                    </a:cubicBezTo>
                    <a:cubicBezTo>
                      <a:pt x="2040" y="2143"/>
                      <a:pt x="2316" y="2005"/>
                      <a:pt x="2593" y="2005"/>
                    </a:cubicBezTo>
                    <a:cubicBezTo>
                      <a:pt x="2904" y="1867"/>
                      <a:pt x="3180" y="1729"/>
                      <a:pt x="3319" y="1590"/>
                    </a:cubicBezTo>
                    <a:cubicBezTo>
                      <a:pt x="3595" y="1279"/>
                      <a:pt x="3768" y="1141"/>
                      <a:pt x="3906" y="865"/>
                    </a:cubicBezTo>
                    <a:cubicBezTo>
                      <a:pt x="3906" y="726"/>
                      <a:pt x="4044" y="588"/>
                      <a:pt x="4044" y="415"/>
                    </a:cubicBezTo>
                    <a:cubicBezTo>
                      <a:pt x="4044" y="277"/>
                      <a:pt x="4183" y="139"/>
                      <a:pt x="418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5" name="Google Shape;1205;p8"/>
              <p:cNvSpPr/>
              <p:nvPr/>
            </p:nvSpPr>
            <p:spPr>
              <a:xfrm>
                <a:off x="5259266" y="3752734"/>
                <a:ext cx="82254" cy="58658"/>
              </a:xfrm>
              <a:custGeom>
                <a:avLst/>
                <a:gdLst/>
                <a:ahLst/>
                <a:cxnLst/>
                <a:rect l="l" t="t" r="r" b="b"/>
                <a:pathLst>
                  <a:path w="4460" h="3181" extrusionOk="0">
                    <a:moveTo>
                      <a:pt x="2593" y="1"/>
                    </a:moveTo>
                    <a:cubicBezTo>
                      <a:pt x="2144" y="1"/>
                      <a:pt x="1729" y="174"/>
                      <a:pt x="1453" y="450"/>
                    </a:cubicBezTo>
                    <a:cubicBezTo>
                      <a:pt x="588" y="865"/>
                      <a:pt x="1" y="1729"/>
                      <a:pt x="139" y="2766"/>
                    </a:cubicBezTo>
                    <a:cubicBezTo>
                      <a:pt x="277" y="2904"/>
                      <a:pt x="277" y="2904"/>
                      <a:pt x="277" y="3043"/>
                    </a:cubicBezTo>
                    <a:cubicBezTo>
                      <a:pt x="277" y="2904"/>
                      <a:pt x="416" y="2766"/>
                      <a:pt x="416" y="2455"/>
                    </a:cubicBezTo>
                    <a:cubicBezTo>
                      <a:pt x="588" y="2766"/>
                      <a:pt x="727" y="3043"/>
                      <a:pt x="1003" y="3181"/>
                    </a:cubicBezTo>
                    <a:cubicBezTo>
                      <a:pt x="865" y="3043"/>
                      <a:pt x="865" y="2904"/>
                      <a:pt x="727" y="2593"/>
                    </a:cubicBezTo>
                    <a:lnTo>
                      <a:pt x="727" y="2455"/>
                    </a:lnTo>
                    <a:lnTo>
                      <a:pt x="727" y="2317"/>
                    </a:lnTo>
                    <a:cubicBezTo>
                      <a:pt x="865" y="2178"/>
                      <a:pt x="865" y="2040"/>
                      <a:pt x="865" y="2040"/>
                    </a:cubicBezTo>
                    <a:lnTo>
                      <a:pt x="1280" y="1591"/>
                    </a:lnTo>
                    <a:cubicBezTo>
                      <a:pt x="1453" y="1453"/>
                      <a:pt x="1453" y="1314"/>
                      <a:pt x="1591" y="1176"/>
                    </a:cubicBezTo>
                    <a:cubicBezTo>
                      <a:pt x="2006" y="865"/>
                      <a:pt x="2317" y="727"/>
                      <a:pt x="2731" y="727"/>
                    </a:cubicBezTo>
                    <a:lnTo>
                      <a:pt x="2870" y="727"/>
                    </a:lnTo>
                    <a:cubicBezTo>
                      <a:pt x="3008" y="865"/>
                      <a:pt x="3319" y="865"/>
                      <a:pt x="3457" y="1038"/>
                    </a:cubicBezTo>
                    <a:cubicBezTo>
                      <a:pt x="3596" y="1038"/>
                      <a:pt x="3596" y="1176"/>
                      <a:pt x="3596" y="1176"/>
                    </a:cubicBezTo>
                    <a:cubicBezTo>
                      <a:pt x="3734" y="1314"/>
                      <a:pt x="3734" y="1314"/>
                      <a:pt x="3734" y="1453"/>
                    </a:cubicBezTo>
                    <a:cubicBezTo>
                      <a:pt x="3872" y="1591"/>
                      <a:pt x="3872" y="1729"/>
                      <a:pt x="3872" y="1902"/>
                    </a:cubicBezTo>
                    <a:cubicBezTo>
                      <a:pt x="3872" y="1902"/>
                      <a:pt x="3872" y="2040"/>
                      <a:pt x="3734" y="2040"/>
                    </a:cubicBezTo>
                    <a:lnTo>
                      <a:pt x="3734" y="2178"/>
                    </a:lnTo>
                    <a:lnTo>
                      <a:pt x="3734" y="2317"/>
                    </a:lnTo>
                    <a:lnTo>
                      <a:pt x="3734" y="2593"/>
                    </a:lnTo>
                    <a:cubicBezTo>
                      <a:pt x="3734" y="2766"/>
                      <a:pt x="3596" y="2766"/>
                      <a:pt x="3596" y="2904"/>
                    </a:cubicBezTo>
                    <a:lnTo>
                      <a:pt x="3734" y="2766"/>
                    </a:lnTo>
                    <a:cubicBezTo>
                      <a:pt x="3872" y="2593"/>
                      <a:pt x="4183" y="2317"/>
                      <a:pt x="4460" y="2178"/>
                    </a:cubicBezTo>
                    <a:lnTo>
                      <a:pt x="4460" y="2040"/>
                    </a:lnTo>
                    <a:cubicBezTo>
                      <a:pt x="4460" y="1729"/>
                      <a:pt x="4460" y="1314"/>
                      <a:pt x="4183" y="1038"/>
                    </a:cubicBezTo>
                    <a:lnTo>
                      <a:pt x="4183" y="865"/>
                    </a:lnTo>
                    <a:cubicBezTo>
                      <a:pt x="4045" y="727"/>
                      <a:pt x="3872" y="450"/>
                      <a:pt x="3596" y="312"/>
                    </a:cubicBezTo>
                    <a:cubicBezTo>
                      <a:pt x="3319" y="174"/>
                      <a:pt x="3181" y="174"/>
                      <a:pt x="287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6" name="Google Shape;1206;p8"/>
              <p:cNvSpPr/>
              <p:nvPr/>
            </p:nvSpPr>
            <p:spPr>
              <a:xfrm>
                <a:off x="5920299" y="3301473"/>
                <a:ext cx="51030" cy="50379"/>
              </a:xfrm>
              <a:custGeom>
                <a:avLst/>
                <a:gdLst/>
                <a:ahLst/>
                <a:cxnLst/>
                <a:rect l="l" t="t" r="r" b="b"/>
                <a:pathLst>
                  <a:path w="2767" h="2732" extrusionOk="0">
                    <a:moveTo>
                      <a:pt x="1" y="1"/>
                    </a:moveTo>
                    <a:cubicBezTo>
                      <a:pt x="312" y="277"/>
                      <a:pt x="727" y="588"/>
                      <a:pt x="1038" y="1003"/>
                    </a:cubicBezTo>
                    <a:cubicBezTo>
                      <a:pt x="1591" y="1591"/>
                      <a:pt x="2178" y="2178"/>
                      <a:pt x="2766" y="2731"/>
                    </a:cubicBezTo>
                    <a:cubicBezTo>
                      <a:pt x="2040" y="1729"/>
                      <a:pt x="1176" y="865"/>
                      <a:pt x="31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7" name="Google Shape;1207;p8"/>
              <p:cNvSpPr/>
              <p:nvPr/>
            </p:nvSpPr>
            <p:spPr>
              <a:xfrm>
                <a:off x="5503419" y="3272153"/>
                <a:ext cx="2563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" extrusionOk="0">
                    <a:moveTo>
                      <a:pt x="0" y="1"/>
                    </a:moveTo>
                    <a:lnTo>
                      <a:pt x="139" y="1"/>
                    </a:lnTo>
                    <a:lnTo>
                      <a:pt x="139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8" name="Google Shape;1208;p8"/>
              <p:cNvSpPr/>
              <p:nvPr/>
            </p:nvSpPr>
            <p:spPr>
              <a:xfrm>
                <a:off x="5987244" y="3843256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9" name="Google Shape;1209;p8"/>
              <p:cNvSpPr/>
              <p:nvPr/>
            </p:nvSpPr>
            <p:spPr>
              <a:xfrm>
                <a:off x="5291152" y="3219249"/>
                <a:ext cx="733081" cy="645058"/>
              </a:xfrm>
              <a:custGeom>
                <a:avLst/>
                <a:gdLst/>
                <a:ahLst/>
                <a:cxnLst/>
                <a:rect l="l" t="t" r="r" b="b"/>
                <a:pathLst>
                  <a:path w="39750" h="34981" extrusionOk="0">
                    <a:moveTo>
                      <a:pt x="38436" y="11373"/>
                    </a:moveTo>
                    <a:cubicBezTo>
                      <a:pt x="38347" y="11462"/>
                      <a:pt x="38258" y="11551"/>
                      <a:pt x="38169" y="11649"/>
                    </a:cubicBezTo>
                    <a:lnTo>
                      <a:pt x="38169" y="11649"/>
                    </a:lnTo>
                    <a:cubicBezTo>
                      <a:pt x="38298" y="11643"/>
                      <a:pt x="38301" y="11511"/>
                      <a:pt x="38436" y="11511"/>
                    </a:cubicBezTo>
                    <a:lnTo>
                      <a:pt x="38436" y="11373"/>
                    </a:lnTo>
                    <a:close/>
                    <a:moveTo>
                      <a:pt x="38169" y="11649"/>
                    </a:moveTo>
                    <a:cubicBezTo>
                      <a:pt x="38166" y="11649"/>
                      <a:pt x="38163" y="11649"/>
                      <a:pt x="38160" y="11649"/>
                    </a:cubicBezTo>
                    <a:cubicBezTo>
                      <a:pt x="38086" y="11741"/>
                      <a:pt x="38052" y="11784"/>
                      <a:pt x="38015" y="11826"/>
                    </a:cubicBezTo>
                    <a:lnTo>
                      <a:pt x="38015" y="11826"/>
                    </a:lnTo>
                    <a:cubicBezTo>
                      <a:pt x="38017" y="11824"/>
                      <a:pt x="38019" y="11823"/>
                      <a:pt x="38022" y="11822"/>
                    </a:cubicBezTo>
                    <a:cubicBezTo>
                      <a:pt x="38071" y="11761"/>
                      <a:pt x="38120" y="11703"/>
                      <a:pt x="38169" y="11649"/>
                    </a:cubicBezTo>
                    <a:close/>
                    <a:moveTo>
                      <a:pt x="20601" y="6776"/>
                    </a:moveTo>
                    <a:cubicBezTo>
                      <a:pt x="21603" y="6776"/>
                      <a:pt x="22744" y="6914"/>
                      <a:pt x="23746" y="7190"/>
                    </a:cubicBezTo>
                    <a:cubicBezTo>
                      <a:pt x="26062" y="7778"/>
                      <a:pt x="28240" y="8780"/>
                      <a:pt x="29968" y="10509"/>
                    </a:cubicBezTo>
                    <a:cubicBezTo>
                      <a:pt x="31696" y="12099"/>
                      <a:pt x="32975" y="14103"/>
                      <a:pt x="33701" y="16419"/>
                    </a:cubicBezTo>
                    <a:cubicBezTo>
                      <a:pt x="33978" y="17560"/>
                      <a:pt x="34289" y="18735"/>
                      <a:pt x="34289" y="20014"/>
                    </a:cubicBezTo>
                    <a:cubicBezTo>
                      <a:pt x="34289" y="21328"/>
                      <a:pt x="34116" y="22606"/>
                      <a:pt x="33839" y="23920"/>
                    </a:cubicBezTo>
                    <a:cubicBezTo>
                      <a:pt x="33701" y="24335"/>
                      <a:pt x="33252" y="24784"/>
                      <a:pt x="32837" y="25061"/>
                    </a:cubicBezTo>
                    <a:cubicBezTo>
                      <a:pt x="32612" y="25130"/>
                      <a:pt x="32362" y="25164"/>
                      <a:pt x="32111" y="25164"/>
                    </a:cubicBezTo>
                    <a:cubicBezTo>
                      <a:pt x="31860" y="25164"/>
                      <a:pt x="31610" y="25130"/>
                      <a:pt x="31385" y="25061"/>
                    </a:cubicBezTo>
                    <a:cubicBezTo>
                      <a:pt x="30832" y="24922"/>
                      <a:pt x="30521" y="24611"/>
                      <a:pt x="30245" y="24196"/>
                    </a:cubicBezTo>
                    <a:lnTo>
                      <a:pt x="30245" y="23920"/>
                    </a:lnTo>
                    <a:cubicBezTo>
                      <a:pt x="28931" y="22745"/>
                      <a:pt x="27652" y="21742"/>
                      <a:pt x="26339" y="20602"/>
                    </a:cubicBezTo>
                    <a:cubicBezTo>
                      <a:pt x="25060" y="19426"/>
                      <a:pt x="23746" y="18286"/>
                      <a:pt x="22467" y="17145"/>
                    </a:cubicBezTo>
                    <a:cubicBezTo>
                      <a:pt x="20463" y="15106"/>
                      <a:pt x="18423" y="13101"/>
                      <a:pt x="16280" y="11235"/>
                    </a:cubicBezTo>
                    <a:cubicBezTo>
                      <a:pt x="15969" y="11235"/>
                      <a:pt x="15693" y="11096"/>
                      <a:pt x="15554" y="10958"/>
                    </a:cubicBezTo>
                    <a:cubicBezTo>
                      <a:pt x="15105" y="10785"/>
                      <a:pt x="14829" y="10370"/>
                      <a:pt x="14690" y="10094"/>
                    </a:cubicBezTo>
                    <a:cubicBezTo>
                      <a:pt x="14552" y="9921"/>
                      <a:pt x="14552" y="9645"/>
                      <a:pt x="14690" y="9506"/>
                    </a:cubicBezTo>
                    <a:cubicBezTo>
                      <a:pt x="14690" y="9057"/>
                      <a:pt x="14690" y="8642"/>
                      <a:pt x="14967" y="8366"/>
                    </a:cubicBezTo>
                    <a:cubicBezTo>
                      <a:pt x="15278" y="7916"/>
                      <a:pt x="15693" y="7640"/>
                      <a:pt x="16142" y="7501"/>
                    </a:cubicBezTo>
                    <a:cubicBezTo>
                      <a:pt x="17559" y="7052"/>
                      <a:pt x="19011" y="6776"/>
                      <a:pt x="20601" y="6776"/>
                    </a:cubicBezTo>
                    <a:close/>
                    <a:moveTo>
                      <a:pt x="21016" y="1"/>
                    </a:moveTo>
                    <a:lnTo>
                      <a:pt x="21016" y="588"/>
                    </a:lnTo>
                    <a:cubicBezTo>
                      <a:pt x="21016" y="727"/>
                      <a:pt x="20877" y="1003"/>
                      <a:pt x="20601" y="1003"/>
                    </a:cubicBezTo>
                    <a:cubicBezTo>
                      <a:pt x="20290" y="1003"/>
                      <a:pt x="20152" y="727"/>
                      <a:pt x="20152" y="588"/>
                    </a:cubicBezTo>
                    <a:lnTo>
                      <a:pt x="20152" y="139"/>
                    </a:lnTo>
                    <a:lnTo>
                      <a:pt x="19598" y="139"/>
                    </a:lnTo>
                    <a:lnTo>
                      <a:pt x="19598" y="865"/>
                    </a:lnTo>
                    <a:cubicBezTo>
                      <a:pt x="19598" y="1142"/>
                      <a:pt x="19426" y="1280"/>
                      <a:pt x="19149" y="1280"/>
                    </a:cubicBezTo>
                    <a:cubicBezTo>
                      <a:pt x="18873" y="1280"/>
                      <a:pt x="18734" y="1142"/>
                      <a:pt x="18734" y="865"/>
                    </a:cubicBezTo>
                    <a:lnTo>
                      <a:pt x="18734" y="277"/>
                    </a:lnTo>
                    <a:lnTo>
                      <a:pt x="18423" y="277"/>
                    </a:lnTo>
                    <a:lnTo>
                      <a:pt x="18423" y="588"/>
                    </a:lnTo>
                    <a:lnTo>
                      <a:pt x="18423" y="1003"/>
                    </a:lnTo>
                    <a:cubicBezTo>
                      <a:pt x="18562" y="1003"/>
                      <a:pt x="18562" y="1142"/>
                      <a:pt x="18562" y="1280"/>
                    </a:cubicBezTo>
                    <a:lnTo>
                      <a:pt x="18562" y="1591"/>
                    </a:lnTo>
                    <a:cubicBezTo>
                      <a:pt x="18423" y="1729"/>
                      <a:pt x="18285" y="1729"/>
                      <a:pt x="18285" y="1867"/>
                    </a:cubicBezTo>
                    <a:cubicBezTo>
                      <a:pt x="18147" y="1867"/>
                      <a:pt x="18009" y="1867"/>
                      <a:pt x="17870" y="1729"/>
                    </a:cubicBezTo>
                    <a:cubicBezTo>
                      <a:pt x="17870" y="1729"/>
                      <a:pt x="17697" y="1591"/>
                      <a:pt x="17697" y="1453"/>
                    </a:cubicBezTo>
                    <a:cubicBezTo>
                      <a:pt x="17697" y="1142"/>
                      <a:pt x="17559" y="865"/>
                      <a:pt x="17559" y="588"/>
                    </a:cubicBezTo>
                    <a:lnTo>
                      <a:pt x="17559" y="416"/>
                    </a:lnTo>
                    <a:cubicBezTo>
                      <a:pt x="17421" y="416"/>
                      <a:pt x="17283" y="588"/>
                      <a:pt x="17283" y="588"/>
                    </a:cubicBezTo>
                    <a:cubicBezTo>
                      <a:pt x="17006" y="588"/>
                      <a:pt x="16833" y="588"/>
                      <a:pt x="16695" y="727"/>
                    </a:cubicBezTo>
                    <a:cubicBezTo>
                      <a:pt x="16695" y="1003"/>
                      <a:pt x="16695" y="1280"/>
                      <a:pt x="16833" y="1729"/>
                    </a:cubicBezTo>
                    <a:cubicBezTo>
                      <a:pt x="16833" y="2144"/>
                      <a:pt x="17006" y="2593"/>
                      <a:pt x="17006" y="3181"/>
                    </a:cubicBezTo>
                    <a:cubicBezTo>
                      <a:pt x="17144" y="3319"/>
                      <a:pt x="17006" y="3596"/>
                      <a:pt x="16695" y="3734"/>
                    </a:cubicBezTo>
                    <a:cubicBezTo>
                      <a:pt x="16557" y="3734"/>
                      <a:pt x="16280" y="3596"/>
                      <a:pt x="16280" y="3319"/>
                    </a:cubicBezTo>
                    <a:cubicBezTo>
                      <a:pt x="15969" y="2593"/>
                      <a:pt x="15969" y="1729"/>
                      <a:pt x="15831" y="865"/>
                    </a:cubicBezTo>
                    <a:cubicBezTo>
                      <a:pt x="15554" y="1003"/>
                      <a:pt x="15416" y="1003"/>
                      <a:pt x="15105" y="1142"/>
                    </a:cubicBezTo>
                    <a:cubicBezTo>
                      <a:pt x="15278" y="1280"/>
                      <a:pt x="15278" y="1591"/>
                      <a:pt x="15416" y="1729"/>
                    </a:cubicBezTo>
                    <a:lnTo>
                      <a:pt x="15416" y="2006"/>
                    </a:lnTo>
                    <a:cubicBezTo>
                      <a:pt x="15416" y="2144"/>
                      <a:pt x="15278" y="2317"/>
                      <a:pt x="15278" y="2317"/>
                    </a:cubicBezTo>
                    <a:cubicBezTo>
                      <a:pt x="15191" y="2386"/>
                      <a:pt x="15114" y="2420"/>
                      <a:pt x="15040" y="2420"/>
                    </a:cubicBezTo>
                    <a:cubicBezTo>
                      <a:pt x="14967" y="2420"/>
                      <a:pt x="14898" y="2386"/>
                      <a:pt x="14829" y="2317"/>
                    </a:cubicBezTo>
                    <a:cubicBezTo>
                      <a:pt x="14829" y="2317"/>
                      <a:pt x="14690" y="2317"/>
                      <a:pt x="14690" y="2144"/>
                    </a:cubicBezTo>
                    <a:cubicBezTo>
                      <a:pt x="14552" y="2006"/>
                      <a:pt x="14414" y="1729"/>
                      <a:pt x="14414" y="1591"/>
                    </a:cubicBezTo>
                    <a:cubicBezTo>
                      <a:pt x="14241" y="1591"/>
                      <a:pt x="14241" y="1453"/>
                      <a:pt x="14241" y="1453"/>
                    </a:cubicBezTo>
                    <a:cubicBezTo>
                      <a:pt x="14103" y="1591"/>
                      <a:pt x="13964" y="1591"/>
                      <a:pt x="13826" y="1729"/>
                    </a:cubicBezTo>
                    <a:cubicBezTo>
                      <a:pt x="13964" y="2006"/>
                      <a:pt x="14241" y="2317"/>
                      <a:pt x="14414" y="2732"/>
                    </a:cubicBezTo>
                    <a:cubicBezTo>
                      <a:pt x="14552" y="2870"/>
                      <a:pt x="14552" y="3181"/>
                      <a:pt x="14241" y="3319"/>
                    </a:cubicBezTo>
                    <a:lnTo>
                      <a:pt x="13964" y="3319"/>
                    </a:lnTo>
                    <a:cubicBezTo>
                      <a:pt x="13826" y="3319"/>
                      <a:pt x="13826" y="3181"/>
                      <a:pt x="13688" y="3181"/>
                    </a:cubicBezTo>
                    <a:cubicBezTo>
                      <a:pt x="13550" y="2732"/>
                      <a:pt x="13239" y="2455"/>
                      <a:pt x="12962" y="2144"/>
                    </a:cubicBezTo>
                    <a:lnTo>
                      <a:pt x="12962" y="2006"/>
                    </a:lnTo>
                    <a:cubicBezTo>
                      <a:pt x="12824" y="2144"/>
                      <a:pt x="12685" y="2144"/>
                      <a:pt x="12513" y="2317"/>
                    </a:cubicBezTo>
                    <a:cubicBezTo>
                      <a:pt x="12685" y="2593"/>
                      <a:pt x="12962" y="2732"/>
                      <a:pt x="12962" y="3008"/>
                    </a:cubicBezTo>
                    <a:cubicBezTo>
                      <a:pt x="13100" y="3181"/>
                      <a:pt x="13100" y="3319"/>
                      <a:pt x="13100" y="3319"/>
                    </a:cubicBezTo>
                    <a:cubicBezTo>
                      <a:pt x="12962" y="3457"/>
                      <a:pt x="12962" y="3596"/>
                      <a:pt x="12824" y="3596"/>
                    </a:cubicBezTo>
                    <a:cubicBezTo>
                      <a:pt x="12824" y="3734"/>
                      <a:pt x="12685" y="3734"/>
                      <a:pt x="12513" y="3734"/>
                    </a:cubicBezTo>
                    <a:cubicBezTo>
                      <a:pt x="12374" y="3596"/>
                      <a:pt x="12236" y="3596"/>
                      <a:pt x="12236" y="3457"/>
                    </a:cubicBezTo>
                    <a:cubicBezTo>
                      <a:pt x="12098" y="3319"/>
                      <a:pt x="11960" y="3008"/>
                      <a:pt x="11821" y="2870"/>
                    </a:cubicBezTo>
                    <a:lnTo>
                      <a:pt x="11821" y="2732"/>
                    </a:lnTo>
                    <a:lnTo>
                      <a:pt x="11649" y="2870"/>
                    </a:lnTo>
                    <a:cubicBezTo>
                      <a:pt x="11510" y="2870"/>
                      <a:pt x="11510" y="3008"/>
                      <a:pt x="11372" y="3008"/>
                    </a:cubicBezTo>
                    <a:cubicBezTo>
                      <a:pt x="11649" y="3596"/>
                      <a:pt x="11960" y="4183"/>
                      <a:pt x="12236" y="4736"/>
                    </a:cubicBezTo>
                    <a:cubicBezTo>
                      <a:pt x="12374" y="4909"/>
                      <a:pt x="12236" y="5186"/>
                      <a:pt x="12098" y="5324"/>
                    </a:cubicBezTo>
                    <a:cubicBezTo>
                      <a:pt x="12017" y="5364"/>
                      <a:pt x="11933" y="5381"/>
                      <a:pt x="11855" y="5381"/>
                    </a:cubicBezTo>
                    <a:cubicBezTo>
                      <a:pt x="11666" y="5381"/>
                      <a:pt x="11510" y="5283"/>
                      <a:pt x="11510" y="5186"/>
                    </a:cubicBezTo>
                    <a:cubicBezTo>
                      <a:pt x="11234" y="4598"/>
                      <a:pt x="10957" y="4183"/>
                      <a:pt x="10646" y="3596"/>
                    </a:cubicBezTo>
                    <a:cubicBezTo>
                      <a:pt x="10508" y="3872"/>
                      <a:pt x="10231" y="4045"/>
                      <a:pt x="10093" y="4322"/>
                    </a:cubicBezTo>
                    <a:cubicBezTo>
                      <a:pt x="10093" y="4322"/>
                      <a:pt x="9920" y="4322"/>
                      <a:pt x="9920" y="4460"/>
                    </a:cubicBezTo>
                    <a:lnTo>
                      <a:pt x="9782" y="4460"/>
                    </a:lnTo>
                    <a:cubicBezTo>
                      <a:pt x="9725" y="4517"/>
                      <a:pt x="9644" y="4551"/>
                      <a:pt x="9559" y="4551"/>
                    </a:cubicBezTo>
                    <a:cubicBezTo>
                      <a:pt x="9438" y="4551"/>
                      <a:pt x="9310" y="4484"/>
                      <a:pt x="9229" y="4322"/>
                    </a:cubicBezTo>
                    <a:cubicBezTo>
                      <a:pt x="9056" y="4183"/>
                      <a:pt x="8780" y="3872"/>
                      <a:pt x="8641" y="3734"/>
                    </a:cubicBezTo>
                    <a:cubicBezTo>
                      <a:pt x="7639" y="2732"/>
                      <a:pt x="6464" y="2006"/>
                      <a:pt x="5461" y="1142"/>
                    </a:cubicBezTo>
                    <a:lnTo>
                      <a:pt x="4908" y="1142"/>
                    </a:lnTo>
                    <a:cubicBezTo>
                      <a:pt x="3871" y="1453"/>
                      <a:pt x="3007" y="1867"/>
                      <a:pt x="2143" y="2455"/>
                    </a:cubicBezTo>
                    <a:cubicBezTo>
                      <a:pt x="1452" y="2870"/>
                      <a:pt x="726" y="3319"/>
                      <a:pt x="0" y="3734"/>
                    </a:cubicBezTo>
                    <a:cubicBezTo>
                      <a:pt x="588" y="3734"/>
                      <a:pt x="1141" y="4045"/>
                      <a:pt x="1590" y="4460"/>
                    </a:cubicBezTo>
                    <a:cubicBezTo>
                      <a:pt x="1728" y="4322"/>
                      <a:pt x="1867" y="4183"/>
                      <a:pt x="2005" y="4183"/>
                    </a:cubicBezTo>
                    <a:cubicBezTo>
                      <a:pt x="2005" y="4045"/>
                      <a:pt x="2143" y="4045"/>
                      <a:pt x="2316" y="4045"/>
                    </a:cubicBezTo>
                    <a:cubicBezTo>
                      <a:pt x="2454" y="4045"/>
                      <a:pt x="2592" y="4183"/>
                      <a:pt x="2592" y="4322"/>
                    </a:cubicBezTo>
                    <a:cubicBezTo>
                      <a:pt x="2731" y="4460"/>
                      <a:pt x="2731" y="4736"/>
                      <a:pt x="2454" y="4909"/>
                    </a:cubicBezTo>
                    <a:cubicBezTo>
                      <a:pt x="2316" y="5047"/>
                      <a:pt x="2143" y="5047"/>
                      <a:pt x="2005" y="5186"/>
                    </a:cubicBezTo>
                    <a:cubicBezTo>
                      <a:pt x="2454" y="6050"/>
                      <a:pt x="2869" y="6776"/>
                      <a:pt x="3318" y="7501"/>
                    </a:cubicBezTo>
                    <a:cubicBezTo>
                      <a:pt x="3457" y="7778"/>
                      <a:pt x="3733" y="7916"/>
                      <a:pt x="3871" y="8193"/>
                    </a:cubicBezTo>
                    <a:lnTo>
                      <a:pt x="4044" y="8193"/>
                    </a:lnTo>
                    <a:cubicBezTo>
                      <a:pt x="4044" y="8366"/>
                      <a:pt x="4182" y="8504"/>
                      <a:pt x="4182" y="8504"/>
                    </a:cubicBezTo>
                    <a:lnTo>
                      <a:pt x="4182" y="8642"/>
                    </a:lnTo>
                    <a:cubicBezTo>
                      <a:pt x="4321" y="8780"/>
                      <a:pt x="4459" y="8919"/>
                      <a:pt x="4459" y="9057"/>
                    </a:cubicBezTo>
                    <a:lnTo>
                      <a:pt x="4908" y="9057"/>
                    </a:lnTo>
                    <a:cubicBezTo>
                      <a:pt x="5047" y="9230"/>
                      <a:pt x="5047" y="9506"/>
                      <a:pt x="5047" y="9645"/>
                    </a:cubicBezTo>
                    <a:cubicBezTo>
                      <a:pt x="5185" y="9921"/>
                      <a:pt x="5323" y="10094"/>
                      <a:pt x="5600" y="10370"/>
                    </a:cubicBezTo>
                    <a:cubicBezTo>
                      <a:pt x="6049" y="9921"/>
                      <a:pt x="6637" y="9506"/>
                      <a:pt x="7051" y="9057"/>
                    </a:cubicBezTo>
                    <a:cubicBezTo>
                      <a:pt x="7190" y="8919"/>
                      <a:pt x="7328" y="8919"/>
                      <a:pt x="7328" y="8919"/>
                    </a:cubicBezTo>
                    <a:lnTo>
                      <a:pt x="7639" y="8919"/>
                    </a:lnTo>
                    <a:cubicBezTo>
                      <a:pt x="7915" y="9057"/>
                      <a:pt x="7915" y="9506"/>
                      <a:pt x="7777" y="9645"/>
                    </a:cubicBezTo>
                    <a:cubicBezTo>
                      <a:pt x="7190" y="10094"/>
                      <a:pt x="6775" y="10509"/>
                      <a:pt x="6187" y="10958"/>
                    </a:cubicBezTo>
                    <a:cubicBezTo>
                      <a:pt x="6325" y="11235"/>
                      <a:pt x="6464" y="11373"/>
                      <a:pt x="6775" y="11511"/>
                    </a:cubicBezTo>
                    <a:lnTo>
                      <a:pt x="7051" y="11511"/>
                    </a:lnTo>
                    <a:cubicBezTo>
                      <a:pt x="7190" y="11511"/>
                      <a:pt x="7190" y="11511"/>
                      <a:pt x="7328" y="11649"/>
                    </a:cubicBezTo>
                    <a:lnTo>
                      <a:pt x="7328" y="11960"/>
                    </a:lnTo>
                    <a:lnTo>
                      <a:pt x="7328" y="12099"/>
                    </a:lnTo>
                    <a:cubicBezTo>
                      <a:pt x="7328" y="12237"/>
                      <a:pt x="7328" y="12237"/>
                      <a:pt x="7501" y="12375"/>
                    </a:cubicBezTo>
                    <a:cubicBezTo>
                      <a:pt x="7501" y="12237"/>
                      <a:pt x="7639" y="12237"/>
                      <a:pt x="7777" y="12099"/>
                    </a:cubicBezTo>
                    <a:lnTo>
                      <a:pt x="8054" y="12099"/>
                    </a:lnTo>
                    <a:cubicBezTo>
                      <a:pt x="8192" y="12099"/>
                      <a:pt x="8192" y="12099"/>
                      <a:pt x="8365" y="12237"/>
                    </a:cubicBezTo>
                    <a:lnTo>
                      <a:pt x="8365" y="12513"/>
                    </a:lnTo>
                    <a:cubicBezTo>
                      <a:pt x="8365" y="12686"/>
                      <a:pt x="8365" y="12825"/>
                      <a:pt x="8192" y="12825"/>
                    </a:cubicBezTo>
                    <a:lnTo>
                      <a:pt x="8054" y="12963"/>
                    </a:lnTo>
                    <a:cubicBezTo>
                      <a:pt x="8192" y="13101"/>
                      <a:pt x="8503" y="13239"/>
                      <a:pt x="8641" y="13550"/>
                    </a:cubicBezTo>
                    <a:cubicBezTo>
                      <a:pt x="8780" y="13378"/>
                      <a:pt x="8780" y="13378"/>
                      <a:pt x="8918" y="13239"/>
                    </a:cubicBezTo>
                    <a:lnTo>
                      <a:pt x="9056" y="13239"/>
                    </a:lnTo>
                    <a:cubicBezTo>
                      <a:pt x="9229" y="13239"/>
                      <a:pt x="9367" y="13239"/>
                      <a:pt x="9505" y="13378"/>
                    </a:cubicBezTo>
                    <a:lnTo>
                      <a:pt x="9505" y="13827"/>
                    </a:lnTo>
                    <a:cubicBezTo>
                      <a:pt x="9505" y="13827"/>
                      <a:pt x="9505" y="13965"/>
                      <a:pt x="9367" y="14103"/>
                    </a:cubicBezTo>
                    <a:cubicBezTo>
                      <a:pt x="9367" y="14242"/>
                      <a:pt x="9505" y="14415"/>
                      <a:pt x="9644" y="14415"/>
                    </a:cubicBezTo>
                    <a:lnTo>
                      <a:pt x="9920" y="14415"/>
                    </a:lnTo>
                    <a:cubicBezTo>
                      <a:pt x="10093" y="14415"/>
                      <a:pt x="10231" y="14415"/>
                      <a:pt x="10231" y="14553"/>
                    </a:cubicBezTo>
                    <a:cubicBezTo>
                      <a:pt x="10370" y="14553"/>
                      <a:pt x="10370" y="14691"/>
                      <a:pt x="10370" y="14829"/>
                    </a:cubicBezTo>
                    <a:lnTo>
                      <a:pt x="10370" y="14968"/>
                    </a:lnTo>
                    <a:cubicBezTo>
                      <a:pt x="10508" y="15106"/>
                      <a:pt x="10508" y="15279"/>
                      <a:pt x="10646" y="15279"/>
                    </a:cubicBezTo>
                    <a:cubicBezTo>
                      <a:pt x="10784" y="15417"/>
                      <a:pt x="10784" y="15417"/>
                      <a:pt x="10784" y="15555"/>
                    </a:cubicBezTo>
                    <a:cubicBezTo>
                      <a:pt x="11372" y="15106"/>
                      <a:pt x="11821" y="14691"/>
                      <a:pt x="12236" y="14415"/>
                    </a:cubicBezTo>
                    <a:cubicBezTo>
                      <a:pt x="12374" y="14242"/>
                      <a:pt x="12374" y="14242"/>
                      <a:pt x="12513" y="14242"/>
                    </a:cubicBezTo>
                    <a:lnTo>
                      <a:pt x="12685" y="14242"/>
                    </a:lnTo>
                    <a:cubicBezTo>
                      <a:pt x="12685" y="14242"/>
                      <a:pt x="12824" y="14415"/>
                      <a:pt x="12824" y="14553"/>
                    </a:cubicBezTo>
                    <a:cubicBezTo>
                      <a:pt x="12962" y="14553"/>
                      <a:pt x="12962" y="14691"/>
                      <a:pt x="12962" y="14829"/>
                    </a:cubicBezTo>
                    <a:cubicBezTo>
                      <a:pt x="12962" y="14968"/>
                      <a:pt x="12824" y="14968"/>
                      <a:pt x="12685" y="15106"/>
                    </a:cubicBezTo>
                    <a:cubicBezTo>
                      <a:pt x="12374" y="15417"/>
                      <a:pt x="11960" y="15693"/>
                      <a:pt x="11510" y="15970"/>
                    </a:cubicBezTo>
                    <a:cubicBezTo>
                      <a:pt x="13100" y="17422"/>
                      <a:pt x="14829" y="18735"/>
                      <a:pt x="16419" y="20014"/>
                    </a:cubicBezTo>
                    <a:cubicBezTo>
                      <a:pt x="16833" y="19738"/>
                      <a:pt x="17283" y="19426"/>
                      <a:pt x="17559" y="19150"/>
                    </a:cubicBezTo>
                    <a:lnTo>
                      <a:pt x="18009" y="19150"/>
                    </a:lnTo>
                    <a:cubicBezTo>
                      <a:pt x="18147" y="19150"/>
                      <a:pt x="18147" y="19288"/>
                      <a:pt x="18285" y="19288"/>
                    </a:cubicBezTo>
                    <a:lnTo>
                      <a:pt x="18285" y="19738"/>
                    </a:lnTo>
                    <a:cubicBezTo>
                      <a:pt x="18285" y="19738"/>
                      <a:pt x="18147" y="19876"/>
                      <a:pt x="18147" y="20014"/>
                    </a:cubicBezTo>
                    <a:cubicBezTo>
                      <a:pt x="17870" y="20152"/>
                      <a:pt x="17421" y="20463"/>
                      <a:pt x="17144" y="20602"/>
                    </a:cubicBezTo>
                    <a:cubicBezTo>
                      <a:pt x="18562" y="21742"/>
                      <a:pt x="19875" y="22745"/>
                      <a:pt x="21154" y="23920"/>
                    </a:cubicBezTo>
                    <a:cubicBezTo>
                      <a:pt x="21603" y="24335"/>
                      <a:pt x="21880" y="24611"/>
                      <a:pt x="22329" y="24922"/>
                    </a:cubicBezTo>
                    <a:cubicBezTo>
                      <a:pt x="22329" y="24922"/>
                      <a:pt x="22329" y="24784"/>
                      <a:pt x="22467" y="24784"/>
                    </a:cubicBezTo>
                    <a:cubicBezTo>
                      <a:pt x="22606" y="24611"/>
                      <a:pt x="22744" y="24473"/>
                      <a:pt x="22882" y="24335"/>
                    </a:cubicBezTo>
                    <a:cubicBezTo>
                      <a:pt x="23055" y="24196"/>
                      <a:pt x="23193" y="24196"/>
                      <a:pt x="23193" y="24196"/>
                    </a:cubicBezTo>
                    <a:lnTo>
                      <a:pt x="23332" y="24196"/>
                    </a:lnTo>
                    <a:cubicBezTo>
                      <a:pt x="23332" y="24196"/>
                      <a:pt x="23470" y="24196"/>
                      <a:pt x="23608" y="24335"/>
                    </a:cubicBezTo>
                    <a:cubicBezTo>
                      <a:pt x="23608" y="24335"/>
                      <a:pt x="23746" y="24473"/>
                      <a:pt x="23746" y="24611"/>
                    </a:cubicBezTo>
                    <a:cubicBezTo>
                      <a:pt x="23746" y="24784"/>
                      <a:pt x="23608" y="24922"/>
                      <a:pt x="23608" y="24922"/>
                    </a:cubicBezTo>
                    <a:cubicBezTo>
                      <a:pt x="23332" y="25061"/>
                      <a:pt x="23193" y="25337"/>
                      <a:pt x="22882" y="25475"/>
                    </a:cubicBezTo>
                    <a:cubicBezTo>
                      <a:pt x="23193" y="25786"/>
                      <a:pt x="23470" y="25925"/>
                      <a:pt x="23608" y="26201"/>
                    </a:cubicBezTo>
                    <a:cubicBezTo>
                      <a:pt x="24472" y="27065"/>
                      <a:pt x="25198" y="27791"/>
                      <a:pt x="25924" y="28655"/>
                    </a:cubicBezTo>
                    <a:cubicBezTo>
                      <a:pt x="26339" y="29105"/>
                      <a:pt x="26788" y="29658"/>
                      <a:pt x="27376" y="30245"/>
                    </a:cubicBezTo>
                    <a:cubicBezTo>
                      <a:pt x="27652" y="29969"/>
                      <a:pt x="27929" y="29658"/>
                      <a:pt x="28240" y="29519"/>
                    </a:cubicBezTo>
                    <a:cubicBezTo>
                      <a:pt x="28516" y="29243"/>
                      <a:pt x="28793" y="29105"/>
                      <a:pt x="28931" y="28794"/>
                    </a:cubicBezTo>
                    <a:cubicBezTo>
                      <a:pt x="29104" y="28794"/>
                      <a:pt x="29242" y="28655"/>
                      <a:pt x="29242" y="28655"/>
                    </a:cubicBezTo>
                    <a:cubicBezTo>
                      <a:pt x="29380" y="28655"/>
                      <a:pt x="29519" y="28794"/>
                      <a:pt x="29519" y="28794"/>
                    </a:cubicBezTo>
                    <a:cubicBezTo>
                      <a:pt x="29795" y="28932"/>
                      <a:pt x="29795" y="29243"/>
                      <a:pt x="29657" y="29381"/>
                    </a:cubicBezTo>
                    <a:cubicBezTo>
                      <a:pt x="29104" y="29969"/>
                      <a:pt x="28516" y="30384"/>
                      <a:pt x="27929" y="30833"/>
                    </a:cubicBezTo>
                    <a:cubicBezTo>
                      <a:pt x="28378" y="31386"/>
                      <a:pt x="28931" y="31974"/>
                      <a:pt x="29519" y="32388"/>
                    </a:cubicBezTo>
                    <a:lnTo>
                      <a:pt x="29657" y="32388"/>
                    </a:lnTo>
                    <a:cubicBezTo>
                      <a:pt x="29795" y="32388"/>
                      <a:pt x="29968" y="32561"/>
                      <a:pt x="30106" y="32699"/>
                    </a:cubicBezTo>
                    <a:lnTo>
                      <a:pt x="30106" y="32976"/>
                    </a:lnTo>
                    <a:lnTo>
                      <a:pt x="30245" y="33114"/>
                    </a:lnTo>
                    <a:cubicBezTo>
                      <a:pt x="30383" y="33252"/>
                      <a:pt x="30659" y="33425"/>
                      <a:pt x="30832" y="33564"/>
                    </a:cubicBezTo>
                    <a:cubicBezTo>
                      <a:pt x="30832" y="33564"/>
                      <a:pt x="30970" y="33564"/>
                      <a:pt x="30970" y="33702"/>
                    </a:cubicBezTo>
                    <a:lnTo>
                      <a:pt x="31109" y="33702"/>
                    </a:lnTo>
                    <a:cubicBezTo>
                      <a:pt x="31385" y="34117"/>
                      <a:pt x="31835" y="34428"/>
                      <a:pt x="32388" y="34566"/>
                    </a:cubicBezTo>
                    <a:cubicBezTo>
                      <a:pt x="32560" y="34704"/>
                      <a:pt x="32837" y="34842"/>
                      <a:pt x="33113" y="34842"/>
                    </a:cubicBezTo>
                    <a:cubicBezTo>
                      <a:pt x="33425" y="34566"/>
                      <a:pt x="33839" y="34428"/>
                      <a:pt x="34289" y="34117"/>
                    </a:cubicBezTo>
                    <a:lnTo>
                      <a:pt x="34703" y="34117"/>
                    </a:lnTo>
                    <a:cubicBezTo>
                      <a:pt x="34703" y="34289"/>
                      <a:pt x="34842" y="34289"/>
                      <a:pt x="34842" y="34428"/>
                    </a:cubicBezTo>
                    <a:cubicBezTo>
                      <a:pt x="34980" y="34566"/>
                      <a:pt x="34842" y="34704"/>
                      <a:pt x="34842" y="34842"/>
                    </a:cubicBezTo>
                    <a:cubicBezTo>
                      <a:pt x="34842" y="34842"/>
                      <a:pt x="34703" y="34981"/>
                      <a:pt x="34565" y="34981"/>
                    </a:cubicBezTo>
                    <a:lnTo>
                      <a:pt x="35568" y="34981"/>
                    </a:lnTo>
                    <a:cubicBezTo>
                      <a:pt x="36017" y="34981"/>
                      <a:pt x="36293" y="34981"/>
                      <a:pt x="36570" y="34842"/>
                    </a:cubicBezTo>
                    <a:cubicBezTo>
                      <a:pt x="37019" y="34704"/>
                      <a:pt x="37296" y="34428"/>
                      <a:pt x="37572" y="34289"/>
                    </a:cubicBezTo>
                    <a:cubicBezTo>
                      <a:pt x="37572" y="34289"/>
                      <a:pt x="37572" y="34117"/>
                      <a:pt x="37434" y="34117"/>
                    </a:cubicBezTo>
                    <a:cubicBezTo>
                      <a:pt x="37158" y="34117"/>
                      <a:pt x="36881" y="33840"/>
                      <a:pt x="36708" y="33702"/>
                    </a:cubicBezTo>
                    <a:cubicBezTo>
                      <a:pt x="36570" y="33564"/>
                      <a:pt x="36570" y="33425"/>
                      <a:pt x="36432" y="33252"/>
                    </a:cubicBezTo>
                    <a:cubicBezTo>
                      <a:pt x="36155" y="32838"/>
                      <a:pt x="36155" y="32250"/>
                      <a:pt x="36293" y="31835"/>
                    </a:cubicBezTo>
                    <a:cubicBezTo>
                      <a:pt x="36432" y="31248"/>
                      <a:pt x="36881" y="30971"/>
                      <a:pt x="37158" y="30660"/>
                    </a:cubicBezTo>
                    <a:cubicBezTo>
                      <a:pt x="36708" y="30245"/>
                      <a:pt x="36293" y="29969"/>
                      <a:pt x="35844" y="29519"/>
                    </a:cubicBezTo>
                    <a:cubicBezTo>
                      <a:pt x="35706" y="29381"/>
                      <a:pt x="35706" y="29243"/>
                      <a:pt x="35706" y="29105"/>
                    </a:cubicBezTo>
                    <a:cubicBezTo>
                      <a:pt x="35706" y="29105"/>
                      <a:pt x="35844" y="28932"/>
                      <a:pt x="35844" y="28794"/>
                    </a:cubicBezTo>
                    <a:lnTo>
                      <a:pt x="36017" y="28794"/>
                    </a:lnTo>
                    <a:cubicBezTo>
                      <a:pt x="36017" y="28517"/>
                      <a:pt x="36155" y="28241"/>
                      <a:pt x="36293" y="28068"/>
                    </a:cubicBezTo>
                    <a:cubicBezTo>
                      <a:pt x="36432" y="27929"/>
                      <a:pt x="36570" y="27791"/>
                      <a:pt x="36708" y="27515"/>
                    </a:cubicBezTo>
                    <a:cubicBezTo>
                      <a:pt x="36017" y="26927"/>
                      <a:pt x="35153" y="26063"/>
                      <a:pt x="34703" y="25061"/>
                    </a:cubicBezTo>
                    <a:cubicBezTo>
                      <a:pt x="34565" y="24922"/>
                      <a:pt x="34565" y="24611"/>
                      <a:pt x="34842" y="24473"/>
                    </a:cubicBezTo>
                    <a:lnTo>
                      <a:pt x="34980" y="24473"/>
                    </a:lnTo>
                    <a:cubicBezTo>
                      <a:pt x="35153" y="24473"/>
                      <a:pt x="35291" y="24473"/>
                      <a:pt x="35429" y="24611"/>
                    </a:cubicBezTo>
                    <a:cubicBezTo>
                      <a:pt x="35568" y="24922"/>
                      <a:pt x="35706" y="25199"/>
                      <a:pt x="36017" y="25475"/>
                    </a:cubicBezTo>
                    <a:cubicBezTo>
                      <a:pt x="36293" y="25925"/>
                      <a:pt x="36881" y="26512"/>
                      <a:pt x="37296" y="26927"/>
                    </a:cubicBezTo>
                    <a:cubicBezTo>
                      <a:pt x="37434" y="26789"/>
                      <a:pt x="37572" y="26651"/>
                      <a:pt x="37572" y="26512"/>
                    </a:cubicBezTo>
                    <a:cubicBezTo>
                      <a:pt x="37434" y="26512"/>
                      <a:pt x="37296" y="26339"/>
                      <a:pt x="37296" y="26339"/>
                    </a:cubicBezTo>
                    <a:cubicBezTo>
                      <a:pt x="37019" y="26201"/>
                      <a:pt x="37019" y="25925"/>
                      <a:pt x="37158" y="25786"/>
                    </a:cubicBezTo>
                    <a:cubicBezTo>
                      <a:pt x="37158" y="25648"/>
                      <a:pt x="37296" y="25475"/>
                      <a:pt x="37434" y="25475"/>
                    </a:cubicBezTo>
                    <a:lnTo>
                      <a:pt x="37745" y="25475"/>
                    </a:lnTo>
                    <a:cubicBezTo>
                      <a:pt x="37883" y="25648"/>
                      <a:pt x="37883" y="25786"/>
                      <a:pt x="38022" y="25786"/>
                    </a:cubicBezTo>
                    <a:cubicBezTo>
                      <a:pt x="38160" y="25648"/>
                      <a:pt x="38160" y="25475"/>
                      <a:pt x="38298" y="25475"/>
                    </a:cubicBezTo>
                    <a:cubicBezTo>
                      <a:pt x="38160" y="25337"/>
                      <a:pt x="38022" y="25337"/>
                      <a:pt x="37883" y="25337"/>
                    </a:cubicBezTo>
                    <a:cubicBezTo>
                      <a:pt x="37745" y="25199"/>
                      <a:pt x="37572" y="25061"/>
                      <a:pt x="37572" y="24784"/>
                    </a:cubicBezTo>
                    <a:cubicBezTo>
                      <a:pt x="37572" y="24611"/>
                      <a:pt x="37883" y="24473"/>
                      <a:pt x="38022" y="24473"/>
                    </a:cubicBezTo>
                    <a:lnTo>
                      <a:pt x="38160" y="24473"/>
                    </a:lnTo>
                    <a:cubicBezTo>
                      <a:pt x="38298" y="24473"/>
                      <a:pt x="38436" y="24611"/>
                      <a:pt x="38748" y="24611"/>
                    </a:cubicBezTo>
                    <a:cubicBezTo>
                      <a:pt x="38748" y="24473"/>
                      <a:pt x="38886" y="24335"/>
                      <a:pt x="38886" y="24196"/>
                    </a:cubicBezTo>
                    <a:cubicBezTo>
                      <a:pt x="38748" y="24196"/>
                      <a:pt x="38436" y="24196"/>
                      <a:pt x="38298" y="24058"/>
                    </a:cubicBezTo>
                    <a:cubicBezTo>
                      <a:pt x="38022" y="24058"/>
                      <a:pt x="37883" y="23747"/>
                      <a:pt x="38022" y="23471"/>
                    </a:cubicBezTo>
                    <a:cubicBezTo>
                      <a:pt x="38022" y="23332"/>
                      <a:pt x="38160" y="23194"/>
                      <a:pt x="38436" y="23194"/>
                    </a:cubicBezTo>
                    <a:lnTo>
                      <a:pt x="38609" y="23194"/>
                    </a:lnTo>
                    <a:cubicBezTo>
                      <a:pt x="38748" y="23332"/>
                      <a:pt x="39024" y="23332"/>
                      <a:pt x="39162" y="23471"/>
                    </a:cubicBezTo>
                    <a:lnTo>
                      <a:pt x="39162" y="23332"/>
                    </a:lnTo>
                    <a:cubicBezTo>
                      <a:pt x="39301" y="23056"/>
                      <a:pt x="39301" y="22883"/>
                      <a:pt x="39473" y="22606"/>
                    </a:cubicBezTo>
                    <a:cubicBezTo>
                      <a:pt x="38886" y="22330"/>
                      <a:pt x="38436" y="22192"/>
                      <a:pt x="38022" y="21881"/>
                    </a:cubicBezTo>
                    <a:cubicBezTo>
                      <a:pt x="37434" y="21604"/>
                      <a:pt x="37019" y="21328"/>
                      <a:pt x="36570" y="21155"/>
                    </a:cubicBezTo>
                    <a:cubicBezTo>
                      <a:pt x="36293" y="21016"/>
                      <a:pt x="36293" y="20740"/>
                      <a:pt x="36432" y="20463"/>
                    </a:cubicBezTo>
                    <a:cubicBezTo>
                      <a:pt x="36432" y="20291"/>
                      <a:pt x="36570" y="20291"/>
                      <a:pt x="36708" y="20291"/>
                    </a:cubicBezTo>
                    <a:lnTo>
                      <a:pt x="37019" y="20291"/>
                    </a:lnTo>
                    <a:cubicBezTo>
                      <a:pt x="37883" y="20878"/>
                      <a:pt x="38748" y="21328"/>
                      <a:pt x="39612" y="21742"/>
                    </a:cubicBezTo>
                    <a:cubicBezTo>
                      <a:pt x="39612" y="21328"/>
                      <a:pt x="39612" y="20878"/>
                      <a:pt x="39750" y="20463"/>
                    </a:cubicBezTo>
                    <a:lnTo>
                      <a:pt x="39612" y="20463"/>
                    </a:lnTo>
                    <a:cubicBezTo>
                      <a:pt x="39473" y="20291"/>
                      <a:pt x="39473" y="20291"/>
                      <a:pt x="39301" y="20291"/>
                    </a:cubicBezTo>
                    <a:lnTo>
                      <a:pt x="39162" y="20291"/>
                    </a:lnTo>
                    <a:cubicBezTo>
                      <a:pt x="38886" y="20291"/>
                      <a:pt x="38609" y="20291"/>
                      <a:pt x="38609" y="20014"/>
                    </a:cubicBezTo>
                    <a:cubicBezTo>
                      <a:pt x="38436" y="19738"/>
                      <a:pt x="38609" y="19599"/>
                      <a:pt x="38886" y="19426"/>
                    </a:cubicBezTo>
                    <a:lnTo>
                      <a:pt x="39473" y="19426"/>
                    </a:lnTo>
                    <a:cubicBezTo>
                      <a:pt x="39612" y="19426"/>
                      <a:pt x="39612" y="19426"/>
                      <a:pt x="39750" y="19599"/>
                    </a:cubicBezTo>
                    <a:lnTo>
                      <a:pt x="39750" y="18735"/>
                    </a:lnTo>
                    <a:cubicBezTo>
                      <a:pt x="39612" y="18735"/>
                      <a:pt x="39473" y="18562"/>
                      <a:pt x="39473" y="18562"/>
                    </a:cubicBezTo>
                    <a:lnTo>
                      <a:pt x="39301" y="18562"/>
                    </a:lnTo>
                    <a:cubicBezTo>
                      <a:pt x="39162" y="18562"/>
                      <a:pt x="39024" y="18562"/>
                      <a:pt x="39024" y="18424"/>
                    </a:cubicBezTo>
                    <a:cubicBezTo>
                      <a:pt x="38886" y="18424"/>
                      <a:pt x="38886" y="18286"/>
                      <a:pt x="38886" y="18148"/>
                    </a:cubicBezTo>
                    <a:cubicBezTo>
                      <a:pt x="38886" y="18009"/>
                      <a:pt x="38886" y="17871"/>
                      <a:pt x="39024" y="17871"/>
                    </a:cubicBezTo>
                    <a:cubicBezTo>
                      <a:pt x="39024" y="17698"/>
                      <a:pt x="39162" y="17698"/>
                      <a:pt x="39301" y="17698"/>
                    </a:cubicBezTo>
                    <a:cubicBezTo>
                      <a:pt x="39473" y="17698"/>
                      <a:pt x="39612" y="17698"/>
                      <a:pt x="39750" y="17871"/>
                    </a:cubicBezTo>
                    <a:lnTo>
                      <a:pt x="39750" y="16834"/>
                    </a:lnTo>
                    <a:cubicBezTo>
                      <a:pt x="39612" y="17007"/>
                      <a:pt x="39301" y="17007"/>
                      <a:pt x="39162" y="17007"/>
                    </a:cubicBezTo>
                    <a:cubicBezTo>
                      <a:pt x="39024" y="17007"/>
                      <a:pt x="38748" y="16696"/>
                      <a:pt x="38748" y="16558"/>
                    </a:cubicBezTo>
                    <a:cubicBezTo>
                      <a:pt x="38748" y="16281"/>
                      <a:pt x="39024" y="16143"/>
                      <a:pt x="39162" y="16143"/>
                    </a:cubicBezTo>
                    <a:cubicBezTo>
                      <a:pt x="39301" y="16143"/>
                      <a:pt x="39473" y="15970"/>
                      <a:pt x="39612" y="15970"/>
                    </a:cubicBezTo>
                    <a:lnTo>
                      <a:pt x="39612" y="15417"/>
                    </a:lnTo>
                    <a:lnTo>
                      <a:pt x="39301" y="15417"/>
                    </a:lnTo>
                    <a:cubicBezTo>
                      <a:pt x="39162" y="15417"/>
                      <a:pt x="39024" y="15555"/>
                      <a:pt x="38748" y="15555"/>
                    </a:cubicBezTo>
                    <a:cubicBezTo>
                      <a:pt x="38609" y="15555"/>
                      <a:pt x="38298" y="15417"/>
                      <a:pt x="38298" y="15279"/>
                    </a:cubicBezTo>
                    <a:cubicBezTo>
                      <a:pt x="38160" y="14968"/>
                      <a:pt x="38298" y="14829"/>
                      <a:pt x="38609" y="14691"/>
                    </a:cubicBezTo>
                    <a:cubicBezTo>
                      <a:pt x="38886" y="14553"/>
                      <a:pt x="39162" y="14553"/>
                      <a:pt x="39473" y="14553"/>
                    </a:cubicBezTo>
                    <a:cubicBezTo>
                      <a:pt x="39473" y="14242"/>
                      <a:pt x="39301" y="13965"/>
                      <a:pt x="39301" y="13689"/>
                    </a:cubicBezTo>
                    <a:lnTo>
                      <a:pt x="39162" y="13689"/>
                    </a:lnTo>
                    <a:cubicBezTo>
                      <a:pt x="38609" y="13827"/>
                      <a:pt x="38022" y="13965"/>
                      <a:pt x="37434" y="14103"/>
                    </a:cubicBezTo>
                    <a:cubicBezTo>
                      <a:pt x="37158" y="14103"/>
                      <a:pt x="36881" y="13965"/>
                      <a:pt x="36881" y="13827"/>
                    </a:cubicBezTo>
                    <a:cubicBezTo>
                      <a:pt x="36881" y="13550"/>
                      <a:pt x="37019" y="13239"/>
                      <a:pt x="37158" y="13239"/>
                    </a:cubicBezTo>
                    <a:cubicBezTo>
                      <a:pt x="37745" y="13101"/>
                      <a:pt x="38436" y="12963"/>
                      <a:pt x="39024" y="12825"/>
                    </a:cubicBezTo>
                    <a:cubicBezTo>
                      <a:pt x="39024" y="12686"/>
                      <a:pt x="39024" y="12686"/>
                      <a:pt x="38886" y="12513"/>
                    </a:cubicBezTo>
                    <a:lnTo>
                      <a:pt x="38886" y="12237"/>
                    </a:lnTo>
                    <a:cubicBezTo>
                      <a:pt x="38748" y="12375"/>
                      <a:pt x="38609" y="12375"/>
                      <a:pt x="38609" y="12513"/>
                    </a:cubicBezTo>
                    <a:cubicBezTo>
                      <a:pt x="38516" y="12565"/>
                      <a:pt x="38426" y="12586"/>
                      <a:pt x="38346" y="12586"/>
                    </a:cubicBezTo>
                    <a:cubicBezTo>
                      <a:pt x="38158" y="12586"/>
                      <a:pt x="38022" y="12472"/>
                      <a:pt x="38022" y="12375"/>
                    </a:cubicBezTo>
                    <a:cubicBezTo>
                      <a:pt x="37883" y="12237"/>
                      <a:pt x="37883" y="12099"/>
                      <a:pt x="37883" y="11960"/>
                    </a:cubicBezTo>
                    <a:cubicBezTo>
                      <a:pt x="37948" y="11896"/>
                      <a:pt x="37982" y="11861"/>
                      <a:pt x="38015" y="11826"/>
                    </a:cubicBezTo>
                    <a:lnTo>
                      <a:pt x="38015" y="11826"/>
                    </a:lnTo>
                    <a:cubicBezTo>
                      <a:pt x="37938" y="11863"/>
                      <a:pt x="37859" y="11879"/>
                      <a:pt x="37781" y="11879"/>
                    </a:cubicBezTo>
                    <a:cubicBezTo>
                      <a:pt x="37582" y="11879"/>
                      <a:pt x="37395" y="11773"/>
                      <a:pt x="37296" y="11649"/>
                    </a:cubicBezTo>
                    <a:cubicBezTo>
                      <a:pt x="37158" y="11373"/>
                      <a:pt x="37296" y="11096"/>
                      <a:pt x="37434" y="10958"/>
                    </a:cubicBezTo>
                    <a:cubicBezTo>
                      <a:pt x="37745" y="10785"/>
                      <a:pt x="37883" y="10785"/>
                      <a:pt x="38022" y="10647"/>
                    </a:cubicBezTo>
                    <a:cubicBezTo>
                      <a:pt x="38022" y="10509"/>
                      <a:pt x="37883" y="10370"/>
                      <a:pt x="37883" y="10232"/>
                    </a:cubicBezTo>
                    <a:cubicBezTo>
                      <a:pt x="37745" y="10370"/>
                      <a:pt x="37434" y="10509"/>
                      <a:pt x="37296" y="10647"/>
                    </a:cubicBezTo>
                    <a:cubicBezTo>
                      <a:pt x="37255" y="10687"/>
                      <a:pt x="37203" y="10704"/>
                      <a:pt x="37145" y="10704"/>
                    </a:cubicBezTo>
                    <a:cubicBezTo>
                      <a:pt x="37005" y="10704"/>
                      <a:pt x="36830" y="10606"/>
                      <a:pt x="36708" y="10509"/>
                    </a:cubicBezTo>
                    <a:cubicBezTo>
                      <a:pt x="36570" y="10232"/>
                      <a:pt x="36708" y="9921"/>
                      <a:pt x="36881" y="9783"/>
                    </a:cubicBezTo>
                    <a:cubicBezTo>
                      <a:pt x="37019" y="9783"/>
                      <a:pt x="37296" y="9645"/>
                      <a:pt x="37434" y="9506"/>
                    </a:cubicBezTo>
                    <a:cubicBezTo>
                      <a:pt x="37296" y="9368"/>
                      <a:pt x="37296" y="9368"/>
                      <a:pt x="37158" y="9230"/>
                    </a:cubicBezTo>
                    <a:cubicBezTo>
                      <a:pt x="37019" y="9230"/>
                      <a:pt x="36881" y="9368"/>
                      <a:pt x="36708" y="9368"/>
                    </a:cubicBezTo>
                    <a:cubicBezTo>
                      <a:pt x="36570" y="9368"/>
                      <a:pt x="36570" y="9506"/>
                      <a:pt x="36570" y="9506"/>
                    </a:cubicBezTo>
                    <a:cubicBezTo>
                      <a:pt x="36293" y="9506"/>
                      <a:pt x="36017" y="9506"/>
                      <a:pt x="36017" y="9368"/>
                    </a:cubicBezTo>
                    <a:cubicBezTo>
                      <a:pt x="35844" y="9057"/>
                      <a:pt x="35844" y="8780"/>
                      <a:pt x="36155" y="8642"/>
                    </a:cubicBezTo>
                    <a:cubicBezTo>
                      <a:pt x="36293" y="8642"/>
                      <a:pt x="36432" y="8504"/>
                      <a:pt x="36708" y="8504"/>
                    </a:cubicBezTo>
                    <a:cubicBezTo>
                      <a:pt x="36570" y="8366"/>
                      <a:pt x="36432" y="8055"/>
                      <a:pt x="36293" y="7916"/>
                    </a:cubicBezTo>
                    <a:cubicBezTo>
                      <a:pt x="35568" y="8504"/>
                      <a:pt x="34980" y="9057"/>
                      <a:pt x="34427" y="9506"/>
                    </a:cubicBezTo>
                    <a:cubicBezTo>
                      <a:pt x="34289" y="9645"/>
                      <a:pt x="34116" y="9645"/>
                      <a:pt x="34116" y="9645"/>
                    </a:cubicBezTo>
                    <a:cubicBezTo>
                      <a:pt x="33978" y="9645"/>
                      <a:pt x="33839" y="9645"/>
                      <a:pt x="33701" y="9506"/>
                    </a:cubicBezTo>
                    <a:cubicBezTo>
                      <a:pt x="33563" y="9368"/>
                      <a:pt x="33563" y="9057"/>
                      <a:pt x="33701" y="8919"/>
                    </a:cubicBezTo>
                    <a:cubicBezTo>
                      <a:pt x="34427" y="8366"/>
                      <a:pt x="34980" y="7778"/>
                      <a:pt x="35706" y="7329"/>
                    </a:cubicBezTo>
                    <a:cubicBezTo>
                      <a:pt x="35568" y="7190"/>
                      <a:pt x="35429" y="6914"/>
                      <a:pt x="35291" y="6776"/>
                    </a:cubicBezTo>
                    <a:cubicBezTo>
                      <a:pt x="35153" y="6914"/>
                      <a:pt x="35153" y="7052"/>
                      <a:pt x="34980" y="7190"/>
                    </a:cubicBezTo>
                    <a:cubicBezTo>
                      <a:pt x="34901" y="7369"/>
                      <a:pt x="34776" y="7445"/>
                      <a:pt x="34658" y="7445"/>
                    </a:cubicBezTo>
                    <a:cubicBezTo>
                      <a:pt x="34570" y="7445"/>
                      <a:pt x="34486" y="7402"/>
                      <a:pt x="34427" y="7329"/>
                    </a:cubicBezTo>
                    <a:cubicBezTo>
                      <a:pt x="34116" y="7190"/>
                      <a:pt x="34116" y="6914"/>
                      <a:pt x="34289" y="6776"/>
                    </a:cubicBezTo>
                    <a:cubicBezTo>
                      <a:pt x="34289" y="6637"/>
                      <a:pt x="34427" y="6326"/>
                      <a:pt x="34565" y="6188"/>
                    </a:cubicBezTo>
                    <a:lnTo>
                      <a:pt x="34703" y="6188"/>
                    </a:lnTo>
                    <a:cubicBezTo>
                      <a:pt x="34565" y="6188"/>
                      <a:pt x="34565" y="6050"/>
                      <a:pt x="34565" y="6050"/>
                    </a:cubicBezTo>
                    <a:cubicBezTo>
                      <a:pt x="34427" y="6188"/>
                      <a:pt x="34289" y="6465"/>
                      <a:pt x="34116" y="6637"/>
                    </a:cubicBezTo>
                    <a:cubicBezTo>
                      <a:pt x="34116" y="6637"/>
                      <a:pt x="33978" y="6776"/>
                      <a:pt x="33839" y="6776"/>
                    </a:cubicBezTo>
                    <a:cubicBezTo>
                      <a:pt x="33701" y="6776"/>
                      <a:pt x="33701" y="6637"/>
                      <a:pt x="33563" y="6637"/>
                    </a:cubicBezTo>
                    <a:cubicBezTo>
                      <a:pt x="33425" y="6465"/>
                      <a:pt x="33425" y="6326"/>
                      <a:pt x="33425" y="6188"/>
                    </a:cubicBezTo>
                    <a:cubicBezTo>
                      <a:pt x="33425" y="6188"/>
                      <a:pt x="33563" y="6050"/>
                      <a:pt x="33563" y="5912"/>
                    </a:cubicBezTo>
                    <a:lnTo>
                      <a:pt x="33701" y="5912"/>
                    </a:lnTo>
                    <a:cubicBezTo>
                      <a:pt x="33701" y="5773"/>
                      <a:pt x="33839" y="5600"/>
                      <a:pt x="33839" y="5462"/>
                    </a:cubicBezTo>
                    <a:cubicBezTo>
                      <a:pt x="33839" y="5324"/>
                      <a:pt x="33701" y="5324"/>
                      <a:pt x="33563" y="5186"/>
                    </a:cubicBezTo>
                    <a:cubicBezTo>
                      <a:pt x="33425" y="5462"/>
                      <a:pt x="33113" y="5773"/>
                      <a:pt x="32837" y="6050"/>
                    </a:cubicBezTo>
                    <a:cubicBezTo>
                      <a:pt x="32768" y="6119"/>
                      <a:pt x="32655" y="6153"/>
                      <a:pt x="32543" y="6153"/>
                    </a:cubicBezTo>
                    <a:cubicBezTo>
                      <a:pt x="32431" y="6153"/>
                      <a:pt x="32318" y="6119"/>
                      <a:pt x="32249" y="6050"/>
                    </a:cubicBezTo>
                    <a:cubicBezTo>
                      <a:pt x="31973" y="5912"/>
                      <a:pt x="32111" y="5600"/>
                      <a:pt x="32249" y="5462"/>
                    </a:cubicBezTo>
                    <a:cubicBezTo>
                      <a:pt x="32388" y="5186"/>
                      <a:pt x="32699" y="4909"/>
                      <a:pt x="32975" y="4598"/>
                    </a:cubicBezTo>
                    <a:cubicBezTo>
                      <a:pt x="32837" y="4460"/>
                      <a:pt x="32699" y="4322"/>
                      <a:pt x="32388" y="4183"/>
                    </a:cubicBezTo>
                    <a:lnTo>
                      <a:pt x="32388" y="4322"/>
                    </a:lnTo>
                    <a:cubicBezTo>
                      <a:pt x="32249" y="4460"/>
                      <a:pt x="32111" y="4736"/>
                      <a:pt x="32111" y="4909"/>
                    </a:cubicBezTo>
                    <a:cubicBezTo>
                      <a:pt x="32013" y="5007"/>
                      <a:pt x="31846" y="5105"/>
                      <a:pt x="31696" y="5105"/>
                    </a:cubicBezTo>
                    <a:cubicBezTo>
                      <a:pt x="31634" y="5105"/>
                      <a:pt x="31574" y="5088"/>
                      <a:pt x="31523" y="5047"/>
                    </a:cubicBezTo>
                    <a:cubicBezTo>
                      <a:pt x="31247" y="4909"/>
                      <a:pt x="31247" y="4598"/>
                      <a:pt x="31247" y="4460"/>
                    </a:cubicBezTo>
                    <a:cubicBezTo>
                      <a:pt x="31385" y="4183"/>
                      <a:pt x="31523" y="4045"/>
                      <a:pt x="31696" y="3872"/>
                    </a:cubicBezTo>
                    <a:cubicBezTo>
                      <a:pt x="31696" y="3872"/>
                      <a:pt x="31696" y="3734"/>
                      <a:pt x="31835" y="3734"/>
                    </a:cubicBezTo>
                    <a:cubicBezTo>
                      <a:pt x="31385" y="3457"/>
                      <a:pt x="31109" y="3319"/>
                      <a:pt x="30659" y="3008"/>
                    </a:cubicBezTo>
                    <a:lnTo>
                      <a:pt x="30659" y="3008"/>
                    </a:lnTo>
                    <a:cubicBezTo>
                      <a:pt x="30832" y="3181"/>
                      <a:pt x="30659" y="3181"/>
                      <a:pt x="30659" y="3319"/>
                    </a:cubicBezTo>
                    <a:cubicBezTo>
                      <a:pt x="30245" y="4045"/>
                      <a:pt x="29657" y="4736"/>
                      <a:pt x="29242" y="5462"/>
                    </a:cubicBezTo>
                    <a:cubicBezTo>
                      <a:pt x="29163" y="5640"/>
                      <a:pt x="29027" y="5717"/>
                      <a:pt x="28899" y="5717"/>
                    </a:cubicBezTo>
                    <a:cubicBezTo>
                      <a:pt x="28804" y="5717"/>
                      <a:pt x="28714" y="5674"/>
                      <a:pt x="28655" y="5600"/>
                    </a:cubicBezTo>
                    <a:cubicBezTo>
                      <a:pt x="28378" y="5600"/>
                      <a:pt x="28378" y="5324"/>
                      <a:pt x="28378" y="5047"/>
                    </a:cubicBezTo>
                    <a:cubicBezTo>
                      <a:pt x="28931" y="4322"/>
                      <a:pt x="29380" y="3596"/>
                      <a:pt x="29968" y="2870"/>
                    </a:cubicBezTo>
                    <a:cubicBezTo>
                      <a:pt x="29968" y="2732"/>
                      <a:pt x="30106" y="2732"/>
                      <a:pt x="30106" y="2593"/>
                    </a:cubicBezTo>
                    <a:cubicBezTo>
                      <a:pt x="29795" y="2455"/>
                      <a:pt x="29519" y="2317"/>
                      <a:pt x="29242" y="2144"/>
                    </a:cubicBezTo>
                    <a:cubicBezTo>
                      <a:pt x="29104" y="2455"/>
                      <a:pt x="29104" y="2593"/>
                      <a:pt x="28931" y="2870"/>
                    </a:cubicBezTo>
                    <a:cubicBezTo>
                      <a:pt x="28931" y="3008"/>
                      <a:pt x="28655" y="3181"/>
                      <a:pt x="28378" y="3181"/>
                    </a:cubicBezTo>
                    <a:cubicBezTo>
                      <a:pt x="28240" y="3181"/>
                      <a:pt x="28067" y="2870"/>
                      <a:pt x="28067" y="2593"/>
                    </a:cubicBezTo>
                    <a:cubicBezTo>
                      <a:pt x="28067" y="2593"/>
                      <a:pt x="28067" y="2457"/>
                      <a:pt x="28237" y="2455"/>
                    </a:cubicBezTo>
                    <a:lnTo>
                      <a:pt x="28237" y="2455"/>
                    </a:lnTo>
                    <a:cubicBezTo>
                      <a:pt x="28067" y="2457"/>
                      <a:pt x="28066" y="2593"/>
                      <a:pt x="27929" y="2593"/>
                    </a:cubicBezTo>
                    <a:cubicBezTo>
                      <a:pt x="27929" y="2593"/>
                      <a:pt x="27790" y="2593"/>
                      <a:pt x="27652" y="2455"/>
                    </a:cubicBezTo>
                    <a:cubicBezTo>
                      <a:pt x="27514" y="2455"/>
                      <a:pt x="27514" y="2317"/>
                      <a:pt x="27514" y="2317"/>
                    </a:cubicBezTo>
                    <a:cubicBezTo>
                      <a:pt x="27376" y="2144"/>
                      <a:pt x="27514" y="2006"/>
                      <a:pt x="27514" y="1867"/>
                    </a:cubicBezTo>
                    <a:cubicBezTo>
                      <a:pt x="27514" y="1729"/>
                      <a:pt x="27652" y="1591"/>
                      <a:pt x="27652" y="1453"/>
                    </a:cubicBezTo>
                    <a:lnTo>
                      <a:pt x="27790" y="1453"/>
                    </a:lnTo>
                    <a:cubicBezTo>
                      <a:pt x="27652" y="1453"/>
                      <a:pt x="27514" y="1280"/>
                      <a:pt x="27514" y="1280"/>
                    </a:cubicBezTo>
                    <a:cubicBezTo>
                      <a:pt x="27376" y="1591"/>
                      <a:pt x="27203" y="1867"/>
                      <a:pt x="27065" y="2144"/>
                    </a:cubicBezTo>
                    <a:cubicBezTo>
                      <a:pt x="26982" y="2331"/>
                      <a:pt x="26849" y="2405"/>
                      <a:pt x="26726" y="2405"/>
                    </a:cubicBezTo>
                    <a:cubicBezTo>
                      <a:pt x="26644" y="2405"/>
                      <a:pt x="26567" y="2372"/>
                      <a:pt x="26512" y="2317"/>
                    </a:cubicBezTo>
                    <a:cubicBezTo>
                      <a:pt x="26200" y="2144"/>
                      <a:pt x="26200" y="2006"/>
                      <a:pt x="26339" y="1729"/>
                    </a:cubicBezTo>
                    <a:cubicBezTo>
                      <a:pt x="26339" y="1453"/>
                      <a:pt x="26512" y="1280"/>
                      <a:pt x="26650" y="1003"/>
                    </a:cubicBezTo>
                    <a:cubicBezTo>
                      <a:pt x="26512" y="1003"/>
                      <a:pt x="26339" y="865"/>
                      <a:pt x="26200" y="865"/>
                    </a:cubicBezTo>
                    <a:cubicBezTo>
                      <a:pt x="26062" y="1142"/>
                      <a:pt x="26062" y="1280"/>
                      <a:pt x="25924" y="1591"/>
                    </a:cubicBezTo>
                    <a:cubicBezTo>
                      <a:pt x="25924" y="1729"/>
                      <a:pt x="25647" y="1867"/>
                      <a:pt x="25475" y="1867"/>
                    </a:cubicBezTo>
                    <a:cubicBezTo>
                      <a:pt x="25198" y="1867"/>
                      <a:pt x="25060" y="1591"/>
                      <a:pt x="25198" y="1280"/>
                    </a:cubicBezTo>
                    <a:cubicBezTo>
                      <a:pt x="25198" y="1142"/>
                      <a:pt x="25336" y="865"/>
                      <a:pt x="25336" y="588"/>
                    </a:cubicBezTo>
                    <a:cubicBezTo>
                      <a:pt x="25060" y="588"/>
                      <a:pt x="24783" y="416"/>
                      <a:pt x="24472" y="416"/>
                    </a:cubicBezTo>
                    <a:cubicBezTo>
                      <a:pt x="24196" y="1280"/>
                      <a:pt x="24057" y="2006"/>
                      <a:pt x="23746" y="2870"/>
                    </a:cubicBezTo>
                    <a:cubicBezTo>
                      <a:pt x="23746" y="3099"/>
                      <a:pt x="23596" y="3234"/>
                      <a:pt x="23462" y="3234"/>
                    </a:cubicBezTo>
                    <a:cubicBezTo>
                      <a:pt x="23414" y="3234"/>
                      <a:pt x="23368" y="3217"/>
                      <a:pt x="23332" y="3181"/>
                    </a:cubicBezTo>
                    <a:cubicBezTo>
                      <a:pt x="23055" y="3181"/>
                      <a:pt x="22882" y="2870"/>
                      <a:pt x="23055" y="2732"/>
                    </a:cubicBezTo>
                    <a:cubicBezTo>
                      <a:pt x="23193" y="1867"/>
                      <a:pt x="23332" y="1003"/>
                      <a:pt x="23608" y="277"/>
                    </a:cubicBezTo>
                    <a:cubicBezTo>
                      <a:pt x="23193" y="139"/>
                      <a:pt x="22744" y="139"/>
                      <a:pt x="22191" y="139"/>
                    </a:cubicBezTo>
                    <a:lnTo>
                      <a:pt x="22191" y="727"/>
                    </a:lnTo>
                    <a:cubicBezTo>
                      <a:pt x="22191" y="1003"/>
                      <a:pt x="22018" y="1142"/>
                      <a:pt x="21742" y="1142"/>
                    </a:cubicBezTo>
                    <a:cubicBezTo>
                      <a:pt x="21465" y="1142"/>
                      <a:pt x="21327" y="1003"/>
                      <a:pt x="21327" y="727"/>
                    </a:cubicBezTo>
                    <a:lnTo>
                      <a:pt x="21327" y="139"/>
                    </a:lnTo>
                    <a:lnTo>
                      <a:pt x="2132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0" name="Google Shape;1210;p8"/>
              <p:cNvSpPr/>
              <p:nvPr/>
            </p:nvSpPr>
            <p:spPr>
              <a:xfrm>
                <a:off x="5505964" y="3272153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1" name="Google Shape;1211;p8"/>
              <p:cNvSpPr/>
              <p:nvPr/>
            </p:nvSpPr>
            <p:spPr>
              <a:xfrm>
                <a:off x="6013376" y="3471655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2" name="Google Shape;1212;p8"/>
              <p:cNvSpPr/>
              <p:nvPr/>
            </p:nvSpPr>
            <p:spPr>
              <a:xfrm>
                <a:off x="5562064" y="3344179"/>
                <a:ext cx="361450" cy="339116"/>
              </a:xfrm>
              <a:custGeom>
                <a:avLst/>
                <a:gdLst/>
                <a:ahLst/>
                <a:cxnLst/>
                <a:rect l="l" t="t" r="r" b="b"/>
                <a:pathLst>
                  <a:path w="19599" h="18390" extrusionOk="0">
                    <a:moveTo>
                      <a:pt x="1" y="2593"/>
                    </a:moveTo>
                    <a:lnTo>
                      <a:pt x="0" y="2593"/>
                    </a:lnTo>
                    <a:lnTo>
                      <a:pt x="0" y="2731"/>
                    </a:lnTo>
                    <a:cubicBezTo>
                      <a:pt x="0" y="2685"/>
                      <a:pt x="0" y="2638"/>
                      <a:pt x="1" y="2593"/>
                    </a:cubicBezTo>
                    <a:close/>
                    <a:moveTo>
                      <a:pt x="5911" y="1"/>
                    </a:moveTo>
                    <a:cubicBezTo>
                      <a:pt x="4321" y="1"/>
                      <a:pt x="2869" y="277"/>
                      <a:pt x="1452" y="726"/>
                    </a:cubicBezTo>
                    <a:cubicBezTo>
                      <a:pt x="1003" y="865"/>
                      <a:pt x="588" y="1141"/>
                      <a:pt x="277" y="1591"/>
                    </a:cubicBezTo>
                    <a:cubicBezTo>
                      <a:pt x="29" y="1838"/>
                      <a:pt x="3" y="2197"/>
                      <a:pt x="1" y="2593"/>
                    </a:cubicBezTo>
                    <a:lnTo>
                      <a:pt x="1" y="2593"/>
                    </a:lnTo>
                    <a:lnTo>
                      <a:pt x="139" y="2455"/>
                    </a:lnTo>
                    <a:lnTo>
                      <a:pt x="277" y="2282"/>
                    </a:lnTo>
                    <a:cubicBezTo>
                      <a:pt x="1590" y="1003"/>
                      <a:pt x="3457" y="554"/>
                      <a:pt x="5185" y="554"/>
                    </a:cubicBezTo>
                    <a:lnTo>
                      <a:pt x="5600" y="554"/>
                    </a:lnTo>
                    <a:cubicBezTo>
                      <a:pt x="6637" y="554"/>
                      <a:pt x="7501" y="865"/>
                      <a:pt x="8503" y="1003"/>
                    </a:cubicBezTo>
                    <a:cubicBezTo>
                      <a:pt x="9367" y="1280"/>
                      <a:pt x="10232" y="1591"/>
                      <a:pt x="11096" y="2005"/>
                    </a:cubicBezTo>
                    <a:cubicBezTo>
                      <a:pt x="11649" y="2282"/>
                      <a:pt x="12236" y="2731"/>
                      <a:pt x="12824" y="3146"/>
                    </a:cubicBezTo>
                    <a:cubicBezTo>
                      <a:pt x="13550" y="3457"/>
                      <a:pt x="14103" y="3872"/>
                      <a:pt x="14690" y="4460"/>
                    </a:cubicBezTo>
                    <a:cubicBezTo>
                      <a:pt x="15693" y="5462"/>
                      <a:pt x="16695" y="6603"/>
                      <a:pt x="17283" y="7916"/>
                    </a:cubicBezTo>
                    <a:cubicBezTo>
                      <a:pt x="17559" y="8780"/>
                      <a:pt x="17870" y="9506"/>
                      <a:pt x="18009" y="10232"/>
                    </a:cubicBezTo>
                    <a:cubicBezTo>
                      <a:pt x="18147" y="11096"/>
                      <a:pt x="18147" y="11787"/>
                      <a:pt x="18147" y="12651"/>
                    </a:cubicBezTo>
                    <a:cubicBezTo>
                      <a:pt x="18147" y="13377"/>
                      <a:pt x="18009" y="14241"/>
                      <a:pt x="17698" y="14967"/>
                    </a:cubicBezTo>
                    <a:cubicBezTo>
                      <a:pt x="17559" y="15417"/>
                      <a:pt x="17421" y="15693"/>
                      <a:pt x="17145" y="16108"/>
                    </a:cubicBezTo>
                    <a:cubicBezTo>
                      <a:pt x="17006" y="16419"/>
                      <a:pt x="16695" y="16834"/>
                      <a:pt x="16557" y="17145"/>
                    </a:cubicBezTo>
                    <a:cubicBezTo>
                      <a:pt x="16419" y="17283"/>
                      <a:pt x="16419" y="17283"/>
                      <a:pt x="16280" y="17283"/>
                    </a:cubicBezTo>
                    <a:cubicBezTo>
                      <a:pt x="16280" y="17421"/>
                      <a:pt x="16142" y="17421"/>
                      <a:pt x="15969" y="17421"/>
                    </a:cubicBezTo>
                    <a:lnTo>
                      <a:pt x="15693" y="17421"/>
                    </a:lnTo>
                    <a:cubicBezTo>
                      <a:pt x="15693" y="17283"/>
                      <a:pt x="15555" y="17283"/>
                      <a:pt x="15555" y="17145"/>
                    </a:cubicBezTo>
                    <a:lnTo>
                      <a:pt x="15555" y="17421"/>
                    </a:lnTo>
                    <a:cubicBezTo>
                      <a:pt x="15831" y="17836"/>
                      <a:pt x="16142" y="18147"/>
                      <a:pt x="16695" y="18286"/>
                    </a:cubicBezTo>
                    <a:cubicBezTo>
                      <a:pt x="16920" y="18355"/>
                      <a:pt x="17170" y="18389"/>
                      <a:pt x="17421" y="18389"/>
                    </a:cubicBezTo>
                    <a:cubicBezTo>
                      <a:pt x="17672" y="18389"/>
                      <a:pt x="17922" y="18355"/>
                      <a:pt x="18147" y="18286"/>
                    </a:cubicBezTo>
                    <a:cubicBezTo>
                      <a:pt x="18562" y="18009"/>
                      <a:pt x="19011" y="17560"/>
                      <a:pt x="19149" y="17145"/>
                    </a:cubicBezTo>
                    <a:cubicBezTo>
                      <a:pt x="19426" y="15831"/>
                      <a:pt x="19599" y="14553"/>
                      <a:pt x="19599" y="13239"/>
                    </a:cubicBezTo>
                    <a:cubicBezTo>
                      <a:pt x="19599" y="11960"/>
                      <a:pt x="19288" y="10785"/>
                      <a:pt x="19011" y="9644"/>
                    </a:cubicBezTo>
                    <a:cubicBezTo>
                      <a:pt x="18285" y="7328"/>
                      <a:pt x="17006" y="5324"/>
                      <a:pt x="15278" y="3734"/>
                    </a:cubicBezTo>
                    <a:cubicBezTo>
                      <a:pt x="13550" y="2005"/>
                      <a:pt x="11372" y="1003"/>
                      <a:pt x="9056" y="415"/>
                    </a:cubicBezTo>
                    <a:cubicBezTo>
                      <a:pt x="8054" y="139"/>
                      <a:pt x="6913" y="1"/>
                      <a:pt x="591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3" name="Google Shape;1213;p8"/>
              <p:cNvSpPr/>
              <p:nvPr/>
            </p:nvSpPr>
            <p:spPr>
              <a:xfrm>
                <a:off x="5562064" y="3405363"/>
                <a:ext cx="29342" cy="21059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1142" extrusionOk="0">
                    <a:moveTo>
                      <a:pt x="0" y="1"/>
                    </a:moveTo>
                    <a:cubicBezTo>
                      <a:pt x="139" y="277"/>
                      <a:pt x="415" y="692"/>
                      <a:pt x="864" y="865"/>
                    </a:cubicBezTo>
                    <a:cubicBezTo>
                      <a:pt x="1003" y="1003"/>
                      <a:pt x="1279" y="1142"/>
                      <a:pt x="1590" y="1142"/>
                    </a:cubicBezTo>
                    <a:cubicBezTo>
                      <a:pt x="1003" y="692"/>
                      <a:pt x="588" y="277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4" name="Google Shape;1214;p8"/>
              <p:cNvSpPr/>
              <p:nvPr/>
            </p:nvSpPr>
            <p:spPr>
              <a:xfrm>
                <a:off x="5264374" y="3288085"/>
                <a:ext cx="56120" cy="37637"/>
              </a:xfrm>
              <a:custGeom>
                <a:avLst/>
                <a:gdLst/>
                <a:ahLst/>
                <a:cxnLst/>
                <a:rect l="l" t="t" r="r" b="b"/>
                <a:pathLst>
                  <a:path w="3043" h="2041" extrusionOk="0">
                    <a:moveTo>
                      <a:pt x="1452" y="1"/>
                    </a:moveTo>
                    <a:cubicBezTo>
                      <a:pt x="1003" y="312"/>
                      <a:pt x="450" y="589"/>
                      <a:pt x="0" y="865"/>
                    </a:cubicBezTo>
                    <a:cubicBezTo>
                      <a:pt x="450" y="1314"/>
                      <a:pt x="726" y="1729"/>
                      <a:pt x="1176" y="2040"/>
                    </a:cubicBezTo>
                    <a:cubicBezTo>
                      <a:pt x="1867" y="1591"/>
                      <a:pt x="2454" y="1176"/>
                      <a:pt x="3042" y="727"/>
                    </a:cubicBezTo>
                    <a:cubicBezTo>
                      <a:pt x="2593" y="312"/>
                      <a:pt x="2040" y="1"/>
                      <a:pt x="145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5" name="Google Shape;1215;p8"/>
              <p:cNvSpPr/>
              <p:nvPr/>
            </p:nvSpPr>
            <p:spPr>
              <a:xfrm>
                <a:off x="5848910" y="3840693"/>
                <a:ext cx="52929" cy="42726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317" extrusionOk="0">
                    <a:moveTo>
                      <a:pt x="865" y="1"/>
                    </a:moveTo>
                    <a:lnTo>
                      <a:pt x="865" y="277"/>
                    </a:lnTo>
                    <a:cubicBezTo>
                      <a:pt x="865" y="416"/>
                      <a:pt x="726" y="588"/>
                      <a:pt x="588" y="588"/>
                    </a:cubicBezTo>
                    <a:cubicBezTo>
                      <a:pt x="415" y="727"/>
                      <a:pt x="139" y="865"/>
                      <a:pt x="1" y="1003"/>
                    </a:cubicBezTo>
                    <a:cubicBezTo>
                      <a:pt x="139" y="1141"/>
                      <a:pt x="139" y="1280"/>
                      <a:pt x="277" y="1280"/>
                    </a:cubicBezTo>
                    <a:cubicBezTo>
                      <a:pt x="588" y="1141"/>
                      <a:pt x="865" y="1003"/>
                      <a:pt x="1141" y="727"/>
                    </a:cubicBezTo>
                    <a:lnTo>
                      <a:pt x="1279" y="727"/>
                    </a:lnTo>
                    <a:cubicBezTo>
                      <a:pt x="1452" y="727"/>
                      <a:pt x="1591" y="727"/>
                      <a:pt x="1729" y="865"/>
                    </a:cubicBezTo>
                    <a:cubicBezTo>
                      <a:pt x="1729" y="1003"/>
                      <a:pt x="1867" y="1141"/>
                      <a:pt x="1729" y="1141"/>
                    </a:cubicBezTo>
                    <a:cubicBezTo>
                      <a:pt x="1729" y="1280"/>
                      <a:pt x="1729" y="1453"/>
                      <a:pt x="1591" y="1453"/>
                    </a:cubicBezTo>
                    <a:cubicBezTo>
                      <a:pt x="1452" y="1591"/>
                      <a:pt x="1141" y="1867"/>
                      <a:pt x="865" y="2006"/>
                    </a:cubicBezTo>
                    <a:cubicBezTo>
                      <a:pt x="1003" y="2006"/>
                      <a:pt x="1141" y="2144"/>
                      <a:pt x="1279" y="2317"/>
                    </a:cubicBezTo>
                    <a:cubicBezTo>
                      <a:pt x="1729" y="1867"/>
                      <a:pt x="2144" y="1591"/>
                      <a:pt x="2593" y="1280"/>
                    </a:cubicBezTo>
                    <a:cubicBezTo>
                      <a:pt x="2593" y="1280"/>
                      <a:pt x="2731" y="1141"/>
                      <a:pt x="2869" y="1141"/>
                    </a:cubicBezTo>
                    <a:cubicBezTo>
                      <a:pt x="2593" y="1141"/>
                      <a:pt x="2316" y="1003"/>
                      <a:pt x="2144" y="865"/>
                    </a:cubicBezTo>
                    <a:cubicBezTo>
                      <a:pt x="1591" y="727"/>
                      <a:pt x="1141" y="416"/>
                      <a:pt x="8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6" name="Google Shape;1216;p8"/>
              <p:cNvSpPr/>
              <p:nvPr/>
            </p:nvSpPr>
            <p:spPr>
              <a:xfrm>
                <a:off x="5468988" y="3495239"/>
                <a:ext cx="21061" cy="18496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003" extrusionOk="0">
                    <a:moveTo>
                      <a:pt x="727" y="1"/>
                    </a:moveTo>
                    <a:cubicBezTo>
                      <a:pt x="727" y="139"/>
                      <a:pt x="727" y="139"/>
                      <a:pt x="588" y="139"/>
                    </a:cubicBezTo>
                    <a:cubicBezTo>
                      <a:pt x="450" y="312"/>
                      <a:pt x="277" y="450"/>
                      <a:pt x="1" y="588"/>
                    </a:cubicBezTo>
                    <a:cubicBezTo>
                      <a:pt x="139" y="726"/>
                      <a:pt x="277" y="865"/>
                      <a:pt x="588" y="1003"/>
                    </a:cubicBezTo>
                    <a:cubicBezTo>
                      <a:pt x="727" y="865"/>
                      <a:pt x="1003" y="726"/>
                      <a:pt x="1141" y="588"/>
                    </a:cubicBezTo>
                    <a:cubicBezTo>
                      <a:pt x="1141" y="450"/>
                      <a:pt x="1141" y="450"/>
                      <a:pt x="1003" y="312"/>
                    </a:cubicBezTo>
                    <a:cubicBezTo>
                      <a:pt x="865" y="312"/>
                      <a:pt x="865" y="139"/>
                      <a:pt x="72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7" name="Google Shape;1217;p8"/>
              <p:cNvSpPr/>
              <p:nvPr/>
            </p:nvSpPr>
            <p:spPr>
              <a:xfrm>
                <a:off x="5277763" y="3341635"/>
                <a:ext cx="124946" cy="121761"/>
              </a:xfrm>
              <a:custGeom>
                <a:avLst/>
                <a:gdLst/>
                <a:ahLst/>
                <a:cxnLst/>
                <a:rect l="l" t="t" r="r" b="b"/>
                <a:pathLst>
                  <a:path w="6775" h="6603" extrusionOk="0">
                    <a:moveTo>
                      <a:pt x="0" y="0"/>
                    </a:moveTo>
                    <a:cubicBezTo>
                      <a:pt x="1314" y="1418"/>
                      <a:pt x="2731" y="2869"/>
                      <a:pt x="4044" y="4010"/>
                    </a:cubicBezTo>
                    <a:cubicBezTo>
                      <a:pt x="4770" y="4736"/>
                      <a:pt x="5461" y="5323"/>
                      <a:pt x="6187" y="6049"/>
                    </a:cubicBezTo>
                    <a:cubicBezTo>
                      <a:pt x="6216" y="6062"/>
                      <a:pt x="6244" y="6076"/>
                      <a:pt x="6270" y="6091"/>
                    </a:cubicBezTo>
                    <a:lnTo>
                      <a:pt x="6270" y="6091"/>
                    </a:lnTo>
                    <a:cubicBezTo>
                      <a:pt x="5322" y="5123"/>
                      <a:pt x="4427" y="4166"/>
                      <a:pt x="3457" y="3284"/>
                    </a:cubicBezTo>
                    <a:cubicBezTo>
                      <a:pt x="3318" y="3284"/>
                      <a:pt x="3318" y="3146"/>
                      <a:pt x="3180" y="3146"/>
                    </a:cubicBezTo>
                    <a:cubicBezTo>
                      <a:pt x="3180" y="3146"/>
                      <a:pt x="3042" y="3008"/>
                      <a:pt x="3042" y="2869"/>
                    </a:cubicBezTo>
                    <a:cubicBezTo>
                      <a:pt x="2005" y="2005"/>
                      <a:pt x="1003" y="1003"/>
                      <a:pt x="0" y="0"/>
                    </a:cubicBezTo>
                    <a:close/>
                    <a:moveTo>
                      <a:pt x="6270" y="6091"/>
                    </a:moveTo>
                    <a:cubicBezTo>
                      <a:pt x="6436" y="6261"/>
                      <a:pt x="6604" y="6432"/>
                      <a:pt x="6775" y="6602"/>
                    </a:cubicBezTo>
                    <a:cubicBezTo>
                      <a:pt x="6650" y="6477"/>
                      <a:pt x="6524" y="6238"/>
                      <a:pt x="6270" y="609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8" name="Google Shape;1218;p8"/>
              <p:cNvSpPr/>
              <p:nvPr/>
            </p:nvSpPr>
            <p:spPr>
              <a:xfrm>
                <a:off x="5912664" y="3909529"/>
                <a:ext cx="2563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" extrusionOk="0">
                    <a:moveTo>
                      <a:pt x="0" y="1"/>
                    </a:moveTo>
                    <a:lnTo>
                      <a:pt x="138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9" name="Google Shape;1219;p8"/>
              <p:cNvSpPr/>
              <p:nvPr/>
            </p:nvSpPr>
            <p:spPr>
              <a:xfrm>
                <a:off x="5450509" y="3479307"/>
                <a:ext cx="18498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865" extrusionOk="0">
                    <a:moveTo>
                      <a:pt x="726" y="0"/>
                    </a:moveTo>
                    <a:cubicBezTo>
                      <a:pt x="415" y="139"/>
                      <a:pt x="277" y="312"/>
                      <a:pt x="0" y="450"/>
                    </a:cubicBezTo>
                    <a:cubicBezTo>
                      <a:pt x="139" y="588"/>
                      <a:pt x="277" y="726"/>
                      <a:pt x="415" y="865"/>
                    </a:cubicBezTo>
                    <a:lnTo>
                      <a:pt x="415" y="726"/>
                    </a:lnTo>
                    <a:cubicBezTo>
                      <a:pt x="588" y="726"/>
                      <a:pt x="864" y="588"/>
                      <a:pt x="1003" y="450"/>
                    </a:cubicBezTo>
                    <a:lnTo>
                      <a:pt x="1003" y="312"/>
                    </a:lnTo>
                    <a:cubicBezTo>
                      <a:pt x="864" y="312"/>
                      <a:pt x="726" y="139"/>
                      <a:pt x="72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0" name="Google Shape;1220;p8"/>
              <p:cNvSpPr/>
              <p:nvPr/>
            </p:nvSpPr>
            <p:spPr>
              <a:xfrm>
                <a:off x="5684445" y="3689006"/>
                <a:ext cx="111576" cy="101366"/>
              </a:xfrm>
              <a:custGeom>
                <a:avLst/>
                <a:gdLst/>
                <a:ahLst/>
                <a:cxnLst/>
                <a:rect l="l" t="t" r="r" b="b"/>
                <a:pathLst>
                  <a:path w="6050" h="5497" extrusionOk="0">
                    <a:moveTo>
                      <a:pt x="1556" y="0"/>
                    </a:moveTo>
                    <a:cubicBezTo>
                      <a:pt x="1141" y="311"/>
                      <a:pt x="865" y="726"/>
                      <a:pt x="416" y="1037"/>
                    </a:cubicBezTo>
                    <a:cubicBezTo>
                      <a:pt x="277" y="1037"/>
                      <a:pt x="139" y="1176"/>
                      <a:pt x="1" y="1314"/>
                    </a:cubicBezTo>
                    <a:cubicBezTo>
                      <a:pt x="277" y="1590"/>
                      <a:pt x="554" y="1729"/>
                      <a:pt x="865" y="2040"/>
                    </a:cubicBezTo>
                    <a:cubicBezTo>
                      <a:pt x="1003" y="1729"/>
                      <a:pt x="1280" y="1590"/>
                      <a:pt x="1556" y="1452"/>
                    </a:cubicBezTo>
                    <a:cubicBezTo>
                      <a:pt x="1729" y="1314"/>
                      <a:pt x="1729" y="1314"/>
                      <a:pt x="1867" y="1314"/>
                    </a:cubicBezTo>
                    <a:cubicBezTo>
                      <a:pt x="2006" y="1314"/>
                      <a:pt x="2144" y="1452"/>
                      <a:pt x="2144" y="1590"/>
                    </a:cubicBezTo>
                    <a:cubicBezTo>
                      <a:pt x="2282" y="1729"/>
                      <a:pt x="2282" y="2040"/>
                      <a:pt x="2006" y="2178"/>
                    </a:cubicBezTo>
                    <a:cubicBezTo>
                      <a:pt x="1867" y="2316"/>
                      <a:pt x="1729" y="2454"/>
                      <a:pt x="1418" y="2593"/>
                    </a:cubicBezTo>
                    <a:cubicBezTo>
                      <a:pt x="1556" y="2593"/>
                      <a:pt x="1556" y="2766"/>
                      <a:pt x="1729" y="2766"/>
                    </a:cubicBezTo>
                    <a:cubicBezTo>
                      <a:pt x="2006" y="2593"/>
                      <a:pt x="2282" y="2316"/>
                      <a:pt x="2593" y="2178"/>
                    </a:cubicBezTo>
                    <a:lnTo>
                      <a:pt x="2731" y="2178"/>
                    </a:lnTo>
                    <a:cubicBezTo>
                      <a:pt x="2870" y="2178"/>
                      <a:pt x="3008" y="2178"/>
                      <a:pt x="3146" y="2316"/>
                    </a:cubicBezTo>
                    <a:cubicBezTo>
                      <a:pt x="3284" y="2593"/>
                      <a:pt x="3146" y="2766"/>
                      <a:pt x="3008" y="2904"/>
                    </a:cubicBezTo>
                    <a:cubicBezTo>
                      <a:pt x="2731" y="3042"/>
                      <a:pt x="2593" y="3180"/>
                      <a:pt x="2282" y="3457"/>
                    </a:cubicBezTo>
                    <a:lnTo>
                      <a:pt x="2420" y="3457"/>
                    </a:lnTo>
                    <a:cubicBezTo>
                      <a:pt x="2731" y="3319"/>
                      <a:pt x="3008" y="3042"/>
                      <a:pt x="3284" y="2904"/>
                    </a:cubicBezTo>
                    <a:lnTo>
                      <a:pt x="3457" y="2904"/>
                    </a:lnTo>
                    <a:cubicBezTo>
                      <a:pt x="3596" y="2904"/>
                      <a:pt x="3734" y="2904"/>
                      <a:pt x="3872" y="3042"/>
                    </a:cubicBezTo>
                    <a:cubicBezTo>
                      <a:pt x="4010" y="3319"/>
                      <a:pt x="3872" y="3457"/>
                      <a:pt x="3734" y="3630"/>
                    </a:cubicBezTo>
                    <a:cubicBezTo>
                      <a:pt x="3596" y="3768"/>
                      <a:pt x="3457" y="3906"/>
                      <a:pt x="3284" y="4044"/>
                    </a:cubicBezTo>
                    <a:lnTo>
                      <a:pt x="3146" y="4044"/>
                    </a:lnTo>
                    <a:cubicBezTo>
                      <a:pt x="3284" y="4183"/>
                      <a:pt x="3284" y="4321"/>
                      <a:pt x="3457" y="4321"/>
                    </a:cubicBezTo>
                    <a:cubicBezTo>
                      <a:pt x="3457" y="4494"/>
                      <a:pt x="3596" y="4494"/>
                      <a:pt x="3596" y="4494"/>
                    </a:cubicBezTo>
                    <a:lnTo>
                      <a:pt x="3734" y="4494"/>
                    </a:lnTo>
                    <a:cubicBezTo>
                      <a:pt x="3872" y="4321"/>
                      <a:pt x="4010" y="4183"/>
                      <a:pt x="4149" y="4044"/>
                    </a:cubicBezTo>
                    <a:cubicBezTo>
                      <a:pt x="4321" y="4044"/>
                      <a:pt x="4321" y="4044"/>
                      <a:pt x="4460" y="3906"/>
                    </a:cubicBezTo>
                    <a:cubicBezTo>
                      <a:pt x="4460" y="3906"/>
                      <a:pt x="4598" y="3768"/>
                      <a:pt x="4736" y="3768"/>
                    </a:cubicBezTo>
                    <a:cubicBezTo>
                      <a:pt x="4874" y="3768"/>
                      <a:pt x="4874" y="3768"/>
                      <a:pt x="5013" y="3906"/>
                    </a:cubicBezTo>
                    <a:cubicBezTo>
                      <a:pt x="5186" y="4044"/>
                      <a:pt x="5186" y="4321"/>
                      <a:pt x="5013" y="4494"/>
                    </a:cubicBezTo>
                    <a:lnTo>
                      <a:pt x="4321" y="5185"/>
                    </a:lnTo>
                    <a:cubicBezTo>
                      <a:pt x="4460" y="5185"/>
                      <a:pt x="4598" y="5358"/>
                      <a:pt x="4736" y="5496"/>
                    </a:cubicBezTo>
                    <a:cubicBezTo>
                      <a:pt x="5186" y="5358"/>
                      <a:pt x="5600" y="5047"/>
                      <a:pt x="6050" y="4770"/>
                    </a:cubicBezTo>
                    <a:cubicBezTo>
                      <a:pt x="5462" y="4183"/>
                      <a:pt x="5013" y="3630"/>
                      <a:pt x="4598" y="3180"/>
                    </a:cubicBezTo>
                    <a:cubicBezTo>
                      <a:pt x="3872" y="2316"/>
                      <a:pt x="3146" y="1590"/>
                      <a:pt x="2282" y="726"/>
                    </a:cubicBezTo>
                    <a:cubicBezTo>
                      <a:pt x="2144" y="450"/>
                      <a:pt x="1867" y="311"/>
                      <a:pt x="155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1" name="Google Shape;1221;p8"/>
              <p:cNvSpPr/>
              <p:nvPr/>
            </p:nvSpPr>
            <p:spPr>
              <a:xfrm>
                <a:off x="5782612" y="3787788"/>
                <a:ext cx="52929" cy="42099"/>
              </a:xfrm>
              <a:custGeom>
                <a:avLst/>
                <a:gdLst/>
                <a:ahLst/>
                <a:cxnLst/>
                <a:rect l="l" t="t" r="r" b="b"/>
                <a:pathLst>
                  <a:path w="2870" h="2283" extrusionOk="0">
                    <a:moveTo>
                      <a:pt x="1280" y="1"/>
                    </a:moveTo>
                    <a:cubicBezTo>
                      <a:pt x="865" y="277"/>
                      <a:pt x="416" y="554"/>
                      <a:pt x="1" y="865"/>
                    </a:cubicBezTo>
                    <a:cubicBezTo>
                      <a:pt x="416" y="1142"/>
                      <a:pt x="727" y="1418"/>
                      <a:pt x="1003" y="1729"/>
                    </a:cubicBezTo>
                    <a:cubicBezTo>
                      <a:pt x="1141" y="1729"/>
                      <a:pt x="1141" y="1556"/>
                      <a:pt x="1141" y="1556"/>
                    </a:cubicBezTo>
                    <a:cubicBezTo>
                      <a:pt x="1418" y="1418"/>
                      <a:pt x="1591" y="1280"/>
                      <a:pt x="1729" y="1142"/>
                    </a:cubicBezTo>
                    <a:lnTo>
                      <a:pt x="2144" y="1142"/>
                    </a:lnTo>
                    <a:cubicBezTo>
                      <a:pt x="2144" y="1142"/>
                      <a:pt x="2282" y="1142"/>
                      <a:pt x="2455" y="1280"/>
                    </a:cubicBezTo>
                    <a:lnTo>
                      <a:pt x="2455" y="1556"/>
                    </a:lnTo>
                    <a:cubicBezTo>
                      <a:pt x="2455" y="1729"/>
                      <a:pt x="2282" y="1867"/>
                      <a:pt x="2282" y="1867"/>
                    </a:cubicBezTo>
                    <a:cubicBezTo>
                      <a:pt x="2006" y="2006"/>
                      <a:pt x="1867" y="2144"/>
                      <a:pt x="1729" y="2282"/>
                    </a:cubicBezTo>
                    <a:lnTo>
                      <a:pt x="1867" y="2282"/>
                    </a:lnTo>
                    <a:cubicBezTo>
                      <a:pt x="2144" y="2144"/>
                      <a:pt x="2455" y="1867"/>
                      <a:pt x="2731" y="1729"/>
                    </a:cubicBezTo>
                    <a:cubicBezTo>
                      <a:pt x="2870" y="1729"/>
                      <a:pt x="2870" y="1729"/>
                      <a:pt x="2870" y="1556"/>
                    </a:cubicBezTo>
                    <a:cubicBezTo>
                      <a:pt x="2282" y="1142"/>
                      <a:pt x="1729" y="554"/>
                      <a:pt x="128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2" name="Google Shape;1222;p8"/>
              <p:cNvSpPr/>
              <p:nvPr/>
            </p:nvSpPr>
            <p:spPr>
              <a:xfrm>
                <a:off x="5577998" y="3599130"/>
                <a:ext cx="124965" cy="103284"/>
              </a:xfrm>
              <a:custGeom>
                <a:avLst/>
                <a:gdLst/>
                <a:ahLst/>
                <a:cxnLst/>
                <a:rect l="l" t="t" r="r" b="b"/>
                <a:pathLst>
                  <a:path w="6776" h="5601" extrusionOk="0">
                    <a:moveTo>
                      <a:pt x="1590" y="1"/>
                    </a:moveTo>
                    <a:cubicBezTo>
                      <a:pt x="1279" y="277"/>
                      <a:pt x="1003" y="415"/>
                      <a:pt x="865" y="727"/>
                    </a:cubicBezTo>
                    <a:cubicBezTo>
                      <a:pt x="588" y="865"/>
                      <a:pt x="277" y="1141"/>
                      <a:pt x="0" y="1418"/>
                    </a:cubicBezTo>
                    <a:cubicBezTo>
                      <a:pt x="415" y="1591"/>
                      <a:pt x="726" y="1867"/>
                      <a:pt x="1003" y="2144"/>
                    </a:cubicBezTo>
                    <a:cubicBezTo>
                      <a:pt x="1141" y="2005"/>
                      <a:pt x="1279" y="1867"/>
                      <a:pt x="1452" y="1729"/>
                    </a:cubicBezTo>
                    <a:cubicBezTo>
                      <a:pt x="1590" y="1591"/>
                      <a:pt x="1590" y="1591"/>
                      <a:pt x="1729" y="1591"/>
                    </a:cubicBezTo>
                    <a:cubicBezTo>
                      <a:pt x="1867" y="1591"/>
                      <a:pt x="2005" y="1591"/>
                      <a:pt x="2005" y="1729"/>
                    </a:cubicBezTo>
                    <a:cubicBezTo>
                      <a:pt x="2316" y="1867"/>
                      <a:pt x="2316" y="2144"/>
                      <a:pt x="2143" y="2282"/>
                    </a:cubicBezTo>
                    <a:cubicBezTo>
                      <a:pt x="2005" y="2455"/>
                      <a:pt x="1867" y="2593"/>
                      <a:pt x="1590" y="2731"/>
                    </a:cubicBezTo>
                    <a:cubicBezTo>
                      <a:pt x="1729" y="2870"/>
                      <a:pt x="1867" y="3008"/>
                      <a:pt x="2005" y="3008"/>
                    </a:cubicBezTo>
                    <a:cubicBezTo>
                      <a:pt x="2143" y="2870"/>
                      <a:pt x="2316" y="2731"/>
                      <a:pt x="2455" y="2593"/>
                    </a:cubicBezTo>
                    <a:cubicBezTo>
                      <a:pt x="2593" y="2593"/>
                      <a:pt x="2731" y="2455"/>
                      <a:pt x="2869" y="2455"/>
                    </a:cubicBezTo>
                    <a:cubicBezTo>
                      <a:pt x="2869" y="2455"/>
                      <a:pt x="3008" y="2593"/>
                      <a:pt x="3180" y="2593"/>
                    </a:cubicBezTo>
                    <a:cubicBezTo>
                      <a:pt x="3319" y="2731"/>
                      <a:pt x="3319" y="3008"/>
                      <a:pt x="3180" y="3146"/>
                    </a:cubicBezTo>
                    <a:cubicBezTo>
                      <a:pt x="3008" y="3319"/>
                      <a:pt x="2869" y="3457"/>
                      <a:pt x="2731" y="3595"/>
                    </a:cubicBezTo>
                    <a:cubicBezTo>
                      <a:pt x="2731" y="3734"/>
                      <a:pt x="2869" y="3734"/>
                      <a:pt x="2869" y="3734"/>
                    </a:cubicBezTo>
                    <a:cubicBezTo>
                      <a:pt x="3180" y="3595"/>
                      <a:pt x="3319" y="3457"/>
                      <a:pt x="3595" y="3319"/>
                    </a:cubicBezTo>
                    <a:lnTo>
                      <a:pt x="3733" y="3146"/>
                    </a:lnTo>
                    <a:cubicBezTo>
                      <a:pt x="3872" y="3146"/>
                      <a:pt x="4044" y="3319"/>
                      <a:pt x="4183" y="3457"/>
                    </a:cubicBezTo>
                    <a:cubicBezTo>
                      <a:pt x="4321" y="3595"/>
                      <a:pt x="4183" y="3872"/>
                      <a:pt x="4044" y="4010"/>
                    </a:cubicBezTo>
                    <a:cubicBezTo>
                      <a:pt x="3872" y="4183"/>
                      <a:pt x="3733" y="4183"/>
                      <a:pt x="3595" y="4321"/>
                    </a:cubicBezTo>
                    <a:cubicBezTo>
                      <a:pt x="3733" y="4460"/>
                      <a:pt x="3733" y="4460"/>
                      <a:pt x="3872" y="4598"/>
                    </a:cubicBezTo>
                    <a:cubicBezTo>
                      <a:pt x="4183" y="4321"/>
                      <a:pt x="4321" y="4183"/>
                      <a:pt x="4598" y="3872"/>
                    </a:cubicBezTo>
                    <a:cubicBezTo>
                      <a:pt x="4736" y="3872"/>
                      <a:pt x="4736" y="3734"/>
                      <a:pt x="4909" y="3734"/>
                    </a:cubicBezTo>
                    <a:cubicBezTo>
                      <a:pt x="5047" y="3734"/>
                      <a:pt x="5185" y="3872"/>
                      <a:pt x="5185" y="3872"/>
                    </a:cubicBezTo>
                    <a:cubicBezTo>
                      <a:pt x="5323" y="4010"/>
                      <a:pt x="5462" y="4321"/>
                      <a:pt x="5185" y="4460"/>
                    </a:cubicBezTo>
                    <a:cubicBezTo>
                      <a:pt x="5047" y="4736"/>
                      <a:pt x="4736" y="4874"/>
                      <a:pt x="4598" y="5185"/>
                    </a:cubicBezTo>
                    <a:cubicBezTo>
                      <a:pt x="4736" y="5324"/>
                      <a:pt x="4909" y="5462"/>
                      <a:pt x="5185" y="5600"/>
                    </a:cubicBezTo>
                    <a:cubicBezTo>
                      <a:pt x="5600" y="5185"/>
                      <a:pt x="6188" y="4736"/>
                      <a:pt x="6775" y="4321"/>
                    </a:cubicBezTo>
                    <a:cubicBezTo>
                      <a:pt x="6326" y="4010"/>
                      <a:pt x="6049" y="3734"/>
                      <a:pt x="5600" y="3319"/>
                    </a:cubicBezTo>
                    <a:cubicBezTo>
                      <a:pt x="4321" y="2144"/>
                      <a:pt x="3008" y="1141"/>
                      <a:pt x="159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3" name="Google Shape;1223;p8"/>
              <p:cNvSpPr/>
              <p:nvPr/>
            </p:nvSpPr>
            <p:spPr>
              <a:xfrm>
                <a:off x="5883342" y="3861733"/>
                <a:ext cx="82234" cy="40181"/>
              </a:xfrm>
              <a:custGeom>
                <a:avLst/>
                <a:gdLst/>
                <a:ahLst/>
                <a:cxnLst/>
                <a:rect l="l" t="t" r="r" b="b"/>
                <a:pathLst>
                  <a:path w="4459" h="2179" extrusionOk="0">
                    <a:moveTo>
                      <a:pt x="4459" y="0"/>
                    </a:moveTo>
                    <a:cubicBezTo>
                      <a:pt x="4182" y="139"/>
                      <a:pt x="3906" y="139"/>
                      <a:pt x="3457" y="139"/>
                    </a:cubicBezTo>
                    <a:lnTo>
                      <a:pt x="2454" y="139"/>
                    </a:lnTo>
                    <a:cubicBezTo>
                      <a:pt x="1590" y="588"/>
                      <a:pt x="864" y="1176"/>
                      <a:pt x="0" y="1729"/>
                    </a:cubicBezTo>
                    <a:cubicBezTo>
                      <a:pt x="138" y="1867"/>
                      <a:pt x="449" y="2040"/>
                      <a:pt x="588" y="2178"/>
                    </a:cubicBezTo>
                    <a:cubicBezTo>
                      <a:pt x="1452" y="1729"/>
                      <a:pt x="2316" y="1314"/>
                      <a:pt x="3042" y="865"/>
                    </a:cubicBezTo>
                    <a:cubicBezTo>
                      <a:pt x="3595" y="588"/>
                      <a:pt x="4044" y="312"/>
                      <a:pt x="445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4" name="Google Shape;1224;p8"/>
              <p:cNvSpPr/>
              <p:nvPr/>
            </p:nvSpPr>
            <p:spPr>
              <a:xfrm>
                <a:off x="5416078" y="3442335"/>
                <a:ext cx="13408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727" h="727" extrusionOk="0">
                    <a:moveTo>
                      <a:pt x="554" y="1"/>
                    </a:moveTo>
                    <a:lnTo>
                      <a:pt x="416" y="139"/>
                    </a:lnTo>
                    <a:lnTo>
                      <a:pt x="277" y="277"/>
                    </a:lnTo>
                    <a:cubicBezTo>
                      <a:pt x="139" y="415"/>
                      <a:pt x="1" y="415"/>
                      <a:pt x="1" y="588"/>
                    </a:cubicBezTo>
                    <a:cubicBezTo>
                      <a:pt x="1" y="588"/>
                      <a:pt x="139" y="588"/>
                      <a:pt x="139" y="727"/>
                    </a:cubicBezTo>
                    <a:cubicBezTo>
                      <a:pt x="277" y="588"/>
                      <a:pt x="416" y="415"/>
                      <a:pt x="727" y="277"/>
                    </a:cubicBezTo>
                    <a:cubicBezTo>
                      <a:pt x="554" y="139"/>
                      <a:pt x="554" y="139"/>
                      <a:pt x="55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5" name="Google Shape;1225;p8"/>
              <p:cNvSpPr/>
              <p:nvPr/>
            </p:nvSpPr>
            <p:spPr>
              <a:xfrm>
                <a:off x="5373366" y="3397084"/>
                <a:ext cx="21061" cy="24230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314" extrusionOk="0">
                    <a:moveTo>
                      <a:pt x="589" y="1"/>
                    </a:moveTo>
                    <a:cubicBezTo>
                      <a:pt x="589" y="1"/>
                      <a:pt x="589" y="139"/>
                      <a:pt x="450" y="139"/>
                    </a:cubicBezTo>
                    <a:cubicBezTo>
                      <a:pt x="277" y="277"/>
                      <a:pt x="139" y="450"/>
                      <a:pt x="1" y="726"/>
                    </a:cubicBezTo>
                    <a:cubicBezTo>
                      <a:pt x="139" y="865"/>
                      <a:pt x="277" y="1003"/>
                      <a:pt x="450" y="1314"/>
                    </a:cubicBezTo>
                    <a:cubicBezTo>
                      <a:pt x="727" y="1003"/>
                      <a:pt x="865" y="865"/>
                      <a:pt x="1142" y="726"/>
                    </a:cubicBezTo>
                    <a:cubicBezTo>
                      <a:pt x="865" y="450"/>
                      <a:pt x="727" y="277"/>
                      <a:pt x="58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6" name="Google Shape;1226;p8"/>
              <p:cNvSpPr/>
              <p:nvPr/>
            </p:nvSpPr>
            <p:spPr>
              <a:xfrm>
                <a:off x="5490030" y="3513716"/>
                <a:ext cx="103922" cy="98821"/>
              </a:xfrm>
              <a:custGeom>
                <a:avLst/>
                <a:gdLst/>
                <a:ahLst/>
                <a:cxnLst/>
                <a:rect l="l" t="t" r="r" b="b"/>
                <a:pathLst>
                  <a:path w="5635" h="5359" extrusionOk="0">
                    <a:moveTo>
                      <a:pt x="726" y="1"/>
                    </a:moveTo>
                    <a:lnTo>
                      <a:pt x="0" y="727"/>
                    </a:lnTo>
                    <a:cubicBezTo>
                      <a:pt x="173" y="1038"/>
                      <a:pt x="450" y="1176"/>
                      <a:pt x="726" y="1453"/>
                    </a:cubicBezTo>
                    <a:cubicBezTo>
                      <a:pt x="726" y="1314"/>
                      <a:pt x="865" y="1176"/>
                      <a:pt x="1037" y="1176"/>
                    </a:cubicBezTo>
                    <a:cubicBezTo>
                      <a:pt x="1176" y="1038"/>
                      <a:pt x="1314" y="1038"/>
                      <a:pt x="1452" y="1038"/>
                    </a:cubicBezTo>
                    <a:lnTo>
                      <a:pt x="1729" y="1038"/>
                    </a:lnTo>
                    <a:cubicBezTo>
                      <a:pt x="1729" y="1176"/>
                      <a:pt x="1901" y="1314"/>
                      <a:pt x="1901" y="1314"/>
                    </a:cubicBezTo>
                    <a:cubicBezTo>
                      <a:pt x="1901" y="1453"/>
                      <a:pt x="1729" y="1591"/>
                      <a:pt x="1729" y="1729"/>
                    </a:cubicBezTo>
                    <a:cubicBezTo>
                      <a:pt x="1590" y="1902"/>
                      <a:pt x="1452" y="2040"/>
                      <a:pt x="1314" y="2179"/>
                    </a:cubicBezTo>
                    <a:cubicBezTo>
                      <a:pt x="1314" y="2317"/>
                      <a:pt x="1452" y="2317"/>
                      <a:pt x="1452" y="2455"/>
                    </a:cubicBezTo>
                    <a:lnTo>
                      <a:pt x="1590" y="2317"/>
                    </a:lnTo>
                    <a:cubicBezTo>
                      <a:pt x="1729" y="2179"/>
                      <a:pt x="1901" y="2040"/>
                      <a:pt x="2040" y="1902"/>
                    </a:cubicBezTo>
                    <a:cubicBezTo>
                      <a:pt x="2178" y="1902"/>
                      <a:pt x="2178" y="1729"/>
                      <a:pt x="2316" y="1729"/>
                    </a:cubicBezTo>
                    <a:cubicBezTo>
                      <a:pt x="2455" y="1729"/>
                      <a:pt x="2593" y="1902"/>
                      <a:pt x="2593" y="1902"/>
                    </a:cubicBezTo>
                    <a:cubicBezTo>
                      <a:pt x="2904" y="2040"/>
                      <a:pt x="2904" y="2317"/>
                      <a:pt x="2766" y="2593"/>
                    </a:cubicBezTo>
                    <a:cubicBezTo>
                      <a:pt x="2455" y="2766"/>
                      <a:pt x="2316" y="2904"/>
                      <a:pt x="2040" y="3043"/>
                    </a:cubicBezTo>
                    <a:cubicBezTo>
                      <a:pt x="2178" y="3181"/>
                      <a:pt x="2316" y="3319"/>
                      <a:pt x="2316" y="3457"/>
                    </a:cubicBezTo>
                    <a:cubicBezTo>
                      <a:pt x="2593" y="3181"/>
                      <a:pt x="3042" y="2904"/>
                      <a:pt x="3319" y="2593"/>
                    </a:cubicBezTo>
                    <a:lnTo>
                      <a:pt x="3457" y="2593"/>
                    </a:lnTo>
                    <a:cubicBezTo>
                      <a:pt x="3630" y="2593"/>
                      <a:pt x="3768" y="2593"/>
                      <a:pt x="3906" y="2766"/>
                    </a:cubicBezTo>
                    <a:cubicBezTo>
                      <a:pt x="3906" y="2904"/>
                      <a:pt x="4045" y="3043"/>
                      <a:pt x="3906" y="3181"/>
                    </a:cubicBezTo>
                    <a:cubicBezTo>
                      <a:pt x="3906" y="3181"/>
                      <a:pt x="3906" y="3319"/>
                      <a:pt x="3768" y="3319"/>
                    </a:cubicBezTo>
                    <a:cubicBezTo>
                      <a:pt x="3630" y="3457"/>
                      <a:pt x="3630" y="3457"/>
                      <a:pt x="3457" y="3630"/>
                    </a:cubicBezTo>
                    <a:cubicBezTo>
                      <a:pt x="3319" y="3769"/>
                      <a:pt x="3180" y="3907"/>
                      <a:pt x="3042" y="4045"/>
                    </a:cubicBezTo>
                    <a:cubicBezTo>
                      <a:pt x="3042" y="4045"/>
                      <a:pt x="3042" y="4183"/>
                      <a:pt x="3180" y="4183"/>
                    </a:cubicBezTo>
                    <a:cubicBezTo>
                      <a:pt x="3457" y="3907"/>
                      <a:pt x="3768" y="3769"/>
                      <a:pt x="4045" y="3457"/>
                    </a:cubicBezTo>
                    <a:cubicBezTo>
                      <a:pt x="4045" y="3319"/>
                      <a:pt x="4183" y="3319"/>
                      <a:pt x="4321" y="3319"/>
                    </a:cubicBezTo>
                    <a:cubicBezTo>
                      <a:pt x="4494" y="3319"/>
                      <a:pt x="4632" y="3319"/>
                      <a:pt x="4632" y="3457"/>
                    </a:cubicBezTo>
                    <a:cubicBezTo>
                      <a:pt x="4770" y="3457"/>
                      <a:pt x="4770" y="3630"/>
                      <a:pt x="4770" y="3769"/>
                    </a:cubicBezTo>
                    <a:cubicBezTo>
                      <a:pt x="4770" y="3907"/>
                      <a:pt x="4770" y="4045"/>
                      <a:pt x="4632" y="4045"/>
                    </a:cubicBezTo>
                    <a:cubicBezTo>
                      <a:pt x="4321" y="4322"/>
                      <a:pt x="4045" y="4633"/>
                      <a:pt x="3768" y="4909"/>
                    </a:cubicBezTo>
                    <a:cubicBezTo>
                      <a:pt x="3906" y="5047"/>
                      <a:pt x="4045" y="5186"/>
                      <a:pt x="4183" y="5359"/>
                    </a:cubicBezTo>
                    <a:cubicBezTo>
                      <a:pt x="4632" y="4909"/>
                      <a:pt x="5185" y="4494"/>
                      <a:pt x="5635" y="4045"/>
                    </a:cubicBezTo>
                    <a:cubicBezTo>
                      <a:pt x="4045" y="2766"/>
                      <a:pt x="2316" y="1453"/>
                      <a:pt x="72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7" name="Google Shape;1227;p8"/>
              <p:cNvSpPr/>
              <p:nvPr/>
            </p:nvSpPr>
            <p:spPr>
              <a:xfrm>
                <a:off x="5394408" y="3421314"/>
                <a:ext cx="21688" cy="18496"/>
              </a:xfrm>
              <a:custGeom>
                <a:avLst/>
                <a:gdLst/>
                <a:ahLst/>
                <a:cxnLst/>
                <a:rect l="l" t="t" r="r" b="b"/>
                <a:pathLst>
                  <a:path w="1176" h="1003" extrusionOk="0">
                    <a:moveTo>
                      <a:pt x="588" y="0"/>
                    </a:moveTo>
                    <a:lnTo>
                      <a:pt x="1" y="553"/>
                    </a:lnTo>
                    <a:cubicBezTo>
                      <a:pt x="173" y="691"/>
                      <a:pt x="312" y="864"/>
                      <a:pt x="450" y="1002"/>
                    </a:cubicBezTo>
                    <a:cubicBezTo>
                      <a:pt x="726" y="864"/>
                      <a:pt x="865" y="691"/>
                      <a:pt x="1038" y="553"/>
                    </a:cubicBezTo>
                    <a:lnTo>
                      <a:pt x="1176" y="553"/>
                    </a:lnTo>
                    <a:cubicBezTo>
                      <a:pt x="865" y="415"/>
                      <a:pt x="726" y="277"/>
                      <a:pt x="588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8" name="Google Shape;1228;p8"/>
              <p:cNvSpPr/>
              <p:nvPr/>
            </p:nvSpPr>
            <p:spPr>
              <a:xfrm>
                <a:off x="5354887" y="3378607"/>
                <a:ext cx="18498" cy="21040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1141" extrusionOk="0">
                    <a:moveTo>
                      <a:pt x="726" y="0"/>
                    </a:moveTo>
                    <a:cubicBezTo>
                      <a:pt x="726" y="0"/>
                      <a:pt x="726" y="138"/>
                      <a:pt x="588" y="277"/>
                    </a:cubicBezTo>
                    <a:cubicBezTo>
                      <a:pt x="415" y="415"/>
                      <a:pt x="139" y="588"/>
                      <a:pt x="1" y="726"/>
                    </a:cubicBezTo>
                    <a:cubicBezTo>
                      <a:pt x="139" y="864"/>
                      <a:pt x="139" y="1003"/>
                      <a:pt x="277" y="1141"/>
                    </a:cubicBezTo>
                    <a:cubicBezTo>
                      <a:pt x="415" y="864"/>
                      <a:pt x="726" y="726"/>
                      <a:pt x="865" y="588"/>
                    </a:cubicBezTo>
                    <a:cubicBezTo>
                      <a:pt x="865" y="415"/>
                      <a:pt x="1003" y="415"/>
                      <a:pt x="1003" y="415"/>
                    </a:cubicBezTo>
                    <a:cubicBezTo>
                      <a:pt x="1003" y="277"/>
                      <a:pt x="865" y="138"/>
                      <a:pt x="72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9" name="Google Shape;1229;p8"/>
              <p:cNvSpPr/>
              <p:nvPr/>
            </p:nvSpPr>
            <p:spPr>
              <a:xfrm>
                <a:off x="5429467" y="3458267"/>
                <a:ext cx="21061" cy="18514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004" extrusionOk="0">
                    <a:moveTo>
                      <a:pt x="554" y="1"/>
                    </a:moveTo>
                    <a:cubicBezTo>
                      <a:pt x="415" y="139"/>
                      <a:pt x="277" y="277"/>
                      <a:pt x="1" y="416"/>
                    </a:cubicBezTo>
                    <a:cubicBezTo>
                      <a:pt x="139" y="588"/>
                      <a:pt x="415" y="727"/>
                      <a:pt x="554" y="1003"/>
                    </a:cubicBezTo>
                    <a:cubicBezTo>
                      <a:pt x="692" y="865"/>
                      <a:pt x="1003" y="727"/>
                      <a:pt x="1141" y="588"/>
                    </a:cubicBezTo>
                    <a:cubicBezTo>
                      <a:pt x="1003" y="277"/>
                      <a:pt x="692" y="139"/>
                      <a:pt x="55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0" name="Google Shape;1230;p8"/>
              <p:cNvSpPr/>
              <p:nvPr/>
            </p:nvSpPr>
            <p:spPr>
              <a:xfrm>
                <a:off x="5827868" y="3827305"/>
                <a:ext cx="31905" cy="21059"/>
              </a:xfrm>
              <a:custGeom>
                <a:avLst/>
                <a:gdLst/>
                <a:ahLst/>
                <a:cxnLst/>
                <a:rect l="l" t="t" r="r" b="b"/>
                <a:pathLst>
                  <a:path w="1730" h="1142" extrusionOk="0">
                    <a:moveTo>
                      <a:pt x="1003" y="1"/>
                    </a:moveTo>
                    <a:cubicBezTo>
                      <a:pt x="1003" y="139"/>
                      <a:pt x="865" y="277"/>
                      <a:pt x="865" y="277"/>
                    </a:cubicBezTo>
                    <a:cubicBezTo>
                      <a:pt x="554" y="450"/>
                      <a:pt x="277" y="589"/>
                      <a:pt x="1" y="865"/>
                    </a:cubicBezTo>
                    <a:cubicBezTo>
                      <a:pt x="139" y="865"/>
                      <a:pt x="277" y="1003"/>
                      <a:pt x="416" y="1142"/>
                    </a:cubicBezTo>
                    <a:cubicBezTo>
                      <a:pt x="692" y="1003"/>
                      <a:pt x="1003" y="865"/>
                      <a:pt x="1280" y="589"/>
                    </a:cubicBezTo>
                    <a:lnTo>
                      <a:pt x="1729" y="589"/>
                    </a:lnTo>
                    <a:cubicBezTo>
                      <a:pt x="1556" y="450"/>
                      <a:pt x="1280" y="277"/>
                      <a:pt x="1142" y="139"/>
                    </a:cubicBezTo>
                    <a:lnTo>
                      <a:pt x="1003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1" name="Google Shape;1231;p8"/>
              <p:cNvSpPr/>
              <p:nvPr/>
            </p:nvSpPr>
            <p:spPr>
              <a:xfrm>
                <a:off x="5957921" y="3784617"/>
                <a:ext cx="58019" cy="66938"/>
              </a:xfrm>
              <a:custGeom>
                <a:avLst/>
                <a:gdLst/>
                <a:ahLst/>
                <a:cxnLst/>
                <a:rect l="l" t="t" r="r" b="b"/>
                <a:pathLst>
                  <a:path w="3146" h="3630" extrusionOk="0">
                    <a:moveTo>
                      <a:pt x="1003" y="0"/>
                    </a:moveTo>
                    <a:cubicBezTo>
                      <a:pt x="726" y="311"/>
                      <a:pt x="277" y="588"/>
                      <a:pt x="138" y="1175"/>
                    </a:cubicBezTo>
                    <a:cubicBezTo>
                      <a:pt x="0" y="1590"/>
                      <a:pt x="0" y="2178"/>
                      <a:pt x="277" y="2592"/>
                    </a:cubicBezTo>
                    <a:cubicBezTo>
                      <a:pt x="415" y="2765"/>
                      <a:pt x="415" y="2904"/>
                      <a:pt x="553" y="3042"/>
                    </a:cubicBezTo>
                    <a:cubicBezTo>
                      <a:pt x="726" y="3180"/>
                      <a:pt x="1003" y="3457"/>
                      <a:pt x="1279" y="3457"/>
                    </a:cubicBezTo>
                    <a:cubicBezTo>
                      <a:pt x="1417" y="3457"/>
                      <a:pt x="1417" y="3629"/>
                      <a:pt x="1417" y="3629"/>
                    </a:cubicBezTo>
                    <a:cubicBezTo>
                      <a:pt x="1417" y="3457"/>
                      <a:pt x="1417" y="3457"/>
                      <a:pt x="1590" y="3457"/>
                    </a:cubicBezTo>
                    <a:cubicBezTo>
                      <a:pt x="2143" y="3042"/>
                      <a:pt x="2731" y="2592"/>
                      <a:pt x="3146" y="2178"/>
                    </a:cubicBezTo>
                    <a:lnTo>
                      <a:pt x="3146" y="2039"/>
                    </a:lnTo>
                    <a:lnTo>
                      <a:pt x="3146" y="1901"/>
                    </a:lnTo>
                    <a:cubicBezTo>
                      <a:pt x="3146" y="1728"/>
                      <a:pt x="3007" y="1728"/>
                      <a:pt x="3007" y="1590"/>
                    </a:cubicBezTo>
                    <a:cubicBezTo>
                      <a:pt x="2454" y="1175"/>
                      <a:pt x="1867" y="726"/>
                      <a:pt x="1279" y="311"/>
                    </a:cubicBezTo>
                    <a:cubicBezTo>
                      <a:pt x="1279" y="173"/>
                      <a:pt x="1141" y="173"/>
                      <a:pt x="100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2" name="Google Shape;1232;p8"/>
              <p:cNvSpPr/>
              <p:nvPr/>
            </p:nvSpPr>
            <p:spPr>
              <a:xfrm>
                <a:off x="5298787" y="3314860"/>
                <a:ext cx="63773" cy="66311"/>
              </a:xfrm>
              <a:custGeom>
                <a:avLst/>
                <a:gdLst/>
                <a:ahLst/>
                <a:cxnLst/>
                <a:rect l="l" t="t" r="r" b="b"/>
                <a:pathLst>
                  <a:path w="3458" h="3596" extrusionOk="0">
                    <a:moveTo>
                      <a:pt x="1591" y="1"/>
                    </a:moveTo>
                    <a:cubicBezTo>
                      <a:pt x="1038" y="415"/>
                      <a:pt x="450" y="865"/>
                      <a:pt x="1" y="1280"/>
                    </a:cubicBezTo>
                    <a:cubicBezTo>
                      <a:pt x="174" y="1591"/>
                      <a:pt x="450" y="1729"/>
                      <a:pt x="727" y="2005"/>
                    </a:cubicBezTo>
                    <a:cubicBezTo>
                      <a:pt x="1038" y="1867"/>
                      <a:pt x="1176" y="1591"/>
                      <a:pt x="1314" y="1452"/>
                    </a:cubicBezTo>
                    <a:cubicBezTo>
                      <a:pt x="1453" y="1452"/>
                      <a:pt x="1591" y="1280"/>
                      <a:pt x="1591" y="1280"/>
                    </a:cubicBezTo>
                    <a:lnTo>
                      <a:pt x="1729" y="1280"/>
                    </a:lnTo>
                    <a:cubicBezTo>
                      <a:pt x="1729" y="1280"/>
                      <a:pt x="1902" y="1280"/>
                      <a:pt x="2040" y="1452"/>
                    </a:cubicBezTo>
                    <a:cubicBezTo>
                      <a:pt x="2178" y="1591"/>
                      <a:pt x="2178" y="1867"/>
                      <a:pt x="2040" y="2005"/>
                    </a:cubicBezTo>
                    <a:cubicBezTo>
                      <a:pt x="1729" y="2316"/>
                      <a:pt x="1591" y="2455"/>
                      <a:pt x="1453" y="2731"/>
                    </a:cubicBezTo>
                    <a:cubicBezTo>
                      <a:pt x="1453" y="2731"/>
                      <a:pt x="1591" y="2870"/>
                      <a:pt x="1729" y="2870"/>
                    </a:cubicBezTo>
                    <a:lnTo>
                      <a:pt x="2178" y="2455"/>
                    </a:lnTo>
                    <a:cubicBezTo>
                      <a:pt x="2317" y="2316"/>
                      <a:pt x="2455" y="2316"/>
                      <a:pt x="2455" y="2316"/>
                    </a:cubicBezTo>
                    <a:lnTo>
                      <a:pt x="2766" y="2316"/>
                    </a:lnTo>
                    <a:cubicBezTo>
                      <a:pt x="3043" y="2593"/>
                      <a:pt x="3043" y="2870"/>
                      <a:pt x="2904" y="3008"/>
                    </a:cubicBezTo>
                    <a:cubicBezTo>
                      <a:pt x="2593" y="3181"/>
                      <a:pt x="2455" y="3319"/>
                      <a:pt x="2317" y="3595"/>
                    </a:cubicBezTo>
                    <a:lnTo>
                      <a:pt x="2455" y="3595"/>
                    </a:lnTo>
                    <a:cubicBezTo>
                      <a:pt x="2593" y="3457"/>
                      <a:pt x="2766" y="3319"/>
                      <a:pt x="2904" y="3181"/>
                    </a:cubicBezTo>
                    <a:cubicBezTo>
                      <a:pt x="3043" y="3008"/>
                      <a:pt x="3181" y="3008"/>
                      <a:pt x="3319" y="3008"/>
                    </a:cubicBezTo>
                    <a:lnTo>
                      <a:pt x="3457" y="3008"/>
                    </a:lnTo>
                    <a:cubicBezTo>
                      <a:pt x="3319" y="2731"/>
                      <a:pt x="3043" y="2593"/>
                      <a:pt x="2904" y="2316"/>
                    </a:cubicBezTo>
                    <a:cubicBezTo>
                      <a:pt x="2455" y="1591"/>
                      <a:pt x="2040" y="865"/>
                      <a:pt x="159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3" name="Google Shape;1233;p8"/>
              <p:cNvSpPr/>
              <p:nvPr/>
            </p:nvSpPr>
            <p:spPr>
              <a:xfrm>
                <a:off x="5596477" y="3423858"/>
                <a:ext cx="249911" cy="233306"/>
              </a:xfrm>
              <a:custGeom>
                <a:avLst/>
                <a:gdLst/>
                <a:ahLst/>
                <a:cxnLst/>
                <a:rect l="l" t="t" r="r" b="b"/>
                <a:pathLst>
                  <a:path w="13551" h="12652" extrusionOk="0">
                    <a:moveTo>
                      <a:pt x="865" y="0"/>
                    </a:moveTo>
                    <a:cubicBezTo>
                      <a:pt x="727" y="0"/>
                      <a:pt x="588" y="139"/>
                      <a:pt x="450" y="139"/>
                    </a:cubicBezTo>
                    <a:lnTo>
                      <a:pt x="1" y="139"/>
                    </a:lnTo>
                    <a:cubicBezTo>
                      <a:pt x="1" y="277"/>
                      <a:pt x="139" y="277"/>
                      <a:pt x="139" y="277"/>
                    </a:cubicBezTo>
                    <a:cubicBezTo>
                      <a:pt x="1453" y="1417"/>
                      <a:pt x="2731" y="2731"/>
                      <a:pt x="3907" y="3733"/>
                    </a:cubicBezTo>
                    <a:lnTo>
                      <a:pt x="4321" y="4183"/>
                    </a:lnTo>
                    <a:lnTo>
                      <a:pt x="6188" y="5911"/>
                    </a:lnTo>
                    <a:lnTo>
                      <a:pt x="7052" y="6602"/>
                    </a:lnTo>
                    <a:lnTo>
                      <a:pt x="8642" y="8054"/>
                    </a:lnTo>
                    <a:cubicBezTo>
                      <a:pt x="10232" y="9506"/>
                      <a:pt x="11822" y="10923"/>
                      <a:pt x="13550" y="12651"/>
                    </a:cubicBezTo>
                    <a:lnTo>
                      <a:pt x="13550" y="11649"/>
                    </a:lnTo>
                    <a:cubicBezTo>
                      <a:pt x="12548" y="10646"/>
                      <a:pt x="11373" y="9782"/>
                      <a:pt x="10370" y="8918"/>
                    </a:cubicBezTo>
                    <a:cubicBezTo>
                      <a:pt x="9091" y="7777"/>
                      <a:pt x="7778" y="6602"/>
                      <a:pt x="6499" y="5323"/>
                    </a:cubicBezTo>
                    <a:cubicBezTo>
                      <a:pt x="4598" y="3595"/>
                      <a:pt x="2731" y="1729"/>
                      <a:pt x="8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4" name="Google Shape;1234;p8"/>
              <p:cNvSpPr/>
              <p:nvPr/>
            </p:nvSpPr>
            <p:spPr>
              <a:xfrm>
                <a:off x="5564609" y="3365219"/>
                <a:ext cx="323846" cy="297681"/>
              </a:xfrm>
              <a:custGeom>
                <a:avLst/>
                <a:gdLst/>
                <a:ahLst/>
                <a:cxnLst/>
                <a:rect l="l" t="t" r="r" b="b"/>
                <a:pathLst>
                  <a:path w="17560" h="16143" extrusionOk="0">
                    <a:moveTo>
                      <a:pt x="5185" y="0"/>
                    </a:moveTo>
                    <a:cubicBezTo>
                      <a:pt x="4183" y="0"/>
                      <a:pt x="3181" y="139"/>
                      <a:pt x="2316" y="450"/>
                    </a:cubicBezTo>
                    <a:cubicBezTo>
                      <a:pt x="1729" y="588"/>
                      <a:pt x="1314" y="726"/>
                      <a:pt x="726" y="1003"/>
                    </a:cubicBezTo>
                    <a:cubicBezTo>
                      <a:pt x="450" y="1141"/>
                      <a:pt x="139" y="1452"/>
                      <a:pt x="1" y="1590"/>
                    </a:cubicBezTo>
                    <a:cubicBezTo>
                      <a:pt x="588" y="2178"/>
                      <a:pt x="1141" y="2731"/>
                      <a:pt x="1729" y="3319"/>
                    </a:cubicBezTo>
                    <a:lnTo>
                      <a:pt x="2178" y="3319"/>
                    </a:lnTo>
                    <a:cubicBezTo>
                      <a:pt x="2316" y="3319"/>
                      <a:pt x="2455" y="3180"/>
                      <a:pt x="2593" y="3180"/>
                    </a:cubicBezTo>
                    <a:cubicBezTo>
                      <a:pt x="2005" y="2731"/>
                      <a:pt x="1452" y="2178"/>
                      <a:pt x="865" y="1729"/>
                    </a:cubicBezTo>
                    <a:cubicBezTo>
                      <a:pt x="1141" y="1452"/>
                      <a:pt x="1452" y="1314"/>
                      <a:pt x="1729" y="1141"/>
                    </a:cubicBezTo>
                    <a:cubicBezTo>
                      <a:pt x="2178" y="864"/>
                      <a:pt x="2593" y="726"/>
                      <a:pt x="3042" y="588"/>
                    </a:cubicBezTo>
                    <a:cubicBezTo>
                      <a:pt x="3734" y="450"/>
                      <a:pt x="4321" y="277"/>
                      <a:pt x="5047" y="277"/>
                    </a:cubicBezTo>
                    <a:cubicBezTo>
                      <a:pt x="6049" y="277"/>
                      <a:pt x="7052" y="450"/>
                      <a:pt x="8054" y="726"/>
                    </a:cubicBezTo>
                    <a:cubicBezTo>
                      <a:pt x="9091" y="1003"/>
                      <a:pt x="10094" y="1452"/>
                      <a:pt x="11096" y="1867"/>
                    </a:cubicBezTo>
                    <a:cubicBezTo>
                      <a:pt x="12237" y="2593"/>
                      <a:pt x="13412" y="3457"/>
                      <a:pt x="14414" y="4459"/>
                    </a:cubicBezTo>
                    <a:cubicBezTo>
                      <a:pt x="14967" y="5047"/>
                      <a:pt x="15555" y="5634"/>
                      <a:pt x="16004" y="6326"/>
                    </a:cubicBezTo>
                    <a:cubicBezTo>
                      <a:pt x="16281" y="7052"/>
                      <a:pt x="16557" y="7777"/>
                      <a:pt x="16695" y="8503"/>
                    </a:cubicBezTo>
                    <a:cubicBezTo>
                      <a:pt x="17007" y="9367"/>
                      <a:pt x="17145" y="10232"/>
                      <a:pt x="17145" y="11096"/>
                    </a:cubicBezTo>
                    <a:cubicBezTo>
                      <a:pt x="17145" y="11822"/>
                      <a:pt x="17007" y="12375"/>
                      <a:pt x="16868" y="13100"/>
                    </a:cubicBezTo>
                    <a:cubicBezTo>
                      <a:pt x="16695" y="13550"/>
                      <a:pt x="16557" y="13965"/>
                      <a:pt x="16281" y="14552"/>
                    </a:cubicBezTo>
                    <a:cubicBezTo>
                      <a:pt x="16142" y="14690"/>
                      <a:pt x="16004" y="14967"/>
                      <a:pt x="15831" y="15278"/>
                    </a:cubicBezTo>
                    <a:cubicBezTo>
                      <a:pt x="15693" y="15140"/>
                      <a:pt x="15555" y="14967"/>
                      <a:pt x="15278" y="14829"/>
                    </a:cubicBezTo>
                    <a:lnTo>
                      <a:pt x="15278" y="15831"/>
                    </a:lnTo>
                    <a:cubicBezTo>
                      <a:pt x="15417" y="15831"/>
                      <a:pt x="15417" y="16004"/>
                      <a:pt x="15555" y="16142"/>
                    </a:cubicBezTo>
                    <a:cubicBezTo>
                      <a:pt x="15693" y="16004"/>
                      <a:pt x="15831" y="15831"/>
                      <a:pt x="16004" y="15693"/>
                    </a:cubicBezTo>
                    <a:cubicBezTo>
                      <a:pt x="16281" y="15416"/>
                      <a:pt x="16557" y="14967"/>
                      <a:pt x="16695" y="14690"/>
                    </a:cubicBezTo>
                    <a:cubicBezTo>
                      <a:pt x="17007" y="14276"/>
                      <a:pt x="17145" y="13688"/>
                      <a:pt x="17283" y="13239"/>
                    </a:cubicBezTo>
                    <a:cubicBezTo>
                      <a:pt x="17421" y="12686"/>
                      <a:pt x="17560" y="11960"/>
                      <a:pt x="17560" y="11234"/>
                    </a:cubicBezTo>
                    <a:cubicBezTo>
                      <a:pt x="17560" y="10370"/>
                      <a:pt x="17421" y="9506"/>
                      <a:pt x="17283" y="8780"/>
                    </a:cubicBezTo>
                    <a:cubicBezTo>
                      <a:pt x="17007" y="7916"/>
                      <a:pt x="16695" y="7190"/>
                      <a:pt x="16281" y="6499"/>
                    </a:cubicBezTo>
                    <a:cubicBezTo>
                      <a:pt x="15693" y="5634"/>
                      <a:pt x="14967" y="4770"/>
                      <a:pt x="14103" y="3906"/>
                    </a:cubicBezTo>
                    <a:cubicBezTo>
                      <a:pt x="13239" y="3042"/>
                      <a:pt x="12237" y="2178"/>
                      <a:pt x="11096" y="1590"/>
                    </a:cubicBezTo>
                    <a:cubicBezTo>
                      <a:pt x="10094" y="1003"/>
                      <a:pt x="9229" y="726"/>
                      <a:pt x="8365" y="450"/>
                    </a:cubicBezTo>
                    <a:cubicBezTo>
                      <a:pt x="7363" y="139"/>
                      <a:pt x="6188" y="0"/>
                      <a:pt x="518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5" name="Google Shape;1235;p8"/>
              <p:cNvSpPr/>
              <p:nvPr/>
            </p:nvSpPr>
            <p:spPr>
              <a:xfrm>
                <a:off x="5559501" y="3394539"/>
                <a:ext cx="2582" cy="10843"/>
              </a:xfrm>
              <a:custGeom>
                <a:avLst/>
                <a:gdLst/>
                <a:ahLst/>
                <a:cxnLst/>
                <a:rect l="l" t="t" r="r" b="b"/>
                <a:pathLst>
                  <a:path w="140" h="588" extrusionOk="0">
                    <a:moveTo>
                      <a:pt x="139" y="0"/>
                    </a:moveTo>
                    <a:cubicBezTo>
                      <a:pt x="1" y="139"/>
                      <a:pt x="1" y="415"/>
                      <a:pt x="139" y="588"/>
                    </a:cubicBezTo>
                    <a:lnTo>
                      <a:pt x="139" y="277"/>
                    </a:lnTo>
                    <a:lnTo>
                      <a:pt x="13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6" name="Google Shape;1236;p8"/>
              <p:cNvSpPr/>
              <p:nvPr/>
            </p:nvSpPr>
            <p:spPr>
              <a:xfrm>
                <a:off x="5591387" y="3426403"/>
                <a:ext cx="257546" cy="233933"/>
              </a:xfrm>
              <a:custGeom>
                <a:avLst/>
                <a:gdLst/>
                <a:ahLst/>
                <a:cxnLst/>
                <a:rect l="l" t="t" r="r" b="b"/>
                <a:pathLst>
                  <a:path w="13965" h="12686" extrusionOk="0">
                    <a:moveTo>
                      <a:pt x="0" y="1"/>
                    </a:moveTo>
                    <a:cubicBezTo>
                      <a:pt x="2143" y="1867"/>
                      <a:pt x="4183" y="3872"/>
                      <a:pt x="6187" y="5911"/>
                    </a:cubicBezTo>
                    <a:cubicBezTo>
                      <a:pt x="7466" y="7052"/>
                      <a:pt x="8780" y="8192"/>
                      <a:pt x="10059" y="9368"/>
                    </a:cubicBezTo>
                    <a:cubicBezTo>
                      <a:pt x="11329" y="10470"/>
                      <a:pt x="12566" y="11444"/>
                      <a:pt x="13834" y="12570"/>
                    </a:cubicBezTo>
                    <a:lnTo>
                      <a:pt x="13834" y="12570"/>
                    </a:lnTo>
                    <a:cubicBezTo>
                      <a:pt x="13826" y="12538"/>
                      <a:pt x="13826" y="12513"/>
                      <a:pt x="13826" y="12513"/>
                    </a:cubicBezTo>
                    <a:cubicBezTo>
                      <a:pt x="12098" y="10785"/>
                      <a:pt x="10508" y="9368"/>
                      <a:pt x="8918" y="7916"/>
                    </a:cubicBezTo>
                    <a:lnTo>
                      <a:pt x="7328" y="6464"/>
                    </a:lnTo>
                    <a:lnTo>
                      <a:pt x="6464" y="5773"/>
                    </a:lnTo>
                    <a:lnTo>
                      <a:pt x="4597" y="4045"/>
                    </a:lnTo>
                    <a:lnTo>
                      <a:pt x="4183" y="3595"/>
                    </a:lnTo>
                    <a:cubicBezTo>
                      <a:pt x="3007" y="2593"/>
                      <a:pt x="1729" y="1279"/>
                      <a:pt x="415" y="139"/>
                    </a:cubicBezTo>
                    <a:cubicBezTo>
                      <a:pt x="415" y="139"/>
                      <a:pt x="277" y="139"/>
                      <a:pt x="277" y="1"/>
                    </a:cubicBezTo>
                    <a:close/>
                    <a:moveTo>
                      <a:pt x="13834" y="12570"/>
                    </a:moveTo>
                    <a:cubicBezTo>
                      <a:pt x="13847" y="12620"/>
                      <a:pt x="13879" y="12686"/>
                      <a:pt x="13965" y="12686"/>
                    </a:cubicBezTo>
                    <a:cubicBezTo>
                      <a:pt x="13921" y="12647"/>
                      <a:pt x="13878" y="12608"/>
                      <a:pt x="13834" y="1257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7" name="Google Shape;1237;p8"/>
              <p:cNvSpPr/>
              <p:nvPr/>
            </p:nvSpPr>
            <p:spPr>
              <a:xfrm>
                <a:off x="5562064" y="3354377"/>
                <a:ext cx="334672" cy="311068"/>
              </a:xfrm>
              <a:custGeom>
                <a:avLst/>
                <a:gdLst/>
                <a:ahLst/>
                <a:cxnLst/>
                <a:rect l="l" t="t" r="r" b="b"/>
                <a:pathLst>
                  <a:path w="18147" h="16869" extrusionOk="0">
                    <a:moveTo>
                      <a:pt x="5185" y="1"/>
                    </a:moveTo>
                    <a:cubicBezTo>
                      <a:pt x="3457" y="1"/>
                      <a:pt x="1590" y="450"/>
                      <a:pt x="277" y="1729"/>
                    </a:cubicBezTo>
                    <a:lnTo>
                      <a:pt x="139" y="1902"/>
                    </a:lnTo>
                    <a:lnTo>
                      <a:pt x="0" y="2040"/>
                    </a:lnTo>
                    <a:lnTo>
                      <a:pt x="0" y="2178"/>
                    </a:lnTo>
                    <a:lnTo>
                      <a:pt x="0" y="2455"/>
                    </a:lnTo>
                    <a:lnTo>
                      <a:pt x="0" y="2766"/>
                    </a:lnTo>
                    <a:cubicBezTo>
                      <a:pt x="588" y="3042"/>
                      <a:pt x="1003" y="3457"/>
                      <a:pt x="1590" y="3907"/>
                    </a:cubicBezTo>
                    <a:lnTo>
                      <a:pt x="1867" y="3907"/>
                    </a:lnTo>
                    <a:cubicBezTo>
                      <a:pt x="1279" y="3319"/>
                      <a:pt x="726" y="2766"/>
                      <a:pt x="139" y="2178"/>
                    </a:cubicBezTo>
                    <a:cubicBezTo>
                      <a:pt x="277" y="2040"/>
                      <a:pt x="588" y="1729"/>
                      <a:pt x="864" y="1591"/>
                    </a:cubicBezTo>
                    <a:cubicBezTo>
                      <a:pt x="1452" y="1314"/>
                      <a:pt x="1867" y="1176"/>
                      <a:pt x="2454" y="1038"/>
                    </a:cubicBezTo>
                    <a:cubicBezTo>
                      <a:pt x="3319" y="727"/>
                      <a:pt x="4321" y="588"/>
                      <a:pt x="5323" y="588"/>
                    </a:cubicBezTo>
                    <a:cubicBezTo>
                      <a:pt x="6326" y="588"/>
                      <a:pt x="7501" y="727"/>
                      <a:pt x="8503" y="1038"/>
                    </a:cubicBezTo>
                    <a:cubicBezTo>
                      <a:pt x="9367" y="1314"/>
                      <a:pt x="10232" y="1591"/>
                      <a:pt x="11234" y="2178"/>
                    </a:cubicBezTo>
                    <a:cubicBezTo>
                      <a:pt x="12375" y="2766"/>
                      <a:pt x="13377" y="3630"/>
                      <a:pt x="14241" y="4494"/>
                    </a:cubicBezTo>
                    <a:cubicBezTo>
                      <a:pt x="15105" y="5358"/>
                      <a:pt x="15831" y="6222"/>
                      <a:pt x="16419" y="7087"/>
                    </a:cubicBezTo>
                    <a:cubicBezTo>
                      <a:pt x="16833" y="7778"/>
                      <a:pt x="17145" y="8504"/>
                      <a:pt x="17421" y="9368"/>
                    </a:cubicBezTo>
                    <a:cubicBezTo>
                      <a:pt x="17559" y="10094"/>
                      <a:pt x="17698" y="10958"/>
                      <a:pt x="17698" y="11822"/>
                    </a:cubicBezTo>
                    <a:cubicBezTo>
                      <a:pt x="17698" y="12548"/>
                      <a:pt x="17559" y="13274"/>
                      <a:pt x="17421" y="13827"/>
                    </a:cubicBezTo>
                    <a:cubicBezTo>
                      <a:pt x="17283" y="14276"/>
                      <a:pt x="17145" y="14864"/>
                      <a:pt x="16833" y="15278"/>
                    </a:cubicBezTo>
                    <a:cubicBezTo>
                      <a:pt x="16695" y="15555"/>
                      <a:pt x="16419" y="16004"/>
                      <a:pt x="16142" y="16281"/>
                    </a:cubicBezTo>
                    <a:cubicBezTo>
                      <a:pt x="15969" y="16419"/>
                      <a:pt x="15831" y="16592"/>
                      <a:pt x="15693" y="16730"/>
                    </a:cubicBezTo>
                    <a:cubicBezTo>
                      <a:pt x="15555" y="16592"/>
                      <a:pt x="15555" y="16419"/>
                      <a:pt x="15416" y="16419"/>
                    </a:cubicBezTo>
                    <a:cubicBezTo>
                      <a:pt x="15416" y="16419"/>
                      <a:pt x="15416" y="16592"/>
                      <a:pt x="15555" y="16592"/>
                    </a:cubicBezTo>
                    <a:cubicBezTo>
                      <a:pt x="15555" y="16730"/>
                      <a:pt x="15693" y="16730"/>
                      <a:pt x="15693" y="16868"/>
                    </a:cubicBezTo>
                    <a:lnTo>
                      <a:pt x="15969" y="16868"/>
                    </a:lnTo>
                    <a:cubicBezTo>
                      <a:pt x="16142" y="16868"/>
                      <a:pt x="16280" y="16868"/>
                      <a:pt x="16280" y="16730"/>
                    </a:cubicBezTo>
                    <a:cubicBezTo>
                      <a:pt x="16419" y="16730"/>
                      <a:pt x="16419" y="16730"/>
                      <a:pt x="16557" y="16592"/>
                    </a:cubicBezTo>
                    <a:cubicBezTo>
                      <a:pt x="16695" y="16281"/>
                      <a:pt x="17006" y="15866"/>
                      <a:pt x="17145" y="15555"/>
                    </a:cubicBezTo>
                    <a:cubicBezTo>
                      <a:pt x="17421" y="15140"/>
                      <a:pt x="17559" y="14864"/>
                      <a:pt x="17698" y="14414"/>
                    </a:cubicBezTo>
                    <a:cubicBezTo>
                      <a:pt x="18009" y="13688"/>
                      <a:pt x="18147" y="12824"/>
                      <a:pt x="18147" y="12098"/>
                    </a:cubicBezTo>
                    <a:cubicBezTo>
                      <a:pt x="18147" y="11234"/>
                      <a:pt x="18147" y="10543"/>
                      <a:pt x="18009" y="9679"/>
                    </a:cubicBezTo>
                    <a:cubicBezTo>
                      <a:pt x="17870" y="8953"/>
                      <a:pt x="17559" y="8227"/>
                      <a:pt x="17283" y="7363"/>
                    </a:cubicBezTo>
                    <a:cubicBezTo>
                      <a:pt x="16695" y="6050"/>
                      <a:pt x="15693" y="4909"/>
                      <a:pt x="14690" y="3907"/>
                    </a:cubicBezTo>
                    <a:cubicBezTo>
                      <a:pt x="14103" y="3319"/>
                      <a:pt x="13550" y="2904"/>
                      <a:pt x="12824" y="2593"/>
                    </a:cubicBezTo>
                    <a:cubicBezTo>
                      <a:pt x="12236" y="2178"/>
                      <a:pt x="11649" y="1729"/>
                      <a:pt x="11096" y="1452"/>
                    </a:cubicBezTo>
                    <a:cubicBezTo>
                      <a:pt x="10232" y="1038"/>
                      <a:pt x="9367" y="727"/>
                      <a:pt x="8503" y="450"/>
                    </a:cubicBezTo>
                    <a:cubicBezTo>
                      <a:pt x="7501" y="312"/>
                      <a:pt x="6637" y="1"/>
                      <a:pt x="56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8" name="Google Shape;1238;p8"/>
              <p:cNvSpPr/>
              <p:nvPr/>
            </p:nvSpPr>
            <p:spPr>
              <a:xfrm>
                <a:off x="5505964" y="3272153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9" name="Google Shape;1239;p8"/>
              <p:cNvSpPr/>
              <p:nvPr/>
            </p:nvSpPr>
            <p:spPr>
              <a:xfrm>
                <a:off x="5421186" y="3447443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0" name="Google Shape;1240;p8"/>
              <p:cNvSpPr/>
              <p:nvPr/>
            </p:nvSpPr>
            <p:spPr>
              <a:xfrm>
                <a:off x="5243332" y="3203317"/>
                <a:ext cx="676998" cy="116671"/>
              </a:xfrm>
              <a:custGeom>
                <a:avLst/>
                <a:gdLst/>
                <a:ahLst/>
                <a:cxnLst/>
                <a:rect l="l" t="t" r="r" b="b"/>
                <a:pathLst>
                  <a:path w="36709" h="6327" extrusionOk="0">
                    <a:moveTo>
                      <a:pt x="23920" y="1"/>
                    </a:moveTo>
                    <a:cubicBezTo>
                      <a:pt x="22745" y="1"/>
                      <a:pt x="21604" y="139"/>
                      <a:pt x="20602" y="277"/>
                    </a:cubicBezTo>
                    <a:cubicBezTo>
                      <a:pt x="19426" y="588"/>
                      <a:pt x="18424" y="865"/>
                      <a:pt x="17422" y="1141"/>
                    </a:cubicBezTo>
                    <a:cubicBezTo>
                      <a:pt x="16419" y="1591"/>
                      <a:pt x="15417" y="2006"/>
                      <a:pt x="14414" y="2593"/>
                    </a:cubicBezTo>
                    <a:cubicBezTo>
                      <a:pt x="13965" y="2870"/>
                      <a:pt x="13550" y="3181"/>
                      <a:pt x="13101" y="3457"/>
                    </a:cubicBezTo>
                    <a:cubicBezTo>
                      <a:pt x="12686" y="3734"/>
                      <a:pt x="12513" y="4045"/>
                      <a:pt x="12237" y="4321"/>
                    </a:cubicBezTo>
                    <a:cubicBezTo>
                      <a:pt x="11649" y="3734"/>
                      <a:pt x="11096" y="3319"/>
                      <a:pt x="10508" y="2870"/>
                    </a:cubicBezTo>
                    <a:cubicBezTo>
                      <a:pt x="9783" y="2144"/>
                      <a:pt x="9057" y="1729"/>
                      <a:pt x="8365" y="1003"/>
                    </a:cubicBezTo>
                    <a:lnTo>
                      <a:pt x="8054" y="1003"/>
                    </a:lnTo>
                    <a:cubicBezTo>
                      <a:pt x="7916" y="1003"/>
                      <a:pt x="7778" y="1003"/>
                      <a:pt x="7778" y="1141"/>
                    </a:cubicBezTo>
                    <a:cubicBezTo>
                      <a:pt x="6326" y="1280"/>
                      <a:pt x="5185" y="2006"/>
                      <a:pt x="4045" y="2731"/>
                    </a:cubicBezTo>
                    <a:cubicBezTo>
                      <a:pt x="2731" y="3457"/>
                      <a:pt x="1452" y="4321"/>
                      <a:pt x="139" y="5047"/>
                    </a:cubicBezTo>
                    <a:cubicBezTo>
                      <a:pt x="139" y="5047"/>
                      <a:pt x="1" y="5186"/>
                      <a:pt x="1" y="5324"/>
                    </a:cubicBezTo>
                    <a:cubicBezTo>
                      <a:pt x="1" y="5462"/>
                      <a:pt x="1" y="5600"/>
                      <a:pt x="139" y="5600"/>
                    </a:cubicBezTo>
                    <a:cubicBezTo>
                      <a:pt x="139" y="5773"/>
                      <a:pt x="139" y="5773"/>
                      <a:pt x="277" y="5773"/>
                    </a:cubicBezTo>
                    <a:lnTo>
                      <a:pt x="277" y="5911"/>
                    </a:lnTo>
                    <a:lnTo>
                      <a:pt x="727" y="6326"/>
                    </a:lnTo>
                    <a:lnTo>
                      <a:pt x="727" y="6050"/>
                    </a:lnTo>
                    <a:cubicBezTo>
                      <a:pt x="588" y="5773"/>
                      <a:pt x="588" y="5462"/>
                      <a:pt x="727" y="5186"/>
                    </a:cubicBezTo>
                    <a:cubicBezTo>
                      <a:pt x="727" y="5047"/>
                      <a:pt x="865" y="4909"/>
                      <a:pt x="1003" y="4736"/>
                    </a:cubicBezTo>
                    <a:cubicBezTo>
                      <a:pt x="2317" y="3872"/>
                      <a:pt x="3734" y="3181"/>
                      <a:pt x="5047" y="2593"/>
                    </a:cubicBezTo>
                    <a:lnTo>
                      <a:pt x="5185" y="2455"/>
                    </a:lnTo>
                    <a:cubicBezTo>
                      <a:pt x="5773" y="2144"/>
                      <a:pt x="6464" y="1867"/>
                      <a:pt x="7052" y="1591"/>
                    </a:cubicBezTo>
                    <a:cubicBezTo>
                      <a:pt x="7190" y="1452"/>
                      <a:pt x="7328" y="1452"/>
                      <a:pt x="7328" y="1452"/>
                    </a:cubicBezTo>
                    <a:lnTo>
                      <a:pt x="7916" y="1452"/>
                    </a:lnTo>
                    <a:cubicBezTo>
                      <a:pt x="8193" y="1452"/>
                      <a:pt x="8365" y="1452"/>
                      <a:pt x="8504" y="1591"/>
                    </a:cubicBezTo>
                    <a:cubicBezTo>
                      <a:pt x="9644" y="2593"/>
                      <a:pt x="10785" y="3596"/>
                      <a:pt x="12098" y="5047"/>
                    </a:cubicBezTo>
                    <a:cubicBezTo>
                      <a:pt x="13550" y="3734"/>
                      <a:pt x="15106" y="2731"/>
                      <a:pt x="16696" y="2006"/>
                    </a:cubicBezTo>
                    <a:cubicBezTo>
                      <a:pt x="18735" y="1141"/>
                      <a:pt x="20878" y="588"/>
                      <a:pt x="23056" y="416"/>
                    </a:cubicBezTo>
                    <a:lnTo>
                      <a:pt x="24196" y="416"/>
                    </a:lnTo>
                    <a:cubicBezTo>
                      <a:pt x="26063" y="416"/>
                      <a:pt x="27791" y="727"/>
                      <a:pt x="29519" y="1141"/>
                    </a:cubicBezTo>
                    <a:cubicBezTo>
                      <a:pt x="29658" y="1141"/>
                      <a:pt x="29969" y="1280"/>
                      <a:pt x="30245" y="1452"/>
                    </a:cubicBezTo>
                    <a:lnTo>
                      <a:pt x="30383" y="1452"/>
                    </a:lnTo>
                    <a:cubicBezTo>
                      <a:pt x="30383" y="1591"/>
                      <a:pt x="30383" y="1591"/>
                      <a:pt x="30522" y="1729"/>
                    </a:cubicBezTo>
                    <a:cubicBezTo>
                      <a:pt x="31248" y="2144"/>
                      <a:pt x="32112" y="2593"/>
                      <a:pt x="32976" y="3008"/>
                    </a:cubicBezTo>
                    <a:cubicBezTo>
                      <a:pt x="34116" y="3734"/>
                      <a:pt x="35430" y="4598"/>
                      <a:pt x="36709" y="5324"/>
                    </a:cubicBezTo>
                    <a:cubicBezTo>
                      <a:pt x="35845" y="4598"/>
                      <a:pt x="34981" y="3872"/>
                      <a:pt x="33978" y="3319"/>
                    </a:cubicBezTo>
                    <a:cubicBezTo>
                      <a:pt x="32699" y="2455"/>
                      <a:pt x="31248" y="1729"/>
                      <a:pt x="29658" y="1141"/>
                    </a:cubicBezTo>
                    <a:cubicBezTo>
                      <a:pt x="28068" y="416"/>
                      <a:pt x="26339" y="139"/>
                      <a:pt x="2461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1" name="Google Shape;1241;p8"/>
              <p:cNvSpPr/>
              <p:nvPr/>
            </p:nvSpPr>
            <p:spPr>
              <a:xfrm>
                <a:off x="5955357" y="3351832"/>
                <a:ext cx="87361" cy="430248"/>
              </a:xfrm>
              <a:custGeom>
                <a:avLst/>
                <a:gdLst/>
                <a:ahLst/>
                <a:cxnLst/>
                <a:rect l="l" t="t" r="r" b="b"/>
                <a:pathLst>
                  <a:path w="4737" h="23332" extrusionOk="0">
                    <a:moveTo>
                      <a:pt x="865" y="0"/>
                    </a:moveTo>
                    <a:lnTo>
                      <a:pt x="865" y="0"/>
                    </a:lnTo>
                    <a:cubicBezTo>
                      <a:pt x="1003" y="311"/>
                      <a:pt x="1142" y="450"/>
                      <a:pt x="1280" y="726"/>
                    </a:cubicBezTo>
                    <a:cubicBezTo>
                      <a:pt x="2420" y="2455"/>
                      <a:pt x="3285" y="4459"/>
                      <a:pt x="3872" y="6637"/>
                    </a:cubicBezTo>
                    <a:cubicBezTo>
                      <a:pt x="4460" y="8642"/>
                      <a:pt x="4598" y="10819"/>
                      <a:pt x="4322" y="12824"/>
                    </a:cubicBezTo>
                    <a:cubicBezTo>
                      <a:pt x="4149" y="15002"/>
                      <a:pt x="3457" y="17145"/>
                      <a:pt x="2282" y="19011"/>
                    </a:cubicBezTo>
                    <a:cubicBezTo>
                      <a:pt x="1867" y="19737"/>
                      <a:pt x="1280" y="20601"/>
                      <a:pt x="554" y="21327"/>
                    </a:cubicBezTo>
                    <a:cubicBezTo>
                      <a:pt x="416" y="21465"/>
                      <a:pt x="277" y="21742"/>
                      <a:pt x="1" y="21915"/>
                    </a:cubicBezTo>
                    <a:cubicBezTo>
                      <a:pt x="554" y="22329"/>
                      <a:pt x="1142" y="22917"/>
                      <a:pt x="1556" y="23332"/>
                    </a:cubicBezTo>
                    <a:cubicBezTo>
                      <a:pt x="1764" y="23332"/>
                      <a:pt x="1956" y="23270"/>
                      <a:pt x="2102" y="23270"/>
                    </a:cubicBezTo>
                    <a:cubicBezTo>
                      <a:pt x="2175" y="23270"/>
                      <a:pt x="2236" y="23286"/>
                      <a:pt x="2282" y="23332"/>
                    </a:cubicBezTo>
                    <a:cubicBezTo>
                      <a:pt x="1867" y="22917"/>
                      <a:pt x="1280" y="22468"/>
                      <a:pt x="692" y="21915"/>
                    </a:cubicBezTo>
                    <a:cubicBezTo>
                      <a:pt x="692" y="21915"/>
                      <a:pt x="865" y="21915"/>
                      <a:pt x="865" y="21742"/>
                    </a:cubicBezTo>
                    <a:cubicBezTo>
                      <a:pt x="1003" y="21465"/>
                      <a:pt x="1142" y="21327"/>
                      <a:pt x="1280" y="21189"/>
                    </a:cubicBezTo>
                    <a:cubicBezTo>
                      <a:pt x="1418" y="20878"/>
                      <a:pt x="1729" y="20601"/>
                      <a:pt x="1867" y="20325"/>
                    </a:cubicBezTo>
                    <a:cubicBezTo>
                      <a:pt x="2144" y="20014"/>
                      <a:pt x="2420" y="19737"/>
                      <a:pt x="2593" y="19322"/>
                    </a:cubicBezTo>
                    <a:cubicBezTo>
                      <a:pt x="3146" y="18596"/>
                      <a:pt x="3457" y="17871"/>
                      <a:pt x="3872" y="17006"/>
                    </a:cubicBezTo>
                    <a:cubicBezTo>
                      <a:pt x="4010" y="16730"/>
                      <a:pt x="4010" y="16281"/>
                      <a:pt x="4149" y="15866"/>
                    </a:cubicBezTo>
                    <a:cubicBezTo>
                      <a:pt x="4322" y="15416"/>
                      <a:pt x="4322" y="15002"/>
                      <a:pt x="4460" y="14552"/>
                    </a:cubicBezTo>
                    <a:cubicBezTo>
                      <a:pt x="4598" y="13688"/>
                      <a:pt x="4598" y="12824"/>
                      <a:pt x="4598" y="11960"/>
                    </a:cubicBezTo>
                    <a:cubicBezTo>
                      <a:pt x="4736" y="10232"/>
                      <a:pt x="4598" y="8503"/>
                      <a:pt x="4322" y="6775"/>
                    </a:cubicBezTo>
                    <a:cubicBezTo>
                      <a:pt x="4149" y="6637"/>
                      <a:pt x="4149" y="6360"/>
                      <a:pt x="4010" y="6049"/>
                    </a:cubicBezTo>
                    <a:lnTo>
                      <a:pt x="4149" y="6049"/>
                    </a:lnTo>
                    <a:cubicBezTo>
                      <a:pt x="4149" y="5911"/>
                      <a:pt x="4010" y="5773"/>
                      <a:pt x="4010" y="5635"/>
                    </a:cubicBezTo>
                    <a:cubicBezTo>
                      <a:pt x="3596" y="4459"/>
                      <a:pt x="3008" y="3319"/>
                      <a:pt x="2282" y="2178"/>
                    </a:cubicBezTo>
                    <a:cubicBezTo>
                      <a:pt x="1867" y="1452"/>
                      <a:pt x="1418" y="726"/>
                      <a:pt x="86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2" name="Google Shape;1242;p8"/>
              <p:cNvSpPr/>
              <p:nvPr/>
            </p:nvSpPr>
            <p:spPr>
              <a:xfrm>
                <a:off x="5402689" y="3463375"/>
                <a:ext cx="510003" cy="456378"/>
              </a:xfrm>
              <a:custGeom>
                <a:avLst/>
                <a:gdLst/>
                <a:ahLst/>
                <a:cxnLst/>
                <a:rect l="l" t="t" r="r" b="b"/>
                <a:pathLst>
                  <a:path w="27654" h="24749" extrusionOk="0">
                    <a:moveTo>
                      <a:pt x="1" y="0"/>
                    </a:moveTo>
                    <a:cubicBezTo>
                      <a:pt x="47" y="34"/>
                      <a:pt x="93" y="68"/>
                      <a:pt x="139" y="102"/>
                    </a:cubicBezTo>
                    <a:lnTo>
                      <a:pt x="139" y="102"/>
                    </a:lnTo>
                    <a:cubicBezTo>
                      <a:pt x="138" y="0"/>
                      <a:pt x="126" y="0"/>
                      <a:pt x="1" y="0"/>
                    </a:cubicBezTo>
                    <a:close/>
                    <a:moveTo>
                      <a:pt x="27653" y="24196"/>
                    </a:moveTo>
                    <a:lnTo>
                      <a:pt x="27653" y="24196"/>
                    </a:lnTo>
                    <a:cubicBezTo>
                      <a:pt x="27567" y="24239"/>
                      <a:pt x="27477" y="24285"/>
                      <a:pt x="27391" y="24333"/>
                    </a:cubicBezTo>
                    <a:lnTo>
                      <a:pt x="27391" y="24333"/>
                    </a:lnTo>
                    <a:cubicBezTo>
                      <a:pt x="27429" y="24329"/>
                      <a:pt x="27541" y="24308"/>
                      <a:pt x="27653" y="24196"/>
                    </a:cubicBezTo>
                    <a:close/>
                    <a:moveTo>
                      <a:pt x="139" y="102"/>
                    </a:moveTo>
                    <a:cubicBezTo>
                      <a:pt x="139" y="113"/>
                      <a:pt x="139" y="125"/>
                      <a:pt x="139" y="139"/>
                    </a:cubicBezTo>
                    <a:cubicBezTo>
                      <a:pt x="1453" y="1452"/>
                      <a:pt x="2870" y="2731"/>
                      <a:pt x="4045" y="4044"/>
                    </a:cubicBezTo>
                    <a:cubicBezTo>
                      <a:pt x="5186" y="5323"/>
                      <a:pt x="6326" y="6637"/>
                      <a:pt x="7502" y="7777"/>
                    </a:cubicBezTo>
                    <a:cubicBezTo>
                      <a:pt x="8055" y="8503"/>
                      <a:pt x="8642" y="9091"/>
                      <a:pt x="9230" y="9644"/>
                    </a:cubicBezTo>
                    <a:cubicBezTo>
                      <a:pt x="9921" y="10232"/>
                      <a:pt x="10509" y="10819"/>
                      <a:pt x="11235" y="11234"/>
                    </a:cubicBezTo>
                    <a:cubicBezTo>
                      <a:pt x="12686" y="12409"/>
                      <a:pt x="14104" y="13550"/>
                      <a:pt x="15417" y="14829"/>
                    </a:cubicBezTo>
                    <a:cubicBezTo>
                      <a:pt x="17284" y="16419"/>
                      <a:pt x="19012" y="18147"/>
                      <a:pt x="20878" y="19737"/>
                    </a:cubicBezTo>
                    <a:cubicBezTo>
                      <a:pt x="21742" y="20601"/>
                      <a:pt x="22745" y="21327"/>
                      <a:pt x="23609" y="22191"/>
                    </a:cubicBezTo>
                    <a:cubicBezTo>
                      <a:pt x="24473" y="23055"/>
                      <a:pt x="25337" y="23919"/>
                      <a:pt x="26340" y="24645"/>
                    </a:cubicBezTo>
                    <a:cubicBezTo>
                      <a:pt x="26426" y="24714"/>
                      <a:pt x="26538" y="24749"/>
                      <a:pt x="26646" y="24749"/>
                    </a:cubicBezTo>
                    <a:cubicBezTo>
                      <a:pt x="26754" y="24749"/>
                      <a:pt x="26858" y="24714"/>
                      <a:pt x="26927" y="24645"/>
                    </a:cubicBezTo>
                    <a:cubicBezTo>
                      <a:pt x="27022" y="24550"/>
                      <a:pt x="27199" y="24438"/>
                      <a:pt x="27391" y="24333"/>
                    </a:cubicBezTo>
                    <a:lnTo>
                      <a:pt x="27391" y="24333"/>
                    </a:lnTo>
                    <a:cubicBezTo>
                      <a:pt x="27382" y="24334"/>
                      <a:pt x="27377" y="24334"/>
                      <a:pt x="27377" y="24334"/>
                    </a:cubicBezTo>
                    <a:cubicBezTo>
                      <a:pt x="27204" y="24334"/>
                      <a:pt x="27204" y="24334"/>
                      <a:pt x="27065" y="24507"/>
                    </a:cubicBezTo>
                    <a:lnTo>
                      <a:pt x="26927" y="24507"/>
                    </a:lnTo>
                    <a:cubicBezTo>
                      <a:pt x="26789" y="24507"/>
                      <a:pt x="26512" y="24334"/>
                      <a:pt x="26340" y="24196"/>
                    </a:cubicBezTo>
                    <a:cubicBezTo>
                      <a:pt x="24611" y="22606"/>
                      <a:pt x="22883" y="21050"/>
                      <a:pt x="21017" y="19460"/>
                    </a:cubicBezTo>
                    <a:lnTo>
                      <a:pt x="21017" y="19322"/>
                    </a:lnTo>
                    <a:lnTo>
                      <a:pt x="20464" y="18873"/>
                    </a:lnTo>
                    <a:cubicBezTo>
                      <a:pt x="19427" y="18009"/>
                      <a:pt x="18424" y="17145"/>
                      <a:pt x="17422" y="16280"/>
                    </a:cubicBezTo>
                    <a:cubicBezTo>
                      <a:pt x="16558" y="15416"/>
                      <a:pt x="15555" y="14552"/>
                      <a:pt x="14691" y="13688"/>
                    </a:cubicBezTo>
                    <a:lnTo>
                      <a:pt x="14553" y="13688"/>
                    </a:lnTo>
                    <a:cubicBezTo>
                      <a:pt x="12963" y="11960"/>
                      <a:pt x="11235" y="10370"/>
                      <a:pt x="9506" y="8780"/>
                    </a:cubicBezTo>
                    <a:cubicBezTo>
                      <a:pt x="7502" y="6913"/>
                      <a:pt x="5324" y="5047"/>
                      <a:pt x="3319" y="3042"/>
                    </a:cubicBezTo>
                    <a:lnTo>
                      <a:pt x="3319" y="2904"/>
                    </a:lnTo>
                    <a:lnTo>
                      <a:pt x="2732" y="2454"/>
                    </a:lnTo>
                    <a:lnTo>
                      <a:pt x="2593" y="2316"/>
                    </a:lnTo>
                    <a:cubicBezTo>
                      <a:pt x="1901" y="1624"/>
                      <a:pt x="1083" y="806"/>
                      <a:pt x="139" y="10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3" name="Google Shape;1243;p8"/>
              <p:cNvSpPr/>
              <p:nvPr/>
            </p:nvSpPr>
            <p:spPr>
              <a:xfrm>
                <a:off x="5256721" y="3314860"/>
                <a:ext cx="21061" cy="26794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453" extrusionOk="0">
                    <a:moveTo>
                      <a:pt x="1" y="1"/>
                    </a:moveTo>
                    <a:lnTo>
                      <a:pt x="1" y="277"/>
                    </a:lnTo>
                    <a:cubicBezTo>
                      <a:pt x="415" y="727"/>
                      <a:pt x="865" y="1003"/>
                      <a:pt x="1141" y="1452"/>
                    </a:cubicBezTo>
                    <a:cubicBezTo>
                      <a:pt x="865" y="1003"/>
                      <a:pt x="415" y="588"/>
                      <a:pt x="139" y="139"/>
                    </a:cubicBezTo>
                    <a:cubicBezTo>
                      <a:pt x="139" y="1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4" name="Google Shape;1244;p8"/>
              <p:cNvSpPr/>
              <p:nvPr/>
            </p:nvSpPr>
            <p:spPr>
              <a:xfrm>
                <a:off x="5915209" y="3780929"/>
                <a:ext cx="122401" cy="128621"/>
              </a:xfrm>
              <a:custGeom>
                <a:avLst/>
                <a:gdLst/>
                <a:ahLst/>
                <a:cxnLst/>
                <a:rect l="l" t="t" r="r" b="b"/>
                <a:pathLst>
                  <a:path w="6637" h="6975" extrusionOk="0">
                    <a:moveTo>
                      <a:pt x="4279" y="0"/>
                    </a:moveTo>
                    <a:cubicBezTo>
                      <a:pt x="4133" y="0"/>
                      <a:pt x="3941" y="62"/>
                      <a:pt x="3733" y="62"/>
                    </a:cubicBezTo>
                    <a:cubicBezTo>
                      <a:pt x="4321" y="511"/>
                      <a:pt x="4909" y="1064"/>
                      <a:pt x="5323" y="1514"/>
                    </a:cubicBezTo>
                    <a:cubicBezTo>
                      <a:pt x="5462" y="1652"/>
                      <a:pt x="5462" y="1928"/>
                      <a:pt x="5462" y="2101"/>
                    </a:cubicBezTo>
                    <a:cubicBezTo>
                      <a:pt x="5634" y="2101"/>
                      <a:pt x="5634" y="2239"/>
                      <a:pt x="5634" y="2239"/>
                    </a:cubicBezTo>
                    <a:lnTo>
                      <a:pt x="5462" y="2378"/>
                    </a:lnTo>
                    <a:cubicBezTo>
                      <a:pt x="5634" y="2654"/>
                      <a:pt x="5634" y="3104"/>
                      <a:pt x="5323" y="3380"/>
                    </a:cubicBezTo>
                    <a:cubicBezTo>
                      <a:pt x="3457" y="4832"/>
                      <a:pt x="1729" y="5972"/>
                      <a:pt x="0" y="6975"/>
                    </a:cubicBezTo>
                    <a:cubicBezTo>
                      <a:pt x="1003" y="6422"/>
                      <a:pt x="2005" y="5972"/>
                      <a:pt x="2869" y="5385"/>
                    </a:cubicBezTo>
                    <a:cubicBezTo>
                      <a:pt x="4183" y="4521"/>
                      <a:pt x="5323" y="3829"/>
                      <a:pt x="6326" y="2792"/>
                    </a:cubicBezTo>
                    <a:cubicBezTo>
                      <a:pt x="6499" y="2654"/>
                      <a:pt x="6499" y="2516"/>
                      <a:pt x="6637" y="2516"/>
                    </a:cubicBezTo>
                    <a:lnTo>
                      <a:pt x="6637" y="2378"/>
                    </a:lnTo>
                    <a:cubicBezTo>
                      <a:pt x="6637" y="2239"/>
                      <a:pt x="6637" y="2101"/>
                      <a:pt x="6499" y="1928"/>
                    </a:cubicBezTo>
                    <a:cubicBezTo>
                      <a:pt x="6049" y="1237"/>
                      <a:pt x="5323" y="649"/>
                      <a:pt x="4597" y="200"/>
                    </a:cubicBezTo>
                    <a:cubicBezTo>
                      <a:pt x="4597" y="62"/>
                      <a:pt x="4597" y="62"/>
                      <a:pt x="4459" y="62"/>
                    </a:cubicBezTo>
                    <a:cubicBezTo>
                      <a:pt x="4413" y="16"/>
                      <a:pt x="4352" y="0"/>
                      <a:pt x="427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5" name="Google Shape;1245;p8"/>
              <p:cNvSpPr/>
              <p:nvPr/>
            </p:nvSpPr>
            <p:spPr>
              <a:xfrm>
                <a:off x="5373366" y="3386241"/>
                <a:ext cx="10863" cy="10861"/>
              </a:xfrm>
              <a:custGeom>
                <a:avLst/>
                <a:gdLst/>
                <a:ahLst/>
                <a:cxnLst/>
                <a:rect l="l" t="t" r="r" b="b"/>
                <a:pathLst>
                  <a:path w="589" h="589" extrusionOk="0">
                    <a:moveTo>
                      <a:pt x="1" y="1"/>
                    </a:moveTo>
                    <a:cubicBezTo>
                      <a:pt x="277" y="174"/>
                      <a:pt x="450" y="450"/>
                      <a:pt x="589" y="589"/>
                    </a:cubicBezTo>
                    <a:cubicBezTo>
                      <a:pt x="589" y="450"/>
                      <a:pt x="589" y="174"/>
                      <a:pt x="45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6" name="Google Shape;1246;p8"/>
              <p:cNvSpPr/>
              <p:nvPr/>
            </p:nvSpPr>
            <p:spPr>
              <a:xfrm>
                <a:off x="5859754" y="3838148"/>
                <a:ext cx="5109" cy="2563"/>
              </a:xfrm>
              <a:custGeom>
                <a:avLst/>
                <a:gdLst/>
                <a:ahLst/>
                <a:cxnLst/>
                <a:rect l="l" t="t" r="r" b="b"/>
                <a:pathLst>
                  <a:path w="277" h="139" extrusionOk="0">
                    <a:moveTo>
                      <a:pt x="0" y="1"/>
                    </a:moveTo>
                    <a:cubicBezTo>
                      <a:pt x="0" y="1"/>
                      <a:pt x="57" y="57"/>
                      <a:pt x="134" y="98"/>
                    </a:cubicBezTo>
                    <a:lnTo>
                      <a:pt x="134" y="98"/>
                    </a:lnTo>
                    <a:cubicBezTo>
                      <a:pt x="110" y="1"/>
                      <a:pt x="0" y="1"/>
                      <a:pt x="0" y="1"/>
                    </a:cubicBezTo>
                    <a:close/>
                    <a:moveTo>
                      <a:pt x="134" y="98"/>
                    </a:moveTo>
                    <a:cubicBezTo>
                      <a:pt x="137" y="110"/>
                      <a:pt x="138" y="124"/>
                      <a:pt x="138" y="139"/>
                    </a:cubicBezTo>
                    <a:lnTo>
                      <a:pt x="277" y="139"/>
                    </a:lnTo>
                    <a:cubicBezTo>
                      <a:pt x="227" y="139"/>
                      <a:pt x="177" y="121"/>
                      <a:pt x="134" y="98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7" name="Google Shape;1247;p8"/>
              <p:cNvSpPr/>
              <p:nvPr/>
            </p:nvSpPr>
            <p:spPr>
              <a:xfrm>
                <a:off x="5835522" y="3816481"/>
                <a:ext cx="10863" cy="10843"/>
              </a:xfrm>
              <a:custGeom>
                <a:avLst/>
                <a:gdLst/>
                <a:ahLst/>
                <a:cxnLst/>
                <a:rect l="l" t="t" r="r" b="b"/>
                <a:pathLst>
                  <a:path w="589" h="588" extrusionOk="0">
                    <a:moveTo>
                      <a:pt x="1" y="0"/>
                    </a:moveTo>
                    <a:cubicBezTo>
                      <a:pt x="139" y="311"/>
                      <a:pt x="450" y="450"/>
                      <a:pt x="588" y="588"/>
                    </a:cubicBezTo>
                    <a:lnTo>
                      <a:pt x="588" y="311"/>
                    </a:lnTo>
                    <a:cubicBezTo>
                      <a:pt x="450" y="173"/>
                      <a:pt x="277" y="0"/>
                      <a:pt x="13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8" name="Google Shape;1248;p8"/>
              <p:cNvSpPr/>
              <p:nvPr/>
            </p:nvSpPr>
            <p:spPr>
              <a:xfrm>
                <a:off x="5394408" y="3383696"/>
                <a:ext cx="42731" cy="37618"/>
              </a:xfrm>
              <a:custGeom>
                <a:avLst/>
                <a:gdLst/>
                <a:ahLst/>
                <a:cxnLst/>
                <a:rect l="l" t="t" r="r" b="b"/>
                <a:pathLst>
                  <a:path w="2317" h="2040" extrusionOk="0">
                    <a:moveTo>
                      <a:pt x="1729" y="1"/>
                    </a:moveTo>
                    <a:cubicBezTo>
                      <a:pt x="1729" y="1"/>
                      <a:pt x="1591" y="1"/>
                      <a:pt x="1452" y="139"/>
                    </a:cubicBezTo>
                    <a:cubicBezTo>
                      <a:pt x="1038" y="588"/>
                      <a:pt x="450" y="1003"/>
                      <a:pt x="1" y="1452"/>
                    </a:cubicBezTo>
                    <a:lnTo>
                      <a:pt x="588" y="2040"/>
                    </a:lnTo>
                    <a:cubicBezTo>
                      <a:pt x="1176" y="1591"/>
                      <a:pt x="1591" y="1176"/>
                      <a:pt x="2178" y="727"/>
                    </a:cubicBezTo>
                    <a:cubicBezTo>
                      <a:pt x="2316" y="588"/>
                      <a:pt x="2316" y="139"/>
                      <a:pt x="204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9" name="Google Shape;1249;p8"/>
              <p:cNvSpPr/>
              <p:nvPr/>
            </p:nvSpPr>
            <p:spPr>
              <a:xfrm>
                <a:off x="5362541" y="3370309"/>
                <a:ext cx="5754" cy="8317"/>
              </a:xfrm>
              <a:custGeom>
                <a:avLst/>
                <a:gdLst/>
                <a:ahLst/>
                <a:cxnLst/>
                <a:rect l="l" t="t" r="r" b="b"/>
                <a:pathLst>
                  <a:path w="312" h="451" extrusionOk="0">
                    <a:moveTo>
                      <a:pt x="0" y="1"/>
                    </a:moveTo>
                    <a:cubicBezTo>
                      <a:pt x="0" y="174"/>
                      <a:pt x="173" y="312"/>
                      <a:pt x="311" y="450"/>
                    </a:cubicBezTo>
                    <a:lnTo>
                      <a:pt x="311" y="312"/>
                    </a:lnTo>
                    <a:cubicBezTo>
                      <a:pt x="311" y="312"/>
                      <a:pt x="173" y="174"/>
                      <a:pt x="1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0" name="Google Shape;1250;p8"/>
              <p:cNvSpPr/>
              <p:nvPr/>
            </p:nvSpPr>
            <p:spPr>
              <a:xfrm>
                <a:off x="5965556" y="3851535"/>
                <a:ext cx="18516" cy="10216"/>
              </a:xfrm>
              <a:custGeom>
                <a:avLst/>
                <a:gdLst/>
                <a:ahLst/>
                <a:cxnLst/>
                <a:rect l="l" t="t" r="r" b="b"/>
                <a:pathLst>
                  <a:path w="1004" h="554" extrusionOk="0">
                    <a:moveTo>
                      <a:pt x="1003" y="0"/>
                    </a:moveTo>
                    <a:cubicBezTo>
                      <a:pt x="802" y="101"/>
                      <a:pt x="601" y="274"/>
                      <a:pt x="334" y="415"/>
                    </a:cubicBezTo>
                    <a:lnTo>
                      <a:pt x="334" y="415"/>
                    </a:lnTo>
                    <a:cubicBezTo>
                      <a:pt x="596" y="408"/>
                      <a:pt x="731" y="277"/>
                      <a:pt x="865" y="277"/>
                    </a:cubicBezTo>
                    <a:cubicBezTo>
                      <a:pt x="865" y="277"/>
                      <a:pt x="865" y="139"/>
                      <a:pt x="1003" y="139"/>
                    </a:cubicBezTo>
                    <a:lnTo>
                      <a:pt x="1003" y="0"/>
                    </a:lnTo>
                    <a:close/>
                    <a:moveTo>
                      <a:pt x="334" y="415"/>
                    </a:moveTo>
                    <a:lnTo>
                      <a:pt x="334" y="415"/>
                    </a:lnTo>
                    <a:cubicBezTo>
                      <a:pt x="327" y="415"/>
                      <a:pt x="319" y="415"/>
                      <a:pt x="312" y="415"/>
                    </a:cubicBezTo>
                    <a:cubicBezTo>
                      <a:pt x="312" y="419"/>
                      <a:pt x="312" y="423"/>
                      <a:pt x="312" y="426"/>
                    </a:cubicBezTo>
                    <a:lnTo>
                      <a:pt x="312" y="426"/>
                    </a:lnTo>
                    <a:cubicBezTo>
                      <a:pt x="319" y="423"/>
                      <a:pt x="327" y="419"/>
                      <a:pt x="334" y="415"/>
                    </a:cubicBezTo>
                    <a:close/>
                    <a:moveTo>
                      <a:pt x="312" y="426"/>
                    </a:moveTo>
                    <a:cubicBezTo>
                      <a:pt x="217" y="475"/>
                      <a:pt x="115" y="518"/>
                      <a:pt x="1" y="553"/>
                    </a:cubicBezTo>
                    <a:cubicBezTo>
                      <a:pt x="135" y="553"/>
                      <a:pt x="302" y="553"/>
                      <a:pt x="312" y="42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1" name="Google Shape;1251;p8"/>
              <p:cNvSpPr/>
              <p:nvPr/>
            </p:nvSpPr>
            <p:spPr>
              <a:xfrm>
                <a:off x="5320475" y="3293820"/>
                <a:ext cx="21043" cy="21059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42" extrusionOk="0">
                    <a:moveTo>
                      <a:pt x="726" y="1"/>
                    </a:moveTo>
                    <a:cubicBezTo>
                      <a:pt x="553" y="1"/>
                      <a:pt x="415" y="1"/>
                      <a:pt x="415" y="139"/>
                    </a:cubicBezTo>
                    <a:cubicBezTo>
                      <a:pt x="277" y="139"/>
                      <a:pt x="138" y="278"/>
                      <a:pt x="0" y="416"/>
                    </a:cubicBezTo>
                    <a:cubicBezTo>
                      <a:pt x="0" y="554"/>
                      <a:pt x="138" y="554"/>
                      <a:pt x="138" y="692"/>
                    </a:cubicBezTo>
                    <a:cubicBezTo>
                      <a:pt x="277" y="865"/>
                      <a:pt x="277" y="1003"/>
                      <a:pt x="415" y="1142"/>
                    </a:cubicBezTo>
                    <a:cubicBezTo>
                      <a:pt x="553" y="1003"/>
                      <a:pt x="726" y="1003"/>
                      <a:pt x="864" y="865"/>
                    </a:cubicBezTo>
                    <a:cubicBezTo>
                      <a:pt x="1141" y="692"/>
                      <a:pt x="1141" y="416"/>
                      <a:pt x="1002" y="278"/>
                    </a:cubicBezTo>
                    <a:cubicBezTo>
                      <a:pt x="1002" y="139"/>
                      <a:pt x="864" y="1"/>
                      <a:pt x="72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2" name="Google Shape;1252;p8"/>
              <p:cNvSpPr/>
              <p:nvPr/>
            </p:nvSpPr>
            <p:spPr>
              <a:xfrm>
                <a:off x="5416078" y="3431511"/>
                <a:ext cx="10217" cy="10843"/>
              </a:xfrm>
              <a:custGeom>
                <a:avLst/>
                <a:gdLst/>
                <a:ahLst/>
                <a:cxnLst/>
                <a:rect l="l" t="t" r="r" b="b"/>
                <a:pathLst>
                  <a:path w="554" h="588" extrusionOk="0">
                    <a:moveTo>
                      <a:pt x="1" y="0"/>
                    </a:moveTo>
                    <a:cubicBezTo>
                      <a:pt x="139" y="311"/>
                      <a:pt x="277" y="449"/>
                      <a:pt x="554" y="588"/>
                    </a:cubicBezTo>
                    <a:lnTo>
                      <a:pt x="554" y="449"/>
                    </a:lnTo>
                    <a:lnTo>
                      <a:pt x="554" y="138"/>
                    </a:lnTo>
                    <a:cubicBezTo>
                      <a:pt x="416" y="0"/>
                      <a:pt x="416" y="0"/>
                      <a:pt x="27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3" name="Google Shape;1253;p8"/>
              <p:cNvSpPr/>
              <p:nvPr/>
            </p:nvSpPr>
            <p:spPr>
              <a:xfrm>
                <a:off x="5702942" y="3665421"/>
                <a:ext cx="26151" cy="23604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1280" extrusionOk="0">
                    <a:moveTo>
                      <a:pt x="864" y="0"/>
                    </a:moveTo>
                    <a:cubicBezTo>
                      <a:pt x="864" y="0"/>
                      <a:pt x="726" y="0"/>
                      <a:pt x="553" y="139"/>
                    </a:cubicBezTo>
                    <a:cubicBezTo>
                      <a:pt x="415" y="277"/>
                      <a:pt x="277" y="415"/>
                      <a:pt x="138" y="588"/>
                    </a:cubicBezTo>
                    <a:cubicBezTo>
                      <a:pt x="0" y="588"/>
                      <a:pt x="0" y="726"/>
                      <a:pt x="0" y="726"/>
                    </a:cubicBezTo>
                    <a:lnTo>
                      <a:pt x="553" y="1279"/>
                    </a:lnTo>
                    <a:cubicBezTo>
                      <a:pt x="864" y="1141"/>
                      <a:pt x="1003" y="865"/>
                      <a:pt x="1279" y="726"/>
                    </a:cubicBezTo>
                    <a:cubicBezTo>
                      <a:pt x="1279" y="726"/>
                      <a:pt x="1417" y="588"/>
                      <a:pt x="1417" y="415"/>
                    </a:cubicBezTo>
                    <a:cubicBezTo>
                      <a:pt x="1417" y="277"/>
                      <a:pt x="1279" y="139"/>
                      <a:pt x="1279" y="139"/>
                    </a:cubicBezTo>
                    <a:cubicBezTo>
                      <a:pt x="1141" y="0"/>
                      <a:pt x="1003" y="0"/>
                      <a:pt x="1003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4" name="Google Shape;1254;p8"/>
              <p:cNvSpPr/>
              <p:nvPr/>
            </p:nvSpPr>
            <p:spPr>
              <a:xfrm>
                <a:off x="5429467" y="3442335"/>
                <a:ext cx="15953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865" h="865" extrusionOk="0">
                    <a:moveTo>
                      <a:pt x="277" y="1"/>
                    </a:moveTo>
                    <a:cubicBezTo>
                      <a:pt x="139" y="139"/>
                      <a:pt x="1" y="139"/>
                      <a:pt x="1" y="277"/>
                    </a:cubicBezTo>
                    <a:cubicBezTo>
                      <a:pt x="139" y="415"/>
                      <a:pt x="415" y="588"/>
                      <a:pt x="554" y="865"/>
                    </a:cubicBezTo>
                    <a:lnTo>
                      <a:pt x="692" y="727"/>
                    </a:lnTo>
                    <a:cubicBezTo>
                      <a:pt x="865" y="727"/>
                      <a:pt x="865" y="588"/>
                      <a:pt x="865" y="415"/>
                    </a:cubicBezTo>
                    <a:lnTo>
                      <a:pt x="865" y="139"/>
                    </a:lnTo>
                    <a:cubicBezTo>
                      <a:pt x="692" y="1"/>
                      <a:pt x="692" y="1"/>
                      <a:pt x="55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5" name="Google Shape;1255;p8"/>
              <p:cNvSpPr/>
              <p:nvPr/>
            </p:nvSpPr>
            <p:spPr>
              <a:xfrm>
                <a:off x="5796001" y="3747645"/>
                <a:ext cx="44649" cy="40163"/>
              </a:xfrm>
              <a:custGeom>
                <a:avLst/>
                <a:gdLst/>
                <a:ahLst/>
                <a:cxnLst/>
                <a:rect l="l" t="t" r="r" b="b"/>
                <a:pathLst>
                  <a:path w="2421" h="2178" extrusionOk="0">
                    <a:moveTo>
                      <a:pt x="1867" y="0"/>
                    </a:moveTo>
                    <a:cubicBezTo>
                      <a:pt x="1867" y="0"/>
                      <a:pt x="1729" y="139"/>
                      <a:pt x="1556" y="139"/>
                    </a:cubicBezTo>
                    <a:cubicBezTo>
                      <a:pt x="1418" y="450"/>
                      <a:pt x="1141" y="588"/>
                      <a:pt x="865" y="864"/>
                    </a:cubicBezTo>
                    <a:cubicBezTo>
                      <a:pt x="554" y="1003"/>
                      <a:pt x="277" y="1314"/>
                      <a:pt x="1" y="1590"/>
                    </a:cubicBezTo>
                    <a:cubicBezTo>
                      <a:pt x="139" y="1729"/>
                      <a:pt x="277" y="2005"/>
                      <a:pt x="554" y="2178"/>
                    </a:cubicBezTo>
                    <a:cubicBezTo>
                      <a:pt x="1141" y="1729"/>
                      <a:pt x="1729" y="1314"/>
                      <a:pt x="2282" y="726"/>
                    </a:cubicBezTo>
                    <a:cubicBezTo>
                      <a:pt x="2420" y="588"/>
                      <a:pt x="2420" y="277"/>
                      <a:pt x="2144" y="139"/>
                    </a:cubicBezTo>
                    <a:cubicBezTo>
                      <a:pt x="2144" y="139"/>
                      <a:pt x="2005" y="0"/>
                      <a:pt x="186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6" name="Google Shape;1256;p8"/>
              <p:cNvSpPr/>
              <p:nvPr/>
            </p:nvSpPr>
            <p:spPr>
              <a:xfrm>
                <a:off x="5593932" y="3572355"/>
                <a:ext cx="34450" cy="26794"/>
              </a:xfrm>
              <a:custGeom>
                <a:avLst/>
                <a:gdLst/>
                <a:ahLst/>
                <a:cxnLst/>
                <a:rect l="l" t="t" r="r" b="b"/>
                <a:pathLst>
                  <a:path w="1868" h="1453" extrusionOk="0">
                    <a:moveTo>
                      <a:pt x="1141" y="1"/>
                    </a:moveTo>
                    <a:cubicBezTo>
                      <a:pt x="865" y="277"/>
                      <a:pt x="415" y="589"/>
                      <a:pt x="1" y="865"/>
                    </a:cubicBezTo>
                    <a:cubicBezTo>
                      <a:pt x="277" y="1142"/>
                      <a:pt x="588" y="1314"/>
                      <a:pt x="726" y="1453"/>
                    </a:cubicBezTo>
                    <a:cubicBezTo>
                      <a:pt x="1003" y="1314"/>
                      <a:pt x="1452" y="1003"/>
                      <a:pt x="1729" y="865"/>
                    </a:cubicBezTo>
                    <a:cubicBezTo>
                      <a:pt x="1729" y="727"/>
                      <a:pt x="1867" y="589"/>
                      <a:pt x="1867" y="589"/>
                    </a:cubicBezTo>
                    <a:lnTo>
                      <a:pt x="1867" y="139"/>
                    </a:lnTo>
                    <a:cubicBezTo>
                      <a:pt x="1729" y="139"/>
                      <a:pt x="1729" y="1"/>
                      <a:pt x="159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7" name="Google Shape;1257;p8"/>
              <p:cNvSpPr/>
              <p:nvPr/>
            </p:nvSpPr>
            <p:spPr>
              <a:xfrm>
                <a:off x="5450509" y="3463375"/>
                <a:ext cx="15953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865" h="865" extrusionOk="0">
                    <a:moveTo>
                      <a:pt x="277" y="0"/>
                    </a:moveTo>
                    <a:cubicBezTo>
                      <a:pt x="139" y="139"/>
                      <a:pt x="139" y="139"/>
                      <a:pt x="0" y="311"/>
                    </a:cubicBezTo>
                    <a:cubicBezTo>
                      <a:pt x="139" y="450"/>
                      <a:pt x="415" y="588"/>
                      <a:pt x="726" y="864"/>
                    </a:cubicBezTo>
                    <a:cubicBezTo>
                      <a:pt x="864" y="726"/>
                      <a:pt x="864" y="588"/>
                      <a:pt x="864" y="588"/>
                    </a:cubicBezTo>
                    <a:lnTo>
                      <a:pt x="864" y="139"/>
                    </a:lnTo>
                    <a:cubicBezTo>
                      <a:pt x="726" y="0"/>
                      <a:pt x="588" y="0"/>
                      <a:pt x="4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8" name="Google Shape;1258;p8"/>
              <p:cNvSpPr/>
              <p:nvPr/>
            </p:nvSpPr>
            <p:spPr>
              <a:xfrm>
                <a:off x="5468988" y="3485042"/>
                <a:ext cx="13408" cy="10216"/>
              </a:xfrm>
              <a:custGeom>
                <a:avLst/>
                <a:gdLst/>
                <a:ahLst/>
                <a:cxnLst/>
                <a:rect l="l" t="t" r="r" b="b"/>
                <a:pathLst>
                  <a:path w="727" h="554" extrusionOk="0">
                    <a:moveTo>
                      <a:pt x="1" y="1"/>
                    </a:moveTo>
                    <a:cubicBezTo>
                      <a:pt x="277" y="277"/>
                      <a:pt x="450" y="415"/>
                      <a:pt x="727" y="554"/>
                    </a:cubicBezTo>
                    <a:lnTo>
                      <a:pt x="727" y="415"/>
                    </a:lnTo>
                    <a:cubicBezTo>
                      <a:pt x="727" y="277"/>
                      <a:pt x="727" y="139"/>
                      <a:pt x="588" y="139"/>
                    </a:cubicBezTo>
                    <a:cubicBezTo>
                      <a:pt x="588" y="1"/>
                      <a:pt x="450" y="1"/>
                      <a:pt x="277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9" name="Google Shape;1259;p8"/>
              <p:cNvSpPr/>
              <p:nvPr/>
            </p:nvSpPr>
            <p:spPr>
              <a:xfrm>
                <a:off x="5490030" y="3481852"/>
                <a:ext cx="40167" cy="31883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1729" extrusionOk="0">
                    <a:moveTo>
                      <a:pt x="1729" y="1"/>
                    </a:moveTo>
                    <a:cubicBezTo>
                      <a:pt x="1590" y="1"/>
                      <a:pt x="1590" y="1"/>
                      <a:pt x="1452" y="174"/>
                    </a:cubicBezTo>
                    <a:cubicBezTo>
                      <a:pt x="1037" y="450"/>
                      <a:pt x="588" y="865"/>
                      <a:pt x="0" y="1314"/>
                    </a:cubicBezTo>
                    <a:cubicBezTo>
                      <a:pt x="311" y="1452"/>
                      <a:pt x="588" y="1591"/>
                      <a:pt x="726" y="1729"/>
                    </a:cubicBezTo>
                    <a:cubicBezTo>
                      <a:pt x="1176" y="1452"/>
                      <a:pt x="1590" y="1176"/>
                      <a:pt x="1901" y="865"/>
                    </a:cubicBezTo>
                    <a:cubicBezTo>
                      <a:pt x="2040" y="727"/>
                      <a:pt x="2178" y="727"/>
                      <a:pt x="2178" y="588"/>
                    </a:cubicBezTo>
                    <a:cubicBezTo>
                      <a:pt x="2178" y="450"/>
                      <a:pt x="2178" y="312"/>
                      <a:pt x="2040" y="312"/>
                    </a:cubicBezTo>
                    <a:cubicBezTo>
                      <a:pt x="2040" y="174"/>
                      <a:pt x="1901" y="1"/>
                      <a:pt x="190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0" name="Google Shape;1260;p8"/>
              <p:cNvSpPr/>
              <p:nvPr/>
            </p:nvSpPr>
            <p:spPr>
              <a:xfrm>
                <a:off x="5901820" y="3848345"/>
                <a:ext cx="34432" cy="15951"/>
              </a:xfrm>
              <a:custGeom>
                <a:avLst/>
                <a:gdLst/>
                <a:ahLst/>
                <a:cxnLst/>
                <a:rect l="l" t="t" r="r" b="b"/>
                <a:pathLst>
                  <a:path w="1867" h="865" extrusionOk="0">
                    <a:moveTo>
                      <a:pt x="1176" y="1"/>
                    </a:moveTo>
                    <a:cubicBezTo>
                      <a:pt x="726" y="312"/>
                      <a:pt x="312" y="450"/>
                      <a:pt x="0" y="726"/>
                    </a:cubicBezTo>
                    <a:lnTo>
                      <a:pt x="139" y="726"/>
                    </a:lnTo>
                    <a:cubicBezTo>
                      <a:pt x="588" y="865"/>
                      <a:pt x="1003" y="865"/>
                      <a:pt x="1452" y="865"/>
                    </a:cubicBezTo>
                    <a:cubicBezTo>
                      <a:pt x="1590" y="865"/>
                      <a:pt x="1729" y="726"/>
                      <a:pt x="1729" y="726"/>
                    </a:cubicBezTo>
                    <a:cubicBezTo>
                      <a:pt x="1729" y="588"/>
                      <a:pt x="1867" y="450"/>
                      <a:pt x="1729" y="312"/>
                    </a:cubicBezTo>
                    <a:cubicBezTo>
                      <a:pt x="1729" y="173"/>
                      <a:pt x="1590" y="173"/>
                      <a:pt x="159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1" name="Google Shape;1261;p8"/>
              <p:cNvSpPr/>
              <p:nvPr/>
            </p:nvSpPr>
            <p:spPr>
              <a:xfrm>
                <a:off x="5254176" y="3210970"/>
                <a:ext cx="786010" cy="573676"/>
              </a:xfrm>
              <a:custGeom>
                <a:avLst/>
                <a:gdLst/>
                <a:ahLst/>
                <a:cxnLst/>
                <a:rect l="l" t="t" r="r" b="b"/>
                <a:pathLst>
                  <a:path w="42620" h="31110" extrusionOk="0">
                    <a:moveTo>
                      <a:pt x="40441" y="11822"/>
                    </a:moveTo>
                    <a:lnTo>
                      <a:pt x="40441" y="11960"/>
                    </a:lnTo>
                    <a:cubicBezTo>
                      <a:pt x="40306" y="11960"/>
                      <a:pt x="40303" y="12092"/>
                      <a:pt x="40174" y="12098"/>
                    </a:cubicBezTo>
                    <a:lnTo>
                      <a:pt x="40174" y="12098"/>
                    </a:lnTo>
                    <a:cubicBezTo>
                      <a:pt x="40263" y="12000"/>
                      <a:pt x="40352" y="11911"/>
                      <a:pt x="40441" y="11822"/>
                    </a:cubicBezTo>
                    <a:close/>
                    <a:moveTo>
                      <a:pt x="22468" y="1"/>
                    </a:moveTo>
                    <a:cubicBezTo>
                      <a:pt x="20290" y="173"/>
                      <a:pt x="18147" y="726"/>
                      <a:pt x="16108" y="1591"/>
                    </a:cubicBezTo>
                    <a:cubicBezTo>
                      <a:pt x="14518" y="2316"/>
                      <a:pt x="12962" y="3319"/>
                      <a:pt x="11510" y="4632"/>
                    </a:cubicBezTo>
                    <a:cubicBezTo>
                      <a:pt x="10197" y="3181"/>
                      <a:pt x="9056" y="2178"/>
                      <a:pt x="7916" y="1176"/>
                    </a:cubicBezTo>
                    <a:cubicBezTo>
                      <a:pt x="7777" y="1037"/>
                      <a:pt x="7605" y="1037"/>
                      <a:pt x="7328" y="1037"/>
                    </a:cubicBezTo>
                    <a:lnTo>
                      <a:pt x="6740" y="1037"/>
                    </a:lnTo>
                    <a:cubicBezTo>
                      <a:pt x="6740" y="1037"/>
                      <a:pt x="6602" y="1037"/>
                      <a:pt x="6464" y="1176"/>
                    </a:cubicBezTo>
                    <a:cubicBezTo>
                      <a:pt x="5876" y="1452"/>
                      <a:pt x="5185" y="1729"/>
                      <a:pt x="4597" y="2040"/>
                    </a:cubicBezTo>
                    <a:lnTo>
                      <a:pt x="4459" y="2178"/>
                    </a:lnTo>
                    <a:cubicBezTo>
                      <a:pt x="3146" y="2766"/>
                      <a:pt x="1729" y="3457"/>
                      <a:pt x="415" y="4321"/>
                    </a:cubicBezTo>
                    <a:cubicBezTo>
                      <a:pt x="277" y="4494"/>
                      <a:pt x="139" y="4632"/>
                      <a:pt x="139" y="4771"/>
                    </a:cubicBezTo>
                    <a:cubicBezTo>
                      <a:pt x="0" y="5047"/>
                      <a:pt x="0" y="5358"/>
                      <a:pt x="139" y="5635"/>
                    </a:cubicBezTo>
                    <a:cubicBezTo>
                      <a:pt x="277" y="5047"/>
                      <a:pt x="692" y="4632"/>
                      <a:pt x="1141" y="4321"/>
                    </a:cubicBezTo>
                    <a:cubicBezTo>
                      <a:pt x="1417" y="4183"/>
                      <a:pt x="1729" y="4183"/>
                      <a:pt x="2005" y="4183"/>
                    </a:cubicBezTo>
                    <a:cubicBezTo>
                      <a:pt x="2731" y="3768"/>
                      <a:pt x="3457" y="3319"/>
                      <a:pt x="4148" y="2904"/>
                    </a:cubicBezTo>
                    <a:cubicBezTo>
                      <a:pt x="5012" y="2316"/>
                      <a:pt x="5876" y="1902"/>
                      <a:pt x="6913" y="1591"/>
                    </a:cubicBezTo>
                    <a:lnTo>
                      <a:pt x="7466" y="1591"/>
                    </a:lnTo>
                    <a:cubicBezTo>
                      <a:pt x="8469" y="2455"/>
                      <a:pt x="9644" y="3181"/>
                      <a:pt x="10646" y="4183"/>
                    </a:cubicBezTo>
                    <a:cubicBezTo>
                      <a:pt x="10785" y="4321"/>
                      <a:pt x="11061" y="4632"/>
                      <a:pt x="11234" y="4771"/>
                    </a:cubicBezTo>
                    <a:cubicBezTo>
                      <a:pt x="11315" y="4933"/>
                      <a:pt x="11443" y="5000"/>
                      <a:pt x="11564" y="5000"/>
                    </a:cubicBezTo>
                    <a:cubicBezTo>
                      <a:pt x="11649" y="5000"/>
                      <a:pt x="11730" y="4966"/>
                      <a:pt x="11787" y="4909"/>
                    </a:cubicBezTo>
                    <a:lnTo>
                      <a:pt x="11925" y="4909"/>
                    </a:lnTo>
                    <a:cubicBezTo>
                      <a:pt x="11925" y="4771"/>
                      <a:pt x="12098" y="4771"/>
                      <a:pt x="12098" y="4771"/>
                    </a:cubicBezTo>
                    <a:cubicBezTo>
                      <a:pt x="12236" y="4494"/>
                      <a:pt x="12513" y="4321"/>
                      <a:pt x="12651" y="4045"/>
                    </a:cubicBezTo>
                    <a:cubicBezTo>
                      <a:pt x="12962" y="4632"/>
                      <a:pt x="13239" y="5047"/>
                      <a:pt x="13515" y="5635"/>
                    </a:cubicBezTo>
                    <a:cubicBezTo>
                      <a:pt x="13515" y="5732"/>
                      <a:pt x="13671" y="5830"/>
                      <a:pt x="13860" y="5830"/>
                    </a:cubicBezTo>
                    <a:cubicBezTo>
                      <a:pt x="13938" y="5830"/>
                      <a:pt x="14022" y="5813"/>
                      <a:pt x="14103" y="5773"/>
                    </a:cubicBezTo>
                    <a:cubicBezTo>
                      <a:pt x="14241" y="5635"/>
                      <a:pt x="14379" y="5358"/>
                      <a:pt x="14241" y="5185"/>
                    </a:cubicBezTo>
                    <a:cubicBezTo>
                      <a:pt x="13965" y="4632"/>
                      <a:pt x="13654" y="4045"/>
                      <a:pt x="13377" y="3457"/>
                    </a:cubicBezTo>
                    <a:cubicBezTo>
                      <a:pt x="13515" y="3457"/>
                      <a:pt x="13515" y="3319"/>
                      <a:pt x="13654" y="3319"/>
                    </a:cubicBezTo>
                    <a:lnTo>
                      <a:pt x="13826" y="3181"/>
                    </a:lnTo>
                    <a:lnTo>
                      <a:pt x="13826" y="3319"/>
                    </a:lnTo>
                    <a:cubicBezTo>
                      <a:pt x="13965" y="3457"/>
                      <a:pt x="14103" y="3768"/>
                      <a:pt x="14241" y="3906"/>
                    </a:cubicBezTo>
                    <a:cubicBezTo>
                      <a:pt x="14241" y="4045"/>
                      <a:pt x="14379" y="4045"/>
                      <a:pt x="14518" y="4183"/>
                    </a:cubicBezTo>
                    <a:cubicBezTo>
                      <a:pt x="14690" y="4183"/>
                      <a:pt x="14829" y="4183"/>
                      <a:pt x="14829" y="4045"/>
                    </a:cubicBezTo>
                    <a:cubicBezTo>
                      <a:pt x="14967" y="4045"/>
                      <a:pt x="14967" y="3906"/>
                      <a:pt x="15105" y="3768"/>
                    </a:cubicBezTo>
                    <a:cubicBezTo>
                      <a:pt x="15105" y="3768"/>
                      <a:pt x="15105" y="3630"/>
                      <a:pt x="14967" y="3457"/>
                    </a:cubicBezTo>
                    <a:cubicBezTo>
                      <a:pt x="14967" y="3181"/>
                      <a:pt x="14690" y="3042"/>
                      <a:pt x="14518" y="2766"/>
                    </a:cubicBezTo>
                    <a:cubicBezTo>
                      <a:pt x="14690" y="2593"/>
                      <a:pt x="14829" y="2593"/>
                      <a:pt x="14967" y="2455"/>
                    </a:cubicBezTo>
                    <a:lnTo>
                      <a:pt x="14967" y="2593"/>
                    </a:lnTo>
                    <a:cubicBezTo>
                      <a:pt x="15244" y="2904"/>
                      <a:pt x="15555" y="3181"/>
                      <a:pt x="15693" y="3630"/>
                    </a:cubicBezTo>
                    <a:cubicBezTo>
                      <a:pt x="15831" y="3630"/>
                      <a:pt x="15831" y="3768"/>
                      <a:pt x="15969" y="3768"/>
                    </a:cubicBezTo>
                    <a:lnTo>
                      <a:pt x="16246" y="3768"/>
                    </a:lnTo>
                    <a:cubicBezTo>
                      <a:pt x="16557" y="3630"/>
                      <a:pt x="16557" y="3319"/>
                      <a:pt x="16419" y="3181"/>
                    </a:cubicBezTo>
                    <a:cubicBezTo>
                      <a:pt x="16246" y="2766"/>
                      <a:pt x="15969" y="2455"/>
                      <a:pt x="15831" y="2178"/>
                    </a:cubicBezTo>
                    <a:cubicBezTo>
                      <a:pt x="15969" y="2040"/>
                      <a:pt x="16108" y="2040"/>
                      <a:pt x="16246" y="1902"/>
                    </a:cubicBezTo>
                    <a:cubicBezTo>
                      <a:pt x="16246" y="1902"/>
                      <a:pt x="16246" y="2040"/>
                      <a:pt x="16419" y="2040"/>
                    </a:cubicBezTo>
                    <a:cubicBezTo>
                      <a:pt x="16419" y="2178"/>
                      <a:pt x="16557" y="2455"/>
                      <a:pt x="16695" y="2593"/>
                    </a:cubicBezTo>
                    <a:cubicBezTo>
                      <a:pt x="16695" y="2766"/>
                      <a:pt x="16834" y="2766"/>
                      <a:pt x="16834" y="2766"/>
                    </a:cubicBezTo>
                    <a:cubicBezTo>
                      <a:pt x="16903" y="2835"/>
                      <a:pt x="16972" y="2869"/>
                      <a:pt x="17045" y="2869"/>
                    </a:cubicBezTo>
                    <a:cubicBezTo>
                      <a:pt x="17119" y="2869"/>
                      <a:pt x="17196" y="2835"/>
                      <a:pt x="17283" y="2766"/>
                    </a:cubicBezTo>
                    <a:cubicBezTo>
                      <a:pt x="17283" y="2766"/>
                      <a:pt x="17421" y="2593"/>
                      <a:pt x="17421" y="2455"/>
                    </a:cubicBezTo>
                    <a:lnTo>
                      <a:pt x="17421" y="2178"/>
                    </a:lnTo>
                    <a:cubicBezTo>
                      <a:pt x="17283" y="2040"/>
                      <a:pt x="17283" y="1729"/>
                      <a:pt x="17110" y="1591"/>
                    </a:cubicBezTo>
                    <a:cubicBezTo>
                      <a:pt x="17421" y="1452"/>
                      <a:pt x="17559" y="1452"/>
                      <a:pt x="17836" y="1314"/>
                    </a:cubicBezTo>
                    <a:cubicBezTo>
                      <a:pt x="17974" y="2178"/>
                      <a:pt x="17974" y="3042"/>
                      <a:pt x="18285" y="3768"/>
                    </a:cubicBezTo>
                    <a:cubicBezTo>
                      <a:pt x="18285" y="4045"/>
                      <a:pt x="18562" y="4183"/>
                      <a:pt x="18700" y="4183"/>
                    </a:cubicBezTo>
                    <a:cubicBezTo>
                      <a:pt x="19011" y="4045"/>
                      <a:pt x="19149" y="3768"/>
                      <a:pt x="19011" y="3630"/>
                    </a:cubicBezTo>
                    <a:cubicBezTo>
                      <a:pt x="19011" y="3042"/>
                      <a:pt x="18838" y="2593"/>
                      <a:pt x="18838" y="2178"/>
                    </a:cubicBezTo>
                    <a:cubicBezTo>
                      <a:pt x="18700" y="1729"/>
                      <a:pt x="18700" y="1452"/>
                      <a:pt x="18700" y="1176"/>
                    </a:cubicBezTo>
                    <a:cubicBezTo>
                      <a:pt x="18838" y="1037"/>
                      <a:pt x="19011" y="1037"/>
                      <a:pt x="19288" y="1037"/>
                    </a:cubicBezTo>
                    <a:cubicBezTo>
                      <a:pt x="19288" y="1037"/>
                      <a:pt x="19426" y="865"/>
                      <a:pt x="19564" y="865"/>
                    </a:cubicBezTo>
                    <a:lnTo>
                      <a:pt x="19564" y="1037"/>
                    </a:lnTo>
                    <a:cubicBezTo>
                      <a:pt x="19564" y="1314"/>
                      <a:pt x="19702" y="1591"/>
                      <a:pt x="19702" y="1902"/>
                    </a:cubicBezTo>
                    <a:cubicBezTo>
                      <a:pt x="19702" y="2040"/>
                      <a:pt x="19875" y="2178"/>
                      <a:pt x="19875" y="2178"/>
                    </a:cubicBezTo>
                    <a:cubicBezTo>
                      <a:pt x="20014" y="2316"/>
                      <a:pt x="20152" y="2316"/>
                      <a:pt x="20290" y="2316"/>
                    </a:cubicBezTo>
                    <a:cubicBezTo>
                      <a:pt x="20290" y="2178"/>
                      <a:pt x="20428" y="2178"/>
                      <a:pt x="20567" y="2040"/>
                    </a:cubicBezTo>
                    <a:lnTo>
                      <a:pt x="20567" y="1729"/>
                    </a:lnTo>
                    <a:cubicBezTo>
                      <a:pt x="20567" y="1591"/>
                      <a:pt x="20567" y="1452"/>
                      <a:pt x="20428" y="1452"/>
                    </a:cubicBezTo>
                    <a:lnTo>
                      <a:pt x="20428" y="1037"/>
                    </a:lnTo>
                    <a:lnTo>
                      <a:pt x="20428" y="726"/>
                    </a:lnTo>
                    <a:lnTo>
                      <a:pt x="20739" y="726"/>
                    </a:lnTo>
                    <a:lnTo>
                      <a:pt x="20739" y="1314"/>
                    </a:lnTo>
                    <a:cubicBezTo>
                      <a:pt x="20739" y="1591"/>
                      <a:pt x="20878" y="1729"/>
                      <a:pt x="21154" y="1729"/>
                    </a:cubicBezTo>
                    <a:cubicBezTo>
                      <a:pt x="21431" y="1729"/>
                      <a:pt x="21603" y="1591"/>
                      <a:pt x="21603" y="1314"/>
                    </a:cubicBezTo>
                    <a:lnTo>
                      <a:pt x="21603" y="588"/>
                    </a:lnTo>
                    <a:lnTo>
                      <a:pt x="22157" y="588"/>
                    </a:lnTo>
                    <a:lnTo>
                      <a:pt x="22157" y="1037"/>
                    </a:lnTo>
                    <a:cubicBezTo>
                      <a:pt x="22157" y="1176"/>
                      <a:pt x="22295" y="1452"/>
                      <a:pt x="22606" y="1452"/>
                    </a:cubicBezTo>
                    <a:cubicBezTo>
                      <a:pt x="22882" y="1452"/>
                      <a:pt x="23021" y="1176"/>
                      <a:pt x="23021" y="1037"/>
                    </a:cubicBezTo>
                    <a:lnTo>
                      <a:pt x="23021" y="450"/>
                    </a:lnTo>
                    <a:lnTo>
                      <a:pt x="23332" y="450"/>
                    </a:lnTo>
                    <a:lnTo>
                      <a:pt x="23332" y="588"/>
                    </a:lnTo>
                    <a:lnTo>
                      <a:pt x="23332" y="1176"/>
                    </a:lnTo>
                    <a:cubicBezTo>
                      <a:pt x="23332" y="1452"/>
                      <a:pt x="23470" y="1591"/>
                      <a:pt x="23747" y="1591"/>
                    </a:cubicBezTo>
                    <a:cubicBezTo>
                      <a:pt x="24023" y="1591"/>
                      <a:pt x="24196" y="1452"/>
                      <a:pt x="24196" y="1176"/>
                    </a:cubicBezTo>
                    <a:lnTo>
                      <a:pt x="24196" y="588"/>
                    </a:lnTo>
                    <a:cubicBezTo>
                      <a:pt x="24749" y="588"/>
                      <a:pt x="25198" y="588"/>
                      <a:pt x="25613" y="726"/>
                    </a:cubicBezTo>
                    <a:cubicBezTo>
                      <a:pt x="25337" y="1452"/>
                      <a:pt x="25198" y="2316"/>
                      <a:pt x="25060" y="3181"/>
                    </a:cubicBezTo>
                    <a:cubicBezTo>
                      <a:pt x="24887" y="3319"/>
                      <a:pt x="25060" y="3630"/>
                      <a:pt x="25337" y="3630"/>
                    </a:cubicBezTo>
                    <a:cubicBezTo>
                      <a:pt x="25373" y="3666"/>
                      <a:pt x="25419" y="3683"/>
                      <a:pt x="25467" y="3683"/>
                    </a:cubicBezTo>
                    <a:cubicBezTo>
                      <a:pt x="25601" y="3683"/>
                      <a:pt x="25751" y="3548"/>
                      <a:pt x="25751" y="3319"/>
                    </a:cubicBezTo>
                    <a:cubicBezTo>
                      <a:pt x="26062" y="2455"/>
                      <a:pt x="26201" y="1729"/>
                      <a:pt x="26477" y="865"/>
                    </a:cubicBezTo>
                    <a:cubicBezTo>
                      <a:pt x="26788" y="865"/>
                      <a:pt x="27065" y="1037"/>
                      <a:pt x="27341" y="1037"/>
                    </a:cubicBezTo>
                    <a:cubicBezTo>
                      <a:pt x="27341" y="1314"/>
                      <a:pt x="27203" y="1591"/>
                      <a:pt x="27203" y="1729"/>
                    </a:cubicBezTo>
                    <a:cubicBezTo>
                      <a:pt x="27065" y="2040"/>
                      <a:pt x="27203" y="2316"/>
                      <a:pt x="27480" y="2316"/>
                    </a:cubicBezTo>
                    <a:cubicBezTo>
                      <a:pt x="27652" y="2316"/>
                      <a:pt x="27929" y="2178"/>
                      <a:pt x="27929" y="2040"/>
                    </a:cubicBezTo>
                    <a:cubicBezTo>
                      <a:pt x="28067" y="1729"/>
                      <a:pt x="28067" y="1591"/>
                      <a:pt x="28205" y="1314"/>
                    </a:cubicBezTo>
                    <a:cubicBezTo>
                      <a:pt x="28344" y="1314"/>
                      <a:pt x="28517" y="1452"/>
                      <a:pt x="28655" y="1452"/>
                    </a:cubicBezTo>
                    <a:cubicBezTo>
                      <a:pt x="28517" y="1729"/>
                      <a:pt x="28344" y="1902"/>
                      <a:pt x="28344" y="2178"/>
                    </a:cubicBezTo>
                    <a:cubicBezTo>
                      <a:pt x="28205" y="2455"/>
                      <a:pt x="28205" y="2593"/>
                      <a:pt x="28517" y="2766"/>
                    </a:cubicBezTo>
                    <a:cubicBezTo>
                      <a:pt x="28572" y="2821"/>
                      <a:pt x="28649" y="2854"/>
                      <a:pt x="28731" y="2854"/>
                    </a:cubicBezTo>
                    <a:cubicBezTo>
                      <a:pt x="28854" y="2854"/>
                      <a:pt x="28987" y="2780"/>
                      <a:pt x="29070" y="2593"/>
                    </a:cubicBezTo>
                    <a:cubicBezTo>
                      <a:pt x="29208" y="2316"/>
                      <a:pt x="29381" y="2040"/>
                      <a:pt x="29519" y="1729"/>
                    </a:cubicBezTo>
                    <a:cubicBezTo>
                      <a:pt x="29519" y="1729"/>
                      <a:pt x="29657" y="1902"/>
                      <a:pt x="29795" y="1902"/>
                    </a:cubicBezTo>
                    <a:lnTo>
                      <a:pt x="29657" y="1902"/>
                    </a:lnTo>
                    <a:cubicBezTo>
                      <a:pt x="29657" y="2040"/>
                      <a:pt x="29519" y="2178"/>
                      <a:pt x="29519" y="2316"/>
                    </a:cubicBezTo>
                    <a:cubicBezTo>
                      <a:pt x="29519" y="2455"/>
                      <a:pt x="29381" y="2593"/>
                      <a:pt x="29519" y="2766"/>
                    </a:cubicBezTo>
                    <a:cubicBezTo>
                      <a:pt x="29519" y="2766"/>
                      <a:pt x="29519" y="2904"/>
                      <a:pt x="29657" y="2904"/>
                    </a:cubicBezTo>
                    <a:cubicBezTo>
                      <a:pt x="29795" y="3042"/>
                      <a:pt x="29934" y="3042"/>
                      <a:pt x="29934" y="3042"/>
                    </a:cubicBezTo>
                    <a:cubicBezTo>
                      <a:pt x="30071" y="3042"/>
                      <a:pt x="30072" y="2906"/>
                      <a:pt x="30242" y="2904"/>
                    </a:cubicBezTo>
                    <a:lnTo>
                      <a:pt x="30242" y="2904"/>
                    </a:lnTo>
                    <a:cubicBezTo>
                      <a:pt x="30072" y="2906"/>
                      <a:pt x="30072" y="3042"/>
                      <a:pt x="30072" y="3042"/>
                    </a:cubicBezTo>
                    <a:cubicBezTo>
                      <a:pt x="30072" y="3319"/>
                      <a:pt x="30245" y="3630"/>
                      <a:pt x="30383" y="3630"/>
                    </a:cubicBezTo>
                    <a:cubicBezTo>
                      <a:pt x="30660" y="3630"/>
                      <a:pt x="30936" y="3457"/>
                      <a:pt x="30936" y="3319"/>
                    </a:cubicBezTo>
                    <a:cubicBezTo>
                      <a:pt x="31109" y="3042"/>
                      <a:pt x="31109" y="2904"/>
                      <a:pt x="31247" y="2593"/>
                    </a:cubicBezTo>
                    <a:cubicBezTo>
                      <a:pt x="31524" y="2766"/>
                      <a:pt x="31800" y="2904"/>
                      <a:pt x="32111" y="3042"/>
                    </a:cubicBezTo>
                    <a:cubicBezTo>
                      <a:pt x="32111" y="3181"/>
                      <a:pt x="31973" y="3181"/>
                      <a:pt x="31973" y="3319"/>
                    </a:cubicBezTo>
                    <a:cubicBezTo>
                      <a:pt x="31385" y="4045"/>
                      <a:pt x="30936" y="4771"/>
                      <a:pt x="30383" y="5496"/>
                    </a:cubicBezTo>
                    <a:cubicBezTo>
                      <a:pt x="30383" y="5773"/>
                      <a:pt x="30383" y="6049"/>
                      <a:pt x="30660" y="6049"/>
                    </a:cubicBezTo>
                    <a:cubicBezTo>
                      <a:pt x="30719" y="6123"/>
                      <a:pt x="30809" y="6166"/>
                      <a:pt x="30904" y="6166"/>
                    </a:cubicBezTo>
                    <a:cubicBezTo>
                      <a:pt x="31032" y="6166"/>
                      <a:pt x="31168" y="6089"/>
                      <a:pt x="31247" y="5911"/>
                    </a:cubicBezTo>
                    <a:cubicBezTo>
                      <a:pt x="31662" y="5185"/>
                      <a:pt x="32250" y="4494"/>
                      <a:pt x="32664" y="3768"/>
                    </a:cubicBezTo>
                    <a:cubicBezTo>
                      <a:pt x="32664" y="3630"/>
                      <a:pt x="32837" y="3630"/>
                      <a:pt x="32664" y="3457"/>
                    </a:cubicBezTo>
                    <a:lnTo>
                      <a:pt x="32664" y="3457"/>
                    </a:lnTo>
                    <a:cubicBezTo>
                      <a:pt x="33114" y="3768"/>
                      <a:pt x="33390" y="3906"/>
                      <a:pt x="33840" y="4183"/>
                    </a:cubicBezTo>
                    <a:cubicBezTo>
                      <a:pt x="33701" y="4183"/>
                      <a:pt x="33701" y="4321"/>
                      <a:pt x="33701" y="4321"/>
                    </a:cubicBezTo>
                    <a:cubicBezTo>
                      <a:pt x="33528" y="4494"/>
                      <a:pt x="33390" y="4632"/>
                      <a:pt x="33252" y="4909"/>
                    </a:cubicBezTo>
                    <a:cubicBezTo>
                      <a:pt x="33252" y="5047"/>
                      <a:pt x="33252" y="5358"/>
                      <a:pt x="33528" y="5496"/>
                    </a:cubicBezTo>
                    <a:cubicBezTo>
                      <a:pt x="33579" y="5537"/>
                      <a:pt x="33639" y="5554"/>
                      <a:pt x="33701" y="5554"/>
                    </a:cubicBezTo>
                    <a:cubicBezTo>
                      <a:pt x="33851" y="5554"/>
                      <a:pt x="34018" y="5456"/>
                      <a:pt x="34116" y="5358"/>
                    </a:cubicBezTo>
                    <a:cubicBezTo>
                      <a:pt x="34116" y="5185"/>
                      <a:pt x="34254" y="4909"/>
                      <a:pt x="34393" y="4771"/>
                    </a:cubicBezTo>
                    <a:lnTo>
                      <a:pt x="34393" y="4632"/>
                    </a:lnTo>
                    <a:cubicBezTo>
                      <a:pt x="34704" y="4771"/>
                      <a:pt x="34842" y="4909"/>
                      <a:pt x="34980" y="5047"/>
                    </a:cubicBezTo>
                    <a:cubicBezTo>
                      <a:pt x="34704" y="5358"/>
                      <a:pt x="34393" y="5635"/>
                      <a:pt x="34254" y="5911"/>
                    </a:cubicBezTo>
                    <a:cubicBezTo>
                      <a:pt x="34116" y="6049"/>
                      <a:pt x="33978" y="6361"/>
                      <a:pt x="34254" y="6499"/>
                    </a:cubicBezTo>
                    <a:cubicBezTo>
                      <a:pt x="34323" y="6568"/>
                      <a:pt x="34436" y="6602"/>
                      <a:pt x="34548" y="6602"/>
                    </a:cubicBezTo>
                    <a:cubicBezTo>
                      <a:pt x="34660" y="6602"/>
                      <a:pt x="34773" y="6568"/>
                      <a:pt x="34842" y="6499"/>
                    </a:cubicBezTo>
                    <a:cubicBezTo>
                      <a:pt x="35118" y="6222"/>
                      <a:pt x="35430" y="5911"/>
                      <a:pt x="35568" y="5635"/>
                    </a:cubicBezTo>
                    <a:cubicBezTo>
                      <a:pt x="35706" y="5773"/>
                      <a:pt x="35844" y="5773"/>
                      <a:pt x="35844" y="5911"/>
                    </a:cubicBezTo>
                    <a:cubicBezTo>
                      <a:pt x="35844" y="6049"/>
                      <a:pt x="35706" y="6222"/>
                      <a:pt x="35706" y="6361"/>
                    </a:cubicBezTo>
                    <a:lnTo>
                      <a:pt x="35568" y="6361"/>
                    </a:lnTo>
                    <a:cubicBezTo>
                      <a:pt x="35568" y="6499"/>
                      <a:pt x="35430" y="6637"/>
                      <a:pt x="35430" y="6637"/>
                    </a:cubicBezTo>
                    <a:cubicBezTo>
                      <a:pt x="35430" y="6775"/>
                      <a:pt x="35430" y="6914"/>
                      <a:pt x="35568" y="7086"/>
                    </a:cubicBezTo>
                    <a:cubicBezTo>
                      <a:pt x="35706" y="7086"/>
                      <a:pt x="35706" y="7225"/>
                      <a:pt x="35844" y="7225"/>
                    </a:cubicBezTo>
                    <a:cubicBezTo>
                      <a:pt x="35983" y="7225"/>
                      <a:pt x="36121" y="7086"/>
                      <a:pt x="36121" y="7086"/>
                    </a:cubicBezTo>
                    <a:cubicBezTo>
                      <a:pt x="36294" y="6914"/>
                      <a:pt x="36432" y="6637"/>
                      <a:pt x="36570" y="6499"/>
                    </a:cubicBezTo>
                    <a:cubicBezTo>
                      <a:pt x="36570" y="6499"/>
                      <a:pt x="36570" y="6637"/>
                      <a:pt x="36708" y="6637"/>
                    </a:cubicBezTo>
                    <a:lnTo>
                      <a:pt x="36570" y="6637"/>
                    </a:lnTo>
                    <a:cubicBezTo>
                      <a:pt x="36432" y="6775"/>
                      <a:pt x="36294" y="7086"/>
                      <a:pt x="36294" y="7225"/>
                    </a:cubicBezTo>
                    <a:cubicBezTo>
                      <a:pt x="36121" y="7363"/>
                      <a:pt x="36121" y="7639"/>
                      <a:pt x="36432" y="7778"/>
                    </a:cubicBezTo>
                    <a:cubicBezTo>
                      <a:pt x="36491" y="7851"/>
                      <a:pt x="36575" y="7894"/>
                      <a:pt x="36663" y="7894"/>
                    </a:cubicBezTo>
                    <a:cubicBezTo>
                      <a:pt x="36781" y="7894"/>
                      <a:pt x="36906" y="7818"/>
                      <a:pt x="36985" y="7639"/>
                    </a:cubicBezTo>
                    <a:cubicBezTo>
                      <a:pt x="37158" y="7501"/>
                      <a:pt x="37158" y="7363"/>
                      <a:pt x="37296" y="7225"/>
                    </a:cubicBezTo>
                    <a:cubicBezTo>
                      <a:pt x="37434" y="7363"/>
                      <a:pt x="37573" y="7639"/>
                      <a:pt x="37711" y="7778"/>
                    </a:cubicBezTo>
                    <a:cubicBezTo>
                      <a:pt x="36985" y="8227"/>
                      <a:pt x="36432" y="8815"/>
                      <a:pt x="35706" y="9368"/>
                    </a:cubicBezTo>
                    <a:cubicBezTo>
                      <a:pt x="35568" y="9506"/>
                      <a:pt x="35568" y="9817"/>
                      <a:pt x="35706" y="9955"/>
                    </a:cubicBezTo>
                    <a:cubicBezTo>
                      <a:pt x="35844" y="10094"/>
                      <a:pt x="35983" y="10094"/>
                      <a:pt x="36121" y="10094"/>
                    </a:cubicBezTo>
                    <a:cubicBezTo>
                      <a:pt x="36121" y="10094"/>
                      <a:pt x="36294" y="10094"/>
                      <a:pt x="36432" y="9955"/>
                    </a:cubicBezTo>
                    <a:cubicBezTo>
                      <a:pt x="36985" y="9506"/>
                      <a:pt x="37573" y="8953"/>
                      <a:pt x="38298" y="8365"/>
                    </a:cubicBezTo>
                    <a:cubicBezTo>
                      <a:pt x="38437" y="8504"/>
                      <a:pt x="38575" y="8815"/>
                      <a:pt x="38713" y="8953"/>
                    </a:cubicBezTo>
                    <a:cubicBezTo>
                      <a:pt x="38437" y="8953"/>
                      <a:pt x="38298" y="9091"/>
                      <a:pt x="38160" y="9091"/>
                    </a:cubicBezTo>
                    <a:cubicBezTo>
                      <a:pt x="37849" y="9229"/>
                      <a:pt x="37849" y="9506"/>
                      <a:pt x="38022" y="9817"/>
                    </a:cubicBezTo>
                    <a:cubicBezTo>
                      <a:pt x="38022" y="9955"/>
                      <a:pt x="38298" y="9955"/>
                      <a:pt x="38575" y="9955"/>
                    </a:cubicBezTo>
                    <a:cubicBezTo>
                      <a:pt x="38575" y="9955"/>
                      <a:pt x="38575" y="9817"/>
                      <a:pt x="38713" y="9817"/>
                    </a:cubicBezTo>
                    <a:cubicBezTo>
                      <a:pt x="38886" y="9817"/>
                      <a:pt x="39024" y="9679"/>
                      <a:pt x="39163" y="9679"/>
                    </a:cubicBezTo>
                    <a:cubicBezTo>
                      <a:pt x="39301" y="9817"/>
                      <a:pt x="39301" y="9817"/>
                      <a:pt x="39439" y="9955"/>
                    </a:cubicBezTo>
                    <a:cubicBezTo>
                      <a:pt x="39301" y="10094"/>
                      <a:pt x="39024" y="10232"/>
                      <a:pt x="38886" y="10232"/>
                    </a:cubicBezTo>
                    <a:cubicBezTo>
                      <a:pt x="38713" y="10370"/>
                      <a:pt x="38575" y="10681"/>
                      <a:pt x="38713" y="10958"/>
                    </a:cubicBezTo>
                    <a:cubicBezTo>
                      <a:pt x="38835" y="11055"/>
                      <a:pt x="39010" y="11153"/>
                      <a:pt x="39150" y="11153"/>
                    </a:cubicBezTo>
                    <a:cubicBezTo>
                      <a:pt x="39208" y="11153"/>
                      <a:pt x="39260" y="11136"/>
                      <a:pt x="39301" y="11096"/>
                    </a:cubicBezTo>
                    <a:cubicBezTo>
                      <a:pt x="39439" y="10958"/>
                      <a:pt x="39750" y="10819"/>
                      <a:pt x="39888" y="10681"/>
                    </a:cubicBezTo>
                    <a:cubicBezTo>
                      <a:pt x="39888" y="10819"/>
                      <a:pt x="40027" y="10958"/>
                      <a:pt x="40027" y="11096"/>
                    </a:cubicBezTo>
                    <a:cubicBezTo>
                      <a:pt x="39888" y="11234"/>
                      <a:pt x="39750" y="11234"/>
                      <a:pt x="39439" y="11407"/>
                    </a:cubicBezTo>
                    <a:cubicBezTo>
                      <a:pt x="39301" y="11545"/>
                      <a:pt x="39163" y="11822"/>
                      <a:pt x="39301" y="12098"/>
                    </a:cubicBezTo>
                    <a:cubicBezTo>
                      <a:pt x="39400" y="12222"/>
                      <a:pt x="39587" y="12328"/>
                      <a:pt x="39786" y="12328"/>
                    </a:cubicBezTo>
                    <a:cubicBezTo>
                      <a:pt x="39864" y="12328"/>
                      <a:pt x="39943" y="12312"/>
                      <a:pt x="40020" y="12275"/>
                    </a:cubicBezTo>
                    <a:lnTo>
                      <a:pt x="40020" y="12275"/>
                    </a:lnTo>
                    <a:cubicBezTo>
                      <a:pt x="39987" y="12310"/>
                      <a:pt x="39953" y="12345"/>
                      <a:pt x="39888" y="12409"/>
                    </a:cubicBezTo>
                    <a:cubicBezTo>
                      <a:pt x="39888" y="12548"/>
                      <a:pt x="39888" y="12686"/>
                      <a:pt x="40027" y="12824"/>
                    </a:cubicBezTo>
                    <a:cubicBezTo>
                      <a:pt x="40027" y="12921"/>
                      <a:pt x="40163" y="13035"/>
                      <a:pt x="40351" y="13035"/>
                    </a:cubicBezTo>
                    <a:cubicBezTo>
                      <a:pt x="40431" y="13035"/>
                      <a:pt x="40521" y="13014"/>
                      <a:pt x="40614" y="12962"/>
                    </a:cubicBezTo>
                    <a:cubicBezTo>
                      <a:pt x="40614" y="12824"/>
                      <a:pt x="40753" y="12824"/>
                      <a:pt x="40891" y="12686"/>
                    </a:cubicBezTo>
                    <a:lnTo>
                      <a:pt x="40891" y="12962"/>
                    </a:lnTo>
                    <a:cubicBezTo>
                      <a:pt x="41029" y="13135"/>
                      <a:pt x="41029" y="13135"/>
                      <a:pt x="41029" y="13274"/>
                    </a:cubicBezTo>
                    <a:cubicBezTo>
                      <a:pt x="40441" y="13412"/>
                      <a:pt x="39750" y="13550"/>
                      <a:pt x="39163" y="13688"/>
                    </a:cubicBezTo>
                    <a:cubicBezTo>
                      <a:pt x="39024" y="13688"/>
                      <a:pt x="38886" y="13999"/>
                      <a:pt x="38886" y="14276"/>
                    </a:cubicBezTo>
                    <a:cubicBezTo>
                      <a:pt x="38886" y="14414"/>
                      <a:pt x="39163" y="14552"/>
                      <a:pt x="39439" y="14552"/>
                    </a:cubicBezTo>
                    <a:cubicBezTo>
                      <a:pt x="40027" y="14414"/>
                      <a:pt x="40614" y="14276"/>
                      <a:pt x="41167" y="14138"/>
                    </a:cubicBezTo>
                    <a:lnTo>
                      <a:pt x="41306" y="14138"/>
                    </a:lnTo>
                    <a:cubicBezTo>
                      <a:pt x="41306" y="14414"/>
                      <a:pt x="41478" y="14691"/>
                      <a:pt x="41478" y="15002"/>
                    </a:cubicBezTo>
                    <a:cubicBezTo>
                      <a:pt x="41167" y="15002"/>
                      <a:pt x="40891" y="15002"/>
                      <a:pt x="40614" y="15140"/>
                    </a:cubicBezTo>
                    <a:cubicBezTo>
                      <a:pt x="40303" y="15278"/>
                      <a:pt x="40165" y="15417"/>
                      <a:pt x="40303" y="15728"/>
                    </a:cubicBezTo>
                    <a:cubicBezTo>
                      <a:pt x="40303" y="15866"/>
                      <a:pt x="40614" y="16004"/>
                      <a:pt x="40753" y="16004"/>
                    </a:cubicBezTo>
                    <a:cubicBezTo>
                      <a:pt x="41029" y="16004"/>
                      <a:pt x="41167" y="15866"/>
                      <a:pt x="41306" y="15866"/>
                    </a:cubicBezTo>
                    <a:lnTo>
                      <a:pt x="41617" y="15866"/>
                    </a:lnTo>
                    <a:lnTo>
                      <a:pt x="41617" y="16419"/>
                    </a:lnTo>
                    <a:cubicBezTo>
                      <a:pt x="41478" y="16419"/>
                      <a:pt x="41306" y="16592"/>
                      <a:pt x="41167" y="16592"/>
                    </a:cubicBezTo>
                    <a:cubicBezTo>
                      <a:pt x="41029" y="16592"/>
                      <a:pt x="40753" y="16730"/>
                      <a:pt x="40753" y="17007"/>
                    </a:cubicBezTo>
                    <a:cubicBezTo>
                      <a:pt x="40753" y="17145"/>
                      <a:pt x="41029" y="17456"/>
                      <a:pt x="41167" y="17456"/>
                    </a:cubicBezTo>
                    <a:cubicBezTo>
                      <a:pt x="41306" y="17456"/>
                      <a:pt x="41617" y="17456"/>
                      <a:pt x="41755" y="17283"/>
                    </a:cubicBezTo>
                    <a:lnTo>
                      <a:pt x="41755" y="18320"/>
                    </a:lnTo>
                    <a:cubicBezTo>
                      <a:pt x="41617" y="18147"/>
                      <a:pt x="41478" y="18147"/>
                      <a:pt x="41306" y="18147"/>
                    </a:cubicBezTo>
                    <a:cubicBezTo>
                      <a:pt x="41167" y="18147"/>
                      <a:pt x="41029" y="18147"/>
                      <a:pt x="41029" y="18320"/>
                    </a:cubicBezTo>
                    <a:cubicBezTo>
                      <a:pt x="40891" y="18320"/>
                      <a:pt x="40891" y="18458"/>
                      <a:pt x="40891" y="18597"/>
                    </a:cubicBezTo>
                    <a:cubicBezTo>
                      <a:pt x="40891" y="18735"/>
                      <a:pt x="40891" y="18873"/>
                      <a:pt x="41029" y="18873"/>
                    </a:cubicBezTo>
                    <a:cubicBezTo>
                      <a:pt x="41029" y="19011"/>
                      <a:pt x="41167" y="19011"/>
                      <a:pt x="41306" y="19011"/>
                    </a:cubicBezTo>
                    <a:lnTo>
                      <a:pt x="41478" y="19011"/>
                    </a:lnTo>
                    <a:cubicBezTo>
                      <a:pt x="41478" y="19011"/>
                      <a:pt x="41617" y="19184"/>
                      <a:pt x="41755" y="19184"/>
                    </a:cubicBezTo>
                    <a:lnTo>
                      <a:pt x="41755" y="20048"/>
                    </a:lnTo>
                    <a:cubicBezTo>
                      <a:pt x="41617" y="19875"/>
                      <a:pt x="41617" y="19875"/>
                      <a:pt x="41478" y="19875"/>
                    </a:cubicBezTo>
                    <a:lnTo>
                      <a:pt x="40891" y="19875"/>
                    </a:lnTo>
                    <a:cubicBezTo>
                      <a:pt x="40614" y="20048"/>
                      <a:pt x="40441" y="20187"/>
                      <a:pt x="40614" y="20463"/>
                    </a:cubicBezTo>
                    <a:cubicBezTo>
                      <a:pt x="40614" y="20740"/>
                      <a:pt x="40891" y="20740"/>
                      <a:pt x="41167" y="20740"/>
                    </a:cubicBezTo>
                    <a:lnTo>
                      <a:pt x="41306" y="20740"/>
                    </a:lnTo>
                    <a:cubicBezTo>
                      <a:pt x="41478" y="20740"/>
                      <a:pt x="41478" y="20740"/>
                      <a:pt x="41617" y="20912"/>
                    </a:cubicBezTo>
                    <a:lnTo>
                      <a:pt x="41755" y="20912"/>
                    </a:lnTo>
                    <a:cubicBezTo>
                      <a:pt x="41617" y="21327"/>
                      <a:pt x="41617" y="21777"/>
                      <a:pt x="41617" y="22191"/>
                    </a:cubicBezTo>
                    <a:cubicBezTo>
                      <a:pt x="40753" y="21777"/>
                      <a:pt x="39888" y="21327"/>
                      <a:pt x="39024" y="20740"/>
                    </a:cubicBezTo>
                    <a:lnTo>
                      <a:pt x="38713" y="20740"/>
                    </a:lnTo>
                    <a:cubicBezTo>
                      <a:pt x="38575" y="20740"/>
                      <a:pt x="38437" y="20740"/>
                      <a:pt x="38437" y="20912"/>
                    </a:cubicBezTo>
                    <a:cubicBezTo>
                      <a:pt x="38298" y="21189"/>
                      <a:pt x="38298" y="21465"/>
                      <a:pt x="38575" y="21604"/>
                    </a:cubicBezTo>
                    <a:cubicBezTo>
                      <a:pt x="39024" y="21777"/>
                      <a:pt x="39439" y="22053"/>
                      <a:pt x="40027" y="22330"/>
                    </a:cubicBezTo>
                    <a:cubicBezTo>
                      <a:pt x="40441" y="22641"/>
                      <a:pt x="40891" y="22779"/>
                      <a:pt x="41478" y="23055"/>
                    </a:cubicBezTo>
                    <a:cubicBezTo>
                      <a:pt x="41306" y="23332"/>
                      <a:pt x="41306" y="23505"/>
                      <a:pt x="41167" y="23781"/>
                    </a:cubicBezTo>
                    <a:lnTo>
                      <a:pt x="41167" y="23920"/>
                    </a:lnTo>
                    <a:cubicBezTo>
                      <a:pt x="41029" y="23781"/>
                      <a:pt x="40753" y="23781"/>
                      <a:pt x="40614" y="23643"/>
                    </a:cubicBezTo>
                    <a:lnTo>
                      <a:pt x="40441" y="23643"/>
                    </a:lnTo>
                    <a:cubicBezTo>
                      <a:pt x="40165" y="23643"/>
                      <a:pt x="40027" y="23781"/>
                      <a:pt x="40027" y="23920"/>
                    </a:cubicBezTo>
                    <a:cubicBezTo>
                      <a:pt x="39888" y="24196"/>
                      <a:pt x="40027" y="24507"/>
                      <a:pt x="40303" y="24507"/>
                    </a:cubicBezTo>
                    <a:cubicBezTo>
                      <a:pt x="40441" y="24645"/>
                      <a:pt x="40753" y="24645"/>
                      <a:pt x="40891" y="24645"/>
                    </a:cubicBezTo>
                    <a:cubicBezTo>
                      <a:pt x="40891" y="24784"/>
                      <a:pt x="40753" y="24922"/>
                      <a:pt x="40753" y="25060"/>
                    </a:cubicBezTo>
                    <a:cubicBezTo>
                      <a:pt x="40441" y="25060"/>
                      <a:pt x="40303" y="24922"/>
                      <a:pt x="40165" y="24922"/>
                    </a:cubicBezTo>
                    <a:lnTo>
                      <a:pt x="40027" y="24922"/>
                    </a:lnTo>
                    <a:cubicBezTo>
                      <a:pt x="39888" y="24922"/>
                      <a:pt x="39577" y="25060"/>
                      <a:pt x="39577" y="25233"/>
                    </a:cubicBezTo>
                    <a:cubicBezTo>
                      <a:pt x="39577" y="25510"/>
                      <a:pt x="39750" y="25648"/>
                      <a:pt x="39888" y="25786"/>
                    </a:cubicBezTo>
                    <a:cubicBezTo>
                      <a:pt x="40027" y="25786"/>
                      <a:pt x="40165" y="25786"/>
                      <a:pt x="40303" y="25924"/>
                    </a:cubicBezTo>
                    <a:cubicBezTo>
                      <a:pt x="40165" y="25924"/>
                      <a:pt x="40165" y="26097"/>
                      <a:pt x="40027" y="26235"/>
                    </a:cubicBezTo>
                    <a:cubicBezTo>
                      <a:pt x="39888" y="26235"/>
                      <a:pt x="39888" y="26097"/>
                      <a:pt x="39750" y="25924"/>
                    </a:cubicBezTo>
                    <a:lnTo>
                      <a:pt x="39439" y="25924"/>
                    </a:lnTo>
                    <a:cubicBezTo>
                      <a:pt x="39301" y="25924"/>
                      <a:pt x="39163" y="26097"/>
                      <a:pt x="39163" y="26235"/>
                    </a:cubicBezTo>
                    <a:cubicBezTo>
                      <a:pt x="39024" y="26374"/>
                      <a:pt x="39024" y="26650"/>
                      <a:pt x="39301" y="26788"/>
                    </a:cubicBezTo>
                    <a:cubicBezTo>
                      <a:pt x="39301" y="26788"/>
                      <a:pt x="39439" y="26961"/>
                      <a:pt x="39577" y="26961"/>
                    </a:cubicBezTo>
                    <a:cubicBezTo>
                      <a:pt x="39577" y="27100"/>
                      <a:pt x="39439" y="27238"/>
                      <a:pt x="39301" y="27376"/>
                    </a:cubicBezTo>
                    <a:cubicBezTo>
                      <a:pt x="38886" y="26961"/>
                      <a:pt x="38298" y="26374"/>
                      <a:pt x="38022" y="25924"/>
                    </a:cubicBezTo>
                    <a:cubicBezTo>
                      <a:pt x="37711" y="25648"/>
                      <a:pt x="37573" y="25371"/>
                      <a:pt x="37434" y="25060"/>
                    </a:cubicBezTo>
                    <a:cubicBezTo>
                      <a:pt x="37296" y="24922"/>
                      <a:pt x="37158" y="24922"/>
                      <a:pt x="36985" y="24922"/>
                    </a:cubicBezTo>
                    <a:lnTo>
                      <a:pt x="36847" y="24922"/>
                    </a:lnTo>
                    <a:cubicBezTo>
                      <a:pt x="36570" y="25060"/>
                      <a:pt x="36570" y="25371"/>
                      <a:pt x="36708" y="25510"/>
                    </a:cubicBezTo>
                    <a:cubicBezTo>
                      <a:pt x="37158" y="26512"/>
                      <a:pt x="38022" y="27376"/>
                      <a:pt x="38713" y="27964"/>
                    </a:cubicBezTo>
                    <a:cubicBezTo>
                      <a:pt x="38575" y="28240"/>
                      <a:pt x="38437" y="28378"/>
                      <a:pt x="38298" y="28517"/>
                    </a:cubicBezTo>
                    <a:cubicBezTo>
                      <a:pt x="38160" y="28690"/>
                      <a:pt x="38022" y="28966"/>
                      <a:pt x="38022" y="29243"/>
                    </a:cubicBezTo>
                    <a:lnTo>
                      <a:pt x="37849" y="29243"/>
                    </a:lnTo>
                    <a:cubicBezTo>
                      <a:pt x="37849" y="29381"/>
                      <a:pt x="37711" y="29554"/>
                      <a:pt x="37711" y="29554"/>
                    </a:cubicBezTo>
                    <a:cubicBezTo>
                      <a:pt x="37711" y="29692"/>
                      <a:pt x="37711" y="29830"/>
                      <a:pt x="37849" y="29968"/>
                    </a:cubicBezTo>
                    <a:cubicBezTo>
                      <a:pt x="38298" y="30418"/>
                      <a:pt x="38713" y="30694"/>
                      <a:pt x="39163" y="31109"/>
                    </a:cubicBezTo>
                    <a:lnTo>
                      <a:pt x="39301" y="31109"/>
                    </a:lnTo>
                    <a:cubicBezTo>
                      <a:pt x="39301" y="31109"/>
                      <a:pt x="39439" y="30971"/>
                      <a:pt x="39577" y="30971"/>
                    </a:cubicBezTo>
                    <a:cubicBezTo>
                      <a:pt x="39163" y="30556"/>
                      <a:pt x="38575" y="29968"/>
                      <a:pt x="38022" y="29554"/>
                    </a:cubicBezTo>
                    <a:cubicBezTo>
                      <a:pt x="38298" y="29381"/>
                      <a:pt x="38437" y="29104"/>
                      <a:pt x="38575" y="28966"/>
                    </a:cubicBezTo>
                    <a:cubicBezTo>
                      <a:pt x="39301" y="28240"/>
                      <a:pt x="39888" y="27376"/>
                      <a:pt x="40303" y="26650"/>
                    </a:cubicBezTo>
                    <a:cubicBezTo>
                      <a:pt x="41478" y="24784"/>
                      <a:pt x="42170" y="22641"/>
                      <a:pt x="42343" y="20463"/>
                    </a:cubicBezTo>
                    <a:cubicBezTo>
                      <a:pt x="42619" y="18458"/>
                      <a:pt x="42481" y="16281"/>
                      <a:pt x="41893" y="14276"/>
                    </a:cubicBezTo>
                    <a:cubicBezTo>
                      <a:pt x="41306" y="12098"/>
                      <a:pt x="40441" y="10094"/>
                      <a:pt x="39301" y="8365"/>
                    </a:cubicBezTo>
                    <a:cubicBezTo>
                      <a:pt x="39163" y="8089"/>
                      <a:pt x="39024" y="7950"/>
                      <a:pt x="38886" y="7639"/>
                    </a:cubicBezTo>
                    <a:cubicBezTo>
                      <a:pt x="38298" y="7086"/>
                      <a:pt x="37711" y="6499"/>
                      <a:pt x="37158" y="5911"/>
                    </a:cubicBezTo>
                    <a:cubicBezTo>
                      <a:pt x="36847" y="5496"/>
                      <a:pt x="36432" y="5185"/>
                      <a:pt x="36121" y="4909"/>
                    </a:cubicBezTo>
                    <a:cubicBezTo>
                      <a:pt x="34842" y="4183"/>
                      <a:pt x="33528" y="3319"/>
                      <a:pt x="32388" y="2593"/>
                    </a:cubicBezTo>
                    <a:cubicBezTo>
                      <a:pt x="31524" y="2178"/>
                      <a:pt x="30660" y="1729"/>
                      <a:pt x="29934" y="1314"/>
                    </a:cubicBezTo>
                    <a:cubicBezTo>
                      <a:pt x="29795" y="1176"/>
                      <a:pt x="29795" y="1176"/>
                      <a:pt x="29795" y="1037"/>
                    </a:cubicBezTo>
                    <a:lnTo>
                      <a:pt x="29657" y="1037"/>
                    </a:lnTo>
                    <a:cubicBezTo>
                      <a:pt x="29381" y="865"/>
                      <a:pt x="29070" y="726"/>
                      <a:pt x="28931" y="726"/>
                    </a:cubicBezTo>
                    <a:cubicBezTo>
                      <a:pt x="27203" y="312"/>
                      <a:pt x="25475" y="1"/>
                      <a:pt x="2360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2" name="Google Shape;1262;p8"/>
              <p:cNvSpPr/>
              <p:nvPr/>
            </p:nvSpPr>
            <p:spPr>
              <a:xfrm>
                <a:off x="5976400" y="3782054"/>
                <a:ext cx="39540" cy="37637"/>
              </a:xfrm>
              <a:custGeom>
                <a:avLst/>
                <a:gdLst/>
                <a:ahLst/>
                <a:cxnLst/>
                <a:rect l="l" t="t" r="r" b="b"/>
                <a:pathLst>
                  <a:path w="2144" h="2041" extrusionOk="0">
                    <a:moveTo>
                      <a:pt x="415" y="1"/>
                    </a:moveTo>
                    <a:cubicBezTo>
                      <a:pt x="277" y="1"/>
                      <a:pt x="139" y="139"/>
                      <a:pt x="139" y="139"/>
                    </a:cubicBezTo>
                    <a:lnTo>
                      <a:pt x="1" y="139"/>
                    </a:lnTo>
                    <a:cubicBezTo>
                      <a:pt x="139" y="312"/>
                      <a:pt x="277" y="312"/>
                      <a:pt x="277" y="450"/>
                    </a:cubicBezTo>
                    <a:cubicBezTo>
                      <a:pt x="865" y="865"/>
                      <a:pt x="1452" y="1314"/>
                      <a:pt x="2005" y="1729"/>
                    </a:cubicBezTo>
                    <a:cubicBezTo>
                      <a:pt x="2005" y="1867"/>
                      <a:pt x="2144" y="1867"/>
                      <a:pt x="2144" y="2040"/>
                    </a:cubicBezTo>
                    <a:cubicBezTo>
                      <a:pt x="2144" y="1867"/>
                      <a:pt x="2144" y="1591"/>
                      <a:pt x="2005" y="1453"/>
                    </a:cubicBezTo>
                    <a:cubicBezTo>
                      <a:pt x="1591" y="1003"/>
                      <a:pt x="1003" y="450"/>
                      <a:pt x="41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3" name="Google Shape;1263;p8"/>
              <p:cNvSpPr/>
              <p:nvPr/>
            </p:nvSpPr>
            <p:spPr>
              <a:xfrm>
                <a:off x="5256721" y="3288085"/>
                <a:ext cx="762422" cy="627208"/>
              </a:xfrm>
              <a:custGeom>
                <a:avLst/>
                <a:gdLst/>
                <a:ahLst/>
                <a:cxnLst/>
                <a:rect l="l" t="t" r="r" b="b"/>
                <a:pathLst>
                  <a:path w="41341" h="34013" extrusionOk="0">
                    <a:moveTo>
                      <a:pt x="1867" y="1"/>
                    </a:moveTo>
                    <a:cubicBezTo>
                      <a:pt x="1591" y="1"/>
                      <a:pt x="1279" y="1"/>
                      <a:pt x="1003" y="139"/>
                    </a:cubicBezTo>
                    <a:cubicBezTo>
                      <a:pt x="554" y="450"/>
                      <a:pt x="139" y="865"/>
                      <a:pt x="1" y="1453"/>
                    </a:cubicBezTo>
                    <a:cubicBezTo>
                      <a:pt x="1" y="1453"/>
                      <a:pt x="139" y="1453"/>
                      <a:pt x="139" y="1591"/>
                    </a:cubicBezTo>
                    <a:cubicBezTo>
                      <a:pt x="415" y="2040"/>
                      <a:pt x="865" y="2455"/>
                      <a:pt x="1141" y="2904"/>
                    </a:cubicBezTo>
                    <a:cubicBezTo>
                      <a:pt x="2144" y="3907"/>
                      <a:pt x="3146" y="4909"/>
                      <a:pt x="4183" y="5773"/>
                    </a:cubicBezTo>
                    <a:cubicBezTo>
                      <a:pt x="4183" y="5912"/>
                      <a:pt x="4321" y="6050"/>
                      <a:pt x="4321" y="6050"/>
                    </a:cubicBezTo>
                    <a:cubicBezTo>
                      <a:pt x="4459" y="6050"/>
                      <a:pt x="4459" y="6188"/>
                      <a:pt x="4598" y="6188"/>
                    </a:cubicBezTo>
                    <a:cubicBezTo>
                      <a:pt x="5738" y="7225"/>
                      <a:pt x="6775" y="8366"/>
                      <a:pt x="7916" y="9506"/>
                    </a:cubicBezTo>
                    <a:cubicBezTo>
                      <a:pt x="8918" y="10232"/>
                      <a:pt x="9782" y="11096"/>
                      <a:pt x="10508" y="11822"/>
                    </a:cubicBezTo>
                    <a:lnTo>
                      <a:pt x="10647" y="11960"/>
                    </a:lnTo>
                    <a:lnTo>
                      <a:pt x="11234" y="12410"/>
                    </a:lnTo>
                    <a:lnTo>
                      <a:pt x="11234" y="12548"/>
                    </a:lnTo>
                    <a:cubicBezTo>
                      <a:pt x="13239" y="14553"/>
                      <a:pt x="15417" y="16419"/>
                      <a:pt x="17421" y="18286"/>
                    </a:cubicBezTo>
                    <a:cubicBezTo>
                      <a:pt x="17698" y="18009"/>
                      <a:pt x="18009" y="17733"/>
                      <a:pt x="18286" y="17595"/>
                    </a:cubicBezTo>
                    <a:cubicBezTo>
                      <a:pt x="18424" y="17283"/>
                      <a:pt x="18700" y="17145"/>
                      <a:pt x="19011" y="16869"/>
                    </a:cubicBezTo>
                    <a:cubicBezTo>
                      <a:pt x="18873" y="16730"/>
                      <a:pt x="18562" y="16558"/>
                      <a:pt x="18286" y="16281"/>
                    </a:cubicBezTo>
                    <a:cubicBezTo>
                      <a:pt x="17836" y="16730"/>
                      <a:pt x="17283" y="17145"/>
                      <a:pt x="16834" y="17595"/>
                    </a:cubicBezTo>
                    <a:cubicBezTo>
                      <a:pt x="16696" y="17422"/>
                      <a:pt x="16557" y="17283"/>
                      <a:pt x="16419" y="17145"/>
                    </a:cubicBezTo>
                    <a:cubicBezTo>
                      <a:pt x="16696" y="16869"/>
                      <a:pt x="16972" y="16558"/>
                      <a:pt x="17283" y="16281"/>
                    </a:cubicBezTo>
                    <a:cubicBezTo>
                      <a:pt x="17421" y="16281"/>
                      <a:pt x="17421" y="16143"/>
                      <a:pt x="17421" y="16005"/>
                    </a:cubicBezTo>
                    <a:cubicBezTo>
                      <a:pt x="17421" y="15866"/>
                      <a:pt x="17421" y="15693"/>
                      <a:pt x="17283" y="15693"/>
                    </a:cubicBezTo>
                    <a:cubicBezTo>
                      <a:pt x="17283" y="15555"/>
                      <a:pt x="17145" y="15555"/>
                      <a:pt x="16972" y="15555"/>
                    </a:cubicBezTo>
                    <a:cubicBezTo>
                      <a:pt x="16834" y="15555"/>
                      <a:pt x="16696" y="15555"/>
                      <a:pt x="16696" y="15693"/>
                    </a:cubicBezTo>
                    <a:cubicBezTo>
                      <a:pt x="16419" y="16005"/>
                      <a:pt x="16108" y="16143"/>
                      <a:pt x="15831" y="16419"/>
                    </a:cubicBezTo>
                    <a:cubicBezTo>
                      <a:pt x="15693" y="16419"/>
                      <a:pt x="15693" y="16281"/>
                      <a:pt x="15693" y="16281"/>
                    </a:cubicBezTo>
                    <a:cubicBezTo>
                      <a:pt x="15831" y="16143"/>
                      <a:pt x="15970" y="16005"/>
                      <a:pt x="16108" y="15866"/>
                    </a:cubicBezTo>
                    <a:cubicBezTo>
                      <a:pt x="16281" y="15693"/>
                      <a:pt x="16281" y="15693"/>
                      <a:pt x="16419" y="15555"/>
                    </a:cubicBezTo>
                    <a:cubicBezTo>
                      <a:pt x="16557" y="15555"/>
                      <a:pt x="16557" y="15417"/>
                      <a:pt x="16557" y="15417"/>
                    </a:cubicBezTo>
                    <a:cubicBezTo>
                      <a:pt x="16696" y="15279"/>
                      <a:pt x="16557" y="15140"/>
                      <a:pt x="16557" y="15002"/>
                    </a:cubicBezTo>
                    <a:cubicBezTo>
                      <a:pt x="16419" y="14829"/>
                      <a:pt x="16281" y="14829"/>
                      <a:pt x="16108" y="14829"/>
                    </a:cubicBezTo>
                    <a:lnTo>
                      <a:pt x="15970" y="14829"/>
                    </a:lnTo>
                    <a:cubicBezTo>
                      <a:pt x="15693" y="15140"/>
                      <a:pt x="15244" y="15417"/>
                      <a:pt x="14967" y="15693"/>
                    </a:cubicBezTo>
                    <a:cubicBezTo>
                      <a:pt x="14967" y="15555"/>
                      <a:pt x="14829" y="15417"/>
                      <a:pt x="14691" y="15279"/>
                    </a:cubicBezTo>
                    <a:cubicBezTo>
                      <a:pt x="14967" y="15140"/>
                      <a:pt x="15106" y="15002"/>
                      <a:pt x="15417" y="14829"/>
                    </a:cubicBezTo>
                    <a:cubicBezTo>
                      <a:pt x="15555" y="14553"/>
                      <a:pt x="15555" y="14276"/>
                      <a:pt x="15244" y="14138"/>
                    </a:cubicBezTo>
                    <a:cubicBezTo>
                      <a:pt x="15244" y="14138"/>
                      <a:pt x="15106" y="13965"/>
                      <a:pt x="14967" y="13965"/>
                    </a:cubicBezTo>
                    <a:cubicBezTo>
                      <a:pt x="14829" y="13965"/>
                      <a:pt x="14829" y="14138"/>
                      <a:pt x="14691" y="14138"/>
                    </a:cubicBezTo>
                    <a:cubicBezTo>
                      <a:pt x="14552" y="14276"/>
                      <a:pt x="14380" y="14415"/>
                      <a:pt x="14241" y="14553"/>
                    </a:cubicBezTo>
                    <a:lnTo>
                      <a:pt x="14103" y="14691"/>
                    </a:lnTo>
                    <a:cubicBezTo>
                      <a:pt x="14103" y="14553"/>
                      <a:pt x="13965" y="14553"/>
                      <a:pt x="13965" y="14415"/>
                    </a:cubicBezTo>
                    <a:cubicBezTo>
                      <a:pt x="14103" y="14276"/>
                      <a:pt x="14241" y="14138"/>
                      <a:pt x="14380" y="13965"/>
                    </a:cubicBezTo>
                    <a:cubicBezTo>
                      <a:pt x="14380" y="13827"/>
                      <a:pt x="14552" y="13689"/>
                      <a:pt x="14552" y="13550"/>
                    </a:cubicBezTo>
                    <a:cubicBezTo>
                      <a:pt x="14552" y="13550"/>
                      <a:pt x="14380" y="13412"/>
                      <a:pt x="14380" y="13274"/>
                    </a:cubicBezTo>
                    <a:lnTo>
                      <a:pt x="14103" y="13274"/>
                    </a:lnTo>
                    <a:cubicBezTo>
                      <a:pt x="13965" y="13274"/>
                      <a:pt x="13827" y="13274"/>
                      <a:pt x="13688" y="13412"/>
                    </a:cubicBezTo>
                    <a:cubicBezTo>
                      <a:pt x="13516" y="13412"/>
                      <a:pt x="13377" y="13550"/>
                      <a:pt x="13377" y="13689"/>
                    </a:cubicBezTo>
                    <a:cubicBezTo>
                      <a:pt x="13101" y="13412"/>
                      <a:pt x="12824" y="13274"/>
                      <a:pt x="12651" y="12963"/>
                    </a:cubicBezTo>
                    <a:lnTo>
                      <a:pt x="13377" y="12237"/>
                    </a:lnTo>
                    <a:cubicBezTo>
                      <a:pt x="13239" y="12099"/>
                      <a:pt x="12962" y="11960"/>
                      <a:pt x="12651" y="11822"/>
                    </a:cubicBezTo>
                    <a:cubicBezTo>
                      <a:pt x="12513" y="11960"/>
                      <a:pt x="12237" y="12099"/>
                      <a:pt x="12098" y="12237"/>
                    </a:cubicBezTo>
                    <a:cubicBezTo>
                      <a:pt x="11787" y="12099"/>
                      <a:pt x="11649" y="11960"/>
                      <a:pt x="11511" y="11822"/>
                    </a:cubicBezTo>
                    <a:cubicBezTo>
                      <a:pt x="11787" y="11684"/>
                      <a:pt x="11960" y="11546"/>
                      <a:pt x="12098" y="11373"/>
                    </a:cubicBezTo>
                    <a:cubicBezTo>
                      <a:pt x="12237" y="11373"/>
                      <a:pt x="12237" y="11373"/>
                      <a:pt x="12237" y="11235"/>
                    </a:cubicBezTo>
                    <a:cubicBezTo>
                      <a:pt x="11960" y="11096"/>
                      <a:pt x="11787" y="10958"/>
                      <a:pt x="11511" y="10682"/>
                    </a:cubicBezTo>
                    <a:lnTo>
                      <a:pt x="11511" y="10820"/>
                    </a:lnTo>
                    <a:cubicBezTo>
                      <a:pt x="11372" y="10958"/>
                      <a:pt x="11096" y="11096"/>
                      <a:pt x="10923" y="11096"/>
                    </a:cubicBezTo>
                    <a:lnTo>
                      <a:pt x="10923" y="11235"/>
                    </a:lnTo>
                    <a:cubicBezTo>
                      <a:pt x="10785" y="11096"/>
                      <a:pt x="10647" y="10958"/>
                      <a:pt x="10508" y="10820"/>
                    </a:cubicBezTo>
                    <a:cubicBezTo>
                      <a:pt x="10785" y="10682"/>
                      <a:pt x="10923" y="10509"/>
                      <a:pt x="11234" y="10370"/>
                    </a:cubicBezTo>
                    <a:cubicBezTo>
                      <a:pt x="10923" y="10094"/>
                      <a:pt x="10647" y="9956"/>
                      <a:pt x="10508" y="9817"/>
                    </a:cubicBezTo>
                    <a:cubicBezTo>
                      <a:pt x="10370" y="9956"/>
                      <a:pt x="10059" y="10094"/>
                      <a:pt x="9921" y="10232"/>
                    </a:cubicBezTo>
                    <a:cubicBezTo>
                      <a:pt x="9782" y="9956"/>
                      <a:pt x="9506" y="9817"/>
                      <a:pt x="9368" y="9645"/>
                    </a:cubicBezTo>
                    <a:cubicBezTo>
                      <a:pt x="9644" y="9506"/>
                      <a:pt x="9782" y="9368"/>
                      <a:pt x="9921" y="9230"/>
                    </a:cubicBezTo>
                    <a:cubicBezTo>
                      <a:pt x="9782" y="8953"/>
                      <a:pt x="9506" y="8780"/>
                      <a:pt x="9368" y="8642"/>
                    </a:cubicBezTo>
                    <a:cubicBezTo>
                      <a:pt x="9057" y="8780"/>
                      <a:pt x="8918" y="8953"/>
                      <a:pt x="8780" y="9092"/>
                    </a:cubicBezTo>
                    <a:cubicBezTo>
                      <a:pt x="8780" y="8953"/>
                      <a:pt x="8642" y="8953"/>
                      <a:pt x="8642" y="8953"/>
                    </a:cubicBezTo>
                    <a:cubicBezTo>
                      <a:pt x="8642" y="8780"/>
                      <a:pt x="8780" y="8780"/>
                      <a:pt x="8918" y="8642"/>
                    </a:cubicBezTo>
                    <a:lnTo>
                      <a:pt x="9057" y="8504"/>
                    </a:lnTo>
                    <a:lnTo>
                      <a:pt x="9195" y="8366"/>
                    </a:lnTo>
                    <a:cubicBezTo>
                      <a:pt x="8918" y="8227"/>
                      <a:pt x="8780" y="8089"/>
                      <a:pt x="8642" y="7778"/>
                    </a:cubicBezTo>
                    <a:lnTo>
                      <a:pt x="8504" y="7778"/>
                    </a:lnTo>
                    <a:cubicBezTo>
                      <a:pt x="8331" y="7916"/>
                      <a:pt x="8192" y="8089"/>
                      <a:pt x="7916" y="8227"/>
                    </a:cubicBezTo>
                    <a:cubicBezTo>
                      <a:pt x="7778" y="8089"/>
                      <a:pt x="7639" y="7916"/>
                      <a:pt x="7467" y="7778"/>
                    </a:cubicBezTo>
                    <a:lnTo>
                      <a:pt x="8054" y="7225"/>
                    </a:lnTo>
                    <a:lnTo>
                      <a:pt x="7467" y="6637"/>
                    </a:lnTo>
                    <a:cubicBezTo>
                      <a:pt x="7190" y="6776"/>
                      <a:pt x="7052" y="6914"/>
                      <a:pt x="6775" y="7225"/>
                    </a:cubicBezTo>
                    <a:cubicBezTo>
                      <a:pt x="6602" y="6914"/>
                      <a:pt x="6464" y="6776"/>
                      <a:pt x="6326" y="6637"/>
                    </a:cubicBezTo>
                    <a:cubicBezTo>
                      <a:pt x="6464" y="6361"/>
                      <a:pt x="6602" y="6188"/>
                      <a:pt x="6775" y="6050"/>
                    </a:cubicBezTo>
                    <a:cubicBezTo>
                      <a:pt x="6914" y="6050"/>
                      <a:pt x="6914" y="5912"/>
                      <a:pt x="6914" y="5912"/>
                    </a:cubicBezTo>
                    <a:cubicBezTo>
                      <a:pt x="6775" y="5773"/>
                      <a:pt x="6602" y="5497"/>
                      <a:pt x="6326" y="5324"/>
                    </a:cubicBezTo>
                    <a:cubicBezTo>
                      <a:pt x="6326" y="5324"/>
                      <a:pt x="6188" y="5324"/>
                      <a:pt x="6188" y="5497"/>
                    </a:cubicBezTo>
                    <a:cubicBezTo>
                      <a:pt x="6049" y="5635"/>
                      <a:pt x="5738" y="5773"/>
                      <a:pt x="5600" y="6050"/>
                    </a:cubicBezTo>
                    <a:cubicBezTo>
                      <a:pt x="5462" y="5912"/>
                      <a:pt x="5462" y="5773"/>
                      <a:pt x="5324" y="5635"/>
                    </a:cubicBezTo>
                    <a:cubicBezTo>
                      <a:pt x="5462" y="5497"/>
                      <a:pt x="5738" y="5324"/>
                      <a:pt x="5911" y="5186"/>
                    </a:cubicBezTo>
                    <a:cubicBezTo>
                      <a:pt x="6049" y="5047"/>
                      <a:pt x="6049" y="4909"/>
                      <a:pt x="6049" y="4909"/>
                    </a:cubicBezTo>
                    <a:cubicBezTo>
                      <a:pt x="5911" y="4771"/>
                      <a:pt x="5738" y="4633"/>
                      <a:pt x="5738" y="4460"/>
                    </a:cubicBezTo>
                    <a:lnTo>
                      <a:pt x="5600" y="4460"/>
                    </a:lnTo>
                    <a:cubicBezTo>
                      <a:pt x="5462" y="4460"/>
                      <a:pt x="5324" y="4460"/>
                      <a:pt x="5185" y="4633"/>
                    </a:cubicBezTo>
                    <a:cubicBezTo>
                      <a:pt x="5047" y="4771"/>
                      <a:pt x="4874" y="4909"/>
                      <a:pt x="4736" y="5047"/>
                    </a:cubicBezTo>
                    <a:lnTo>
                      <a:pt x="4598" y="5047"/>
                    </a:lnTo>
                    <a:cubicBezTo>
                      <a:pt x="4736" y="4771"/>
                      <a:pt x="4874" y="4633"/>
                      <a:pt x="5185" y="4460"/>
                    </a:cubicBezTo>
                    <a:cubicBezTo>
                      <a:pt x="5324" y="4322"/>
                      <a:pt x="5324" y="4045"/>
                      <a:pt x="5047" y="3768"/>
                    </a:cubicBezTo>
                    <a:lnTo>
                      <a:pt x="4736" y="3768"/>
                    </a:lnTo>
                    <a:cubicBezTo>
                      <a:pt x="4736" y="3768"/>
                      <a:pt x="4598" y="3768"/>
                      <a:pt x="4459" y="3907"/>
                    </a:cubicBezTo>
                    <a:lnTo>
                      <a:pt x="4010" y="4322"/>
                    </a:lnTo>
                    <a:cubicBezTo>
                      <a:pt x="3872" y="4322"/>
                      <a:pt x="3734" y="4183"/>
                      <a:pt x="3734" y="4183"/>
                    </a:cubicBezTo>
                    <a:cubicBezTo>
                      <a:pt x="3872" y="3907"/>
                      <a:pt x="4010" y="3768"/>
                      <a:pt x="4321" y="3457"/>
                    </a:cubicBezTo>
                    <a:cubicBezTo>
                      <a:pt x="4459" y="3319"/>
                      <a:pt x="4459" y="3043"/>
                      <a:pt x="4321" y="2904"/>
                    </a:cubicBezTo>
                    <a:cubicBezTo>
                      <a:pt x="4183" y="2732"/>
                      <a:pt x="4010" y="2732"/>
                      <a:pt x="4010" y="2732"/>
                    </a:cubicBezTo>
                    <a:lnTo>
                      <a:pt x="3872" y="2732"/>
                    </a:lnTo>
                    <a:cubicBezTo>
                      <a:pt x="3872" y="2732"/>
                      <a:pt x="3734" y="2904"/>
                      <a:pt x="3595" y="2904"/>
                    </a:cubicBezTo>
                    <a:cubicBezTo>
                      <a:pt x="3457" y="3043"/>
                      <a:pt x="3319" y="3319"/>
                      <a:pt x="3008" y="3457"/>
                    </a:cubicBezTo>
                    <a:cubicBezTo>
                      <a:pt x="2731" y="3181"/>
                      <a:pt x="2455" y="3043"/>
                      <a:pt x="2282" y="2732"/>
                    </a:cubicBezTo>
                    <a:cubicBezTo>
                      <a:pt x="2731" y="2317"/>
                      <a:pt x="3319" y="1867"/>
                      <a:pt x="3872" y="1453"/>
                    </a:cubicBezTo>
                    <a:cubicBezTo>
                      <a:pt x="3734" y="1314"/>
                      <a:pt x="3734" y="1176"/>
                      <a:pt x="3595" y="1003"/>
                    </a:cubicBezTo>
                    <a:cubicBezTo>
                      <a:pt x="3595" y="865"/>
                      <a:pt x="3457" y="865"/>
                      <a:pt x="3457" y="727"/>
                    </a:cubicBezTo>
                    <a:cubicBezTo>
                      <a:pt x="2869" y="1176"/>
                      <a:pt x="2282" y="1591"/>
                      <a:pt x="1591" y="2040"/>
                    </a:cubicBezTo>
                    <a:cubicBezTo>
                      <a:pt x="1141" y="1729"/>
                      <a:pt x="865" y="1314"/>
                      <a:pt x="415" y="865"/>
                    </a:cubicBezTo>
                    <a:cubicBezTo>
                      <a:pt x="865" y="589"/>
                      <a:pt x="1418" y="312"/>
                      <a:pt x="1867" y="1"/>
                    </a:cubicBezTo>
                    <a:close/>
                    <a:moveTo>
                      <a:pt x="17421" y="18286"/>
                    </a:moveTo>
                    <a:cubicBezTo>
                      <a:pt x="19150" y="19876"/>
                      <a:pt x="20878" y="21466"/>
                      <a:pt x="22468" y="23194"/>
                    </a:cubicBezTo>
                    <a:lnTo>
                      <a:pt x="22606" y="23194"/>
                    </a:lnTo>
                    <a:cubicBezTo>
                      <a:pt x="23470" y="24058"/>
                      <a:pt x="24473" y="24922"/>
                      <a:pt x="25337" y="25786"/>
                    </a:cubicBezTo>
                    <a:cubicBezTo>
                      <a:pt x="26339" y="26651"/>
                      <a:pt x="27342" y="27515"/>
                      <a:pt x="28379" y="28379"/>
                    </a:cubicBezTo>
                    <a:lnTo>
                      <a:pt x="28932" y="28828"/>
                    </a:lnTo>
                    <a:lnTo>
                      <a:pt x="28932" y="28966"/>
                    </a:lnTo>
                    <a:cubicBezTo>
                      <a:pt x="30798" y="30556"/>
                      <a:pt x="32526" y="32112"/>
                      <a:pt x="34255" y="33702"/>
                    </a:cubicBezTo>
                    <a:cubicBezTo>
                      <a:pt x="34427" y="33840"/>
                      <a:pt x="34704" y="34013"/>
                      <a:pt x="34842" y="34013"/>
                    </a:cubicBezTo>
                    <a:lnTo>
                      <a:pt x="34980" y="34013"/>
                    </a:lnTo>
                    <a:cubicBezTo>
                      <a:pt x="35119" y="33840"/>
                      <a:pt x="35119" y="33840"/>
                      <a:pt x="35292" y="33840"/>
                    </a:cubicBezTo>
                    <a:cubicBezTo>
                      <a:pt x="35292" y="33840"/>
                      <a:pt x="35430" y="33840"/>
                      <a:pt x="35568" y="33702"/>
                    </a:cubicBezTo>
                    <a:lnTo>
                      <a:pt x="35706" y="33702"/>
                    </a:lnTo>
                    <a:cubicBezTo>
                      <a:pt x="37435" y="32699"/>
                      <a:pt x="39163" y="31559"/>
                      <a:pt x="41029" y="30107"/>
                    </a:cubicBezTo>
                    <a:cubicBezTo>
                      <a:pt x="41340" y="29831"/>
                      <a:pt x="41340" y="29381"/>
                      <a:pt x="41168" y="29105"/>
                    </a:cubicBezTo>
                    <a:lnTo>
                      <a:pt x="41168" y="29105"/>
                    </a:lnTo>
                    <a:cubicBezTo>
                      <a:pt x="40753" y="29519"/>
                      <a:pt x="40165" y="29969"/>
                      <a:pt x="39612" y="30384"/>
                    </a:cubicBezTo>
                    <a:cubicBezTo>
                      <a:pt x="39439" y="30384"/>
                      <a:pt x="39439" y="30384"/>
                      <a:pt x="39439" y="30556"/>
                    </a:cubicBezTo>
                    <a:lnTo>
                      <a:pt x="39439" y="30695"/>
                    </a:lnTo>
                    <a:cubicBezTo>
                      <a:pt x="39301" y="30695"/>
                      <a:pt x="39301" y="30833"/>
                      <a:pt x="39301" y="30833"/>
                    </a:cubicBezTo>
                    <a:cubicBezTo>
                      <a:pt x="39163" y="30833"/>
                      <a:pt x="39025" y="30971"/>
                      <a:pt x="38748" y="30971"/>
                    </a:cubicBezTo>
                    <a:cubicBezTo>
                      <a:pt x="38748" y="31109"/>
                      <a:pt x="38575" y="31109"/>
                      <a:pt x="38437" y="31109"/>
                    </a:cubicBezTo>
                    <a:cubicBezTo>
                      <a:pt x="38022" y="31421"/>
                      <a:pt x="37573" y="31697"/>
                      <a:pt x="37020" y="31974"/>
                    </a:cubicBezTo>
                    <a:cubicBezTo>
                      <a:pt x="36294" y="32423"/>
                      <a:pt x="35430" y="32838"/>
                      <a:pt x="34566" y="33287"/>
                    </a:cubicBezTo>
                    <a:cubicBezTo>
                      <a:pt x="34427" y="33149"/>
                      <a:pt x="34116" y="32976"/>
                      <a:pt x="33978" y="32838"/>
                    </a:cubicBezTo>
                    <a:cubicBezTo>
                      <a:pt x="34842" y="32285"/>
                      <a:pt x="35568" y="31697"/>
                      <a:pt x="36432" y="31248"/>
                    </a:cubicBezTo>
                    <a:cubicBezTo>
                      <a:pt x="35983" y="31248"/>
                      <a:pt x="35568" y="31248"/>
                      <a:pt x="35119" y="31109"/>
                    </a:cubicBezTo>
                    <a:lnTo>
                      <a:pt x="34980" y="31109"/>
                    </a:lnTo>
                    <a:cubicBezTo>
                      <a:pt x="34842" y="31109"/>
                      <a:pt x="34704" y="31248"/>
                      <a:pt x="34704" y="31248"/>
                    </a:cubicBezTo>
                    <a:cubicBezTo>
                      <a:pt x="34255" y="31559"/>
                      <a:pt x="33840" y="31835"/>
                      <a:pt x="33390" y="32285"/>
                    </a:cubicBezTo>
                    <a:cubicBezTo>
                      <a:pt x="33252" y="32112"/>
                      <a:pt x="33114" y="31974"/>
                      <a:pt x="32976" y="31974"/>
                    </a:cubicBezTo>
                    <a:cubicBezTo>
                      <a:pt x="33252" y="31835"/>
                      <a:pt x="33563" y="31559"/>
                      <a:pt x="33702" y="31421"/>
                    </a:cubicBezTo>
                    <a:cubicBezTo>
                      <a:pt x="33840" y="31421"/>
                      <a:pt x="33840" y="31248"/>
                      <a:pt x="33840" y="31109"/>
                    </a:cubicBezTo>
                    <a:cubicBezTo>
                      <a:pt x="33978" y="31109"/>
                      <a:pt x="33840" y="30971"/>
                      <a:pt x="33840" y="30833"/>
                    </a:cubicBezTo>
                    <a:cubicBezTo>
                      <a:pt x="33702" y="30695"/>
                      <a:pt x="33563" y="30695"/>
                      <a:pt x="33390" y="30695"/>
                    </a:cubicBezTo>
                    <a:lnTo>
                      <a:pt x="33252" y="30695"/>
                    </a:lnTo>
                    <a:cubicBezTo>
                      <a:pt x="32976" y="30971"/>
                      <a:pt x="32699" y="31109"/>
                      <a:pt x="32388" y="31248"/>
                    </a:cubicBezTo>
                    <a:cubicBezTo>
                      <a:pt x="32250" y="31248"/>
                      <a:pt x="32250" y="31109"/>
                      <a:pt x="32112" y="30971"/>
                    </a:cubicBezTo>
                    <a:cubicBezTo>
                      <a:pt x="32250" y="30833"/>
                      <a:pt x="32526" y="30695"/>
                      <a:pt x="32699" y="30556"/>
                    </a:cubicBezTo>
                    <a:cubicBezTo>
                      <a:pt x="32837" y="30556"/>
                      <a:pt x="32976" y="30384"/>
                      <a:pt x="32976" y="30245"/>
                    </a:cubicBezTo>
                    <a:lnTo>
                      <a:pt x="32976" y="29969"/>
                    </a:lnTo>
                    <a:cubicBezTo>
                      <a:pt x="32837" y="29969"/>
                      <a:pt x="32699" y="29831"/>
                      <a:pt x="32699" y="29831"/>
                    </a:cubicBezTo>
                    <a:lnTo>
                      <a:pt x="32250" y="29831"/>
                    </a:lnTo>
                    <a:cubicBezTo>
                      <a:pt x="31973" y="30107"/>
                      <a:pt x="31662" y="30245"/>
                      <a:pt x="31386" y="30384"/>
                    </a:cubicBezTo>
                    <a:cubicBezTo>
                      <a:pt x="31247" y="30245"/>
                      <a:pt x="31109" y="30107"/>
                      <a:pt x="30971" y="30107"/>
                    </a:cubicBezTo>
                    <a:cubicBezTo>
                      <a:pt x="31247" y="29831"/>
                      <a:pt x="31524" y="29692"/>
                      <a:pt x="31835" y="29519"/>
                    </a:cubicBezTo>
                    <a:cubicBezTo>
                      <a:pt x="31835" y="29519"/>
                      <a:pt x="31973" y="29381"/>
                      <a:pt x="31973" y="29243"/>
                    </a:cubicBezTo>
                    <a:cubicBezTo>
                      <a:pt x="31835" y="29105"/>
                      <a:pt x="31524" y="28966"/>
                      <a:pt x="31386" y="28655"/>
                    </a:cubicBezTo>
                    <a:cubicBezTo>
                      <a:pt x="31386" y="28828"/>
                      <a:pt x="31386" y="28828"/>
                      <a:pt x="31247" y="28828"/>
                    </a:cubicBezTo>
                    <a:cubicBezTo>
                      <a:pt x="30971" y="28966"/>
                      <a:pt x="30660" y="29243"/>
                      <a:pt x="30383" y="29381"/>
                    </a:cubicBezTo>
                    <a:lnTo>
                      <a:pt x="30245" y="29381"/>
                    </a:lnTo>
                    <a:cubicBezTo>
                      <a:pt x="30383" y="29243"/>
                      <a:pt x="30522" y="29105"/>
                      <a:pt x="30798" y="28966"/>
                    </a:cubicBezTo>
                    <a:cubicBezTo>
                      <a:pt x="30798" y="28966"/>
                      <a:pt x="30971" y="28828"/>
                      <a:pt x="30971" y="28655"/>
                    </a:cubicBezTo>
                    <a:lnTo>
                      <a:pt x="30971" y="28379"/>
                    </a:lnTo>
                    <a:cubicBezTo>
                      <a:pt x="30798" y="28241"/>
                      <a:pt x="30660" y="28241"/>
                      <a:pt x="30660" y="28241"/>
                    </a:cubicBezTo>
                    <a:lnTo>
                      <a:pt x="30245" y="28241"/>
                    </a:lnTo>
                    <a:cubicBezTo>
                      <a:pt x="30107" y="28379"/>
                      <a:pt x="29934" y="28517"/>
                      <a:pt x="29657" y="28655"/>
                    </a:cubicBezTo>
                    <a:cubicBezTo>
                      <a:pt x="29657" y="28655"/>
                      <a:pt x="29657" y="28828"/>
                      <a:pt x="29519" y="28828"/>
                    </a:cubicBezTo>
                    <a:cubicBezTo>
                      <a:pt x="29243" y="28517"/>
                      <a:pt x="28932" y="28241"/>
                      <a:pt x="28517" y="27964"/>
                    </a:cubicBezTo>
                    <a:cubicBezTo>
                      <a:pt x="28932" y="27653"/>
                      <a:pt x="29381" y="27376"/>
                      <a:pt x="29796" y="27100"/>
                    </a:cubicBezTo>
                    <a:cubicBezTo>
                      <a:pt x="29519" y="26927"/>
                      <a:pt x="29381" y="26651"/>
                      <a:pt x="29243" y="26512"/>
                    </a:cubicBezTo>
                    <a:cubicBezTo>
                      <a:pt x="28793" y="26789"/>
                      <a:pt x="28379" y="27100"/>
                      <a:pt x="27929" y="27238"/>
                    </a:cubicBezTo>
                    <a:cubicBezTo>
                      <a:pt x="27791" y="27100"/>
                      <a:pt x="27653" y="26927"/>
                      <a:pt x="27514" y="26927"/>
                    </a:cubicBezTo>
                    <a:lnTo>
                      <a:pt x="28206" y="26236"/>
                    </a:lnTo>
                    <a:cubicBezTo>
                      <a:pt x="28379" y="26063"/>
                      <a:pt x="28379" y="25786"/>
                      <a:pt x="28206" y="25648"/>
                    </a:cubicBezTo>
                    <a:cubicBezTo>
                      <a:pt x="28067" y="25510"/>
                      <a:pt x="28067" y="25510"/>
                      <a:pt x="27929" y="25510"/>
                    </a:cubicBezTo>
                    <a:cubicBezTo>
                      <a:pt x="27791" y="25510"/>
                      <a:pt x="27653" y="25648"/>
                      <a:pt x="27653" y="25648"/>
                    </a:cubicBezTo>
                    <a:cubicBezTo>
                      <a:pt x="27514" y="25786"/>
                      <a:pt x="27514" y="25786"/>
                      <a:pt x="27342" y="25786"/>
                    </a:cubicBezTo>
                    <a:cubicBezTo>
                      <a:pt x="27203" y="25925"/>
                      <a:pt x="27065" y="26063"/>
                      <a:pt x="26927" y="26236"/>
                    </a:cubicBezTo>
                    <a:lnTo>
                      <a:pt x="26789" y="26236"/>
                    </a:lnTo>
                    <a:cubicBezTo>
                      <a:pt x="26789" y="26236"/>
                      <a:pt x="26650" y="26236"/>
                      <a:pt x="26650" y="26063"/>
                    </a:cubicBezTo>
                    <a:cubicBezTo>
                      <a:pt x="26477" y="26063"/>
                      <a:pt x="26477" y="25925"/>
                      <a:pt x="26339" y="25786"/>
                    </a:cubicBezTo>
                    <a:lnTo>
                      <a:pt x="26477" y="25786"/>
                    </a:lnTo>
                    <a:cubicBezTo>
                      <a:pt x="26650" y="25648"/>
                      <a:pt x="26789" y="25510"/>
                      <a:pt x="26927" y="25372"/>
                    </a:cubicBezTo>
                    <a:cubicBezTo>
                      <a:pt x="27065" y="25199"/>
                      <a:pt x="27203" y="25061"/>
                      <a:pt x="27065" y="24784"/>
                    </a:cubicBezTo>
                    <a:cubicBezTo>
                      <a:pt x="26927" y="24646"/>
                      <a:pt x="26789" y="24646"/>
                      <a:pt x="26650" y="24646"/>
                    </a:cubicBezTo>
                    <a:lnTo>
                      <a:pt x="26477" y="24646"/>
                    </a:lnTo>
                    <a:cubicBezTo>
                      <a:pt x="26201" y="24784"/>
                      <a:pt x="25924" y="25061"/>
                      <a:pt x="25613" y="25199"/>
                    </a:cubicBezTo>
                    <a:lnTo>
                      <a:pt x="25475" y="25199"/>
                    </a:lnTo>
                    <a:cubicBezTo>
                      <a:pt x="25786" y="24922"/>
                      <a:pt x="25924" y="24784"/>
                      <a:pt x="26201" y="24646"/>
                    </a:cubicBezTo>
                    <a:cubicBezTo>
                      <a:pt x="26339" y="24508"/>
                      <a:pt x="26477" y="24335"/>
                      <a:pt x="26339" y="24058"/>
                    </a:cubicBezTo>
                    <a:cubicBezTo>
                      <a:pt x="26201" y="23920"/>
                      <a:pt x="26063" y="23920"/>
                      <a:pt x="25924" y="23920"/>
                    </a:cubicBezTo>
                    <a:lnTo>
                      <a:pt x="25786" y="23920"/>
                    </a:lnTo>
                    <a:cubicBezTo>
                      <a:pt x="25475" y="24058"/>
                      <a:pt x="25199" y="24335"/>
                      <a:pt x="24922" y="24508"/>
                    </a:cubicBezTo>
                    <a:cubicBezTo>
                      <a:pt x="24749" y="24508"/>
                      <a:pt x="24749" y="24335"/>
                      <a:pt x="24611" y="24335"/>
                    </a:cubicBezTo>
                    <a:cubicBezTo>
                      <a:pt x="24922" y="24196"/>
                      <a:pt x="25060" y="24058"/>
                      <a:pt x="25199" y="23920"/>
                    </a:cubicBezTo>
                    <a:cubicBezTo>
                      <a:pt x="25475" y="23782"/>
                      <a:pt x="25475" y="23471"/>
                      <a:pt x="25337" y="23332"/>
                    </a:cubicBezTo>
                    <a:cubicBezTo>
                      <a:pt x="25337" y="23194"/>
                      <a:pt x="25199" y="23056"/>
                      <a:pt x="25060" y="23056"/>
                    </a:cubicBezTo>
                    <a:cubicBezTo>
                      <a:pt x="24922" y="23056"/>
                      <a:pt x="24922" y="23056"/>
                      <a:pt x="24749" y="23194"/>
                    </a:cubicBezTo>
                    <a:cubicBezTo>
                      <a:pt x="24473" y="23332"/>
                      <a:pt x="24196" y="23471"/>
                      <a:pt x="24058" y="23782"/>
                    </a:cubicBezTo>
                    <a:cubicBezTo>
                      <a:pt x="23747" y="23471"/>
                      <a:pt x="23470" y="23332"/>
                      <a:pt x="23194" y="23056"/>
                    </a:cubicBezTo>
                    <a:cubicBezTo>
                      <a:pt x="23332" y="22918"/>
                      <a:pt x="23470" y="22779"/>
                      <a:pt x="23609" y="22779"/>
                    </a:cubicBezTo>
                    <a:cubicBezTo>
                      <a:pt x="24058" y="22468"/>
                      <a:pt x="24334" y="22053"/>
                      <a:pt x="24749" y="21742"/>
                    </a:cubicBezTo>
                    <a:lnTo>
                      <a:pt x="24196" y="21189"/>
                    </a:lnTo>
                    <a:cubicBezTo>
                      <a:pt x="23609" y="21604"/>
                      <a:pt x="23021" y="22053"/>
                      <a:pt x="22606" y="22468"/>
                    </a:cubicBezTo>
                    <a:cubicBezTo>
                      <a:pt x="22330" y="22330"/>
                      <a:pt x="22157" y="22192"/>
                      <a:pt x="22019" y="22053"/>
                    </a:cubicBezTo>
                    <a:cubicBezTo>
                      <a:pt x="22157" y="21742"/>
                      <a:pt x="22468" y="21604"/>
                      <a:pt x="22606" y="21328"/>
                    </a:cubicBezTo>
                    <a:cubicBezTo>
                      <a:pt x="22883" y="21189"/>
                      <a:pt x="22744" y="20878"/>
                      <a:pt x="22606" y="20740"/>
                    </a:cubicBezTo>
                    <a:cubicBezTo>
                      <a:pt x="22606" y="20740"/>
                      <a:pt x="22468" y="20602"/>
                      <a:pt x="22330" y="20602"/>
                    </a:cubicBezTo>
                    <a:cubicBezTo>
                      <a:pt x="22157" y="20602"/>
                      <a:pt x="22157" y="20740"/>
                      <a:pt x="22019" y="20740"/>
                    </a:cubicBezTo>
                    <a:cubicBezTo>
                      <a:pt x="21742" y="21051"/>
                      <a:pt x="21604" y="21189"/>
                      <a:pt x="21293" y="21466"/>
                    </a:cubicBezTo>
                    <a:cubicBezTo>
                      <a:pt x="21154" y="21328"/>
                      <a:pt x="21154" y="21328"/>
                      <a:pt x="21016" y="21189"/>
                    </a:cubicBezTo>
                    <a:cubicBezTo>
                      <a:pt x="21154" y="21051"/>
                      <a:pt x="21293" y="21051"/>
                      <a:pt x="21465" y="20878"/>
                    </a:cubicBezTo>
                    <a:cubicBezTo>
                      <a:pt x="21604" y="20740"/>
                      <a:pt x="21742" y="20463"/>
                      <a:pt x="21604" y="20325"/>
                    </a:cubicBezTo>
                    <a:cubicBezTo>
                      <a:pt x="21465" y="20187"/>
                      <a:pt x="21293" y="20014"/>
                      <a:pt x="21154" y="20014"/>
                    </a:cubicBezTo>
                    <a:lnTo>
                      <a:pt x="21016" y="20187"/>
                    </a:lnTo>
                    <a:cubicBezTo>
                      <a:pt x="20740" y="20325"/>
                      <a:pt x="20601" y="20463"/>
                      <a:pt x="20290" y="20602"/>
                    </a:cubicBezTo>
                    <a:cubicBezTo>
                      <a:pt x="20290" y="20602"/>
                      <a:pt x="20152" y="20602"/>
                      <a:pt x="20152" y="20463"/>
                    </a:cubicBezTo>
                    <a:cubicBezTo>
                      <a:pt x="20290" y="20325"/>
                      <a:pt x="20429" y="20187"/>
                      <a:pt x="20601" y="20014"/>
                    </a:cubicBezTo>
                    <a:cubicBezTo>
                      <a:pt x="20740" y="19876"/>
                      <a:pt x="20740" y="19599"/>
                      <a:pt x="20601" y="19461"/>
                    </a:cubicBezTo>
                    <a:cubicBezTo>
                      <a:pt x="20429" y="19461"/>
                      <a:pt x="20290" y="19323"/>
                      <a:pt x="20290" y="19323"/>
                    </a:cubicBezTo>
                    <a:cubicBezTo>
                      <a:pt x="20152" y="19323"/>
                      <a:pt x="20014" y="19461"/>
                      <a:pt x="19876" y="19461"/>
                    </a:cubicBezTo>
                    <a:cubicBezTo>
                      <a:pt x="19737" y="19599"/>
                      <a:pt x="19564" y="19738"/>
                      <a:pt x="19426" y="19876"/>
                    </a:cubicBezTo>
                    <a:cubicBezTo>
                      <a:pt x="19288" y="19876"/>
                      <a:pt x="19150" y="19738"/>
                      <a:pt x="19011" y="19599"/>
                    </a:cubicBezTo>
                    <a:cubicBezTo>
                      <a:pt x="19288" y="19461"/>
                      <a:pt x="19426" y="19323"/>
                      <a:pt x="19564" y="19150"/>
                    </a:cubicBezTo>
                    <a:cubicBezTo>
                      <a:pt x="19737" y="19012"/>
                      <a:pt x="19737" y="18735"/>
                      <a:pt x="19426" y="18597"/>
                    </a:cubicBezTo>
                    <a:cubicBezTo>
                      <a:pt x="19426" y="18459"/>
                      <a:pt x="19288" y="18459"/>
                      <a:pt x="19150" y="18459"/>
                    </a:cubicBezTo>
                    <a:cubicBezTo>
                      <a:pt x="19011" y="18459"/>
                      <a:pt x="19011" y="18459"/>
                      <a:pt x="18873" y="18597"/>
                    </a:cubicBezTo>
                    <a:cubicBezTo>
                      <a:pt x="18700" y="18735"/>
                      <a:pt x="18562" y="18873"/>
                      <a:pt x="18424" y="19012"/>
                    </a:cubicBezTo>
                    <a:cubicBezTo>
                      <a:pt x="18147" y="18735"/>
                      <a:pt x="17836" y="18459"/>
                      <a:pt x="17421" y="1828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4" name="Google Shape;1264;p8"/>
              <p:cNvSpPr/>
              <p:nvPr/>
            </p:nvSpPr>
            <p:spPr>
              <a:xfrm>
                <a:off x="6013376" y="3471655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5" name="Google Shape;1265;p8"/>
              <p:cNvSpPr/>
              <p:nvPr/>
            </p:nvSpPr>
            <p:spPr>
              <a:xfrm>
                <a:off x="6013376" y="3471655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266" name="Google Shape;1266;p8"/>
          <p:cNvGrpSpPr/>
          <p:nvPr/>
        </p:nvGrpSpPr>
        <p:grpSpPr>
          <a:xfrm>
            <a:off x="7079241" y="2570666"/>
            <a:ext cx="1002753" cy="1511381"/>
            <a:chOff x="6456089" y="2552414"/>
            <a:chExt cx="672943" cy="1014758"/>
          </a:xfrm>
        </p:grpSpPr>
        <p:sp>
          <p:nvSpPr>
            <p:cNvPr id="1267" name="Google Shape;1267;p8"/>
            <p:cNvSpPr/>
            <p:nvPr/>
          </p:nvSpPr>
          <p:spPr>
            <a:xfrm>
              <a:off x="6492709" y="2899437"/>
              <a:ext cx="25467" cy="36028"/>
            </a:xfrm>
            <a:custGeom>
              <a:avLst/>
              <a:gdLst/>
              <a:ahLst/>
              <a:cxnLst/>
              <a:rect l="l" t="t" r="r" b="b"/>
              <a:pathLst>
                <a:path w="1418" h="2006" extrusionOk="0">
                  <a:moveTo>
                    <a:pt x="554" y="1"/>
                  </a:moveTo>
                  <a:cubicBezTo>
                    <a:pt x="415" y="139"/>
                    <a:pt x="277" y="277"/>
                    <a:pt x="277" y="554"/>
                  </a:cubicBezTo>
                  <a:cubicBezTo>
                    <a:pt x="139" y="727"/>
                    <a:pt x="139" y="865"/>
                    <a:pt x="1" y="1141"/>
                  </a:cubicBezTo>
                  <a:cubicBezTo>
                    <a:pt x="139" y="1141"/>
                    <a:pt x="277" y="1280"/>
                    <a:pt x="277" y="1280"/>
                  </a:cubicBezTo>
                  <a:lnTo>
                    <a:pt x="415" y="1418"/>
                  </a:lnTo>
                  <a:cubicBezTo>
                    <a:pt x="726" y="1591"/>
                    <a:pt x="1003" y="1867"/>
                    <a:pt x="1418" y="2006"/>
                  </a:cubicBezTo>
                  <a:cubicBezTo>
                    <a:pt x="1003" y="1418"/>
                    <a:pt x="865" y="727"/>
                    <a:pt x="55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8"/>
            <p:cNvSpPr/>
            <p:nvPr/>
          </p:nvSpPr>
          <p:spPr>
            <a:xfrm>
              <a:off x="6510723" y="2886398"/>
              <a:ext cx="28556" cy="54042"/>
            </a:xfrm>
            <a:custGeom>
              <a:avLst/>
              <a:gdLst/>
              <a:ahLst/>
              <a:cxnLst/>
              <a:rect l="l" t="t" r="r" b="b"/>
              <a:pathLst>
                <a:path w="1590" h="3009" extrusionOk="0">
                  <a:moveTo>
                    <a:pt x="277" y="1"/>
                  </a:moveTo>
                  <a:cubicBezTo>
                    <a:pt x="138" y="1"/>
                    <a:pt x="138" y="139"/>
                    <a:pt x="0" y="277"/>
                  </a:cubicBezTo>
                  <a:cubicBezTo>
                    <a:pt x="0" y="277"/>
                    <a:pt x="0" y="416"/>
                    <a:pt x="138" y="416"/>
                  </a:cubicBezTo>
                  <a:cubicBezTo>
                    <a:pt x="277" y="1003"/>
                    <a:pt x="415" y="1453"/>
                    <a:pt x="588" y="1867"/>
                  </a:cubicBezTo>
                  <a:cubicBezTo>
                    <a:pt x="726" y="2317"/>
                    <a:pt x="1002" y="2732"/>
                    <a:pt x="1279" y="3008"/>
                  </a:cubicBezTo>
                  <a:cubicBezTo>
                    <a:pt x="1279" y="3008"/>
                    <a:pt x="1452" y="2870"/>
                    <a:pt x="1590" y="2732"/>
                  </a:cubicBezTo>
                  <a:cubicBezTo>
                    <a:pt x="1141" y="1867"/>
                    <a:pt x="726" y="865"/>
                    <a:pt x="2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8"/>
            <p:cNvSpPr/>
            <p:nvPr/>
          </p:nvSpPr>
          <p:spPr>
            <a:xfrm>
              <a:off x="6521266" y="2919929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0" name="Google Shape;1270;p8"/>
            <p:cNvSpPr/>
            <p:nvPr/>
          </p:nvSpPr>
          <p:spPr>
            <a:xfrm>
              <a:off x="6521266" y="2919929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8"/>
            <p:cNvSpPr/>
            <p:nvPr/>
          </p:nvSpPr>
          <p:spPr>
            <a:xfrm>
              <a:off x="6479670" y="3343929"/>
              <a:ext cx="7471" cy="21121"/>
            </a:xfrm>
            <a:custGeom>
              <a:avLst/>
              <a:gdLst/>
              <a:ahLst/>
              <a:cxnLst/>
              <a:rect l="l" t="t" r="r" b="b"/>
              <a:pathLst>
                <a:path w="416" h="1176" extrusionOk="0">
                  <a:moveTo>
                    <a:pt x="1" y="0"/>
                  </a:moveTo>
                  <a:lnTo>
                    <a:pt x="1" y="1176"/>
                  </a:lnTo>
                  <a:lnTo>
                    <a:pt x="139" y="1176"/>
                  </a:lnTo>
                  <a:cubicBezTo>
                    <a:pt x="139" y="864"/>
                    <a:pt x="277" y="726"/>
                    <a:pt x="416" y="726"/>
                  </a:cubicBezTo>
                  <a:cubicBezTo>
                    <a:pt x="277" y="450"/>
                    <a:pt x="139" y="31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8"/>
            <p:cNvSpPr/>
            <p:nvPr/>
          </p:nvSpPr>
          <p:spPr>
            <a:xfrm>
              <a:off x="6492709" y="3427120"/>
              <a:ext cx="40985" cy="38506"/>
            </a:xfrm>
            <a:custGeom>
              <a:avLst/>
              <a:gdLst/>
              <a:ahLst/>
              <a:cxnLst/>
              <a:rect l="l" t="t" r="r" b="b"/>
              <a:pathLst>
                <a:path w="2282" h="2144" extrusionOk="0">
                  <a:moveTo>
                    <a:pt x="1" y="0"/>
                  </a:moveTo>
                  <a:lnTo>
                    <a:pt x="1" y="0"/>
                  </a:lnTo>
                  <a:cubicBezTo>
                    <a:pt x="277" y="277"/>
                    <a:pt x="416" y="553"/>
                    <a:pt x="865" y="1002"/>
                  </a:cubicBezTo>
                  <a:cubicBezTo>
                    <a:pt x="1141" y="1279"/>
                    <a:pt x="1729" y="1728"/>
                    <a:pt x="2282" y="2143"/>
                  </a:cubicBezTo>
                  <a:cubicBezTo>
                    <a:pt x="1418" y="1417"/>
                    <a:pt x="727" y="726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8"/>
            <p:cNvSpPr/>
            <p:nvPr/>
          </p:nvSpPr>
          <p:spPr>
            <a:xfrm>
              <a:off x="6487124" y="3348545"/>
              <a:ext cx="57131" cy="50037"/>
            </a:xfrm>
            <a:custGeom>
              <a:avLst/>
              <a:gdLst/>
              <a:ahLst/>
              <a:cxnLst/>
              <a:rect l="l" t="t" r="r" b="b"/>
              <a:pathLst>
                <a:path w="3181" h="2786" extrusionOk="0">
                  <a:moveTo>
                    <a:pt x="1250" y="0"/>
                  </a:moveTo>
                  <a:cubicBezTo>
                    <a:pt x="1115" y="0"/>
                    <a:pt x="985" y="17"/>
                    <a:pt x="865" y="54"/>
                  </a:cubicBezTo>
                  <a:cubicBezTo>
                    <a:pt x="588" y="54"/>
                    <a:pt x="312" y="193"/>
                    <a:pt x="1" y="469"/>
                  </a:cubicBezTo>
                  <a:cubicBezTo>
                    <a:pt x="450" y="919"/>
                    <a:pt x="1037" y="1333"/>
                    <a:pt x="1452" y="1783"/>
                  </a:cubicBezTo>
                  <a:cubicBezTo>
                    <a:pt x="1902" y="2197"/>
                    <a:pt x="2455" y="2509"/>
                    <a:pt x="2904" y="2785"/>
                  </a:cubicBezTo>
                  <a:cubicBezTo>
                    <a:pt x="3181" y="2509"/>
                    <a:pt x="3181" y="1921"/>
                    <a:pt x="3181" y="1472"/>
                  </a:cubicBezTo>
                  <a:cubicBezTo>
                    <a:pt x="3042" y="1057"/>
                    <a:pt x="2766" y="607"/>
                    <a:pt x="2316" y="331"/>
                  </a:cubicBezTo>
                  <a:cubicBezTo>
                    <a:pt x="2013" y="128"/>
                    <a:pt x="1616" y="0"/>
                    <a:pt x="12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8"/>
            <p:cNvSpPr/>
            <p:nvPr/>
          </p:nvSpPr>
          <p:spPr>
            <a:xfrm>
              <a:off x="6521266" y="2919929"/>
              <a:ext cx="18" cy="18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75" name="Google Shape;1275;p8"/>
            <p:cNvGrpSpPr/>
            <p:nvPr/>
          </p:nvGrpSpPr>
          <p:grpSpPr>
            <a:xfrm>
              <a:off x="6456089" y="2552414"/>
              <a:ext cx="672943" cy="1014758"/>
              <a:chOff x="6456089" y="2552414"/>
              <a:chExt cx="672943" cy="1014758"/>
            </a:xfrm>
          </p:grpSpPr>
          <p:sp>
            <p:nvSpPr>
              <p:cNvPr id="1276" name="Google Shape;1276;p8"/>
              <p:cNvSpPr/>
              <p:nvPr/>
            </p:nvSpPr>
            <p:spPr>
              <a:xfrm>
                <a:off x="6456089" y="3372486"/>
                <a:ext cx="527683" cy="194686"/>
              </a:xfrm>
              <a:custGeom>
                <a:avLst/>
                <a:gdLst/>
                <a:ahLst/>
                <a:cxnLst/>
                <a:rect l="l" t="t" r="r" b="b"/>
                <a:pathLst>
                  <a:path w="29381" h="10840" extrusionOk="0">
                    <a:moveTo>
                      <a:pt x="27099" y="0"/>
                    </a:moveTo>
                    <a:cubicBezTo>
                      <a:pt x="26961" y="0"/>
                      <a:pt x="26961" y="0"/>
                      <a:pt x="26961" y="139"/>
                    </a:cubicBezTo>
                    <a:lnTo>
                      <a:pt x="26961" y="3042"/>
                    </a:lnTo>
                    <a:cubicBezTo>
                      <a:pt x="26961" y="3042"/>
                      <a:pt x="26961" y="3180"/>
                      <a:pt x="26788" y="3180"/>
                    </a:cubicBezTo>
                    <a:lnTo>
                      <a:pt x="26788" y="3457"/>
                    </a:lnTo>
                    <a:cubicBezTo>
                      <a:pt x="25924" y="4770"/>
                      <a:pt x="24783" y="5911"/>
                      <a:pt x="23332" y="6913"/>
                    </a:cubicBezTo>
                    <a:cubicBezTo>
                      <a:pt x="22779" y="7363"/>
                      <a:pt x="22053" y="7639"/>
                      <a:pt x="21327" y="7916"/>
                    </a:cubicBezTo>
                    <a:cubicBezTo>
                      <a:pt x="20463" y="8227"/>
                      <a:pt x="19599" y="8503"/>
                      <a:pt x="18873" y="8642"/>
                    </a:cubicBezTo>
                    <a:cubicBezTo>
                      <a:pt x="17732" y="8780"/>
                      <a:pt x="16730" y="8953"/>
                      <a:pt x="15555" y="8953"/>
                    </a:cubicBezTo>
                    <a:cubicBezTo>
                      <a:pt x="14863" y="8953"/>
                      <a:pt x="14276" y="8953"/>
                      <a:pt x="13550" y="8780"/>
                    </a:cubicBezTo>
                    <a:cubicBezTo>
                      <a:pt x="11822" y="8642"/>
                      <a:pt x="10093" y="8227"/>
                      <a:pt x="8503" y="7639"/>
                    </a:cubicBezTo>
                    <a:cubicBezTo>
                      <a:pt x="7086" y="6913"/>
                      <a:pt x="5634" y="6187"/>
                      <a:pt x="4321" y="5185"/>
                    </a:cubicBezTo>
                    <a:cubicBezTo>
                      <a:pt x="3768" y="4770"/>
                      <a:pt x="3180" y="4321"/>
                      <a:pt x="2904" y="4044"/>
                    </a:cubicBezTo>
                    <a:cubicBezTo>
                      <a:pt x="2454" y="3595"/>
                      <a:pt x="2316" y="3319"/>
                      <a:pt x="2040" y="3042"/>
                    </a:cubicBezTo>
                    <a:cubicBezTo>
                      <a:pt x="1590" y="2593"/>
                      <a:pt x="1314" y="2178"/>
                      <a:pt x="864" y="1729"/>
                    </a:cubicBezTo>
                    <a:lnTo>
                      <a:pt x="864" y="1590"/>
                    </a:lnTo>
                    <a:cubicBezTo>
                      <a:pt x="726" y="1590"/>
                      <a:pt x="726" y="1452"/>
                      <a:pt x="726" y="1314"/>
                    </a:cubicBezTo>
                    <a:cubicBezTo>
                      <a:pt x="726" y="1176"/>
                      <a:pt x="588" y="864"/>
                      <a:pt x="588" y="726"/>
                    </a:cubicBezTo>
                    <a:cubicBezTo>
                      <a:pt x="173" y="1590"/>
                      <a:pt x="0" y="2593"/>
                      <a:pt x="311" y="3595"/>
                    </a:cubicBezTo>
                    <a:cubicBezTo>
                      <a:pt x="588" y="4909"/>
                      <a:pt x="1590" y="6049"/>
                      <a:pt x="2765" y="6775"/>
                    </a:cubicBezTo>
                    <a:cubicBezTo>
                      <a:pt x="3319" y="7224"/>
                      <a:pt x="4044" y="7501"/>
                      <a:pt x="4770" y="7777"/>
                    </a:cubicBezTo>
                    <a:cubicBezTo>
                      <a:pt x="5358" y="8227"/>
                      <a:pt x="6049" y="8503"/>
                      <a:pt x="6775" y="8642"/>
                    </a:cubicBezTo>
                    <a:cubicBezTo>
                      <a:pt x="8227" y="9229"/>
                      <a:pt x="9679" y="9506"/>
                      <a:pt x="11096" y="9817"/>
                    </a:cubicBezTo>
                    <a:cubicBezTo>
                      <a:pt x="13552" y="10314"/>
                      <a:pt x="16036" y="10840"/>
                      <a:pt x="18498" y="10840"/>
                    </a:cubicBezTo>
                    <a:cubicBezTo>
                      <a:pt x="18773" y="10840"/>
                      <a:pt x="19048" y="10833"/>
                      <a:pt x="19322" y="10819"/>
                    </a:cubicBezTo>
                    <a:cubicBezTo>
                      <a:pt x="21327" y="10681"/>
                      <a:pt x="23193" y="10232"/>
                      <a:pt x="24922" y="9091"/>
                    </a:cubicBezTo>
                    <a:cubicBezTo>
                      <a:pt x="25786" y="8503"/>
                      <a:pt x="26650" y="7916"/>
                      <a:pt x="27238" y="7052"/>
                    </a:cubicBezTo>
                    <a:cubicBezTo>
                      <a:pt x="27963" y="6360"/>
                      <a:pt x="28378" y="5496"/>
                      <a:pt x="28689" y="4459"/>
                    </a:cubicBezTo>
                    <a:cubicBezTo>
                      <a:pt x="29104" y="3768"/>
                      <a:pt x="29242" y="2904"/>
                      <a:pt x="29242" y="2040"/>
                    </a:cubicBezTo>
                    <a:cubicBezTo>
                      <a:pt x="29242" y="1729"/>
                      <a:pt x="29381" y="1452"/>
                      <a:pt x="29381" y="1314"/>
                    </a:cubicBezTo>
                    <a:cubicBezTo>
                      <a:pt x="29104" y="1176"/>
                      <a:pt x="28966" y="1176"/>
                      <a:pt x="28828" y="1176"/>
                    </a:cubicBezTo>
                    <a:cubicBezTo>
                      <a:pt x="28240" y="864"/>
                      <a:pt x="27825" y="726"/>
                      <a:pt x="27376" y="311"/>
                    </a:cubicBezTo>
                    <a:cubicBezTo>
                      <a:pt x="27238" y="139"/>
                      <a:pt x="27099" y="139"/>
                      <a:pt x="2709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7" name="Google Shape;1277;p8"/>
              <p:cNvSpPr/>
              <p:nvPr/>
            </p:nvSpPr>
            <p:spPr>
              <a:xfrm>
                <a:off x="6942787" y="3343929"/>
                <a:ext cx="18" cy="31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74" extrusionOk="0">
                    <a:moveTo>
                      <a:pt x="0" y="173"/>
                    </a:moveTo>
                    <a:lnTo>
                      <a:pt x="0" y="17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8" name="Google Shape;1278;p8"/>
              <p:cNvSpPr/>
              <p:nvPr/>
            </p:nvSpPr>
            <p:spPr>
              <a:xfrm>
                <a:off x="6546715" y="2883920"/>
                <a:ext cx="334002" cy="90662"/>
              </a:xfrm>
              <a:custGeom>
                <a:avLst/>
                <a:gdLst/>
                <a:ahLst/>
                <a:cxnLst/>
                <a:rect l="l" t="t" r="r" b="b"/>
                <a:pathLst>
                  <a:path w="18597" h="5048" extrusionOk="0">
                    <a:moveTo>
                      <a:pt x="10509" y="1"/>
                    </a:moveTo>
                    <a:cubicBezTo>
                      <a:pt x="10094" y="1"/>
                      <a:pt x="9506" y="1"/>
                      <a:pt x="9091" y="139"/>
                    </a:cubicBezTo>
                    <a:lnTo>
                      <a:pt x="8504" y="139"/>
                    </a:lnTo>
                    <a:cubicBezTo>
                      <a:pt x="8504" y="277"/>
                      <a:pt x="8366" y="415"/>
                      <a:pt x="8366" y="554"/>
                    </a:cubicBezTo>
                    <a:lnTo>
                      <a:pt x="8227" y="865"/>
                    </a:lnTo>
                    <a:cubicBezTo>
                      <a:pt x="8089" y="1141"/>
                      <a:pt x="7916" y="1418"/>
                      <a:pt x="7778" y="1729"/>
                    </a:cubicBezTo>
                    <a:cubicBezTo>
                      <a:pt x="7640" y="2005"/>
                      <a:pt x="7640" y="2455"/>
                      <a:pt x="7501" y="2731"/>
                    </a:cubicBezTo>
                    <a:lnTo>
                      <a:pt x="7501" y="3146"/>
                    </a:lnTo>
                    <a:cubicBezTo>
                      <a:pt x="7501" y="3457"/>
                      <a:pt x="7225" y="3595"/>
                      <a:pt x="7052" y="3595"/>
                    </a:cubicBezTo>
                    <a:cubicBezTo>
                      <a:pt x="6914" y="3595"/>
                      <a:pt x="6776" y="3595"/>
                      <a:pt x="6637" y="3457"/>
                    </a:cubicBezTo>
                    <a:cubicBezTo>
                      <a:pt x="6637" y="3319"/>
                      <a:pt x="6499" y="3319"/>
                      <a:pt x="6637" y="3146"/>
                    </a:cubicBezTo>
                    <a:cubicBezTo>
                      <a:pt x="6637" y="2731"/>
                      <a:pt x="6637" y="2282"/>
                      <a:pt x="6776" y="1867"/>
                    </a:cubicBezTo>
                    <a:cubicBezTo>
                      <a:pt x="6914" y="1591"/>
                      <a:pt x="7052" y="1280"/>
                      <a:pt x="7225" y="865"/>
                    </a:cubicBezTo>
                    <a:lnTo>
                      <a:pt x="7363" y="726"/>
                    </a:lnTo>
                    <a:lnTo>
                      <a:pt x="7501" y="277"/>
                    </a:lnTo>
                    <a:lnTo>
                      <a:pt x="7501" y="277"/>
                    </a:lnTo>
                    <a:cubicBezTo>
                      <a:pt x="6188" y="415"/>
                      <a:pt x="5047" y="726"/>
                      <a:pt x="4045" y="1141"/>
                    </a:cubicBezTo>
                    <a:cubicBezTo>
                      <a:pt x="3043" y="1418"/>
                      <a:pt x="2317" y="1867"/>
                      <a:pt x="1453" y="2455"/>
                    </a:cubicBezTo>
                    <a:cubicBezTo>
                      <a:pt x="865" y="2870"/>
                      <a:pt x="450" y="3319"/>
                      <a:pt x="1" y="3734"/>
                    </a:cubicBezTo>
                    <a:cubicBezTo>
                      <a:pt x="865" y="4010"/>
                      <a:pt x="1867" y="4183"/>
                      <a:pt x="3043" y="4460"/>
                    </a:cubicBezTo>
                    <a:cubicBezTo>
                      <a:pt x="4460" y="4736"/>
                      <a:pt x="5911" y="4874"/>
                      <a:pt x="7640" y="5047"/>
                    </a:cubicBezTo>
                    <a:lnTo>
                      <a:pt x="12099" y="5047"/>
                    </a:lnTo>
                    <a:cubicBezTo>
                      <a:pt x="14138" y="4874"/>
                      <a:pt x="16143" y="4321"/>
                      <a:pt x="18147" y="3595"/>
                    </a:cubicBezTo>
                    <a:cubicBezTo>
                      <a:pt x="18286" y="3595"/>
                      <a:pt x="18459" y="3457"/>
                      <a:pt x="18597" y="3457"/>
                    </a:cubicBezTo>
                    <a:lnTo>
                      <a:pt x="18597" y="3319"/>
                    </a:lnTo>
                    <a:lnTo>
                      <a:pt x="18597" y="3146"/>
                    </a:lnTo>
                    <a:lnTo>
                      <a:pt x="18597" y="3008"/>
                    </a:lnTo>
                    <a:cubicBezTo>
                      <a:pt x="18459" y="2870"/>
                      <a:pt x="18459" y="2731"/>
                      <a:pt x="18286" y="2593"/>
                    </a:cubicBezTo>
                    <a:cubicBezTo>
                      <a:pt x="18147" y="2282"/>
                      <a:pt x="17871" y="2144"/>
                      <a:pt x="17733" y="1867"/>
                    </a:cubicBezTo>
                    <a:cubicBezTo>
                      <a:pt x="17422" y="1591"/>
                      <a:pt x="17007" y="1418"/>
                      <a:pt x="16419" y="1141"/>
                    </a:cubicBezTo>
                    <a:cubicBezTo>
                      <a:pt x="15693" y="726"/>
                      <a:pt x="14829" y="554"/>
                      <a:pt x="13827" y="277"/>
                    </a:cubicBezTo>
                    <a:cubicBezTo>
                      <a:pt x="13101" y="139"/>
                      <a:pt x="12410" y="139"/>
                      <a:pt x="11684" y="1"/>
                    </a:cubicBezTo>
                    <a:lnTo>
                      <a:pt x="11684" y="1"/>
                    </a:lnTo>
                    <a:cubicBezTo>
                      <a:pt x="11822" y="726"/>
                      <a:pt x="11960" y="1141"/>
                      <a:pt x="12099" y="1729"/>
                    </a:cubicBezTo>
                    <a:lnTo>
                      <a:pt x="12099" y="1867"/>
                    </a:lnTo>
                    <a:cubicBezTo>
                      <a:pt x="12237" y="2005"/>
                      <a:pt x="12237" y="2144"/>
                      <a:pt x="12099" y="2282"/>
                    </a:cubicBezTo>
                    <a:cubicBezTo>
                      <a:pt x="12099" y="2282"/>
                      <a:pt x="12099" y="2455"/>
                      <a:pt x="11960" y="2455"/>
                    </a:cubicBezTo>
                    <a:cubicBezTo>
                      <a:pt x="11822" y="2593"/>
                      <a:pt x="11822" y="2593"/>
                      <a:pt x="11684" y="2593"/>
                    </a:cubicBezTo>
                    <a:cubicBezTo>
                      <a:pt x="11546" y="2593"/>
                      <a:pt x="11373" y="2455"/>
                      <a:pt x="11373" y="2282"/>
                    </a:cubicBezTo>
                    <a:cubicBezTo>
                      <a:pt x="11096" y="1867"/>
                      <a:pt x="11096" y="1418"/>
                      <a:pt x="10958" y="1141"/>
                    </a:cubicBezTo>
                    <a:cubicBezTo>
                      <a:pt x="10820" y="726"/>
                      <a:pt x="10820" y="415"/>
                      <a:pt x="10820" y="1"/>
                    </a:cubicBezTo>
                    <a:close/>
                  </a:path>
                </a:pathLst>
              </a:custGeom>
              <a:solidFill>
                <a:srgbClr val="7535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9" name="Google Shape;1279;p8"/>
              <p:cNvSpPr/>
              <p:nvPr/>
            </p:nvSpPr>
            <p:spPr>
              <a:xfrm>
                <a:off x="6792552" y="2844821"/>
                <a:ext cx="39135" cy="36638"/>
              </a:xfrm>
              <a:custGeom>
                <a:avLst/>
                <a:gdLst/>
                <a:ahLst/>
                <a:cxnLst/>
                <a:rect l="l" t="t" r="r" b="b"/>
                <a:pathLst>
                  <a:path w="2179" h="2040" extrusionOk="0">
                    <a:moveTo>
                      <a:pt x="1" y="0"/>
                    </a:moveTo>
                    <a:cubicBezTo>
                      <a:pt x="277" y="449"/>
                      <a:pt x="726" y="864"/>
                      <a:pt x="1003" y="1314"/>
                    </a:cubicBezTo>
                    <a:cubicBezTo>
                      <a:pt x="1141" y="1452"/>
                      <a:pt x="1314" y="1728"/>
                      <a:pt x="1452" y="1867"/>
                    </a:cubicBezTo>
                    <a:cubicBezTo>
                      <a:pt x="1729" y="1867"/>
                      <a:pt x="1867" y="2039"/>
                      <a:pt x="2178" y="2039"/>
                    </a:cubicBezTo>
                    <a:cubicBezTo>
                      <a:pt x="1729" y="1452"/>
                      <a:pt x="1314" y="726"/>
                      <a:pt x="100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0" name="Google Shape;1280;p8"/>
              <p:cNvSpPr/>
              <p:nvPr/>
            </p:nvSpPr>
            <p:spPr>
              <a:xfrm>
                <a:off x="6727985" y="2839846"/>
                <a:ext cx="13057" cy="13057"/>
              </a:xfrm>
              <a:custGeom>
                <a:avLst/>
                <a:gdLst/>
                <a:ahLst/>
                <a:cxnLst/>
                <a:rect l="l" t="t" r="r" b="b"/>
                <a:pathLst>
                  <a:path w="727" h="727" extrusionOk="0">
                    <a:moveTo>
                      <a:pt x="1" y="1"/>
                    </a:moveTo>
                    <a:cubicBezTo>
                      <a:pt x="139" y="277"/>
                      <a:pt x="416" y="415"/>
                      <a:pt x="727" y="726"/>
                    </a:cubicBezTo>
                    <a:lnTo>
                      <a:pt x="727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1" name="Google Shape;1281;p8"/>
              <p:cNvSpPr/>
              <p:nvPr/>
            </p:nvSpPr>
            <p:spPr>
              <a:xfrm>
                <a:off x="6637359" y="2839846"/>
                <a:ext cx="39117" cy="36028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2006" extrusionOk="0">
                    <a:moveTo>
                      <a:pt x="864" y="1"/>
                    </a:moveTo>
                    <a:cubicBezTo>
                      <a:pt x="588" y="1"/>
                      <a:pt x="277" y="1"/>
                      <a:pt x="0" y="139"/>
                    </a:cubicBezTo>
                    <a:cubicBezTo>
                      <a:pt x="450" y="588"/>
                      <a:pt x="864" y="1279"/>
                      <a:pt x="1314" y="1867"/>
                    </a:cubicBezTo>
                    <a:cubicBezTo>
                      <a:pt x="1314" y="1867"/>
                      <a:pt x="1314" y="2005"/>
                      <a:pt x="1452" y="2005"/>
                    </a:cubicBezTo>
                    <a:cubicBezTo>
                      <a:pt x="1729" y="2005"/>
                      <a:pt x="1867" y="1867"/>
                      <a:pt x="2178" y="1867"/>
                    </a:cubicBezTo>
                    <a:cubicBezTo>
                      <a:pt x="2005" y="1591"/>
                      <a:pt x="1867" y="1452"/>
                      <a:pt x="1729" y="1141"/>
                    </a:cubicBezTo>
                    <a:cubicBezTo>
                      <a:pt x="1452" y="865"/>
                      <a:pt x="1314" y="415"/>
                      <a:pt x="100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2" name="Google Shape;1282;p8"/>
              <p:cNvSpPr/>
              <p:nvPr/>
            </p:nvSpPr>
            <p:spPr>
              <a:xfrm>
                <a:off x="6707511" y="2862817"/>
                <a:ext cx="2496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" extrusionOk="0">
                    <a:moveTo>
                      <a:pt x="138" y="0"/>
                    </a:moveTo>
                    <a:lnTo>
                      <a:pt x="13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3" name="Google Shape;1283;p8"/>
              <p:cNvSpPr/>
              <p:nvPr/>
            </p:nvSpPr>
            <p:spPr>
              <a:xfrm>
                <a:off x="6707511" y="2862817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4" name="Google Shape;1284;p8"/>
              <p:cNvSpPr/>
              <p:nvPr/>
            </p:nvSpPr>
            <p:spPr>
              <a:xfrm>
                <a:off x="6707511" y="2837367"/>
                <a:ext cx="33531" cy="31053"/>
              </a:xfrm>
              <a:custGeom>
                <a:avLst/>
                <a:gdLst/>
                <a:ahLst/>
                <a:cxnLst/>
                <a:rect l="l" t="t" r="r" b="b"/>
                <a:pathLst>
                  <a:path w="1867" h="1729" extrusionOk="0">
                    <a:moveTo>
                      <a:pt x="0" y="0"/>
                    </a:moveTo>
                    <a:cubicBezTo>
                      <a:pt x="0" y="277"/>
                      <a:pt x="138" y="415"/>
                      <a:pt x="138" y="726"/>
                    </a:cubicBezTo>
                    <a:cubicBezTo>
                      <a:pt x="0" y="864"/>
                      <a:pt x="0" y="1141"/>
                      <a:pt x="0" y="1279"/>
                    </a:cubicBezTo>
                    <a:lnTo>
                      <a:pt x="0" y="1417"/>
                    </a:lnTo>
                    <a:lnTo>
                      <a:pt x="138" y="1417"/>
                    </a:lnTo>
                    <a:lnTo>
                      <a:pt x="138" y="1590"/>
                    </a:lnTo>
                    <a:cubicBezTo>
                      <a:pt x="277" y="1590"/>
                      <a:pt x="277" y="1729"/>
                      <a:pt x="277" y="1729"/>
                    </a:cubicBezTo>
                    <a:lnTo>
                      <a:pt x="1867" y="1729"/>
                    </a:lnTo>
                    <a:lnTo>
                      <a:pt x="1141" y="1003"/>
                    </a:lnTo>
                    <a:cubicBezTo>
                      <a:pt x="864" y="726"/>
                      <a:pt x="553" y="415"/>
                      <a:pt x="41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5" name="Google Shape;1285;p8"/>
              <p:cNvSpPr/>
              <p:nvPr/>
            </p:nvSpPr>
            <p:spPr>
              <a:xfrm>
                <a:off x="6761517" y="2839846"/>
                <a:ext cx="41613" cy="33549"/>
              </a:xfrm>
              <a:custGeom>
                <a:avLst/>
                <a:gdLst/>
                <a:ahLst/>
                <a:cxnLst/>
                <a:rect l="l" t="t" r="r" b="b"/>
                <a:pathLst>
                  <a:path w="2317" h="186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450" y="588"/>
                      <a:pt x="864" y="1141"/>
                      <a:pt x="1452" y="1729"/>
                    </a:cubicBezTo>
                    <a:cubicBezTo>
                      <a:pt x="1729" y="1867"/>
                      <a:pt x="2005" y="1867"/>
                      <a:pt x="2316" y="1867"/>
                    </a:cubicBezTo>
                    <a:cubicBezTo>
                      <a:pt x="1867" y="1452"/>
                      <a:pt x="1452" y="865"/>
                      <a:pt x="1003" y="277"/>
                    </a:cubicBezTo>
                    <a:lnTo>
                      <a:pt x="1003" y="139"/>
                    </a:lnTo>
                    <a:lnTo>
                      <a:pt x="864" y="139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6" name="Google Shape;1286;p8"/>
              <p:cNvSpPr/>
              <p:nvPr/>
            </p:nvSpPr>
            <p:spPr>
              <a:xfrm>
                <a:off x="6665916" y="2837367"/>
                <a:ext cx="26078" cy="33531"/>
              </a:xfrm>
              <a:custGeom>
                <a:avLst/>
                <a:gdLst/>
                <a:ahLst/>
                <a:cxnLst/>
                <a:rect l="l" t="t" r="r" b="b"/>
                <a:pathLst>
                  <a:path w="1452" h="1867" extrusionOk="0">
                    <a:moveTo>
                      <a:pt x="0" y="0"/>
                    </a:moveTo>
                    <a:cubicBezTo>
                      <a:pt x="277" y="553"/>
                      <a:pt x="588" y="1003"/>
                      <a:pt x="1003" y="1417"/>
                    </a:cubicBezTo>
                    <a:cubicBezTo>
                      <a:pt x="1003" y="1590"/>
                      <a:pt x="1141" y="1729"/>
                      <a:pt x="1279" y="1867"/>
                    </a:cubicBezTo>
                    <a:cubicBezTo>
                      <a:pt x="1279" y="1590"/>
                      <a:pt x="1452" y="1417"/>
                      <a:pt x="1452" y="1141"/>
                    </a:cubicBezTo>
                    <a:cubicBezTo>
                      <a:pt x="1452" y="1003"/>
                      <a:pt x="1452" y="1003"/>
                      <a:pt x="1279" y="1003"/>
                    </a:cubicBezTo>
                    <a:cubicBezTo>
                      <a:pt x="1141" y="726"/>
                      <a:pt x="1003" y="415"/>
                      <a:pt x="86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7" name="Google Shape;1287;p8"/>
              <p:cNvSpPr/>
              <p:nvPr/>
            </p:nvSpPr>
            <p:spPr>
              <a:xfrm>
                <a:off x="6756542" y="2852885"/>
                <a:ext cx="15535" cy="18014"/>
              </a:xfrm>
              <a:custGeom>
                <a:avLst/>
                <a:gdLst/>
                <a:ahLst/>
                <a:cxnLst/>
                <a:rect l="l" t="t" r="r" b="b"/>
                <a:pathLst>
                  <a:path w="865" h="1003" extrusionOk="0">
                    <a:moveTo>
                      <a:pt x="1" y="0"/>
                    </a:moveTo>
                    <a:lnTo>
                      <a:pt x="1" y="865"/>
                    </a:lnTo>
                    <a:cubicBezTo>
                      <a:pt x="277" y="865"/>
                      <a:pt x="554" y="1003"/>
                      <a:pt x="865" y="1003"/>
                    </a:cubicBezTo>
                    <a:cubicBezTo>
                      <a:pt x="554" y="553"/>
                      <a:pt x="277" y="277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8" name="Google Shape;1288;p8"/>
              <p:cNvSpPr/>
              <p:nvPr/>
            </p:nvSpPr>
            <p:spPr>
              <a:xfrm>
                <a:off x="6614388" y="2842324"/>
                <a:ext cx="36028" cy="3913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179" extrusionOk="0">
                    <a:moveTo>
                      <a:pt x="692" y="1"/>
                    </a:moveTo>
                    <a:cubicBezTo>
                      <a:pt x="415" y="1"/>
                      <a:pt x="277" y="139"/>
                      <a:pt x="0" y="139"/>
                    </a:cubicBezTo>
                    <a:cubicBezTo>
                      <a:pt x="415" y="865"/>
                      <a:pt x="865" y="1453"/>
                      <a:pt x="1279" y="2178"/>
                    </a:cubicBezTo>
                    <a:cubicBezTo>
                      <a:pt x="1556" y="2178"/>
                      <a:pt x="1867" y="2006"/>
                      <a:pt x="2005" y="2006"/>
                    </a:cubicBezTo>
                    <a:cubicBezTo>
                      <a:pt x="1867" y="1729"/>
                      <a:pt x="1729" y="1453"/>
                      <a:pt x="1556" y="1314"/>
                    </a:cubicBezTo>
                    <a:cubicBezTo>
                      <a:pt x="1279" y="865"/>
                      <a:pt x="1003" y="450"/>
                      <a:pt x="692" y="139"/>
                    </a:cubicBezTo>
                    <a:lnTo>
                      <a:pt x="692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9" name="Google Shape;1289;p8"/>
              <p:cNvSpPr/>
              <p:nvPr/>
            </p:nvSpPr>
            <p:spPr>
              <a:xfrm>
                <a:off x="6567836" y="2852885"/>
                <a:ext cx="36010" cy="49067"/>
              </a:xfrm>
              <a:custGeom>
                <a:avLst/>
                <a:gdLst/>
                <a:ahLst/>
                <a:cxnLst/>
                <a:rect l="l" t="t" r="r" b="b"/>
                <a:pathLst>
                  <a:path w="2005" h="2732" extrusionOk="0">
                    <a:moveTo>
                      <a:pt x="691" y="0"/>
                    </a:moveTo>
                    <a:cubicBezTo>
                      <a:pt x="553" y="139"/>
                      <a:pt x="277" y="139"/>
                      <a:pt x="0" y="277"/>
                    </a:cubicBezTo>
                    <a:cubicBezTo>
                      <a:pt x="277" y="1003"/>
                      <a:pt x="415" y="1729"/>
                      <a:pt x="691" y="2282"/>
                    </a:cubicBezTo>
                    <a:cubicBezTo>
                      <a:pt x="864" y="2454"/>
                      <a:pt x="864" y="2593"/>
                      <a:pt x="1002" y="2731"/>
                    </a:cubicBezTo>
                    <a:cubicBezTo>
                      <a:pt x="1141" y="2593"/>
                      <a:pt x="1417" y="2454"/>
                      <a:pt x="1728" y="2454"/>
                    </a:cubicBezTo>
                    <a:cubicBezTo>
                      <a:pt x="1728" y="2282"/>
                      <a:pt x="1867" y="2282"/>
                      <a:pt x="2005" y="2282"/>
                    </a:cubicBezTo>
                    <a:cubicBezTo>
                      <a:pt x="1555" y="1590"/>
                      <a:pt x="1141" y="726"/>
                      <a:pt x="69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0" name="Google Shape;1290;p8"/>
              <p:cNvSpPr/>
              <p:nvPr/>
            </p:nvSpPr>
            <p:spPr>
              <a:xfrm>
                <a:off x="6526241" y="2870881"/>
                <a:ext cx="28574" cy="57131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3181" extrusionOk="0">
                    <a:moveTo>
                      <a:pt x="726" y="1"/>
                    </a:moveTo>
                    <a:cubicBezTo>
                      <a:pt x="415" y="139"/>
                      <a:pt x="138" y="277"/>
                      <a:pt x="0" y="416"/>
                    </a:cubicBezTo>
                    <a:cubicBezTo>
                      <a:pt x="138" y="865"/>
                      <a:pt x="277" y="1141"/>
                      <a:pt x="415" y="1591"/>
                    </a:cubicBezTo>
                    <a:cubicBezTo>
                      <a:pt x="588" y="2144"/>
                      <a:pt x="864" y="2593"/>
                      <a:pt x="1141" y="3181"/>
                    </a:cubicBezTo>
                    <a:cubicBezTo>
                      <a:pt x="1279" y="3008"/>
                      <a:pt x="1452" y="2870"/>
                      <a:pt x="1590" y="2731"/>
                    </a:cubicBezTo>
                    <a:cubicBezTo>
                      <a:pt x="1141" y="1867"/>
                      <a:pt x="864" y="1003"/>
                      <a:pt x="72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1" name="Google Shape;1291;p8"/>
              <p:cNvSpPr/>
              <p:nvPr/>
            </p:nvSpPr>
            <p:spPr>
              <a:xfrm>
                <a:off x="6546715" y="2860338"/>
                <a:ext cx="28574" cy="54634"/>
              </a:xfrm>
              <a:custGeom>
                <a:avLst/>
                <a:gdLst/>
                <a:ahLst/>
                <a:cxnLst/>
                <a:rect l="l" t="t" r="r" b="b"/>
                <a:pathLst>
                  <a:path w="1591" h="3042" extrusionOk="0">
                    <a:moveTo>
                      <a:pt x="727" y="0"/>
                    </a:moveTo>
                    <a:cubicBezTo>
                      <a:pt x="450" y="138"/>
                      <a:pt x="312" y="311"/>
                      <a:pt x="1" y="311"/>
                    </a:cubicBezTo>
                    <a:cubicBezTo>
                      <a:pt x="312" y="1175"/>
                      <a:pt x="450" y="1867"/>
                      <a:pt x="727" y="2593"/>
                    </a:cubicBezTo>
                    <a:cubicBezTo>
                      <a:pt x="865" y="2731"/>
                      <a:pt x="865" y="2904"/>
                      <a:pt x="1003" y="3042"/>
                    </a:cubicBezTo>
                    <a:cubicBezTo>
                      <a:pt x="1176" y="2904"/>
                      <a:pt x="1453" y="2731"/>
                      <a:pt x="1591" y="2593"/>
                    </a:cubicBezTo>
                    <a:cubicBezTo>
                      <a:pt x="1453" y="2178"/>
                      <a:pt x="1176" y="1728"/>
                      <a:pt x="1003" y="1175"/>
                    </a:cubicBezTo>
                    <a:cubicBezTo>
                      <a:pt x="865" y="864"/>
                      <a:pt x="865" y="450"/>
                      <a:pt x="72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2" name="Google Shape;1292;p8"/>
              <p:cNvSpPr/>
              <p:nvPr/>
            </p:nvSpPr>
            <p:spPr>
              <a:xfrm>
                <a:off x="6847186" y="2839846"/>
                <a:ext cx="90033" cy="1005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5601" extrusionOk="0">
                    <a:moveTo>
                      <a:pt x="1211" y="415"/>
                    </a:moveTo>
                    <a:cubicBezTo>
                      <a:pt x="1524" y="543"/>
                      <a:pt x="1824" y="672"/>
                      <a:pt x="2111" y="800"/>
                    </a:cubicBezTo>
                    <a:lnTo>
                      <a:pt x="2111" y="800"/>
                    </a:lnTo>
                    <a:cubicBezTo>
                      <a:pt x="1846" y="671"/>
                      <a:pt x="1568" y="545"/>
                      <a:pt x="1279" y="415"/>
                    </a:cubicBezTo>
                    <a:close/>
                    <a:moveTo>
                      <a:pt x="2111" y="800"/>
                    </a:moveTo>
                    <a:lnTo>
                      <a:pt x="2111" y="800"/>
                    </a:lnTo>
                    <a:cubicBezTo>
                      <a:pt x="2768" y="1118"/>
                      <a:pt x="3355" y="1449"/>
                      <a:pt x="3872" y="1867"/>
                    </a:cubicBezTo>
                    <a:cubicBezTo>
                      <a:pt x="4321" y="2144"/>
                      <a:pt x="4597" y="2455"/>
                      <a:pt x="5012" y="2731"/>
                    </a:cubicBezTo>
                    <a:cubicBezTo>
                      <a:pt x="4874" y="2593"/>
                      <a:pt x="4736" y="2455"/>
                      <a:pt x="4597" y="2316"/>
                    </a:cubicBezTo>
                    <a:cubicBezTo>
                      <a:pt x="4148" y="2005"/>
                      <a:pt x="3733" y="1729"/>
                      <a:pt x="3146" y="1279"/>
                    </a:cubicBezTo>
                    <a:cubicBezTo>
                      <a:pt x="2821" y="1123"/>
                      <a:pt x="2476" y="962"/>
                      <a:pt x="2111" y="800"/>
                    </a:cubicBezTo>
                    <a:close/>
                    <a:moveTo>
                      <a:pt x="0" y="1"/>
                    </a:moveTo>
                    <a:lnTo>
                      <a:pt x="0" y="277"/>
                    </a:lnTo>
                    <a:cubicBezTo>
                      <a:pt x="553" y="1279"/>
                      <a:pt x="1279" y="2316"/>
                      <a:pt x="1867" y="3457"/>
                    </a:cubicBezTo>
                    <a:lnTo>
                      <a:pt x="1867" y="3734"/>
                    </a:lnTo>
                    <a:lnTo>
                      <a:pt x="1729" y="3872"/>
                    </a:lnTo>
                    <a:cubicBezTo>
                      <a:pt x="1867" y="3872"/>
                      <a:pt x="1867" y="4045"/>
                      <a:pt x="2005" y="4045"/>
                    </a:cubicBezTo>
                    <a:cubicBezTo>
                      <a:pt x="2143" y="4321"/>
                      <a:pt x="2282" y="4598"/>
                      <a:pt x="2420" y="4736"/>
                    </a:cubicBezTo>
                    <a:cubicBezTo>
                      <a:pt x="2593" y="4909"/>
                      <a:pt x="2593" y="4909"/>
                      <a:pt x="2593" y="5047"/>
                    </a:cubicBezTo>
                    <a:lnTo>
                      <a:pt x="2593" y="5185"/>
                    </a:lnTo>
                    <a:cubicBezTo>
                      <a:pt x="2731" y="5185"/>
                      <a:pt x="2731" y="5185"/>
                      <a:pt x="2731" y="5324"/>
                    </a:cubicBezTo>
                    <a:lnTo>
                      <a:pt x="2731" y="5600"/>
                    </a:lnTo>
                    <a:cubicBezTo>
                      <a:pt x="2869" y="5462"/>
                      <a:pt x="3007" y="5462"/>
                      <a:pt x="3146" y="5324"/>
                    </a:cubicBezTo>
                    <a:cubicBezTo>
                      <a:pt x="2282" y="4183"/>
                      <a:pt x="1729" y="2869"/>
                      <a:pt x="1141" y="1591"/>
                    </a:cubicBezTo>
                    <a:cubicBezTo>
                      <a:pt x="1003" y="1591"/>
                      <a:pt x="1003" y="1452"/>
                      <a:pt x="1003" y="1452"/>
                    </a:cubicBezTo>
                    <a:lnTo>
                      <a:pt x="1003" y="1279"/>
                    </a:lnTo>
                    <a:cubicBezTo>
                      <a:pt x="692" y="1279"/>
                      <a:pt x="553" y="1003"/>
                      <a:pt x="692" y="726"/>
                    </a:cubicBezTo>
                    <a:cubicBezTo>
                      <a:pt x="692" y="588"/>
                      <a:pt x="864" y="415"/>
                      <a:pt x="1141" y="415"/>
                    </a:cubicBezTo>
                    <a:lnTo>
                      <a:pt x="1211" y="415"/>
                    </a:lnTo>
                    <a:cubicBezTo>
                      <a:pt x="868" y="275"/>
                      <a:pt x="511" y="136"/>
                      <a:pt x="1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3" name="Google Shape;1293;p8"/>
              <p:cNvSpPr/>
              <p:nvPr/>
            </p:nvSpPr>
            <p:spPr>
              <a:xfrm>
                <a:off x="6916709" y="2893852"/>
                <a:ext cx="20510" cy="28574"/>
              </a:xfrm>
              <a:custGeom>
                <a:avLst/>
                <a:gdLst/>
                <a:ahLst/>
                <a:cxnLst/>
                <a:rect l="l" t="t" r="r" b="b"/>
                <a:pathLst>
                  <a:path w="1142" h="1591" extrusionOk="0">
                    <a:moveTo>
                      <a:pt x="139" y="1"/>
                    </a:moveTo>
                    <a:lnTo>
                      <a:pt x="139" y="173"/>
                    </a:lnTo>
                    <a:lnTo>
                      <a:pt x="1" y="1"/>
                    </a:lnTo>
                    <a:lnTo>
                      <a:pt x="1" y="1"/>
                    </a:lnTo>
                    <a:cubicBezTo>
                      <a:pt x="277" y="588"/>
                      <a:pt x="588" y="1038"/>
                      <a:pt x="865" y="1591"/>
                    </a:cubicBezTo>
                    <a:cubicBezTo>
                      <a:pt x="1003" y="1591"/>
                      <a:pt x="1003" y="1452"/>
                      <a:pt x="1141" y="1452"/>
                    </a:cubicBezTo>
                    <a:cubicBezTo>
                      <a:pt x="1141" y="1314"/>
                      <a:pt x="1003" y="1176"/>
                      <a:pt x="1003" y="1038"/>
                    </a:cubicBezTo>
                    <a:cubicBezTo>
                      <a:pt x="726" y="727"/>
                      <a:pt x="450" y="450"/>
                      <a:pt x="1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4" name="Google Shape;1294;p8"/>
              <p:cNvSpPr/>
              <p:nvPr/>
            </p:nvSpPr>
            <p:spPr>
              <a:xfrm>
                <a:off x="6880699" y="2870881"/>
                <a:ext cx="41003" cy="59609"/>
              </a:xfrm>
              <a:custGeom>
                <a:avLst/>
                <a:gdLst/>
                <a:ahLst/>
                <a:cxnLst/>
                <a:rect l="l" t="t" r="r" b="b"/>
                <a:pathLst>
                  <a:path w="2283" h="3319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554" y="1141"/>
                      <a:pt x="1141" y="2317"/>
                      <a:pt x="1867" y="3319"/>
                    </a:cubicBezTo>
                    <a:cubicBezTo>
                      <a:pt x="2006" y="3319"/>
                      <a:pt x="2144" y="3181"/>
                      <a:pt x="2282" y="3181"/>
                    </a:cubicBezTo>
                    <a:cubicBezTo>
                      <a:pt x="2144" y="2731"/>
                      <a:pt x="1867" y="2317"/>
                      <a:pt x="1591" y="1867"/>
                    </a:cubicBezTo>
                    <a:cubicBezTo>
                      <a:pt x="1418" y="1452"/>
                      <a:pt x="1141" y="1003"/>
                      <a:pt x="1003" y="588"/>
                    </a:cubicBezTo>
                    <a:cubicBezTo>
                      <a:pt x="727" y="416"/>
                      <a:pt x="277" y="139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5" name="Google Shape;1295;p8"/>
              <p:cNvSpPr/>
              <p:nvPr/>
            </p:nvSpPr>
            <p:spPr>
              <a:xfrm>
                <a:off x="6823586" y="2847299"/>
                <a:ext cx="41613" cy="52156"/>
              </a:xfrm>
              <a:custGeom>
                <a:avLst/>
                <a:gdLst/>
                <a:ahLst/>
                <a:cxnLst/>
                <a:rect l="l" t="t" r="r" b="b"/>
                <a:pathLst>
                  <a:path w="2317" h="2904" extrusionOk="0">
                    <a:moveTo>
                      <a:pt x="1" y="0"/>
                    </a:moveTo>
                    <a:cubicBezTo>
                      <a:pt x="450" y="726"/>
                      <a:pt x="865" y="1452"/>
                      <a:pt x="1314" y="2316"/>
                    </a:cubicBezTo>
                    <a:cubicBezTo>
                      <a:pt x="1591" y="2454"/>
                      <a:pt x="1867" y="2454"/>
                      <a:pt x="2006" y="2765"/>
                    </a:cubicBezTo>
                    <a:cubicBezTo>
                      <a:pt x="2119" y="2765"/>
                      <a:pt x="2217" y="2765"/>
                      <a:pt x="2272" y="2804"/>
                    </a:cubicBezTo>
                    <a:lnTo>
                      <a:pt x="2272" y="2804"/>
                    </a:lnTo>
                    <a:cubicBezTo>
                      <a:pt x="1831" y="1844"/>
                      <a:pt x="1295" y="1009"/>
                      <a:pt x="727" y="173"/>
                    </a:cubicBezTo>
                    <a:cubicBezTo>
                      <a:pt x="588" y="0"/>
                      <a:pt x="450" y="0"/>
                      <a:pt x="277" y="0"/>
                    </a:cubicBezTo>
                    <a:close/>
                    <a:moveTo>
                      <a:pt x="2272" y="2804"/>
                    </a:moveTo>
                    <a:cubicBezTo>
                      <a:pt x="2287" y="2837"/>
                      <a:pt x="2302" y="2870"/>
                      <a:pt x="2317" y="2904"/>
                    </a:cubicBezTo>
                    <a:cubicBezTo>
                      <a:pt x="2317" y="2856"/>
                      <a:pt x="2300" y="2825"/>
                      <a:pt x="2272" y="2804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6" name="Google Shape;1296;p8"/>
              <p:cNvSpPr/>
              <p:nvPr/>
            </p:nvSpPr>
            <p:spPr>
              <a:xfrm>
                <a:off x="6590789" y="2847299"/>
                <a:ext cx="36028" cy="41613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317" extrusionOk="0">
                    <a:moveTo>
                      <a:pt x="727" y="0"/>
                    </a:moveTo>
                    <a:cubicBezTo>
                      <a:pt x="450" y="0"/>
                      <a:pt x="277" y="173"/>
                      <a:pt x="1" y="173"/>
                    </a:cubicBezTo>
                    <a:cubicBezTo>
                      <a:pt x="450" y="864"/>
                      <a:pt x="865" y="1590"/>
                      <a:pt x="1142" y="2316"/>
                    </a:cubicBezTo>
                    <a:cubicBezTo>
                      <a:pt x="1453" y="2316"/>
                      <a:pt x="1729" y="2178"/>
                      <a:pt x="2006" y="2040"/>
                    </a:cubicBezTo>
                    <a:cubicBezTo>
                      <a:pt x="1591" y="1452"/>
                      <a:pt x="1142" y="726"/>
                      <a:pt x="72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7" name="Google Shape;1297;p8"/>
              <p:cNvSpPr/>
              <p:nvPr/>
            </p:nvSpPr>
            <p:spPr>
              <a:xfrm>
                <a:off x="6968236" y="3010556"/>
                <a:ext cx="142800" cy="103701"/>
              </a:xfrm>
              <a:custGeom>
                <a:avLst/>
                <a:gdLst/>
                <a:ahLst/>
                <a:cxnLst/>
                <a:rect l="l" t="t" r="r" b="b"/>
                <a:pathLst>
                  <a:path w="7951" h="5774" extrusionOk="0">
                    <a:moveTo>
                      <a:pt x="726" y="1"/>
                    </a:moveTo>
                    <a:cubicBezTo>
                      <a:pt x="588" y="1"/>
                      <a:pt x="450" y="1"/>
                      <a:pt x="450" y="139"/>
                    </a:cubicBezTo>
                    <a:cubicBezTo>
                      <a:pt x="312" y="277"/>
                      <a:pt x="173" y="277"/>
                      <a:pt x="1" y="416"/>
                    </a:cubicBezTo>
                    <a:cubicBezTo>
                      <a:pt x="450" y="865"/>
                      <a:pt x="865" y="1280"/>
                      <a:pt x="1452" y="1729"/>
                    </a:cubicBezTo>
                    <a:cubicBezTo>
                      <a:pt x="2455" y="2455"/>
                      <a:pt x="3768" y="3181"/>
                      <a:pt x="4909" y="3872"/>
                    </a:cubicBezTo>
                    <a:cubicBezTo>
                      <a:pt x="5911" y="4460"/>
                      <a:pt x="6914" y="5047"/>
                      <a:pt x="7950" y="5773"/>
                    </a:cubicBezTo>
                    <a:cubicBezTo>
                      <a:pt x="7950" y="5462"/>
                      <a:pt x="7950" y="5186"/>
                      <a:pt x="7778" y="4909"/>
                    </a:cubicBezTo>
                    <a:cubicBezTo>
                      <a:pt x="7639" y="4598"/>
                      <a:pt x="7501" y="4460"/>
                      <a:pt x="7225" y="4322"/>
                    </a:cubicBezTo>
                    <a:cubicBezTo>
                      <a:pt x="6222" y="3596"/>
                      <a:pt x="5047" y="2870"/>
                      <a:pt x="4045" y="2144"/>
                    </a:cubicBezTo>
                    <a:cubicBezTo>
                      <a:pt x="2904" y="1453"/>
                      <a:pt x="1729" y="865"/>
                      <a:pt x="72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8" name="Google Shape;1298;p8"/>
              <p:cNvSpPr/>
              <p:nvPr/>
            </p:nvSpPr>
            <p:spPr>
              <a:xfrm>
                <a:off x="6989339" y="3002492"/>
                <a:ext cx="18" cy="31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74" extrusionOk="0">
                    <a:moveTo>
                      <a:pt x="1" y="173"/>
                    </a:moveTo>
                    <a:lnTo>
                      <a:pt x="1" y="17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9" name="Google Shape;1299;p8"/>
              <p:cNvSpPr/>
              <p:nvPr/>
            </p:nvSpPr>
            <p:spPr>
              <a:xfrm>
                <a:off x="6989339" y="3002492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1"/>
                    </a:moveTo>
                    <a:lnTo>
                      <a:pt x="1" y="1"/>
                    </a:lnTo>
                    <a:lnTo>
                      <a:pt x="1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0" name="Google Shape;1300;p8"/>
              <p:cNvSpPr/>
              <p:nvPr/>
            </p:nvSpPr>
            <p:spPr>
              <a:xfrm>
                <a:off x="7017896" y="2995038"/>
                <a:ext cx="74516" cy="49067"/>
              </a:xfrm>
              <a:custGeom>
                <a:avLst/>
                <a:gdLst/>
                <a:ahLst/>
                <a:cxnLst/>
                <a:rect l="l" t="t" r="r" b="b"/>
                <a:pathLst>
                  <a:path w="4149" h="2732" extrusionOk="0">
                    <a:moveTo>
                      <a:pt x="1" y="1"/>
                    </a:moveTo>
                    <a:cubicBezTo>
                      <a:pt x="1418" y="727"/>
                      <a:pt x="2870" y="1729"/>
                      <a:pt x="4149" y="2731"/>
                    </a:cubicBezTo>
                    <a:cubicBezTo>
                      <a:pt x="3872" y="2317"/>
                      <a:pt x="3734" y="2006"/>
                      <a:pt x="3457" y="1729"/>
                    </a:cubicBezTo>
                    <a:cubicBezTo>
                      <a:pt x="3146" y="1280"/>
                      <a:pt x="2870" y="1003"/>
                      <a:pt x="2593" y="727"/>
                    </a:cubicBezTo>
                    <a:cubicBezTo>
                      <a:pt x="2282" y="416"/>
                      <a:pt x="2006" y="277"/>
                      <a:pt x="1556" y="139"/>
                    </a:cubicBezTo>
                    <a:cubicBezTo>
                      <a:pt x="1418" y="139"/>
                      <a:pt x="1141" y="1"/>
                      <a:pt x="86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1" name="Google Shape;1301;p8"/>
              <p:cNvSpPr/>
              <p:nvPr/>
            </p:nvSpPr>
            <p:spPr>
              <a:xfrm>
                <a:off x="6994314" y="3305441"/>
                <a:ext cx="72648" cy="67063"/>
              </a:xfrm>
              <a:custGeom>
                <a:avLst/>
                <a:gdLst/>
                <a:ahLst/>
                <a:cxnLst/>
                <a:rect l="l" t="t" r="r" b="b"/>
                <a:pathLst>
                  <a:path w="4045" h="3734" extrusionOk="0">
                    <a:moveTo>
                      <a:pt x="1003" y="0"/>
                    </a:moveTo>
                    <a:cubicBezTo>
                      <a:pt x="864" y="0"/>
                      <a:pt x="864" y="139"/>
                      <a:pt x="726" y="139"/>
                    </a:cubicBezTo>
                    <a:cubicBezTo>
                      <a:pt x="588" y="139"/>
                      <a:pt x="450" y="277"/>
                      <a:pt x="277" y="277"/>
                    </a:cubicBezTo>
                    <a:lnTo>
                      <a:pt x="0" y="277"/>
                    </a:lnTo>
                    <a:cubicBezTo>
                      <a:pt x="1003" y="1452"/>
                      <a:pt x="2005" y="2731"/>
                      <a:pt x="3319" y="3733"/>
                    </a:cubicBezTo>
                    <a:lnTo>
                      <a:pt x="3595" y="3457"/>
                    </a:lnTo>
                    <a:cubicBezTo>
                      <a:pt x="3733" y="3457"/>
                      <a:pt x="3906" y="3319"/>
                      <a:pt x="4044" y="3180"/>
                    </a:cubicBezTo>
                    <a:cubicBezTo>
                      <a:pt x="3457" y="2593"/>
                      <a:pt x="2869" y="2005"/>
                      <a:pt x="2454" y="1590"/>
                    </a:cubicBezTo>
                    <a:cubicBezTo>
                      <a:pt x="1867" y="1003"/>
                      <a:pt x="1452" y="588"/>
                      <a:pt x="100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2" name="Google Shape;1302;p8"/>
              <p:cNvSpPr/>
              <p:nvPr/>
            </p:nvSpPr>
            <p:spPr>
              <a:xfrm>
                <a:off x="6968236" y="3356968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3" name="Google Shape;1303;p8"/>
              <p:cNvSpPr/>
              <p:nvPr/>
            </p:nvSpPr>
            <p:spPr>
              <a:xfrm>
                <a:off x="7058880" y="3137210"/>
                <a:ext cx="54634" cy="7015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3906" extrusionOk="0">
                    <a:moveTo>
                      <a:pt x="0" y="0"/>
                    </a:moveTo>
                    <a:lnTo>
                      <a:pt x="0" y="1141"/>
                    </a:lnTo>
                    <a:cubicBezTo>
                      <a:pt x="1002" y="2178"/>
                      <a:pt x="2039" y="3042"/>
                      <a:pt x="2903" y="3906"/>
                    </a:cubicBezTo>
                    <a:cubicBezTo>
                      <a:pt x="2903" y="3457"/>
                      <a:pt x="3042" y="2869"/>
                      <a:pt x="3042" y="2454"/>
                    </a:cubicBezTo>
                    <a:lnTo>
                      <a:pt x="2903" y="2454"/>
                    </a:lnTo>
                    <a:cubicBezTo>
                      <a:pt x="2039" y="1590"/>
                      <a:pt x="1002" y="864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4" name="Google Shape;1304;p8"/>
              <p:cNvSpPr/>
              <p:nvPr/>
            </p:nvSpPr>
            <p:spPr>
              <a:xfrm>
                <a:off x="6989339" y="2997535"/>
                <a:ext cx="116111" cy="82580"/>
              </a:xfrm>
              <a:custGeom>
                <a:avLst/>
                <a:gdLst/>
                <a:ahLst/>
                <a:cxnLst/>
                <a:rect l="l" t="t" r="r" b="b"/>
                <a:pathLst>
                  <a:path w="6465" h="4598" extrusionOk="0">
                    <a:moveTo>
                      <a:pt x="865" y="0"/>
                    </a:moveTo>
                    <a:cubicBezTo>
                      <a:pt x="727" y="0"/>
                      <a:pt x="554" y="0"/>
                      <a:pt x="554" y="138"/>
                    </a:cubicBezTo>
                    <a:cubicBezTo>
                      <a:pt x="277" y="138"/>
                      <a:pt x="139" y="277"/>
                      <a:pt x="1" y="277"/>
                    </a:cubicBezTo>
                    <a:lnTo>
                      <a:pt x="1" y="449"/>
                    </a:lnTo>
                    <a:cubicBezTo>
                      <a:pt x="1141" y="1313"/>
                      <a:pt x="2455" y="2005"/>
                      <a:pt x="3596" y="2731"/>
                    </a:cubicBezTo>
                    <a:cubicBezTo>
                      <a:pt x="4598" y="3318"/>
                      <a:pt x="5600" y="3906"/>
                      <a:pt x="6464" y="4597"/>
                    </a:cubicBezTo>
                    <a:cubicBezTo>
                      <a:pt x="6464" y="4321"/>
                      <a:pt x="6326" y="3906"/>
                      <a:pt x="6188" y="3595"/>
                    </a:cubicBezTo>
                    <a:lnTo>
                      <a:pt x="6050" y="3595"/>
                    </a:lnTo>
                    <a:cubicBezTo>
                      <a:pt x="4460" y="2316"/>
                      <a:pt x="2731" y="1002"/>
                      <a:pt x="865" y="138"/>
                    </a:cubicBezTo>
                    <a:lnTo>
                      <a:pt x="86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5" name="Google Shape;1305;p8"/>
              <p:cNvSpPr/>
              <p:nvPr/>
            </p:nvSpPr>
            <p:spPr>
              <a:xfrm>
                <a:off x="6968236" y="3356968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6" name="Google Shape;1306;p8"/>
              <p:cNvSpPr/>
              <p:nvPr/>
            </p:nvSpPr>
            <p:spPr>
              <a:xfrm>
                <a:off x="6945265" y="3305441"/>
                <a:ext cx="67063" cy="77605"/>
              </a:xfrm>
              <a:custGeom>
                <a:avLst/>
                <a:gdLst/>
                <a:ahLst/>
                <a:cxnLst/>
                <a:rect l="l" t="t" r="r" b="b"/>
                <a:pathLst>
                  <a:path w="3734" h="4321" extrusionOk="0">
                    <a:moveTo>
                      <a:pt x="1" y="0"/>
                    </a:moveTo>
                    <a:lnTo>
                      <a:pt x="1" y="415"/>
                    </a:lnTo>
                    <a:lnTo>
                      <a:pt x="1" y="864"/>
                    </a:lnTo>
                    <a:cubicBezTo>
                      <a:pt x="139" y="1003"/>
                      <a:pt x="139" y="1141"/>
                      <a:pt x="277" y="1279"/>
                    </a:cubicBezTo>
                    <a:cubicBezTo>
                      <a:pt x="588" y="1279"/>
                      <a:pt x="865" y="1452"/>
                      <a:pt x="1141" y="1590"/>
                    </a:cubicBezTo>
                    <a:cubicBezTo>
                      <a:pt x="1212" y="1634"/>
                      <a:pt x="1282" y="1682"/>
                      <a:pt x="1349" y="1733"/>
                    </a:cubicBezTo>
                    <a:lnTo>
                      <a:pt x="1349" y="1733"/>
                    </a:lnTo>
                    <a:cubicBezTo>
                      <a:pt x="916" y="1177"/>
                      <a:pt x="384" y="544"/>
                      <a:pt x="1" y="0"/>
                    </a:cubicBezTo>
                    <a:close/>
                    <a:moveTo>
                      <a:pt x="1349" y="1733"/>
                    </a:moveTo>
                    <a:cubicBezTo>
                      <a:pt x="1384" y="1778"/>
                      <a:pt x="1419" y="1823"/>
                      <a:pt x="1452" y="1867"/>
                    </a:cubicBezTo>
                    <a:cubicBezTo>
                      <a:pt x="1593" y="2043"/>
                      <a:pt x="1742" y="2214"/>
                      <a:pt x="1894" y="2381"/>
                    </a:cubicBezTo>
                    <a:lnTo>
                      <a:pt x="1894" y="2381"/>
                    </a:lnTo>
                    <a:cubicBezTo>
                      <a:pt x="1776" y="2127"/>
                      <a:pt x="1576" y="1907"/>
                      <a:pt x="1349" y="1733"/>
                    </a:cubicBezTo>
                    <a:close/>
                    <a:moveTo>
                      <a:pt x="1894" y="2381"/>
                    </a:moveTo>
                    <a:cubicBezTo>
                      <a:pt x="1964" y="2532"/>
                      <a:pt x="2005" y="2695"/>
                      <a:pt x="2005" y="2869"/>
                    </a:cubicBezTo>
                    <a:lnTo>
                      <a:pt x="2005" y="3595"/>
                    </a:lnTo>
                    <a:cubicBezTo>
                      <a:pt x="2144" y="3733"/>
                      <a:pt x="2144" y="3733"/>
                      <a:pt x="2316" y="3872"/>
                    </a:cubicBezTo>
                    <a:lnTo>
                      <a:pt x="2455" y="4044"/>
                    </a:lnTo>
                    <a:lnTo>
                      <a:pt x="2455" y="4183"/>
                    </a:lnTo>
                    <a:lnTo>
                      <a:pt x="2870" y="4183"/>
                    </a:lnTo>
                    <a:cubicBezTo>
                      <a:pt x="3181" y="4321"/>
                      <a:pt x="3457" y="4321"/>
                      <a:pt x="3595" y="4321"/>
                    </a:cubicBezTo>
                    <a:lnTo>
                      <a:pt x="3734" y="4321"/>
                    </a:lnTo>
                    <a:cubicBezTo>
                      <a:pt x="3156" y="3633"/>
                      <a:pt x="2490" y="3033"/>
                      <a:pt x="1894" y="238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7" name="Google Shape;1307;p8"/>
              <p:cNvSpPr/>
              <p:nvPr/>
            </p:nvSpPr>
            <p:spPr>
              <a:xfrm>
                <a:off x="6950240" y="3328412"/>
                <a:ext cx="31053" cy="41613"/>
              </a:xfrm>
              <a:custGeom>
                <a:avLst/>
                <a:gdLst/>
                <a:ahLst/>
                <a:cxnLst/>
                <a:rect l="l" t="t" r="r" b="b"/>
                <a:pathLst>
                  <a:path w="1729" h="2317" extrusionOk="0">
                    <a:moveTo>
                      <a:pt x="0" y="0"/>
                    </a:moveTo>
                    <a:cubicBezTo>
                      <a:pt x="311" y="588"/>
                      <a:pt x="588" y="1037"/>
                      <a:pt x="1003" y="1590"/>
                    </a:cubicBezTo>
                    <a:cubicBezTo>
                      <a:pt x="1314" y="1901"/>
                      <a:pt x="1590" y="2178"/>
                      <a:pt x="1728" y="2316"/>
                    </a:cubicBezTo>
                    <a:lnTo>
                      <a:pt x="1728" y="1590"/>
                    </a:lnTo>
                    <a:cubicBezTo>
                      <a:pt x="1728" y="1037"/>
                      <a:pt x="1314" y="588"/>
                      <a:pt x="864" y="311"/>
                    </a:cubicBezTo>
                    <a:cubicBezTo>
                      <a:pt x="588" y="173"/>
                      <a:pt x="311" y="0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8" name="Google Shape;1308;p8"/>
              <p:cNvSpPr/>
              <p:nvPr/>
            </p:nvSpPr>
            <p:spPr>
              <a:xfrm>
                <a:off x="6947744" y="3274406"/>
                <a:ext cx="93141" cy="106162"/>
              </a:xfrm>
              <a:custGeom>
                <a:avLst/>
                <a:gdLst/>
                <a:ahLst/>
                <a:cxnLst/>
                <a:rect l="l" t="t" r="r" b="b"/>
                <a:pathLst>
                  <a:path w="5186" h="5911" extrusionOk="0">
                    <a:moveTo>
                      <a:pt x="1" y="0"/>
                    </a:moveTo>
                    <a:lnTo>
                      <a:pt x="1" y="864"/>
                    </a:lnTo>
                    <a:cubicBezTo>
                      <a:pt x="277" y="1141"/>
                      <a:pt x="450" y="1590"/>
                      <a:pt x="727" y="2005"/>
                    </a:cubicBezTo>
                    <a:cubicBezTo>
                      <a:pt x="1867" y="3318"/>
                      <a:pt x="3043" y="4459"/>
                      <a:pt x="4183" y="5600"/>
                    </a:cubicBezTo>
                    <a:cubicBezTo>
                      <a:pt x="4183" y="5772"/>
                      <a:pt x="4322" y="5911"/>
                      <a:pt x="4183" y="5911"/>
                    </a:cubicBezTo>
                    <a:lnTo>
                      <a:pt x="4322" y="5911"/>
                    </a:lnTo>
                    <a:cubicBezTo>
                      <a:pt x="4598" y="5911"/>
                      <a:pt x="4909" y="5772"/>
                      <a:pt x="5186" y="5772"/>
                    </a:cubicBezTo>
                    <a:cubicBezTo>
                      <a:pt x="3907" y="4459"/>
                      <a:pt x="2732" y="2869"/>
                      <a:pt x="1453" y="1590"/>
                    </a:cubicBezTo>
                    <a:lnTo>
                      <a:pt x="1003" y="1141"/>
                    </a:lnTo>
                    <a:cubicBezTo>
                      <a:pt x="588" y="864"/>
                      <a:pt x="277" y="415"/>
                      <a:pt x="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9" name="Google Shape;1309;p8"/>
              <p:cNvSpPr/>
              <p:nvPr/>
            </p:nvSpPr>
            <p:spPr>
              <a:xfrm>
                <a:off x="7051427" y="3196801"/>
                <a:ext cx="56502" cy="72648"/>
              </a:xfrm>
              <a:custGeom>
                <a:avLst/>
                <a:gdLst/>
                <a:ahLst/>
                <a:cxnLst/>
                <a:rect l="l" t="t" r="r" b="b"/>
                <a:pathLst>
                  <a:path w="3146" h="4045" extrusionOk="0">
                    <a:moveTo>
                      <a:pt x="139" y="0"/>
                    </a:moveTo>
                    <a:cubicBezTo>
                      <a:pt x="139" y="277"/>
                      <a:pt x="0" y="588"/>
                      <a:pt x="0" y="865"/>
                    </a:cubicBezTo>
                    <a:cubicBezTo>
                      <a:pt x="415" y="1590"/>
                      <a:pt x="1003" y="2143"/>
                      <a:pt x="1590" y="2731"/>
                    </a:cubicBezTo>
                    <a:cubicBezTo>
                      <a:pt x="2005" y="3180"/>
                      <a:pt x="2454" y="3595"/>
                      <a:pt x="3007" y="4044"/>
                    </a:cubicBezTo>
                    <a:cubicBezTo>
                      <a:pt x="3007" y="3733"/>
                      <a:pt x="3007" y="3457"/>
                      <a:pt x="3146" y="3008"/>
                    </a:cubicBezTo>
                    <a:lnTo>
                      <a:pt x="3146" y="2869"/>
                    </a:lnTo>
                    <a:cubicBezTo>
                      <a:pt x="3146" y="2731"/>
                      <a:pt x="3146" y="2731"/>
                      <a:pt x="3007" y="2731"/>
                    </a:cubicBezTo>
                    <a:cubicBezTo>
                      <a:pt x="2143" y="1729"/>
                      <a:pt x="1141" y="1003"/>
                      <a:pt x="13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0" name="Google Shape;1310;p8"/>
              <p:cNvSpPr/>
              <p:nvPr/>
            </p:nvSpPr>
            <p:spPr>
              <a:xfrm>
                <a:off x="6958304" y="3026091"/>
                <a:ext cx="152732" cy="113615"/>
              </a:xfrm>
              <a:custGeom>
                <a:avLst/>
                <a:gdLst/>
                <a:ahLst/>
                <a:cxnLst/>
                <a:rect l="l" t="t" r="r" b="b"/>
                <a:pathLst>
                  <a:path w="8504" h="6326" extrusionOk="0">
                    <a:moveTo>
                      <a:pt x="0" y="0"/>
                    </a:moveTo>
                    <a:lnTo>
                      <a:pt x="0" y="864"/>
                    </a:lnTo>
                    <a:cubicBezTo>
                      <a:pt x="415" y="1141"/>
                      <a:pt x="865" y="1590"/>
                      <a:pt x="1279" y="1867"/>
                    </a:cubicBezTo>
                    <a:cubicBezTo>
                      <a:pt x="1590" y="2143"/>
                      <a:pt x="2005" y="2454"/>
                      <a:pt x="2282" y="2731"/>
                    </a:cubicBezTo>
                    <a:cubicBezTo>
                      <a:pt x="2455" y="2731"/>
                      <a:pt x="2455" y="2731"/>
                      <a:pt x="2455" y="2869"/>
                    </a:cubicBezTo>
                    <a:cubicBezTo>
                      <a:pt x="2593" y="2731"/>
                      <a:pt x="2731" y="2731"/>
                      <a:pt x="3008" y="2731"/>
                    </a:cubicBezTo>
                    <a:lnTo>
                      <a:pt x="3146" y="2731"/>
                    </a:lnTo>
                    <a:cubicBezTo>
                      <a:pt x="3457" y="2731"/>
                      <a:pt x="3734" y="2869"/>
                      <a:pt x="4010" y="3007"/>
                    </a:cubicBezTo>
                    <a:cubicBezTo>
                      <a:pt x="4321" y="3180"/>
                      <a:pt x="4459" y="3318"/>
                      <a:pt x="4598" y="3457"/>
                    </a:cubicBezTo>
                    <a:cubicBezTo>
                      <a:pt x="4736" y="3457"/>
                      <a:pt x="4874" y="3595"/>
                      <a:pt x="5047" y="3733"/>
                    </a:cubicBezTo>
                    <a:lnTo>
                      <a:pt x="5047" y="3871"/>
                    </a:lnTo>
                    <a:cubicBezTo>
                      <a:pt x="5185" y="4044"/>
                      <a:pt x="5462" y="4182"/>
                      <a:pt x="5600" y="4459"/>
                    </a:cubicBezTo>
                    <a:cubicBezTo>
                      <a:pt x="6188" y="4908"/>
                      <a:pt x="6775" y="5185"/>
                      <a:pt x="7328" y="5461"/>
                    </a:cubicBezTo>
                    <a:cubicBezTo>
                      <a:pt x="7778" y="5772"/>
                      <a:pt x="8192" y="6049"/>
                      <a:pt x="8503" y="6325"/>
                    </a:cubicBezTo>
                    <a:lnTo>
                      <a:pt x="8503" y="5772"/>
                    </a:lnTo>
                    <a:lnTo>
                      <a:pt x="8503" y="5600"/>
                    </a:lnTo>
                    <a:cubicBezTo>
                      <a:pt x="8331" y="5461"/>
                      <a:pt x="8192" y="5461"/>
                      <a:pt x="8054" y="5323"/>
                    </a:cubicBezTo>
                    <a:cubicBezTo>
                      <a:pt x="5600" y="3457"/>
                      <a:pt x="2282" y="2316"/>
                      <a:pt x="13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1" name="Google Shape;1311;p8"/>
              <p:cNvSpPr/>
              <p:nvPr/>
            </p:nvSpPr>
            <p:spPr>
              <a:xfrm>
                <a:off x="7020374" y="3281841"/>
                <a:ext cx="64584" cy="72648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4045" extrusionOk="0">
                    <a:moveTo>
                      <a:pt x="727" y="1"/>
                    </a:moveTo>
                    <a:cubicBezTo>
                      <a:pt x="727" y="174"/>
                      <a:pt x="554" y="312"/>
                      <a:pt x="554" y="450"/>
                    </a:cubicBezTo>
                    <a:cubicBezTo>
                      <a:pt x="416" y="588"/>
                      <a:pt x="278" y="865"/>
                      <a:pt x="1" y="1038"/>
                    </a:cubicBezTo>
                    <a:lnTo>
                      <a:pt x="139" y="1038"/>
                    </a:lnTo>
                    <a:cubicBezTo>
                      <a:pt x="554" y="1729"/>
                      <a:pt x="1142" y="2178"/>
                      <a:pt x="1729" y="2766"/>
                    </a:cubicBezTo>
                    <a:cubicBezTo>
                      <a:pt x="1868" y="3043"/>
                      <a:pt x="2144" y="3181"/>
                      <a:pt x="2455" y="3457"/>
                    </a:cubicBezTo>
                    <a:cubicBezTo>
                      <a:pt x="2593" y="3630"/>
                      <a:pt x="2732" y="3907"/>
                      <a:pt x="2870" y="4045"/>
                    </a:cubicBezTo>
                    <a:cubicBezTo>
                      <a:pt x="3146" y="3768"/>
                      <a:pt x="3319" y="3319"/>
                      <a:pt x="3596" y="3043"/>
                    </a:cubicBezTo>
                    <a:cubicBezTo>
                      <a:pt x="2593" y="2040"/>
                      <a:pt x="1729" y="865"/>
                      <a:pt x="72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2" name="Google Shape;1312;p8"/>
              <p:cNvSpPr/>
              <p:nvPr/>
            </p:nvSpPr>
            <p:spPr>
              <a:xfrm>
                <a:off x="7038388" y="3256392"/>
                <a:ext cx="57131" cy="69541"/>
              </a:xfrm>
              <a:custGeom>
                <a:avLst/>
                <a:gdLst/>
                <a:ahLst/>
                <a:cxnLst/>
                <a:rect l="l" t="t" r="r" b="b"/>
                <a:pathLst>
                  <a:path w="3181" h="3872" extrusionOk="0">
                    <a:moveTo>
                      <a:pt x="277" y="1"/>
                    </a:moveTo>
                    <a:cubicBezTo>
                      <a:pt x="139" y="277"/>
                      <a:pt x="139" y="554"/>
                      <a:pt x="0" y="865"/>
                    </a:cubicBezTo>
                    <a:cubicBezTo>
                      <a:pt x="1003" y="1729"/>
                      <a:pt x="1867" y="2870"/>
                      <a:pt x="2869" y="3872"/>
                    </a:cubicBezTo>
                    <a:cubicBezTo>
                      <a:pt x="2869" y="3595"/>
                      <a:pt x="3008" y="3319"/>
                      <a:pt x="3180" y="3008"/>
                    </a:cubicBezTo>
                    <a:lnTo>
                      <a:pt x="3008" y="3008"/>
                    </a:lnTo>
                    <a:cubicBezTo>
                      <a:pt x="2143" y="2005"/>
                      <a:pt x="1141" y="1003"/>
                      <a:pt x="27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3" name="Google Shape;1313;p8"/>
              <p:cNvSpPr/>
              <p:nvPr/>
            </p:nvSpPr>
            <p:spPr>
              <a:xfrm>
                <a:off x="7056384" y="3173201"/>
                <a:ext cx="54652" cy="62106"/>
              </a:xfrm>
              <a:custGeom>
                <a:avLst/>
                <a:gdLst/>
                <a:ahLst/>
                <a:cxnLst/>
                <a:rect l="l" t="t" r="r" b="b"/>
                <a:pathLst>
                  <a:path w="3043" h="3458" extrusionOk="0">
                    <a:moveTo>
                      <a:pt x="139" y="1"/>
                    </a:moveTo>
                    <a:cubicBezTo>
                      <a:pt x="1" y="174"/>
                      <a:pt x="1" y="450"/>
                      <a:pt x="1" y="589"/>
                    </a:cubicBezTo>
                    <a:cubicBezTo>
                      <a:pt x="865" y="1591"/>
                      <a:pt x="2006" y="2455"/>
                      <a:pt x="3042" y="3457"/>
                    </a:cubicBezTo>
                    <a:lnTo>
                      <a:pt x="3042" y="2593"/>
                    </a:lnTo>
                    <a:cubicBezTo>
                      <a:pt x="2006" y="1729"/>
                      <a:pt x="1003" y="865"/>
                      <a:pt x="1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4" name="Google Shape;1314;p8"/>
              <p:cNvSpPr/>
              <p:nvPr/>
            </p:nvSpPr>
            <p:spPr>
              <a:xfrm>
                <a:off x="6942787" y="3338954"/>
                <a:ext cx="25467" cy="33549"/>
              </a:xfrm>
              <a:custGeom>
                <a:avLst/>
                <a:gdLst/>
                <a:ahLst/>
                <a:cxnLst/>
                <a:rect l="l" t="t" r="r" b="b"/>
                <a:pathLst>
                  <a:path w="1418" h="1868" extrusionOk="0">
                    <a:moveTo>
                      <a:pt x="139" y="1"/>
                    </a:moveTo>
                    <a:cubicBezTo>
                      <a:pt x="139" y="139"/>
                      <a:pt x="0" y="139"/>
                      <a:pt x="0" y="277"/>
                    </a:cubicBezTo>
                    <a:lnTo>
                      <a:pt x="0" y="450"/>
                    </a:lnTo>
                    <a:lnTo>
                      <a:pt x="139" y="450"/>
                    </a:lnTo>
                    <a:cubicBezTo>
                      <a:pt x="139" y="727"/>
                      <a:pt x="277" y="865"/>
                      <a:pt x="415" y="1003"/>
                    </a:cubicBezTo>
                    <a:cubicBezTo>
                      <a:pt x="553" y="1314"/>
                      <a:pt x="726" y="1453"/>
                      <a:pt x="1003" y="1591"/>
                    </a:cubicBezTo>
                    <a:cubicBezTo>
                      <a:pt x="1141" y="1729"/>
                      <a:pt x="1279" y="1729"/>
                      <a:pt x="1418" y="1867"/>
                    </a:cubicBezTo>
                    <a:cubicBezTo>
                      <a:pt x="1141" y="1591"/>
                      <a:pt x="864" y="1141"/>
                      <a:pt x="553" y="865"/>
                    </a:cubicBezTo>
                    <a:cubicBezTo>
                      <a:pt x="415" y="588"/>
                      <a:pt x="277" y="277"/>
                      <a:pt x="13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5" name="Google Shape;1315;p8"/>
              <p:cNvSpPr/>
              <p:nvPr/>
            </p:nvSpPr>
            <p:spPr>
              <a:xfrm>
                <a:off x="7056384" y="3116717"/>
                <a:ext cx="57131" cy="51545"/>
              </a:xfrm>
              <a:custGeom>
                <a:avLst/>
                <a:gdLst/>
                <a:ahLst/>
                <a:cxnLst/>
                <a:rect l="l" t="t" r="r" b="b"/>
                <a:pathLst>
                  <a:path w="3181" h="2870" extrusionOk="0">
                    <a:moveTo>
                      <a:pt x="1" y="1"/>
                    </a:moveTo>
                    <a:lnTo>
                      <a:pt x="1" y="139"/>
                    </a:lnTo>
                    <a:cubicBezTo>
                      <a:pt x="1003" y="1141"/>
                      <a:pt x="2178" y="1867"/>
                      <a:pt x="3181" y="2869"/>
                    </a:cubicBezTo>
                    <a:lnTo>
                      <a:pt x="3181" y="2005"/>
                    </a:lnTo>
                    <a:cubicBezTo>
                      <a:pt x="3042" y="2005"/>
                      <a:pt x="3042" y="2005"/>
                      <a:pt x="3042" y="1867"/>
                    </a:cubicBezTo>
                    <a:cubicBezTo>
                      <a:pt x="2178" y="1141"/>
                      <a:pt x="1003" y="726"/>
                      <a:pt x="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6" name="Google Shape;1316;p8"/>
              <p:cNvSpPr/>
              <p:nvPr/>
            </p:nvSpPr>
            <p:spPr>
              <a:xfrm>
                <a:off x="6955826" y="3083186"/>
                <a:ext cx="18014" cy="31071"/>
              </a:xfrm>
              <a:custGeom>
                <a:avLst/>
                <a:gdLst/>
                <a:ahLst/>
                <a:cxnLst/>
                <a:rect l="l" t="t" r="r" b="b"/>
                <a:pathLst>
                  <a:path w="1003" h="1730" extrusionOk="0">
                    <a:moveTo>
                      <a:pt x="0" y="1"/>
                    </a:moveTo>
                    <a:lnTo>
                      <a:pt x="0" y="1729"/>
                    </a:lnTo>
                    <a:cubicBezTo>
                      <a:pt x="277" y="1280"/>
                      <a:pt x="553" y="1003"/>
                      <a:pt x="1003" y="554"/>
                    </a:cubicBezTo>
                    <a:cubicBezTo>
                      <a:pt x="692" y="416"/>
                      <a:pt x="415" y="139"/>
                      <a:pt x="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7" name="Google Shape;1317;p8"/>
              <p:cNvSpPr/>
              <p:nvPr/>
            </p:nvSpPr>
            <p:spPr>
              <a:xfrm>
                <a:off x="6958304" y="3054647"/>
                <a:ext cx="33531" cy="31053"/>
              </a:xfrm>
              <a:custGeom>
                <a:avLst/>
                <a:gdLst/>
                <a:ahLst/>
                <a:cxnLst/>
                <a:rect l="l" t="t" r="r" b="b"/>
                <a:pathLst>
                  <a:path w="1867" h="1729" extrusionOk="0">
                    <a:moveTo>
                      <a:pt x="0" y="0"/>
                    </a:moveTo>
                    <a:lnTo>
                      <a:pt x="0" y="864"/>
                    </a:lnTo>
                    <a:cubicBezTo>
                      <a:pt x="415" y="1141"/>
                      <a:pt x="865" y="1417"/>
                      <a:pt x="1279" y="1728"/>
                    </a:cubicBezTo>
                    <a:lnTo>
                      <a:pt x="1418" y="1728"/>
                    </a:lnTo>
                    <a:cubicBezTo>
                      <a:pt x="1590" y="1590"/>
                      <a:pt x="1729" y="1417"/>
                      <a:pt x="1867" y="1417"/>
                    </a:cubicBezTo>
                    <a:cubicBezTo>
                      <a:pt x="1141" y="1002"/>
                      <a:pt x="554" y="415"/>
                      <a:pt x="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8" name="Google Shape;1318;p8"/>
              <p:cNvSpPr/>
              <p:nvPr/>
            </p:nvSpPr>
            <p:spPr>
              <a:xfrm>
                <a:off x="7045841" y="3225357"/>
                <a:ext cx="57131" cy="75127"/>
              </a:xfrm>
              <a:custGeom>
                <a:avLst/>
                <a:gdLst/>
                <a:ahLst/>
                <a:cxnLst/>
                <a:rect l="l" t="t" r="r" b="b"/>
                <a:pathLst>
                  <a:path w="3181" h="4183" extrusionOk="0">
                    <a:moveTo>
                      <a:pt x="173" y="0"/>
                    </a:moveTo>
                    <a:lnTo>
                      <a:pt x="173" y="139"/>
                    </a:lnTo>
                    <a:lnTo>
                      <a:pt x="0" y="1003"/>
                    </a:lnTo>
                    <a:cubicBezTo>
                      <a:pt x="864" y="2005"/>
                      <a:pt x="1901" y="3146"/>
                      <a:pt x="2904" y="4183"/>
                    </a:cubicBezTo>
                    <a:cubicBezTo>
                      <a:pt x="3042" y="3872"/>
                      <a:pt x="3042" y="3457"/>
                      <a:pt x="3180" y="3146"/>
                    </a:cubicBezTo>
                    <a:cubicBezTo>
                      <a:pt x="2593" y="2593"/>
                      <a:pt x="1901" y="2005"/>
                      <a:pt x="1452" y="1418"/>
                    </a:cubicBezTo>
                    <a:cubicBezTo>
                      <a:pt x="1037" y="1003"/>
                      <a:pt x="588" y="553"/>
                      <a:pt x="17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9" name="Google Shape;1319;p8"/>
              <p:cNvSpPr/>
              <p:nvPr/>
            </p:nvSpPr>
            <p:spPr>
              <a:xfrm>
                <a:off x="6945265" y="3178805"/>
                <a:ext cx="4993" cy="56502"/>
              </a:xfrm>
              <a:custGeom>
                <a:avLst/>
                <a:gdLst/>
                <a:ahLst/>
                <a:cxnLst/>
                <a:rect l="l" t="t" r="r" b="b"/>
                <a:pathLst>
                  <a:path w="278" h="3146" extrusionOk="0">
                    <a:moveTo>
                      <a:pt x="277" y="1"/>
                    </a:moveTo>
                    <a:cubicBezTo>
                      <a:pt x="277" y="726"/>
                      <a:pt x="139" y="1417"/>
                      <a:pt x="139" y="2143"/>
                    </a:cubicBezTo>
                    <a:lnTo>
                      <a:pt x="139" y="2592"/>
                    </a:lnTo>
                    <a:lnTo>
                      <a:pt x="1" y="3007"/>
                    </a:lnTo>
                    <a:cubicBezTo>
                      <a:pt x="139" y="3007"/>
                      <a:pt x="139" y="3145"/>
                      <a:pt x="139" y="3145"/>
                    </a:cubicBezTo>
                    <a:cubicBezTo>
                      <a:pt x="277" y="2143"/>
                      <a:pt x="277" y="1141"/>
                      <a:pt x="27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0" name="Google Shape;1320;p8"/>
              <p:cNvSpPr/>
              <p:nvPr/>
            </p:nvSpPr>
            <p:spPr>
              <a:xfrm>
                <a:off x="6942787" y="3300466"/>
                <a:ext cx="2496" cy="20510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142" extrusionOk="0">
                    <a:moveTo>
                      <a:pt x="0" y="1"/>
                    </a:moveTo>
                    <a:lnTo>
                      <a:pt x="0" y="865"/>
                    </a:lnTo>
                    <a:cubicBezTo>
                      <a:pt x="0" y="1003"/>
                      <a:pt x="139" y="1141"/>
                      <a:pt x="139" y="1141"/>
                    </a:cubicBezTo>
                    <a:lnTo>
                      <a:pt x="139" y="692"/>
                    </a:lnTo>
                    <a:lnTo>
                      <a:pt x="139" y="277"/>
                    </a:lnTo>
                    <a:cubicBezTo>
                      <a:pt x="139" y="139"/>
                      <a:pt x="139" y="139"/>
                      <a:pt x="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1" name="Google Shape;1321;p8"/>
              <p:cNvSpPr/>
              <p:nvPr/>
            </p:nvSpPr>
            <p:spPr>
              <a:xfrm>
                <a:off x="6477192" y="3018009"/>
                <a:ext cx="465613" cy="338977"/>
              </a:xfrm>
              <a:custGeom>
                <a:avLst/>
                <a:gdLst/>
                <a:ahLst/>
                <a:cxnLst/>
                <a:rect l="l" t="t" r="r" b="b"/>
                <a:pathLst>
                  <a:path w="25925" h="18874" extrusionOk="0">
                    <a:moveTo>
                      <a:pt x="25924" y="1"/>
                    </a:moveTo>
                    <a:lnTo>
                      <a:pt x="25924" y="1"/>
                    </a:lnTo>
                    <a:cubicBezTo>
                      <a:pt x="25786" y="173"/>
                      <a:pt x="25475" y="450"/>
                      <a:pt x="25198" y="588"/>
                    </a:cubicBezTo>
                    <a:cubicBezTo>
                      <a:pt x="24611" y="865"/>
                      <a:pt x="23885" y="1038"/>
                      <a:pt x="23332" y="1314"/>
                    </a:cubicBezTo>
                    <a:lnTo>
                      <a:pt x="22744" y="1591"/>
                    </a:lnTo>
                    <a:cubicBezTo>
                      <a:pt x="22157" y="1729"/>
                      <a:pt x="21604" y="2040"/>
                      <a:pt x="21016" y="2178"/>
                    </a:cubicBezTo>
                    <a:cubicBezTo>
                      <a:pt x="20014" y="2593"/>
                      <a:pt x="19150" y="2904"/>
                      <a:pt x="18285" y="3181"/>
                    </a:cubicBezTo>
                    <a:cubicBezTo>
                      <a:pt x="17283" y="3457"/>
                      <a:pt x="16419" y="3630"/>
                      <a:pt x="15555" y="3768"/>
                    </a:cubicBezTo>
                    <a:cubicBezTo>
                      <a:pt x="14691" y="3907"/>
                      <a:pt x="13827" y="4045"/>
                      <a:pt x="12962" y="4183"/>
                    </a:cubicBezTo>
                    <a:lnTo>
                      <a:pt x="11649" y="4183"/>
                    </a:lnTo>
                    <a:cubicBezTo>
                      <a:pt x="10232" y="4183"/>
                      <a:pt x="8780" y="4045"/>
                      <a:pt x="7467" y="3768"/>
                    </a:cubicBezTo>
                    <a:cubicBezTo>
                      <a:pt x="6775" y="3630"/>
                      <a:pt x="5911" y="3457"/>
                      <a:pt x="5047" y="3319"/>
                    </a:cubicBezTo>
                    <a:cubicBezTo>
                      <a:pt x="4321" y="3042"/>
                      <a:pt x="3595" y="2766"/>
                      <a:pt x="2869" y="2317"/>
                    </a:cubicBezTo>
                    <a:cubicBezTo>
                      <a:pt x="2005" y="1902"/>
                      <a:pt x="1003" y="1176"/>
                      <a:pt x="0" y="312"/>
                    </a:cubicBezTo>
                    <a:lnTo>
                      <a:pt x="0" y="7640"/>
                    </a:lnTo>
                    <a:lnTo>
                      <a:pt x="0" y="7778"/>
                    </a:lnTo>
                    <a:lnTo>
                      <a:pt x="0" y="9091"/>
                    </a:lnTo>
                    <a:lnTo>
                      <a:pt x="0" y="11684"/>
                    </a:lnTo>
                    <a:lnTo>
                      <a:pt x="0" y="12963"/>
                    </a:lnTo>
                    <a:cubicBezTo>
                      <a:pt x="0" y="12963"/>
                      <a:pt x="139" y="12963"/>
                      <a:pt x="139" y="13135"/>
                    </a:cubicBezTo>
                    <a:cubicBezTo>
                      <a:pt x="277" y="13412"/>
                      <a:pt x="415" y="13688"/>
                      <a:pt x="554" y="13827"/>
                    </a:cubicBezTo>
                    <a:cubicBezTo>
                      <a:pt x="1141" y="14553"/>
                      <a:pt x="1590" y="15140"/>
                      <a:pt x="2144" y="15728"/>
                    </a:cubicBezTo>
                    <a:cubicBezTo>
                      <a:pt x="2869" y="16281"/>
                      <a:pt x="3734" y="16868"/>
                      <a:pt x="4598" y="17283"/>
                    </a:cubicBezTo>
                    <a:cubicBezTo>
                      <a:pt x="5600" y="17733"/>
                      <a:pt x="6914" y="18147"/>
                      <a:pt x="8192" y="18458"/>
                    </a:cubicBezTo>
                    <a:cubicBezTo>
                      <a:pt x="9644" y="18735"/>
                      <a:pt x="11096" y="18873"/>
                      <a:pt x="12513" y="18873"/>
                    </a:cubicBezTo>
                    <a:lnTo>
                      <a:pt x="14103" y="18873"/>
                    </a:lnTo>
                    <a:cubicBezTo>
                      <a:pt x="15417" y="18735"/>
                      <a:pt x="16557" y="18597"/>
                      <a:pt x="17836" y="18320"/>
                    </a:cubicBezTo>
                    <a:cubicBezTo>
                      <a:pt x="18873" y="18147"/>
                      <a:pt x="20014" y="17871"/>
                      <a:pt x="21154" y="17456"/>
                    </a:cubicBezTo>
                    <a:cubicBezTo>
                      <a:pt x="22157" y="17145"/>
                      <a:pt x="23194" y="16730"/>
                      <a:pt x="24196" y="16143"/>
                    </a:cubicBezTo>
                    <a:cubicBezTo>
                      <a:pt x="24473" y="15866"/>
                      <a:pt x="24749" y="15728"/>
                      <a:pt x="24922" y="15555"/>
                    </a:cubicBezTo>
                    <a:cubicBezTo>
                      <a:pt x="24922" y="15417"/>
                      <a:pt x="25060" y="15417"/>
                      <a:pt x="25060" y="15417"/>
                    </a:cubicBezTo>
                    <a:cubicBezTo>
                      <a:pt x="25060" y="14414"/>
                      <a:pt x="25198" y="13274"/>
                      <a:pt x="25198" y="12271"/>
                    </a:cubicBezTo>
                    <a:cubicBezTo>
                      <a:pt x="25337" y="10820"/>
                      <a:pt x="25337" y="9368"/>
                      <a:pt x="25475" y="8089"/>
                    </a:cubicBezTo>
                    <a:lnTo>
                      <a:pt x="25613" y="6361"/>
                    </a:lnTo>
                    <a:cubicBezTo>
                      <a:pt x="25786" y="4494"/>
                      <a:pt x="25924" y="2317"/>
                      <a:pt x="2592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2" name="Google Shape;1322;p8"/>
              <p:cNvSpPr/>
              <p:nvPr/>
            </p:nvSpPr>
            <p:spPr>
              <a:xfrm>
                <a:off x="6484645" y="2935447"/>
                <a:ext cx="460638" cy="85687"/>
              </a:xfrm>
              <a:custGeom>
                <a:avLst/>
                <a:gdLst/>
                <a:ahLst/>
                <a:cxnLst/>
                <a:rect l="l" t="t" r="r" b="b"/>
                <a:pathLst>
                  <a:path w="25648" h="4771" extrusionOk="0">
                    <a:moveTo>
                      <a:pt x="139" y="1"/>
                    </a:moveTo>
                    <a:cubicBezTo>
                      <a:pt x="139" y="277"/>
                      <a:pt x="139" y="588"/>
                      <a:pt x="0" y="865"/>
                    </a:cubicBezTo>
                    <a:lnTo>
                      <a:pt x="0" y="1003"/>
                    </a:lnTo>
                    <a:lnTo>
                      <a:pt x="139" y="1003"/>
                    </a:lnTo>
                    <a:cubicBezTo>
                      <a:pt x="311" y="1314"/>
                      <a:pt x="588" y="1452"/>
                      <a:pt x="726" y="1729"/>
                    </a:cubicBezTo>
                    <a:lnTo>
                      <a:pt x="864" y="1729"/>
                    </a:lnTo>
                    <a:cubicBezTo>
                      <a:pt x="1452" y="2316"/>
                      <a:pt x="2178" y="2731"/>
                      <a:pt x="3042" y="3181"/>
                    </a:cubicBezTo>
                    <a:cubicBezTo>
                      <a:pt x="4044" y="3734"/>
                      <a:pt x="5047" y="4045"/>
                      <a:pt x="6360" y="4321"/>
                    </a:cubicBezTo>
                    <a:cubicBezTo>
                      <a:pt x="7639" y="4598"/>
                      <a:pt x="8953" y="4770"/>
                      <a:pt x="10370" y="4770"/>
                    </a:cubicBezTo>
                    <a:lnTo>
                      <a:pt x="12098" y="4770"/>
                    </a:lnTo>
                    <a:lnTo>
                      <a:pt x="11960" y="4598"/>
                    </a:lnTo>
                    <a:cubicBezTo>
                      <a:pt x="13550" y="4598"/>
                      <a:pt x="15278" y="4321"/>
                      <a:pt x="17006" y="3906"/>
                    </a:cubicBezTo>
                    <a:cubicBezTo>
                      <a:pt x="17870" y="3734"/>
                      <a:pt x="18735" y="3595"/>
                      <a:pt x="19599" y="3319"/>
                    </a:cubicBezTo>
                    <a:cubicBezTo>
                      <a:pt x="20601" y="3042"/>
                      <a:pt x="21603" y="2731"/>
                      <a:pt x="22329" y="2455"/>
                    </a:cubicBezTo>
                    <a:cubicBezTo>
                      <a:pt x="23781" y="2005"/>
                      <a:pt x="24645" y="1591"/>
                      <a:pt x="25509" y="1003"/>
                    </a:cubicBezTo>
                    <a:lnTo>
                      <a:pt x="25648" y="1003"/>
                    </a:lnTo>
                    <a:lnTo>
                      <a:pt x="25648" y="588"/>
                    </a:lnTo>
                    <a:cubicBezTo>
                      <a:pt x="25509" y="450"/>
                      <a:pt x="25509" y="139"/>
                      <a:pt x="25648" y="1"/>
                    </a:cubicBezTo>
                    <a:cubicBezTo>
                      <a:pt x="25509" y="1"/>
                      <a:pt x="25509" y="1"/>
                      <a:pt x="25371" y="139"/>
                    </a:cubicBezTo>
                    <a:cubicBezTo>
                      <a:pt x="25198" y="139"/>
                      <a:pt x="25060" y="277"/>
                      <a:pt x="24783" y="277"/>
                    </a:cubicBezTo>
                    <a:lnTo>
                      <a:pt x="24645" y="450"/>
                    </a:lnTo>
                    <a:cubicBezTo>
                      <a:pt x="24507" y="450"/>
                      <a:pt x="24196" y="588"/>
                      <a:pt x="24058" y="726"/>
                    </a:cubicBezTo>
                    <a:cubicBezTo>
                      <a:pt x="23781" y="865"/>
                      <a:pt x="23470" y="865"/>
                      <a:pt x="23332" y="1003"/>
                    </a:cubicBezTo>
                    <a:cubicBezTo>
                      <a:pt x="22329" y="1452"/>
                      <a:pt x="21327" y="1867"/>
                      <a:pt x="20325" y="2178"/>
                    </a:cubicBezTo>
                    <a:cubicBezTo>
                      <a:pt x="19149" y="2455"/>
                      <a:pt x="18147" y="2731"/>
                      <a:pt x="17145" y="2869"/>
                    </a:cubicBezTo>
                    <a:cubicBezTo>
                      <a:pt x="16004" y="3042"/>
                      <a:pt x="15002" y="3181"/>
                      <a:pt x="14137" y="3181"/>
                    </a:cubicBezTo>
                    <a:lnTo>
                      <a:pt x="13965" y="3181"/>
                    </a:lnTo>
                    <a:cubicBezTo>
                      <a:pt x="13550" y="3181"/>
                      <a:pt x="13100" y="3181"/>
                      <a:pt x="12547" y="3042"/>
                    </a:cubicBezTo>
                    <a:lnTo>
                      <a:pt x="10508" y="3042"/>
                    </a:lnTo>
                    <a:cubicBezTo>
                      <a:pt x="8953" y="2869"/>
                      <a:pt x="7639" y="2731"/>
                      <a:pt x="6499" y="2455"/>
                    </a:cubicBezTo>
                    <a:cubicBezTo>
                      <a:pt x="5634" y="2316"/>
                      <a:pt x="4044" y="2005"/>
                      <a:pt x="2731" y="1452"/>
                    </a:cubicBezTo>
                    <a:cubicBezTo>
                      <a:pt x="1590" y="1003"/>
                      <a:pt x="864" y="588"/>
                      <a:pt x="13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3" name="Google Shape;1323;p8"/>
              <p:cNvSpPr/>
              <p:nvPr/>
            </p:nvSpPr>
            <p:spPr>
              <a:xfrm>
                <a:off x="6528719" y="3390481"/>
                <a:ext cx="385529" cy="106844"/>
              </a:xfrm>
              <a:custGeom>
                <a:avLst/>
                <a:gdLst/>
                <a:ahLst/>
                <a:cxnLst/>
                <a:rect l="l" t="t" r="r" b="b"/>
                <a:pathLst>
                  <a:path w="21466" h="5949" extrusionOk="0">
                    <a:moveTo>
                      <a:pt x="21465" y="1"/>
                    </a:moveTo>
                    <a:cubicBezTo>
                      <a:pt x="21327" y="1"/>
                      <a:pt x="21327" y="174"/>
                      <a:pt x="21189" y="174"/>
                    </a:cubicBezTo>
                    <a:cubicBezTo>
                      <a:pt x="20739" y="450"/>
                      <a:pt x="20325" y="588"/>
                      <a:pt x="19737" y="865"/>
                    </a:cubicBezTo>
                    <a:cubicBezTo>
                      <a:pt x="18735" y="1314"/>
                      <a:pt x="17732" y="1729"/>
                      <a:pt x="16557" y="2040"/>
                    </a:cubicBezTo>
                    <a:cubicBezTo>
                      <a:pt x="14414" y="2593"/>
                      <a:pt x="12236" y="2904"/>
                      <a:pt x="10093" y="2904"/>
                    </a:cubicBezTo>
                    <a:lnTo>
                      <a:pt x="9782" y="2904"/>
                    </a:lnTo>
                    <a:cubicBezTo>
                      <a:pt x="8503" y="2904"/>
                      <a:pt x="7190" y="2766"/>
                      <a:pt x="6049" y="2593"/>
                    </a:cubicBezTo>
                    <a:cubicBezTo>
                      <a:pt x="4598" y="2317"/>
                      <a:pt x="3457" y="1902"/>
                      <a:pt x="2455" y="1452"/>
                    </a:cubicBezTo>
                    <a:cubicBezTo>
                      <a:pt x="1729" y="1176"/>
                      <a:pt x="1141" y="865"/>
                      <a:pt x="588" y="450"/>
                    </a:cubicBezTo>
                    <a:lnTo>
                      <a:pt x="588" y="588"/>
                    </a:lnTo>
                    <a:cubicBezTo>
                      <a:pt x="277" y="865"/>
                      <a:pt x="139" y="1038"/>
                      <a:pt x="0" y="1314"/>
                    </a:cubicBezTo>
                    <a:lnTo>
                      <a:pt x="0" y="1591"/>
                    </a:lnTo>
                    <a:lnTo>
                      <a:pt x="0" y="1729"/>
                    </a:lnTo>
                    <a:lnTo>
                      <a:pt x="0" y="1902"/>
                    </a:lnTo>
                    <a:lnTo>
                      <a:pt x="450" y="2317"/>
                    </a:lnTo>
                    <a:cubicBezTo>
                      <a:pt x="865" y="2593"/>
                      <a:pt x="1452" y="3042"/>
                      <a:pt x="2005" y="3319"/>
                    </a:cubicBezTo>
                    <a:cubicBezTo>
                      <a:pt x="4321" y="4321"/>
                      <a:pt x="6775" y="4909"/>
                      <a:pt x="9368" y="5497"/>
                    </a:cubicBezTo>
                    <a:cubicBezTo>
                      <a:pt x="10892" y="5722"/>
                      <a:pt x="12416" y="5948"/>
                      <a:pt x="14034" y="5948"/>
                    </a:cubicBezTo>
                    <a:cubicBezTo>
                      <a:pt x="14397" y="5948"/>
                      <a:pt x="14766" y="5937"/>
                      <a:pt x="15140" y="5911"/>
                    </a:cubicBezTo>
                    <a:cubicBezTo>
                      <a:pt x="16004" y="5911"/>
                      <a:pt x="16868" y="5773"/>
                      <a:pt x="17732" y="5497"/>
                    </a:cubicBezTo>
                    <a:cubicBezTo>
                      <a:pt x="18147" y="5185"/>
                      <a:pt x="18735" y="5047"/>
                      <a:pt x="19149" y="4771"/>
                    </a:cubicBezTo>
                    <a:cubicBezTo>
                      <a:pt x="19599" y="4494"/>
                      <a:pt x="19875" y="4183"/>
                      <a:pt x="20152" y="3768"/>
                    </a:cubicBezTo>
                    <a:cubicBezTo>
                      <a:pt x="20463" y="3457"/>
                      <a:pt x="20739" y="3181"/>
                      <a:pt x="20878" y="2766"/>
                    </a:cubicBezTo>
                    <a:cubicBezTo>
                      <a:pt x="21016" y="2317"/>
                      <a:pt x="21327" y="1729"/>
                      <a:pt x="21327" y="1314"/>
                    </a:cubicBezTo>
                    <a:cubicBezTo>
                      <a:pt x="21465" y="865"/>
                      <a:pt x="21465" y="450"/>
                      <a:pt x="2146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4" name="Google Shape;1324;p8"/>
              <p:cNvSpPr/>
              <p:nvPr/>
            </p:nvSpPr>
            <p:spPr>
              <a:xfrm>
                <a:off x="6479670" y="3356968"/>
                <a:ext cx="445121" cy="160796"/>
              </a:xfrm>
              <a:custGeom>
                <a:avLst/>
                <a:gdLst/>
                <a:ahLst/>
                <a:cxnLst/>
                <a:rect l="l" t="t" r="r" b="b"/>
                <a:pathLst>
                  <a:path w="24784" h="8953" extrusionOk="0">
                    <a:moveTo>
                      <a:pt x="416" y="0"/>
                    </a:moveTo>
                    <a:cubicBezTo>
                      <a:pt x="277" y="0"/>
                      <a:pt x="139" y="138"/>
                      <a:pt x="139" y="450"/>
                    </a:cubicBezTo>
                    <a:lnTo>
                      <a:pt x="1" y="450"/>
                    </a:lnTo>
                    <a:cubicBezTo>
                      <a:pt x="1" y="588"/>
                      <a:pt x="139" y="726"/>
                      <a:pt x="139" y="864"/>
                    </a:cubicBezTo>
                    <a:lnTo>
                      <a:pt x="139" y="1003"/>
                    </a:lnTo>
                    <a:cubicBezTo>
                      <a:pt x="139" y="1314"/>
                      <a:pt x="139" y="1590"/>
                      <a:pt x="277" y="1867"/>
                    </a:cubicBezTo>
                    <a:lnTo>
                      <a:pt x="277" y="2040"/>
                    </a:lnTo>
                    <a:cubicBezTo>
                      <a:pt x="1003" y="2904"/>
                      <a:pt x="1867" y="3906"/>
                      <a:pt x="2870" y="4770"/>
                    </a:cubicBezTo>
                    <a:cubicBezTo>
                      <a:pt x="3872" y="5634"/>
                      <a:pt x="5186" y="6498"/>
                      <a:pt x="6637" y="7224"/>
                    </a:cubicBezTo>
                    <a:cubicBezTo>
                      <a:pt x="8054" y="7916"/>
                      <a:pt x="9506" y="8365"/>
                      <a:pt x="11234" y="8641"/>
                    </a:cubicBezTo>
                    <a:cubicBezTo>
                      <a:pt x="12237" y="8780"/>
                      <a:pt x="13239" y="8953"/>
                      <a:pt x="14242" y="8953"/>
                    </a:cubicBezTo>
                    <a:cubicBezTo>
                      <a:pt x="14829" y="8953"/>
                      <a:pt x="15279" y="8953"/>
                      <a:pt x="15693" y="8780"/>
                    </a:cubicBezTo>
                    <a:cubicBezTo>
                      <a:pt x="17007" y="8780"/>
                      <a:pt x="18286" y="8503"/>
                      <a:pt x="19426" y="8088"/>
                    </a:cubicBezTo>
                    <a:cubicBezTo>
                      <a:pt x="20290" y="7777"/>
                      <a:pt x="21016" y="7363"/>
                      <a:pt x="21742" y="6775"/>
                    </a:cubicBezTo>
                    <a:cubicBezTo>
                      <a:pt x="22606" y="6360"/>
                      <a:pt x="23194" y="5773"/>
                      <a:pt x="23747" y="5047"/>
                    </a:cubicBezTo>
                    <a:cubicBezTo>
                      <a:pt x="24196" y="4632"/>
                      <a:pt x="24473" y="4183"/>
                      <a:pt x="24784" y="3768"/>
                    </a:cubicBezTo>
                    <a:lnTo>
                      <a:pt x="24784" y="1590"/>
                    </a:lnTo>
                    <a:cubicBezTo>
                      <a:pt x="24611" y="1590"/>
                      <a:pt x="24335" y="1728"/>
                      <a:pt x="24196" y="1867"/>
                    </a:cubicBezTo>
                    <a:cubicBezTo>
                      <a:pt x="24196" y="2316"/>
                      <a:pt x="24196" y="2731"/>
                      <a:pt x="24058" y="3180"/>
                    </a:cubicBezTo>
                    <a:cubicBezTo>
                      <a:pt x="24058" y="3595"/>
                      <a:pt x="23747" y="4183"/>
                      <a:pt x="23609" y="4632"/>
                    </a:cubicBezTo>
                    <a:cubicBezTo>
                      <a:pt x="23470" y="5047"/>
                      <a:pt x="23194" y="5323"/>
                      <a:pt x="22883" y="5634"/>
                    </a:cubicBezTo>
                    <a:cubicBezTo>
                      <a:pt x="22606" y="6049"/>
                      <a:pt x="22330" y="6360"/>
                      <a:pt x="21880" y="6637"/>
                    </a:cubicBezTo>
                    <a:cubicBezTo>
                      <a:pt x="21466" y="6913"/>
                      <a:pt x="20878" y="7051"/>
                      <a:pt x="20463" y="7363"/>
                    </a:cubicBezTo>
                    <a:cubicBezTo>
                      <a:pt x="19599" y="7639"/>
                      <a:pt x="18735" y="7777"/>
                      <a:pt x="17871" y="7777"/>
                    </a:cubicBezTo>
                    <a:cubicBezTo>
                      <a:pt x="17497" y="7803"/>
                      <a:pt x="17128" y="7814"/>
                      <a:pt x="16765" y="7814"/>
                    </a:cubicBezTo>
                    <a:cubicBezTo>
                      <a:pt x="15147" y="7814"/>
                      <a:pt x="13623" y="7588"/>
                      <a:pt x="12099" y="7363"/>
                    </a:cubicBezTo>
                    <a:cubicBezTo>
                      <a:pt x="9506" y="6775"/>
                      <a:pt x="7052" y="6187"/>
                      <a:pt x="4736" y="5185"/>
                    </a:cubicBezTo>
                    <a:cubicBezTo>
                      <a:pt x="4183" y="4908"/>
                      <a:pt x="3596" y="4459"/>
                      <a:pt x="3181" y="4183"/>
                    </a:cubicBezTo>
                    <a:lnTo>
                      <a:pt x="2731" y="3768"/>
                    </a:lnTo>
                    <a:lnTo>
                      <a:pt x="2731" y="3595"/>
                    </a:lnTo>
                    <a:lnTo>
                      <a:pt x="2731" y="3457"/>
                    </a:lnTo>
                    <a:lnTo>
                      <a:pt x="2731" y="3180"/>
                    </a:lnTo>
                    <a:cubicBezTo>
                      <a:pt x="2870" y="2904"/>
                      <a:pt x="3008" y="2731"/>
                      <a:pt x="3319" y="2454"/>
                    </a:cubicBezTo>
                    <a:lnTo>
                      <a:pt x="3319" y="2316"/>
                    </a:lnTo>
                    <a:cubicBezTo>
                      <a:pt x="2870" y="2040"/>
                      <a:pt x="2317" y="1728"/>
                      <a:pt x="1867" y="1314"/>
                    </a:cubicBezTo>
                    <a:cubicBezTo>
                      <a:pt x="1452" y="864"/>
                      <a:pt x="865" y="450"/>
                      <a:pt x="41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5" name="Google Shape;1325;p8"/>
              <p:cNvSpPr/>
              <p:nvPr/>
            </p:nvSpPr>
            <p:spPr>
              <a:xfrm>
                <a:off x="6940309" y="3372486"/>
                <a:ext cx="2496" cy="2496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39" extrusionOk="0">
                    <a:moveTo>
                      <a:pt x="0" y="0"/>
                    </a:moveTo>
                    <a:lnTo>
                      <a:pt x="0" y="139"/>
                    </a:lnTo>
                    <a:cubicBezTo>
                      <a:pt x="0" y="0"/>
                      <a:pt x="0" y="0"/>
                      <a:pt x="13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6" name="Google Shape;1326;p8"/>
              <p:cNvSpPr/>
              <p:nvPr/>
            </p:nvSpPr>
            <p:spPr>
              <a:xfrm>
                <a:off x="6942787" y="3336476"/>
                <a:ext cx="2496" cy="7471"/>
              </a:xfrm>
              <a:custGeom>
                <a:avLst/>
                <a:gdLst/>
                <a:ahLst/>
                <a:cxnLst/>
                <a:rect l="l" t="t" r="r" b="b"/>
                <a:pathLst>
                  <a:path w="139" h="416" extrusionOk="0">
                    <a:moveTo>
                      <a:pt x="0" y="1"/>
                    </a:moveTo>
                    <a:lnTo>
                      <a:pt x="0" y="415"/>
                    </a:lnTo>
                    <a:cubicBezTo>
                      <a:pt x="0" y="277"/>
                      <a:pt x="139" y="277"/>
                      <a:pt x="139" y="139"/>
                    </a:cubicBezTo>
                    <a:cubicBezTo>
                      <a:pt x="0" y="139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7" name="Google Shape;1327;p8"/>
              <p:cNvSpPr/>
              <p:nvPr/>
            </p:nvSpPr>
            <p:spPr>
              <a:xfrm>
                <a:off x="6942787" y="3269431"/>
                <a:ext cx="4975" cy="20510"/>
              </a:xfrm>
              <a:custGeom>
                <a:avLst/>
                <a:gdLst/>
                <a:ahLst/>
                <a:cxnLst/>
                <a:rect l="l" t="t" r="r" b="b"/>
                <a:pathLst>
                  <a:path w="277" h="1142" extrusionOk="0">
                    <a:moveTo>
                      <a:pt x="139" y="0"/>
                    </a:moveTo>
                    <a:cubicBezTo>
                      <a:pt x="139" y="277"/>
                      <a:pt x="139" y="554"/>
                      <a:pt x="0" y="865"/>
                    </a:cubicBezTo>
                    <a:cubicBezTo>
                      <a:pt x="139" y="865"/>
                      <a:pt x="139" y="1003"/>
                      <a:pt x="277" y="1141"/>
                    </a:cubicBezTo>
                    <a:lnTo>
                      <a:pt x="277" y="277"/>
                    </a:lnTo>
                    <a:cubicBezTo>
                      <a:pt x="277" y="139"/>
                      <a:pt x="139" y="0"/>
                      <a:pt x="139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8" name="Google Shape;1328;p8"/>
              <p:cNvSpPr/>
              <p:nvPr/>
            </p:nvSpPr>
            <p:spPr>
              <a:xfrm>
                <a:off x="6714946" y="2552414"/>
                <a:ext cx="36028" cy="152732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8504" extrusionOk="0">
                    <a:moveTo>
                      <a:pt x="1003" y="1"/>
                    </a:moveTo>
                    <a:cubicBezTo>
                      <a:pt x="1003" y="1"/>
                      <a:pt x="1003" y="174"/>
                      <a:pt x="865" y="174"/>
                    </a:cubicBezTo>
                    <a:cubicBezTo>
                      <a:pt x="727" y="174"/>
                      <a:pt x="727" y="312"/>
                      <a:pt x="727" y="450"/>
                    </a:cubicBezTo>
                    <a:cubicBezTo>
                      <a:pt x="589" y="727"/>
                      <a:pt x="589" y="1038"/>
                      <a:pt x="589" y="1314"/>
                    </a:cubicBezTo>
                    <a:cubicBezTo>
                      <a:pt x="589" y="1591"/>
                      <a:pt x="727" y="1902"/>
                      <a:pt x="727" y="2179"/>
                    </a:cubicBezTo>
                    <a:cubicBezTo>
                      <a:pt x="865" y="2766"/>
                      <a:pt x="1142" y="3181"/>
                      <a:pt x="1142" y="3769"/>
                    </a:cubicBezTo>
                    <a:cubicBezTo>
                      <a:pt x="1142" y="4183"/>
                      <a:pt x="1142" y="4494"/>
                      <a:pt x="1003" y="4771"/>
                    </a:cubicBezTo>
                    <a:cubicBezTo>
                      <a:pt x="1003" y="5358"/>
                      <a:pt x="865" y="5912"/>
                      <a:pt x="727" y="6361"/>
                    </a:cubicBezTo>
                    <a:cubicBezTo>
                      <a:pt x="589" y="6914"/>
                      <a:pt x="450" y="7502"/>
                      <a:pt x="139" y="7951"/>
                    </a:cubicBezTo>
                    <a:cubicBezTo>
                      <a:pt x="1" y="8227"/>
                      <a:pt x="277" y="8366"/>
                      <a:pt x="450" y="8504"/>
                    </a:cubicBezTo>
                    <a:lnTo>
                      <a:pt x="727" y="8504"/>
                    </a:lnTo>
                    <a:cubicBezTo>
                      <a:pt x="865" y="8366"/>
                      <a:pt x="1003" y="8366"/>
                      <a:pt x="1003" y="8227"/>
                    </a:cubicBezTo>
                    <a:cubicBezTo>
                      <a:pt x="1142" y="7640"/>
                      <a:pt x="1453" y="7225"/>
                      <a:pt x="1591" y="6637"/>
                    </a:cubicBezTo>
                    <a:cubicBezTo>
                      <a:pt x="1729" y="5912"/>
                      <a:pt x="1867" y="5358"/>
                      <a:pt x="2006" y="4771"/>
                    </a:cubicBezTo>
                    <a:lnTo>
                      <a:pt x="2006" y="3907"/>
                    </a:lnTo>
                    <a:cubicBezTo>
                      <a:pt x="2006" y="3630"/>
                      <a:pt x="2006" y="3319"/>
                      <a:pt x="1867" y="3043"/>
                    </a:cubicBezTo>
                    <a:cubicBezTo>
                      <a:pt x="1867" y="2766"/>
                      <a:pt x="1729" y="2455"/>
                      <a:pt x="1591" y="2179"/>
                    </a:cubicBezTo>
                    <a:cubicBezTo>
                      <a:pt x="1591" y="1902"/>
                      <a:pt x="1453" y="1591"/>
                      <a:pt x="1453" y="1314"/>
                    </a:cubicBezTo>
                    <a:lnTo>
                      <a:pt x="1453" y="727"/>
                    </a:lnTo>
                    <a:lnTo>
                      <a:pt x="1453" y="589"/>
                    </a:lnTo>
                    <a:cubicBezTo>
                      <a:pt x="1591" y="589"/>
                      <a:pt x="1591" y="450"/>
                      <a:pt x="1453" y="312"/>
                    </a:cubicBezTo>
                    <a:cubicBezTo>
                      <a:pt x="1453" y="174"/>
                      <a:pt x="1314" y="174"/>
                      <a:pt x="1142" y="174"/>
                    </a:cubicBezTo>
                    <a:cubicBezTo>
                      <a:pt x="1142" y="1"/>
                      <a:pt x="1142" y="1"/>
                      <a:pt x="10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9" name="Google Shape;1329;p8"/>
              <p:cNvSpPr/>
              <p:nvPr/>
            </p:nvSpPr>
            <p:spPr>
              <a:xfrm>
                <a:off x="6459196" y="2664161"/>
                <a:ext cx="669836" cy="778494"/>
              </a:xfrm>
              <a:custGeom>
                <a:avLst/>
                <a:gdLst/>
                <a:ahLst/>
                <a:cxnLst/>
                <a:rect l="l" t="t" r="r" b="b"/>
                <a:pathLst>
                  <a:path w="37296" h="43346" extrusionOk="0">
                    <a:moveTo>
                      <a:pt x="15693" y="9783"/>
                    </a:moveTo>
                    <a:lnTo>
                      <a:pt x="15693" y="10508"/>
                    </a:lnTo>
                    <a:cubicBezTo>
                      <a:pt x="15382" y="10197"/>
                      <a:pt x="15105" y="10059"/>
                      <a:pt x="14967" y="9783"/>
                    </a:cubicBezTo>
                    <a:close/>
                    <a:moveTo>
                      <a:pt x="14241" y="9644"/>
                    </a:moveTo>
                    <a:cubicBezTo>
                      <a:pt x="14379" y="10059"/>
                      <a:pt x="14690" y="10370"/>
                      <a:pt x="14967" y="10647"/>
                    </a:cubicBezTo>
                    <a:lnTo>
                      <a:pt x="15693" y="11373"/>
                    </a:lnTo>
                    <a:lnTo>
                      <a:pt x="14103" y="11373"/>
                    </a:lnTo>
                    <a:cubicBezTo>
                      <a:pt x="14103" y="11373"/>
                      <a:pt x="14103" y="11234"/>
                      <a:pt x="13964" y="11234"/>
                    </a:cubicBezTo>
                    <a:lnTo>
                      <a:pt x="13964" y="11061"/>
                    </a:lnTo>
                    <a:lnTo>
                      <a:pt x="13826" y="11061"/>
                    </a:lnTo>
                    <a:lnTo>
                      <a:pt x="13826" y="10923"/>
                    </a:lnTo>
                    <a:cubicBezTo>
                      <a:pt x="13826" y="10785"/>
                      <a:pt x="13826" y="10508"/>
                      <a:pt x="13964" y="10370"/>
                    </a:cubicBezTo>
                    <a:cubicBezTo>
                      <a:pt x="13964" y="10059"/>
                      <a:pt x="13826" y="9921"/>
                      <a:pt x="13826" y="9644"/>
                    </a:cubicBezTo>
                    <a:close/>
                    <a:moveTo>
                      <a:pt x="12374" y="9644"/>
                    </a:moveTo>
                    <a:cubicBezTo>
                      <a:pt x="12513" y="10059"/>
                      <a:pt x="12651" y="10370"/>
                      <a:pt x="12789" y="10647"/>
                    </a:cubicBezTo>
                    <a:cubicBezTo>
                      <a:pt x="12962" y="10647"/>
                      <a:pt x="12962" y="10647"/>
                      <a:pt x="12962" y="10785"/>
                    </a:cubicBezTo>
                    <a:cubicBezTo>
                      <a:pt x="12962" y="11061"/>
                      <a:pt x="12789" y="11234"/>
                      <a:pt x="12789" y="11511"/>
                    </a:cubicBezTo>
                    <a:cubicBezTo>
                      <a:pt x="12651" y="11373"/>
                      <a:pt x="12513" y="11234"/>
                      <a:pt x="12513" y="11061"/>
                    </a:cubicBezTo>
                    <a:cubicBezTo>
                      <a:pt x="12098" y="10647"/>
                      <a:pt x="11787" y="10197"/>
                      <a:pt x="11510" y="9644"/>
                    </a:cubicBezTo>
                    <a:close/>
                    <a:moveTo>
                      <a:pt x="16557" y="10508"/>
                    </a:moveTo>
                    <a:cubicBezTo>
                      <a:pt x="16833" y="10785"/>
                      <a:pt x="17110" y="11061"/>
                      <a:pt x="17421" y="11511"/>
                    </a:cubicBezTo>
                    <a:cubicBezTo>
                      <a:pt x="17110" y="11511"/>
                      <a:pt x="16833" y="11373"/>
                      <a:pt x="16557" y="11373"/>
                    </a:cubicBezTo>
                    <a:lnTo>
                      <a:pt x="16557" y="10508"/>
                    </a:lnTo>
                    <a:close/>
                    <a:moveTo>
                      <a:pt x="16833" y="9783"/>
                    </a:moveTo>
                    <a:lnTo>
                      <a:pt x="17697" y="9921"/>
                    </a:lnTo>
                    <a:lnTo>
                      <a:pt x="17836" y="9921"/>
                    </a:lnTo>
                    <a:lnTo>
                      <a:pt x="17836" y="10059"/>
                    </a:lnTo>
                    <a:cubicBezTo>
                      <a:pt x="18285" y="10647"/>
                      <a:pt x="18700" y="11234"/>
                      <a:pt x="19149" y="11649"/>
                    </a:cubicBezTo>
                    <a:cubicBezTo>
                      <a:pt x="18838" y="11649"/>
                      <a:pt x="18562" y="11649"/>
                      <a:pt x="18285" y="11511"/>
                    </a:cubicBezTo>
                    <a:cubicBezTo>
                      <a:pt x="17697" y="10923"/>
                      <a:pt x="17283" y="10370"/>
                      <a:pt x="16833" y="9783"/>
                    </a:cubicBezTo>
                    <a:close/>
                    <a:moveTo>
                      <a:pt x="10923" y="9783"/>
                    </a:moveTo>
                    <a:cubicBezTo>
                      <a:pt x="11234" y="10197"/>
                      <a:pt x="11372" y="10647"/>
                      <a:pt x="11649" y="10923"/>
                    </a:cubicBezTo>
                    <a:cubicBezTo>
                      <a:pt x="11787" y="11234"/>
                      <a:pt x="11925" y="11373"/>
                      <a:pt x="12098" y="11649"/>
                    </a:cubicBezTo>
                    <a:cubicBezTo>
                      <a:pt x="11787" y="11649"/>
                      <a:pt x="11649" y="11787"/>
                      <a:pt x="11372" y="11787"/>
                    </a:cubicBezTo>
                    <a:cubicBezTo>
                      <a:pt x="11234" y="11787"/>
                      <a:pt x="11234" y="11649"/>
                      <a:pt x="11234" y="11649"/>
                    </a:cubicBezTo>
                    <a:cubicBezTo>
                      <a:pt x="10784" y="11061"/>
                      <a:pt x="10370" y="10370"/>
                      <a:pt x="9920" y="9921"/>
                    </a:cubicBezTo>
                    <a:cubicBezTo>
                      <a:pt x="10197" y="9783"/>
                      <a:pt x="10508" y="9783"/>
                      <a:pt x="10784" y="9783"/>
                    </a:cubicBezTo>
                    <a:close/>
                    <a:moveTo>
                      <a:pt x="9333" y="9921"/>
                    </a:moveTo>
                    <a:lnTo>
                      <a:pt x="9333" y="10059"/>
                    </a:lnTo>
                    <a:cubicBezTo>
                      <a:pt x="9644" y="10370"/>
                      <a:pt x="9920" y="10785"/>
                      <a:pt x="10197" y="11234"/>
                    </a:cubicBezTo>
                    <a:cubicBezTo>
                      <a:pt x="10370" y="11373"/>
                      <a:pt x="10508" y="11649"/>
                      <a:pt x="10646" y="11926"/>
                    </a:cubicBezTo>
                    <a:cubicBezTo>
                      <a:pt x="10508" y="11926"/>
                      <a:pt x="10197" y="12098"/>
                      <a:pt x="9920" y="12098"/>
                    </a:cubicBezTo>
                    <a:cubicBezTo>
                      <a:pt x="9506" y="11373"/>
                      <a:pt x="9056" y="10785"/>
                      <a:pt x="8641" y="10059"/>
                    </a:cubicBezTo>
                    <a:cubicBezTo>
                      <a:pt x="8918" y="10059"/>
                      <a:pt x="9056" y="9921"/>
                      <a:pt x="9333" y="9921"/>
                    </a:cubicBezTo>
                    <a:close/>
                    <a:moveTo>
                      <a:pt x="19564" y="10059"/>
                    </a:moveTo>
                    <a:cubicBezTo>
                      <a:pt x="19875" y="10785"/>
                      <a:pt x="20290" y="11511"/>
                      <a:pt x="20739" y="12098"/>
                    </a:cubicBezTo>
                    <a:cubicBezTo>
                      <a:pt x="20428" y="12098"/>
                      <a:pt x="20290" y="11926"/>
                      <a:pt x="20013" y="11926"/>
                    </a:cubicBezTo>
                    <a:cubicBezTo>
                      <a:pt x="19875" y="11787"/>
                      <a:pt x="19702" y="11511"/>
                      <a:pt x="19564" y="11373"/>
                    </a:cubicBezTo>
                    <a:cubicBezTo>
                      <a:pt x="19287" y="10923"/>
                      <a:pt x="18838" y="10508"/>
                      <a:pt x="18562" y="10059"/>
                    </a:cubicBezTo>
                    <a:close/>
                    <a:moveTo>
                      <a:pt x="8054" y="10197"/>
                    </a:moveTo>
                    <a:cubicBezTo>
                      <a:pt x="8469" y="10923"/>
                      <a:pt x="8918" y="11649"/>
                      <a:pt x="9333" y="12237"/>
                    </a:cubicBezTo>
                    <a:cubicBezTo>
                      <a:pt x="9056" y="12375"/>
                      <a:pt x="8780" y="12513"/>
                      <a:pt x="8469" y="12513"/>
                    </a:cubicBezTo>
                    <a:cubicBezTo>
                      <a:pt x="8192" y="11787"/>
                      <a:pt x="7777" y="11061"/>
                      <a:pt x="7328" y="10370"/>
                    </a:cubicBezTo>
                    <a:cubicBezTo>
                      <a:pt x="7604" y="10370"/>
                      <a:pt x="7777" y="10197"/>
                      <a:pt x="8054" y="10197"/>
                    </a:cubicBezTo>
                    <a:close/>
                    <a:moveTo>
                      <a:pt x="20566" y="10197"/>
                    </a:moveTo>
                    <a:cubicBezTo>
                      <a:pt x="20739" y="10197"/>
                      <a:pt x="20877" y="10197"/>
                      <a:pt x="21016" y="10370"/>
                    </a:cubicBezTo>
                    <a:cubicBezTo>
                      <a:pt x="21584" y="11206"/>
                      <a:pt x="22120" y="12041"/>
                      <a:pt x="22561" y="13001"/>
                    </a:cubicBezTo>
                    <a:lnTo>
                      <a:pt x="22561" y="13001"/>
                    </a:lnTo>
                    <a:cubicBezTo>
                      <a:pt x="22506" y="12962"/>
                      <a:pt x="22408" y="12962"/>
                      <a:pt x="22295" y="12962"/>
                    </a:cubicBezTo>
                    <a:cubicBezTo>
                      <a:pt x="22156" y="12651"/>
                      <a:pt x="21880" y="12651"/>
                      <a:pt x="21603" y="12513"/>
                    </a:cubicBezTo>
                    <a:cubicBezTo>
                      <a:pt x="21154" y="11649"/>
                      <a:pt x="20739" y="10923"/>
                      <a:pt x="20290" y="10197"/>
                    </a:cubicBezTo>
                    <a:close/>
                    <a:moveTo>
                      <a:pt x="6740" y="10508"/>
                    </a:moveTo>
                    <a:cubicBezTo>
                      <a:pt x="7190" y="11234"/>
                      <a:pt x="7604" y="12098"/>
                      <a:pt x="8054" y="12790"/>
                    </a:cubicBezTo>
                    <a:cubicBezTo>
                      <a:pt x="7916" y="12790"/>
                      <a:pt x="7777" y="12790"/>
                      <a:pt x="7777" y="12962"/>
                    </a:cubicBezTo>
                    <a:cubicBezTo>
                      <a:pt x="7466" y="12962"/>
                      <a:pt x="7190" y="13101"/>
                      <a:pt x="7051" y="13239"/>
                    </a:cubicBezTo>
                    <a:cubicBezTo>
                      <a:pt x="6913" y="13101"/>
                      <a:pt x="6913" y="12962"/>
                      <a:pt x="6740" y="12790"/>
                    </a:cubicBezTo>
                    <a:cubicBezTo>
                      <a:pt x="6464" y="12237"/>
                      <a:pt x="6326" y="11511"/>
                      <a:pt x="6049" y="10785"/>
                    </a:cubicBezTo>
                    <a:cubicBezTo>
                      <a:pt x="6326" y="10647"/>
                      <a:pt x="6602" y="10647"/>
                      <a:pt x="6740" y="10508"/>
                    </a:cubicBezTo>
                    <a:close/>
                    <a:moveTo>
                      <a:pt x="5600" y="10923"/>
                    </a:moveTo>
                    <a:cubicBezTo>
                      <a:pt x="5738" y="11373"/>
                      <a:pt x="5738" y="11787"/>
                      <a:pt x="5876" y="12098"/>
                    </a:cubicBezTo>
                    <a:cubicBezTo>
                      <a:pt x="6049" y="12651"/>
                      <a:pt x="6326" y="13101"/>
                      <a:pt x="6464" y="13516"/>
                    </a:cubicBezTo>
                    <a:cubicBezTo>
                      <a:pt x="6326" y="13654"/>
                      <a:pt x="6049" y="13827"/>
                      <a:pt x="5876" y="13965"/>
                    </a:cubicBezTo>
                    <a:cubicBezTo>
                      <a:pt x="5738" y="13827"/>
                      <a:pt x="5738" y="13654"/>
                      <a:pt x="5600" y="13516"/>
                    </a:cubicBezTo>
                    <a:cubicBezTo>
                      <a:pt x="5323" y="12790"/>
                      <a:pt x="5185" y="12098"/>
                      <a:pt x="4874" y="11234"/>
                    </a:cubicBezTo>
                    <a:cubicBezTo>
                      <a:pt x="5185" y="11234"/>
                      <a:pt x="5323" y="11061"/>
                      <a:pt x="5600" y="10923"/>
                    </a:cubicBezTo>
                    <a:close/>
                    <a:moveTo>
                      <a:pt x="25613" y="12790"/>
                    </a:moveTo>
                    <a:cubicBezTo>
                      <a:pt x="25924" y="13239"/>
                      <a:pt x="26200" y="13516"/>
                      <a:pt x="26477" y="13827"/>
                    </a:cubicBezTo>
                    <a:cubicBezTo>
                      <a:pt x="26477" y="13965"/>
                      <a:pt x="26615" y="14103"/>
                      <a:pt x="26615" y="14241"/>
                    </a:cubicBezTo>
                    <a:cubicBezTo>
                      <a:pt x="26477" y="14241"/>
                      <a:pt x="26477" y="14380"/>
                      <a:pt x="26339" y="14380"/>
                    </a:cubicBezTo>
                    <a:cubicBezTo>
                      <a:pt x="26062" y="13827"/>
                      <a:pt x="25751" y="13377"/>
                      <a:pt x="25475" y="12790"/>
                    </a:cubicBezTo>
                    <a:lnTo>
                      <a:pt x="25475" y="12790"/>
                    </a:lnTo>
                    <a:lnTo>
                      <a:pt x="25613" y="12962"/>
                    </a:lnTo>
                    <a:lnTo>
                      <a:pt x="25613" y="12790"/>
                    </a:lnTo>
                    <a:close/>
                    <a:moveTo>
                      <a:pt x="4459" y="11511"/>
                    </a:moveTo>
                    <a:cubicBezTo>
                      <a:pt x="4597" y="12513"/>
                      <a:pt x="4874" y="13377"/>
                      <a:pt x="5323" y="14241"/>
                    </a:cubicBezTo>
                    <a:cubicBezTo>
                      <a:pt x="5185" y="14380"/>
                      <a:pt x="5012" y="14518"/>
                      <a:pt x="4874" y="14691"/>
                    </a:cubicBezTo>
                    <a:cubicBezTo>
                      <a:pt x="4597" y="14103"/>
                      <a:pt x="4321" y="13654"/>
                      <a:pt x="4148" y="13101"/>
                    </a:cubicBezTo>
                    <a:cubicBezTo>
                      <a:pt x="4010" y="12651"/>
                      <a:pt x="3871" y="12375"/>
                      <a:pt x="3733" y="11926"/>
                    </a:cubicBezTo>
                    <a:cubicBezTo>
                      <a:pt x="3871" y="11787"/>
                      <a:pt x="4148" y="11649"/>
                      <a:pt x="4459" y="11511"/>
                    </a:cubicBezTo>
                    <a:close/>
                    <a:moveTo>
                      <a:pt x="23470" y="11511"/>
                    </a:moveTo>
                    <a:cubicBezTo>
                      <a:pt x="23746" y="11649"/>
                      <a:pt x="24196" y="11926"/>
                      <a:pt x="24472" y="12098"/>
                    </a:cubicBezTo>
                    <a:cubicBezTo>
                      <a:pt x="24610" y="12513"/>
                      <a:pt x="24887" y="12962"/>
                      <a:pt x="25060" y="13377"/>
                    </a:cubicBezTo>
                    <a:cubicBezTo>
                      <a:pt x="25336" y="13827"/>
                      <a:pt x="25613" y="14241"/>
                      <a:pt x="25751" y="14691"/>
                    </a:cubicBezTo>
                    <a:cubicBezTo>
                      <a:pt x="25613" y="14691"/>
                      <a:pt x="25475" y="14829"/>
                      <a:pt x="25336" y="14829"/>
                    </a:cubicBezTo>
                    <a:cubicBezTo>
                      <a:pt x="24610" y="13827"/>
                      <a:pt x="24023" y="12651"/>
                      <a:pt x="23470" y="11511"/>
                    </a:cubicBezTo>
                    <a:close/>
                    <a:moveTo>
                      <a:pt x="2420" y="13101"/>
                    </a:moveTo>
                    <a:cubicBezTo>
                      <a:pt x="2731" y="13827"/>
                      <a:pt x="2869" y="14518"/>
                      <a:pt x="3284" y="15106"/>
                    </a:cubicBezTo>
                    <a:cubicBezTo>
                      <a:pt x="2869" y="14967"/>
                      <a:pt x="2592" y="14691"/>
                      <a:pt x="2281" y="14518"/>
                    </a:cubicBezTo>
                    <a:lnTo>
                      <a:pt x="2143" y="14380"/>
                    </a:lnTo>
                    <a:cubicBezTo>
                      <a:pt x="2143" y="14380"/>
                      <a:pt x="2005" y="14241"/>
                      <a:pt x="1867" y="14241"/>
                    </a:cubicBezTo>
                    <a:cubicBezTo>
                      <a:pt x="2005" y="13965"/>
                      <a:pt x="2005" y="13827"/>
                      <a:pt x="2143" y="13654"/>
                    </a:cubicBezTo>
                    <a:cubicBezTo>
                      <a:pt x="2143" y="13377"/>
                      <a:pt x="2281" y="13239"/>
                      <a:pt x="2420" y="13101"/>
                    </a:cubicBezTo>
                    <a:close/>
                    <a:moveTo>
                      <a:pt x="3146" y="12375"/>
                    </a:moveTo>
                    <a:cubicBezTo>
                      <a:pt x="3595" y="13239"/>
                      <a:pt x="4010" y="14241"/>
                      <a:pt x="4459" y="15106"/>
                    </a:cubicBezTo>
                    <a:cubicBezTo>
                      <a:pt x="4321" y="15244"/>
                      <a:pt x="4148" y="15382"/>
                      <a:pt x="4148" y="15382"/>
                    </a:cubicBezTo>
                    <a:cubicBezTo>
                      <a:pt x="3871" y="15106"/>
                      <a:pt x="3595" y="14691"/>
                      <a:pt x="3457" y="14241"/>
                    </a:cubicBezTo>
                    <a:cubicBezTo>
                      <a:pt x="3284" y="13827"/>
                      <a:pt x="3146" y="13377"/>
                      <a:pt x="3007" y="12790"/>
                    </a:cubicBezTo>
                    <a:cubicBezTo>
                      <a:pt x="2869" y="12790"/>
                      <a:pt x="2869" y="12651"/>
                      <a:pt x="2869" y="12651"/>
                    </a:cubicBezTo>
                    <a:cubicBezTo>
                      <a:pt x="3007" y="12513"/>
                      <a:pt x="3007" y="12375"/>
                      <a:pt x="3146" y="12375"/>
                    </a:cubicBezTo>
                    <a:close/>
                    <a:moveTo>
                      <a:pt x="15693" y="12237"/>
                    </a:moveTo>
                    <a:cubicBezTo>
                      <a:pt x="15693" y="12651"/>
                      <a:pt x="15693" y="12962"/>
                      <a:pt x="15831" y="13377"/>
                    </a:cubicBezTo>
                    <a:cubicBezTo>
                      <a:pt x="15969" y="13654"/>
                      <a:pt x="15969" y="14103"/>
                      <a:pt x="16246" y="14518"/>
                    </a:cubicBezTo>
                    <a:cubicBezTo>
                      <a:pt x="16246" y="14691"/>
                      <a:pt x="16419" y="14829"/>
                      <a:pt x="16557" y="14829"/>
                    </a:cubicBezTo>
                    <a:cubicBezTo>
                      <a:pt x="16695" y="14829"/>
                      <a:pt x="16695" y="14829"/>
                      <a:pt x="16833" y="14691"/>
                    </a:cubicBezTo>
                    <a:cubicBezTo>
                      <a:pt x="16972" y="14691"/>
                      <a:pt x="16972" y="14518"/>
                      <a:pt x="16972" y="14518"/>
                    </a:cubicBezTo>
                    <a:cubicBezTo>
                      <a:pt x="17110" y="14380"/>
                      <a:pt x="17110" y="14241"/>
                      <a:pt x="16972" y="14103"/>
                    </a:cubicBezTo>
                    <a:lnTo>
                      <a:pt x="16972" y="13965"/>
                    </a:lnTo>
                    <a:cubicBezTo>
                      <a:pt x="16833" y="13377"/>
                      <a:pt x="16695" y="12962"/>
                      <a:pt x="16557" y="12237"/>
                    </a:cubicBezTo>
                    <a:lnTo>
                      <a:pt x="16557" y="12237"/>
                    </a:lnTo>
                    <a:cubicBezTo>
                      <a:pt x="17283" y="12375"/>
                      <a:pt x="17974" y="12375"/>
                      <a:pt x="18700" y="12513"/>
                    </a:cubicBezTo>
                    <a:cubicBezTo>
                      <a:pt x="19702" y="12790"/>
                      <a:pt x="20566" y="12962"/>
                      <a:pt x="21292" y="13377"/>
                    </a:cubicBezTo>
                    <a:cubicBezTo>
                      <a:pt x="21880" y="13654"/>
                      <a:pt x="22295" y="13827"/>
                      <a:pt x="22606" y="14103"/>
                    </a:cubicBezTo>
                    <a:cubicBezTo>
                      <a:pt x="22744" y="14380"/>
                      <a:pt x="23020" y="14518"/>
                      <a:pt x="23159" y="14829"/>
                    </a:cubicBezTo>
                    <a:cubicBezTo>
                      <a:pt x="23332" y="14967"/>
                      <a:pt x="23332" y="15106"/>
                      <a:pt x="23470" y="15244"/>
                    </a:cubicBezTo>
                    <a:lnTo>
                      <a:pt x="23470" y="15382"/>
                    </a:lnTo>
                    <a:lnTo>
                      <a:pt x="23470" y="15555"/>
                    </a:lnTo>
                    <a:lnTo>
                      <a:pt x="23470" y="15693"/>
                    </a:lnTo>
                    <a:cubicBezTo>
                      <a:pt x="23332" y="15693"/>
                      <a:pt x="23159" y="15831"/>
                      <a:pt x="23020" y="15831"/>
                    </a:cubicBezTo>
                    <a:cubicBezTo>
                      <a:pt x="21016" y="16557"/>
                      <a:pt x="19011" y="17110"/>
                      <a:pt x="16972" y="17283"/>
                    </a:cubicBezTo>
                    <a:lnTo>
                      <a:pt x="12513" y="17283"/>
                    </a:lnTo>
                    <a:cubicBezTo>
                      <a:pt x="10784" y="17110"/>
                      <a:pt x="9333" y="16972"/>
                      <a:pt x="7916" y="16696"/>
                    </a:cubicBezTo>
                    <a:cubicBezTo>
                      <a:pt x="6740" y="16419"/>
                      <a:pt x="5738" y="16246"/>
                      <a:pt x="4874" y="15970"/>
                    </a:cubicBezTo>
                    <a:cubicBezTo>
                      <a:pt x="5323" y="15555"/>
                      <a:pt x="5738" y="15106"/>
                      <a:pt x="6326" y="14691"/>
                    </a:cubicBezTo>
                    <a:cubicBezTo>
                      <a:pt x="7190" y="14103"/>
                      <a:pt x="7916" y="13654"/>
                      <a:pt x="8918" y="13377"/>
                    </a:cubicBezTo>
                    <a:cubicBezTo>
                      <a:pt x="9920" y="12962"/>
                      <a:pt x="11061" y="12651"/>
                      <a:pt x="12374" y="12513"/>
                    </a:cubicBezTo>
                    <a:lnTo>
                      <a:pt x="12374" y="12513"/>
                    </a:lnTo>
                    <a:lnTo>
                      <a:pt x="12236" y="12962"/>
                    </a:lnTo>
                    <a:lnTo>
                      <a:pt x="12098" y="13101"/>
                    </a:lnTo>
                    <a:cubicBezTo>
                      <a:pt x="11925" y="13516"/>
                      <a:pt x="11787" y="13827"/>
                      <a:pt x="11649" y="14103"/>
                    </a:cubicBezTo>
                    <a:cubicBezTo>
                      <a:pt x="11510" y="14518"/>
                      <a:pt x="11510" y="14967"/>
                      <a:pt x="11510" y="15382"/>
                    </a:cubicBezTo>
                    <a:cubicBezTo>
                      <a:pt x="11372" y="15555"/>
                      <a:pt x="11510" y="15555"/>
                      <a:pt x="11510" y="15693"/>
                    </a:cubicBezTo>
                    <a:cubicBezTo>
                      <a:pt x="11649" y="15831"/>
                      <a:pt x="11787" y="15831"/>
                      <a:pt x="11925" y="15831"/>
                    </a:cubicBezTo>
                    <a:cubicBezTo>
                      <a:pt x="12098" y="15831"/>
                      <a:pt x="12374" y="15693"/>
                      <a:pt x="12374" y="15382"/>
                    </a:cubicBezTo>
                    <a:lnTo>
                      <a:pt x="12374" y="14967"/>
                    </a:lnTo>
                    <a:cubicBezTo>
                      <a:pt x="12513" y="14691"/>
                      <a:pt x="12513" y="14241"/>
                      <a:pt x="12651" y="13965"/>
                    </a:cubicBezTo>
                    <a:cubicBezTo>
                      <a:pt x="12789" y="13654"/>
                      <a:pt x="12962" y="13377"/>
                      <a:pt x="13100" y="13101"/>
                    </a:cubicBezTo>
                    <a:lnTo>
                      <a:pt x="13239" y="12790"/>
                    </a:lnTo>
                    <a:cubicBezTo>
                      <a:pt x="13239" y="12651"/>
                      <a:pt x="13377" y="12513"/>
                      <a:pt x="13377" y="12375"/>
                    </a:cubicBezTo>
                    <a:lnTo>
                      <a:pt x="13964" y="12375"/>
                    </a:lnTo>
                    <a:cubicBezTo>
                      <a:pt x="14379" y="12237"/>
                      <a:pt x="14967" y="12237"/>
                      <a:pt x="15382" y="12237"/>
                    </a:cubicBezTo>
                    <a:close/>
                    <a:moveTo>
                      <a:pt x="27065" y="15106"/>
                    </a:moveTo>
                    <a:cubicBezTo>
                      <a:pt x="26926" y="15244"/>
                      <a:pt x="26926" y="15555"/>
                      <a:pt x="27065" y="15693"/>
                    </a:cubicBezTo>
                    <a:lnTo>
                      <a:pt x="27065" y="16108"/>
                    </a:lnTo>
                    <a:lnTo>
                      <a:pt x="26926" y="16108"/>
                    </a:lnTo>
                    <a:cubicBezTo>
                      <a:pt x="26062" y="16696"/>
                      <a:pt x="25198" y="17110"/>
                      <a:pt x="23746" y="17560"/>
                    </a:cubicBezTo>
                    <a:cubicBezTo>
                      <a:pt x="23020" y="17836"/>
                      <a:pt x="22018" y="18147"/>
                      <a:pt x="21016" y="18424"/>
                    </a:cubicBezTo>
                    <a:cubicBezTo>
                      <a:pt x="20152" y="18700"/>
                      <a:pt x="19287" y="18839"/>
                      <a:pt x="18423" y="19011"/>
                    </a:cubicBezTo>
                    <a:cubicBezTo>
                      <a:pt x="16695" y="19426"/>
                      <a:pt x="14967" y="19703"/>
                      <a:pt x="13377" y="19703"/>
                    </a:cubicBezTo>
                    <a:lnTo>
                      <a:pt x="13515" y="19875"/>
                    </a:lnTo>
                    <a:lnTo>
                      <a:pt x="11787" y="19875"/>
                    </a:lnTo>
                    <a:cubicBezTo>
                      <a:pt x="10370" y="19875"/>
                      <a:pt x="9056" y="19703"/>
                      <a:pt x="7777" y="19426"/>
                    </a:cubicBezTo>
                    <a:cubicBezTo>
                      <a:pt x="6464" y="19150"/>
                      <a:pt x="5461" y="18839"/>
                      <a:pt x="4459" y="18286"/>
                    </a:cubicBezTo>
                    <a:cubicBezTo>
                      <a:pt x="3595" y="17836"/>
                      <a:pt x="2869" y="17421"/>
                      <a:pt x="2281" y="16834"/>
                    </a:cubicBezTo>
                    <a:lnTo>
                      <a:pt x="2143" y="16834"/>
                    </a:lnTo>
                    <a:cubicBezTo>
                      <a:pt x="2005" y="16557"/>
                      <a:pt x="1728" y="16419"/>
                      <a:pt x="1556" y="16108"/>
                    </a:cubicBezTo>
                    <a:lnTo>
                      <a:pt x="1417" y="16108"/>
                    </a:lnTo>
                    <a:lnTo>
                      <a:pt x="1417" y="15970"/>
                    </a:lnTo>
                    <a:cubicBezTo>
                      <a:pt x="1556" y="15693"/>
                      <a:pt x="1556" y="15382"/>
                      <a:pt x="1556" y="15106"/>
                    </a:cubicBezTo>
                    <a:cubicBezTo>
                      <a:pt x="2281" y="15693"/>
                      <a:pt x="3007" y="16108"/>
                      <a:pt x="4148" y="16557"/>
                    </a:cubicBezTo>
                    <a:cubicBezTo>
                      <a:pt x="5461" y="17110"/>
                      <a:pt x="7051" y="17421"/>
                      <a:pt x="7916" y="17560"/>
                    </a:cubicBezTo>
                    <a:cubicBezTo>
                      <a:pt x="9056" y="17836"/>
                      <a:pt x="10370" y="17974"/>
                      <a:pt x="11925" y="18147"/>
                    </a:cubicBezTo>
                    <a:lnTo>
                      <a:pt x="13964" y="18147"/>
                    </a:lnTo>
                    <a:cubicBezTo>
                      <a:pt x="14517" y="18286"/>
                      <a:pt x="14967" y="18286"/>
                      <a:pt x="15382" y="18286"/>
                    </a:cubicBezTo>
                    <a:lnTo>
                      <a:pt x="15554" y="18286"/>
                    </a:lnTo>
                    <a:cubicBezTo>
                      <a:pt x="16419" y="18286"/>
                      <a:pt x="17421" y="18147"/>
                      <a:pt x="18562" y="17974"/>
                    </a:cubicBezTo>
                    <a:cubicBezTo>
                      <a:pt x="19564" y="17836"/>
                      <a:pt x="20566" y="17560"/>
                      <a:pt x="21742" y="17283"/>
                    </a:cubicBezTo>
                    <a:cubicBezTo>
                      <a:pt x="22744" y="16972"/>
                      <a:pt x="23746" y="16557"/>
                      <a:pt x="24749" y="16108"/>
                    </a:cubicBezTo>
                    <a:cubicBezTo>
                      <a:pt x="24887" y="15970"/>
                      <a:pt x="25198" y="15970"/>
                      <a:pt x="25475" y="15831"/>
                    </a:cubicBezTo>
                    <a:cubicBezTo>
                      <a:pt x="25613" y="15693"/>
                      <a:pt x="25924" y="15555"/>
                      <a:pt x="26062" y="15555"/>
                    </a:cubicBezTo>
                    <a:lnTo>
                      <a:pt x="26200" y="15382"/>
                    </a:lnTo>
                    <a:cubicBezTo>
                      <a:pt x="26477" y="15382"/>
                      <a:pt x="26615" y="15244"/>
                      <a:pt x="26788" y="15244"/>
                    </a:cubicBezTo>
                    <a:cubicBezTo>
                      <a:pt x="26926" y="15106"/>
                      <a:pt x="26926" y="15106"/>
                      <a:pt x="27065" y="15106"/>
                    </a:cubicBezTo>
                    <a:close/>
                    <a:moveTo>
                      <a:pt x="31973" y="18424"/>
                    </a:moveTo>
                    <a:cubicBezTo>
                      <a:pt x="32249" y="18424"/>
                      <a:pt x="32526" y="18562"/>
                      <a:pt x="32664" y="18562"/>
                    </a:cubicBezTo>
                    <a:cubicBezTo>
                      <a:pt x="33114" y="18700"/>
                      <a:pt x="33390" y="18839"/>
                      <a:pt x="33701" y="19150"/>
                    </a:cubicBezTo>
                    <a:cubicBezTo>
                      <a:pt x="33978" y="19426"/>
                      <a:pt x="34254" y="19703"/>
                      <a:pt x="34565" y="20152"/>
                    </a:cubicBezTo>
                    <a:cubicBezTo>
                      <a:pt x="34842" y="20429"/>
                      <a:pt x="34980" y="20740"/>
                      <a:pt x="35257" y="21154"/>
                    </a:cubicBezTo>
                    <a:cubicBezTo>
                      <a:pt x="33978" y="20152"/>
                      <a:pt x="32526" y="19150"/>
                      <a:pt x="31109" y="18424"/>
                    </a:cubicBezTo>
                    <a:close/>
                    <a:moveTo>
                      <a:pt x="30383" y="18562"/>
                    </a:moveTo>
                    <a:lnTo>
                      <a:pt x="30383" y="18700"/>
                    </a:lnTo>
                    <a:cubicBezTo>
                      <a:pt x="32249" y="19564"/>
                      <a:pt x="33978" y="20878"/>
                      <a:pt x="35568" y="22157"/>
                    </a:cubicBezTo>
                    <a:lnTo>
                      <a:pt x="35706" y="22157"/>
                    </a:lnTo>
                    <a:cubicBezTo>
                      <a:pt x="35844" y="22468"/>
                      <a:pt x="35982" y="22883"/>
                      <a:pt x="35982" y="23159"/>
                    </a:cubicBezTo>
                    <a:cubicBezTo>
                      <a:pt x="35118" y="22468"/>
                      <a:pt x="34116" y="21880"/>
                      <a:pt x="33114" y="21293"/>
                    </a:cubicBezTo>
                    <a:cubicBezTo>
                      <a:pt x="31973" y="20567"/>
                      <a:pt x="30659" y="19875"/>
                      <a:pt x="29519" y="19011"/>
                    </a:cubicBezTo>
                    <a:lnTo>
                      <a:pt x="29519" y="18839"/>
                    </a:lnTo>
                    <a:cubicBezTo>
                      <a:pt x="29657" y="18839"/>
                      <a:pt x="29795" y="18700"/>
                      <a:pt x="30072" y="18700"/>
                    </a:cubicBezTo>
                    <a:cubicBezTo>
                      <a:pt x="30072" y="18562"/>
                      <a:pt x="30245" y="18562"/>
                      <a:pt x="30383" y="18562"/>
                    </a:cubicBezTo>
                    <a:close/>
                    <a:moveTo>
                      <a:pt x="27790" y="21742"/>
                    </a:moveTo>
                    <a:cubicBezTo>
                      <a:pt x="28344" y="22157"/>
                      <a:pt x="28931" y="22744"/>
                      <a:pt x="29657" y="23159"/>
                    </a:cubicBezTo>
                    <a:cubicBezTo>
                      <a:pt x="29519" y="23159"/>
                      <a:pt x="29380" y="23332"/>
                      <a:pt x="29208" y="23470"/>
                    </a:cubicBezTo>
                    <a:lnTo>
                      <a:pt x="29069" y="23470"/>
                    </a:lnTo>
                    <a:cubicBezTo>
                      <a:pt x="28655" y="23159"/>
                      <a:pt x="28205" y="22883"/>
                      <a:pt x="27790" y="22606"/>
                    </a:cubicBezTo>
                    <a:lnTo>
                      <a:pt x="27790" y="21742"/>
                    </a:lnTo>
                    <a:close/>
                    <a:moveTo>
                      <a:pt x="27652" y="23332"/>
                    </a:moveTo>
                    <a:cubicBezTo>
                      <a:pt x="28067" y="23470"/>
                      <a:pt x="28344" y="23747"/>
                      <a:pt x="28655" y="23885"/>
                    </a:cubicBezTo>
                    <a:cubicBezTo>
                      <a:pt x="28205" y="24334"/>
                      <a:pt x="27929" y="24611"/>
                      <a:pt x="27652" y="25060"/>
                    </a:cubicBezTo>
                    <a:lnTo>
                      <a:pt x="27652" y="23332"/>
                    </a:lnTo>
                    <a:close/>
                    <a:moveTo>
                      <a:pt x="29069" y="19288"/>
                    </a:moveTo>
                    <a:cubicBezTo>
                      <a:pt x="30072" y="20152"/>
                      <a:pt x="31247" y="20740"/>
                      <a:pt x="32388" y="21431"/>
                    </a:cubicBezTo>
                    <a:cubicBezTo>
                      <a:pt x="33390" y="22157"/>
                      <a:pt x="34565" y="22883"/>
                      <a:pt x="35568" y="23609"/>
                    </a:cubicBezTo>
                    <a:cubicBezTo>
                      <a:pt x="35844" y="23747"/>
                      <a:pt x="35982" y="23885"/>
                      <a:pt x="36121" y="24196"/>
                    </a:cubicBezTo>
                    <a:cubicBezTo>
                      <a:pt x="36293" y="24473"/>
                      <a:pt x="36293" y="24749"/>
                      <a:pt x="36293" y="25060"/>
                    </a:cubicBezTo>
                    <a:cubicBezTo>
                      <a:pt x="35257" y="24334"/>
                      <a:pt x="34254" y="23747"/>
                      <a:pt x="33252" y="23159"/>
                    </a:cubicBezTo>
                    <a:cubicBezTo>
                      <a:pt x="32111" y="22468"/>
                      <a:pt x="30798" y="21742"/>
                      <a:pt x="29795" y="21016"/>
                    </a:cubicBezTo>
                    <a:cubicBezTo>
                      <a:pt x="29208" y="20567"/>
                      <a:pt x="28793" y="20152"/>
                      <a:pt x="28344" y="19703"/>
                    </a:cubicBezTo>
                    <a:cubicBezTo>
                      <a:pt x="28516" y="19564"/>
                      <a:pt x="28655" y="19564"/>
                      <a:pt x="28793" y="19426"/>
                    </a:cubicBezTo>
                    <a:cubicBezTo>
                      <a:pt x="28793" y="19288"/>
                      <a:pt x="28931" y="19288"/>
                      <a:pt x="29069" y="19288"/>
                    </a:cubicBezTo>
                    <a:close/>
                    <a:moveTo>
                      <a:pt x="27929" y="20152"/>
                    </a:moveTo>
                    <a:cubicBezTo>
                      <a:pt x="30072" y="22468"/>
                      <a:pt x="33390" y="23609"/>
                      <a:pt x="35844" y="25475"/>
                    </a:cubicBezTo>
                    <a:cubicBezTo>
                      <a:pt x="35982" y="25613"/>
                      <a:pt x="36121" y="25613"/>
                      <a:pt x="36293" y="25752"/>
                    </a:cubicBezTo>
                    <a:lnTo>
                      <a:pt x="36293" y="25924"/>
                    </a:lnTo>
                    <a:lnTo>
                      <a:pt x="36293" y="26477"/>
                    </a:lnTo>
                    <a:cubicBezTo>
                      <a:pt x="35982" y="26201"/>
                      <a:pt x="35568" y="25924"/>
                      <a:pt x="35118" y="25613"/>
                    </a:cubicBezTo>
                    <a:cubicBezTo>
                      <a:pt x="34565" y="25337"/>
                      <a:pt x="33978" y="25060"/>
                      <a:pt x="33390" y="24611"/>
                    </a:cubicBezTo>
                    <a:cubicBezTo>
                      <a:pt x="33252" y="24334"/>
                      <a:pt x="32975" y="24196"/>
                      <a:pt x="32837" y="24023"/>
                    </a:cubicBezTo>
                    <a:lnTo>
                      <a:pt x="32837" y="23885"/>
                    </a:lnTo>
                    <a:cubicBezTo>
                      <a:pt x="32664" y="23747"/>
                      <a:pt x="32526" y="23609"/>
                      <a:pt x="32388" y="23609"/>
                    </a:cubicBezTo>
                    <a:cubicBezTo>
                      <a:pt x="32249" y="23470"/>
                      <a:pt x="32111" y="23332"/>
                      <a:pt x="31800" y="23159"/>
                    </a:cubicBezTo>
                    <a:cubicBezTo>
                      <a:pt x="31524" y="23021"/>
                      <a:pt x="31247" y="22883"/>
                      <a:pt x="30936" y="22883"/>
                    </a:cubicBezTo>
                    <a:lnTo>
                      <a:pt x="30798" y="22883"/>
                    </a:lnTo>
                    <a:cubicBezTo>
                      <a:pt x="30521" y="22883"/>
                      <a:pt x="30383" y="22883"/>
                      <a:pt x="30245" y="23021"/>
                    </a:cubicBezTo>
                    <a:cubicBezTo>
                      <a:pt x="30245" y="22883"/>
                      <a:pt x="30245" y="22883"/>
                      <a:pt x="30072" y="22883"/>
                    </a:cubicBezTo>
                    <a:cubicBezTo>
                      <a:pt x="29795" y="22606"/>
                      <a:pt x="29380" y="22295"/>
                      <a:pt x="29069" y="22019"/>
                    </a:cubicBezTo>
                    <a:cubicBezTo>
                      <a:pt x="28655" y="21742"/>
                      <a:pt x="28205" y="21293"/>
                      <a:pt x="27790" y="21016"/>
                    </a:cubicBezTo>
                    <a:lnTo>
                      <a:pt x="27790" y="20152"/>
                    </a:lnTo>
                    <a:close/>
                    <a:moveTo>
                      <a:pt x="33252" y="25199"/>
                    </a:moveTo>
                    <a:cubicBezTo>
                      <a:pt x="34254" y="25924"/>
                      <a:pt x="35429" y="26339"/>
                      <a:pt x="36293" y="27065"/>
                    </a:cubicBezTo>
                    <a:cubicBezTo>
                      <a:pt x="36293" y="27203"/>
                      <a:pt x="36293" y="27203"/>
                      <a:pt x="36432" y="27203"/>
                    </a:cubicBezTo>
                    <a:lnTo>
                      <a:pt x="36432" y="28067"/>
                    </a:lnTo>
                    <a:cubicBezTo>
                      <a:pt x="35429" y="27065"/>
                      <a:pt x="34254" y="26339"/>
                      <a:pt x="33252" y="25337"/>
                    </a:cubicBezTo>
                    <a:lnTo>
                      <a:pt x="33252" y="25199"/>
                    </a:lnTo>
                    <a:close/>
                    <a:moveTo>
                      <a:pt x="33390" y="26339"/>
                    </a:moveTo>
                    <a:cubicBezTo>
                      <a:pt x="34392" y="27203"/>
                      <a:pt x="35429" y="27929"/>
                      <a:pt x="36293" y="28793"/>
                    </a:cubicBezTo>
                    <a:lnTo>
                      <a:pt x="36432" y="28793"/>
                    </a:lnTo>
                    <a:cubicBezTo>
                      <a:pt x="36432" y="29208"/>
                      <a:pt x="36293" y="29796"/>
                      <a:pt x="36293" y="30245"/>
                    </a:cubicBezTo>
                    <a:cubicBezTo>
                      <a:pt x="35429" y="29381"/>
                      <a:pt x="34392" y="28517"/>
                      <a:pt x="33390" y="27480"/>
                    </a:cubicBezTo>
                    <a:lnTo>
                      <a:pt x="33390" y="26339"/>
                    </a:lnTo>
                    <a:close/>
                    <a:moveTo>
                      <a:pt x="33390" y="28344"/>
                    </a:moveTo>
                    <a:cubicBezTo>
                      <a:pt x="34254" y="29208"/>
                      <a:pt x="35257" y="30072"/>
                      <a:pt x="36293" y="30936"/>
                    </a:cubicBezTo>
                    <a:lnTo>
                      <a:pt x="36293" y="31800"/>
                    </a:lnTo>
                    <a:cubicBezTo>
                      <a:pt x="35257" y="30798"/>
                      <a:pt x="34116" y="29934"/>
                      <a:pt x="33252" y="28932"/>
                    </a:cubicBezTo>
                    <a:cubicBezTo>
                      <a:pt x="33252" y="28793"/>
                      <a:pt x="33252" y="28517"/>
                      <a:pt x="33390" y="28344"/>
                    </a:cubicBezTo>
                    <a:close/>
                    <a:moveTo>
                      <a:pt x="33114" y="29657"/>
                    </a:moveTo>
                    <a:cubicBezTo>
                      <a:pt x="34116" y="30660"/>
                      <a:pt x="35118" y="31386"/>
                      <a:pt x="35982" y="32388"/>
                    </a:cubicBezTo>
                    <a:cubicBezTo>
                      <a:pt x="36121" y="32388"/>
                      <a:pt x="36121" y="32388"/>
                      <a:pt x="36121" y="32526"/>
                    </a:cubicBezTo>
                    <a:lnTo>
                      <a:pt x="36121" y="32665"/>
                    </a:lnTo>
                    <a:cubicBezTo>
                      <a:pt x="35982" y="33114"/>
                      <a:pt x="35982" y="33390"/>
                      <a:pt x="35982" y="33701"/>
                    </a:cubicBezTo>
                    <a:cubicBezTo>
                      <a:pt x="35429" y="33252"/>
                      <a:pt x="34980" y="32837"/>
                      <a:pt x="34565" y="32388"/>
                    </a:cubicBezTo>
                    <a:cubicBezTo>
                      <a:pt x="33978" y="31800"/>
                      <a:pt x="33390" y="31247"/>
                      <a:pt x="32975" y="30522"/>
                    </a:cubicBezTo>
                    <a:cubicBezTo>
                      <a:pt x="32975" y="30245"/>
                      <a:pt x="33114" y="29934"/>
                      <a:pt x="33114" y="29657"/>
                    </a:cubicBezTo>
                    <a:close/>
                    <a:moveTo>
                      <a:pt x="30936" y="23747"/>
                    </a:moveTo>
                    <a:cubicBezTo>
                      <a:pt x="31109" y="23885"/>
                      <a:pt x="31247" y="23885"/>
                      <a:pt x="31385" y="23885"/>
                    </a:cubicBezTo>
                    <a:cubicBezTo>
                      <a:pt x="31524" y="24023"/>
                      <a:pt x="31662" y="24023"/>
                      <a:pt x="31662" y="24196"/>
                    </a:cubicBezTo>
                    <a:cubicBezTo>
                      <a:pt x="31800" y="24196"/>
                      <a:pt x="31973" y="24334"/>
                      <a:pt x="31973" y="24473"/>
                    </a:cubicBezTo>
                    <a:cubicBezTo>
                      <a:pt x="32111" y="24473"/>
                      <a:pt x="32111" y="24749"/>
                      <a:pt x="32249" y="24887"/>
                    </a:cubicBezTo>
                    <a:cubicBezTo>
                      <a:pt x="32388" y="25199"/>
                      <a:pt x="32388" y="25475"/>
                      <a:pt x="32526" y="25752"/>
                    </a:cubicBezTo>
                    <a:cubicBezTo>
                      <a:pt x="32526" y="26788"/>
                      <a:pt x="32526" y="27791"/>
                      <a:pt x="32388" y="28517"/>
                    </a:cubicBezTo>
                    <a:cubicBezTo>
                      <a:pt x="32249" y="29381"/>
                      <a:pt x="32111" y="30383"/>
                      <a:pt x="31973" y="31247"/>
                    </a:cubicBezTo>
                    <a:cubicBezTo>
                      <a:pt x="31800" y="31386"/>
                      <a:pt x="31800" y="31662"/>
                      <a:pt x="31800" y="31800"/>
                    </a:cubicBezTo>
                    <a:cubicBezTo>
                      <a:pt x="31662" y="32526"/>
                      <a:pt x="31524" y="33252"/>
                      <a:pt x="31247" y="33840"/>
                    </a:cubicBezTo>
                    <a:cubicBezTo>
                      <a:pt x="31109" y="34116"/>
                      <a:pt x="30936" y="34255"/>
                      <a:pt x="30798" y="34566"/>
                    </a:cubicBezTo>
                    <a:cubicBezTo>
                      <a:pt x="30798" y="34704"/>
                      <a:pt x="30659" y="34704"/>
                      <a:pt x="30521" y="34842"/>
                    </a:cubicBezTo>
                    <a:lnTo>
                      <a:pt x="30383" y="34980"/>
                    </a:lnTo>
                    <a:lnTo>
                      <a:pt x="29519" y="34980"/>
                    </a:lnTo>
                    <a:cubicBezTo>
                      <a:pt x="29380" y="34842"/>
                      <a:pt x="29208" y="34842"/>
                      <a:pt x="29069" y="34704"/>
                    </a:cubicBezTo>
                    <a:cubicBezTo>
                      <a:pt x="28793" y="34566"/>
                      <a:pt x="28516" y="34255"/>
                      <a:pt x="28205" y="33978"/>
                    </a:cubicBezTo>
                    <a:cubicBezTo>
                      <a:pt x="27929" y="33529"/>
                      <a:pt x="27790" y="33114"/>
                      <a:pt x="27479" y="32665"/>
                    </a:cubicBezTo>
                    <a:cubicBezTo>
                      <a:pt x="27479" y="32526"/>
                      <a:pt x="27341" y="32250"/>
                      <a:pt x="27341" y="32112"/>
                    </a:cubicBezTo>
                    <a:cubicBezTo>
                      <a:pt x="27341" y="31973"/>
                      <a:pt x="27341" y="31973"/>
                      <a:pt x="27203" y="31800"/>
                    </a:cubicBezTo>
                    <a:cubicBezTo>
                      <a:pt x="27203" y="31800"/>
                      <a:pt x="27203" y="31662"/>
                      <a:pt x="27065" y="31662"/>
                    </a:cubicBezTo>
                    <a:lnTo>
                      <a:pt x="27203" y="31247"/>
                    </a:lnTo>
                    <a:lnTo>
                      <a:pt x="27203" y="30798"/>
                    </a:lnTo>
                    <a:cubicBezTo>
                      <a:pt x="27203" y="30072"/>
                      <a:pt x="27341" y="29381"/>
                      <a:pt x="27341" y="28655"/>
                    </a:cubicBezTo>
                    <a:lnTo>
                      <a:pt x="27341" y="28067"/>
                    </a:lnTo>
                    <a:lnTo>
                      <a:pt x="27479" y="26616"/>
                    </a:lnTo>
                    <a:cubicBezTo>
                      <a:pt x="27790" y="26339"/>
                      <a:pt x="27929" y="26063"/>
                      <a:pt x="28205" y="25752"/>
                    </a:cubicBezTo>
                    <a:cubicBezTo>
                      <a:pt x="28655" y="25199"/>
                      <a:pt x="29069" y="24749"/>
                      <a:pt x="29519" y="24334"/>
                    </a:cubicBezTo>
                    <a:cubicBezTo>
                      <a:pt x="29795" y="24196"/>
                      <a:pt x="29934" y="24023"/>
                      <a:pt x="30072" y="23885"/>
                    </a:cubicBezTo>
                    <a:cubicBezTo>
                      <a:pt x="30245" y="23885"/>
                      <a:pt x="30383" y="23885"/>
                      <a:pt x="30521" y="23747"/>
                    </a:cubicBezTo>
                    <a:close/>
                    <a:moveTo>
                      <a:pt x="32837" y="31247"/>
                    </a:moveTo>
                    <a:cubicBezTo>
                      <a:pt x="33252" y="31800"/>
                      <a:pt x="33701" y="32250"/>
                      <a:pt x="34116" y="32665"/>
                    </a:cubicBezTo>
                    <a:cubicBezTo>
                      <a:pt x="34565" y="33252"/>
                      <a:pt x="35257" y="33840"/>
                      <a:pt x="35844" y="34393"/>
                    </a:cubicBezTo>
                    <a:cubicBezTo>
                      <a:pt x="35706" y="34704"/>
                      <a:pt x="35706" y="35119"/>
                      <a:pt x="35568" y="35430"/>
                    </a:cubicBezTo>
                    <a:cubicBezTo>
                      <a:pt x="34565" y="34393"/>
                      <a:pt x="33528" y="33252"/>
                      <a:pt x="32664" y="32250"/>
                    </a:cubicBezTo>
                    <a:lnTo>
                      <a:pt x="32837" y="31386"/>
                    </a:lnTo>
                    <a:lnTo>
                      <a:pt x="32837" y="31247"/>
                    </a:lnTo>
                    <a:close/>
                    <a:moveTo>
                      <a:pt x="32526" y="32976"/>
                    </a:moveTo>
                    <a:cubicBezTo>
                      <a:pt x="33390" y="33978"/>
                      <a:pt x="34392" y="34980"/>
                      <a:pt x="35257" y="35983"/>
                    </a:cubicBezTo>
                    <a:lnTo>
                      <a:pt x="35429" y="35983"/>
                    </a:lnTo>
                    <a:cubicBezTo>
                      <a:pt x="35257" y="36294"/>
                      <a:pt x="35118" y="36570"/>
                      <a:pt x="35118" y="36847"/>
                    </a:cubicBezTo>
                    <a:cubicBezTo>
                      <a:pt x="34116" y="35845"/>
                      <a:pt x="33252" y="34704"/>
                      <a:pt x="32249" y="33840"/>
                    </a:cubicBezTo>
                    <a:cubicBezTo>
                      <a:pt x="32388" y="33529"/>
                      <a:pt x="32388" y="33252"/>
                      <a:pt x="32526" y="32976"/>
                    </a:cubicBezTo>
                    <a:close/>
                    <a:moveTo>
                      <a:pt x="31973" y="34393"/>
                    </a:moveTo>
                    <a:cubicBezTo>
                      <a:pt x="32975" y="35257"/>
                      <a:pt x="33839" y="36432"/>
                      <a:pt x="34842" y="37435"/>
                    </a:cubicBezTo>
                    <a:cubicBezTo>
                      <a:pt x="34565" y="37711"/>
                      <a:pt x="34392" y="38160"/>
                      <a:pt x="34116" y="38437"/>
                    </a:cubicBezTo>
                    <a:cubicBezTo>
                      <a:pt x="33978" y="38299"/>
                      <a:pt x="33839" y="38022"/>
                      <a:pt x="33701" y="37849"/>
                    </a:cubicBezTo>
                    <a:cubicBezTo>
                      <a:pt x="33390" y="37573"/>
                      <a:pt x="33114" y="37435"/>
                      <a:pt x="32975" y="37158"/>
                    </a:cubicBezTo>
                    <a:cubicBezTo>
                      <a:pt x="32388" y="36570"/>
                      <a:pt x="31800" y="36121"/>
                      <a:pt x="31385" y="35430"/>
                    </a:cubicBezTo>
                    <a:lnTo>
                      <a:pt x="31247" y="35430"/>
                    </a:lnTo>
                    <a:cubicBezTo>
                      <a:pt x="31524" y="35257"/>
                      <a:pt x="31662" y="34980"/>
                      <a:pt x="31800" y="34842"/>
                    </a:cubicBezTo>
                    <a:cubicBezTo>
                      <a:pt x="31800" y="34704"/>
                      <a:pt x="31973" y="34566"/>
                      <a:pt x="31973" y="34393"/>
                    </a:cubicBezTo>
                    <a:close/>
                    <a:moveTo>
                      <a:pt x="26926" y="19703"/>
                    </a:moveTo>
                    <a:cubicBezTo>
                      <a:pt x="26926" y="22019"/>
                      <a:pt x="26788" y="24196"/>
                      <a:pt x="26615" y="26063"/>
                    </a:cubicBezTo>
                    <a:lnTo>
                      <a:pt x="26477" y="27791"/>
                    </a:lnTo>
                    <a:cubicBezTo>
                      <a:pt x="26339" y="29070"/>
                      <a:pt x="26339" y="30522"/>
                      <a:pt x="26200" y="31973"/>
                    </a:cubicBezTo>
                    <a:cubicBezTo>
                      <a:pt x="26200" y="32976"/>
                      <a:pt x="26062" y="34116"/>
                      <a:pt x="26062" y="35119"/>
                    </a:cubicBezTo>
                    <a:cubicBezTo>
                      <a:pt x="26062" y="35119"/>
                      <a:pt x="25924" y="35119"/>
                      <a:pt x="25924" y="35257"/>
                    </a:cubicBezTo>
                    <a:cubicBezTo>
                      <a:pt x="25751" y="35430"/>
                      <a:pt x="25475" y="35568"/>
                      <a:pt x="25198" y="35845"/>
                    </a:cubicBezTo>
                    <a:cubicBezTo>
                      <a:pt x="24196" y="36432"/>
                      <a:pt x="23159" y="36847"/>
                      <a:pt x="22156" y="37158"/>
                    </a:cubicBezTo>
                    <a:cubicBezTo>
                      <a:pt x="21016" y="37573"/>
                      <a:pt x="19875" y="37849"/>
                      <a:pt x="18838" y="38022"/>
                    </a:cubicBezTo>
                    <a:cubicBezTo>
                      <a:pt x="17559" y="38299"/>
                      <a:pt x="16419" y="38437"/>
                      <a:pt x="15105" y="38575"/>
                    </a:cubicBezTo>
                    <a:lnTo>
                      <a:pt x="13515" y="38575"/>
                    </a:lnTo>
                    <a:cubicBezTo>
                      <a:pt x="12098" y="38575"/>
                      <a:pt x="10646" y="38437"/>
                      <a:pt x="9194" y="38160"/>
                    </a:cubicBezTo>
                    <a:cubicBezTo>
                      <a:pt x="7916" y="37849"/>
                      <a:pt x="6602" y="37435"/>
                      <a:pt x="5600" y="36985"/>
                    </a:cubicBezTo>
                    <a:cubicBezTo>
                      <a:pt x="4736" y="36570"/>
                      <a:pt x="3871" y="35983"/>
                      <a:pt x="3146" y="35430"/>
                    </a:cubicBezTo>
                    <a:cubicBezTo>
                      <a:pt x="2592" y="34842"/>
                      <a:pt x="2143" y="34255"/>
                      <a:pt x="1556" y="33529"/>
                    </a:cubicBezTo>
                    <a:cubicBezTo>
                      <a:pt x="1417" y="33390"/>
                      <a:pt x="1279" y="33114"/>
                      <a:pt x="1141" y="32837"/>
                    </a:cubicBezTo>
                    <a:cubicBezTo>
                      <a:pt x="1141" y="32665"/>
                      <a:pt x="1002" y="32665"/>
                      <a:pt x="1002" y="32665"/>
                    </a:cubicBezTo>
                    <a:lnTo>
                      <a:pt x="1002" y="31386"/>
                    </a:lnTo>
                    <a:lnTo>
                      <a:pt x="1002" y="28793"/>
                    </a:lnTo>
                    <a:lnTo>
                      <a:pt x="1002" y="27480"/>
                    </a:lnTo>
                    <a:lnTo>
                      <a:pt x="1002" y="27342"/>
                    </a:lnTo>
                    <a:lnTo>
                      <a:pt x="1002" y="20014"/>
                    </a:lnTo>
                    <a:cubicBezTo>
                      <a:pt x="2005" y="20878"/>
                      <a:pt x="3007" y="21604"/>
                      <a:pt x="3871" y="22019"/>
                    </a:cubicBezTo>
                    <a:cubicBezTo>
                      <a:pt x="4597" y="22468"/>
                      <a:pt x="5323" y="22744"/>
                      <a:pt x="6049" y="23021"/>
                    </a:cubicBezTo>
                    <a:cubicBezTo>
                      <a:pt x="6913" y="23159"/>
                      <a:pt x="7777" y="23332"/>
                      <a:pt x="8469" y="23470"/>
                    </a:cubicBezTo>
                    <a:cubicBezTo>
                      <a:pt x="9782" y="23747"/>
                      <a:pt x="11234" y="23885"/>
                      <a:pt x="12651" y="23885"/>
                    </a:cubicBezTo>
                    <a:lnTo>
                      <a:pt x="13964" y="23885"/>
                    </a:lnTo>
                    <a:cubicBezTo>
                      <a:pt x="14829" y="23747"/>
                      <a:pt x="15693" y="23609"/>
                      <a:pt x="16557" y="23470"/>
                    </a:cubicBezTo>
                    <a:cubicBezTo>
                      <a:pt x="17421" y="23332"/>
                      <a:pt x="18285" y="23159"/>
                      <a:pt x="19287" y="22883"/>
                    </a:cubicBezTo>
                    <a:cubicBezTo>
                      <a:pt x="20152" y="22606"/>
                      <a:pt x="21016" y="22295"/>
                      <a:pt x="22018" y="21880"/>
                    </a:cubicBezTo>
                    <a:cubicBezTo>
                      <a:pt x="22606" y="21742"/>
                      <a:pt x="23159" y="21431"/>
                      <a:pt x="23746" y="21293"/>
                    </a:cubicBezTo>
                    <a:lnTo>
                      <a:pt x="24334" y="21016"/>
                    </a:lnTo>
                    <a:cubicBezTo>
                      <a:pt x="24887" y="20740"/>
                      <a:pt x="25613" y="20567"/>
                      <a:pt x="26200" y="20290"/>
                    </a:cubicBezTo>
                    <a:cubicBezTo>
                      <a:pt x="26477" y="20152"/>
                      <a:pt x="26788" y="19875"/>
                      <a:pt x="26926" y="19703"/>
                    </a:cubicBezTo>
                    <a:close/>
                    <a:moveTo>
                      <a:pt x="30798" y="35706"/>
                    </a:moveTo>
                    <a:cubicBezTo>
                      <a:pt x="31247" y="36294"/>
                      <a:pt x="31662" y="36709"/>
                      <a:pt x="32249" y="37296"/>
                    </a:cubicBezTo>
                    <a:cubicBezTo>
                      <a:pt x="32664" y="37711"/>
                      <a:pt x="33252" y="38299"/>
                      <a:pt x="33839" y="38886"/>
                    </a:cubicBezTo>
                    <a:cubicBezTo>
                      <a:pt x="33701" y="39025"/>
                      <a:pt x="33528" y="39163"/>
                      <a:pt x="33390" y="39163"/>
                    </a:cubicBezTo>
                    <a:lnTo>
                      <a:pt x="33114" y="39439"/>
                    </a:lnTo>
                    <a:cubicBezTo>
                      <a:pt x="31800" y="38437"/>
                      <a:pt x="30798" y="37158"/>
                      <a:pt x="29795" y="35983"/>
                    </a:cubicBezTo>
                    <a:lnTo>
                      <a:pt x="30072" y="35983"/>
                    </a:lnTo>
                    <a:cubicBezTo>
                      <a:pt x="30245" y="35983"/>
                      <a:pt x="30383" y="35845"/>
                      <a:pt x="30521" y="35845"/>
                    </a:cubicBezTo>
                    <a:cubicBezTo>
                      <a:pt x="30659" y="35845"/>
                      <a:pt x="30659" y="35706"/>
                      <a:pt x="30798" y="35706"/>
                    </a:cubicBezTo>
                    <a:close/>
                    <a:moveTo>
                      <a:pt x="27065" y="33701"/>
                    </a:moveTo>
                    <a:cubicBezTo>
                      <a:pt x="27065" y="33701"/>
                      <a:pt x="27203" y="33840"/>
                      <a:pt x="27203" y="33978"/>
                    </a:cubicBezTo>
                    <a:cubicBezTo>
                      <a:pt x="27479" y="34393"/>
                      <a:pt x="27790" y="34842"/>
                      <a:pt x="28205" y="35119"/>
                    </a:cubicBezTo>
                    <a:lnTo>
                      <a:pt x="28655" y="35568"/>
                    </a:lnTo>
                    <a:cubicBezTo>
                      <a:pt x="29934" y="36847"/>
                      <a:pt x="31109" y="38437"/>
                      <a:pt x="32388" y="39750"/>
                    </a:cubicBezTo>
                    <a:cubicBezTo>
                      <a:pt x="32111" y="39750"/>
                      <a:pt x="31800" y="39889"/>
                      <a:pt x="31524" y="39889"/>
                    </a:cubicBezTo>
                    <a:lnTo>
                      <a:pt x="31385" y="39889"/>
                    </a:lnTo>
                    <a:cubicBezTo>
                      <a:pt x="31524" y="39889"/>
                      <a:pt x="31385" y="39750"/>
                      <a:pt x="31385" y="39578"/>
                    </a:cubicBezTo>
                    <a:cubicBezTo>
                      <a:pt x="30245" y="38437"/>
                      <a:pt x="29069" y="37296"/>
                      <a:pt x="27929" y="35983"/>
                    </a:cubicBezTo>
                    <a:cubicBezTo>
                      <a:pt x="27652" y="35568"/>
                      <a:pt x="27479" y="35119"/>
                      <a:pt x="27203" y="34842"/>
                    </a:cubicBezTo>
                    <a:cubicBezTo>
                      <a:pt x="27065" y="34704"/>
                      <a:pt x="27065" y="34566"/>
                      <a:pt x="26926" y="34566"/>
                    </a:cubicBezTo>
                    <a:cubicBezTo>
                      <a:pt x="27065" y="34255"/>
                      <a:pt x="27065" y="33978"/>
                      <a:pt x="27065" y="33701"/>
                    </a:cubicBezTo>
                    <a:close/>
                    <a:moveTo>
                      <a:pt x="12962" y="1"/>
                    </a:moveTo>
                    <a:cubicBezTo>
                      <a:pt x="12789" y="1"/>
                      <a:pt x="12651" y="139"/>
                      <a:pt x="12651" y="277"/>
                    </a:cubicBezTo>
                    <a:cubicBezTo>
                      <a:pt x="12513" y="277"/>
                      <a:pt x="12513" y="415"/>
                      <a:pt x="12513" y="554"/>
                    </a:cubicBezTo>
                    <a:lnTo>
                      <a:pt x="12513" y="692"/>
                    </a:lnTo>
                    <a:lnTo>
                      <a:pt x="12513" y="1418"/>
                    </a:lnTo>
                    <a:cubicBezTo>
                      <a:pt x="12513" y="1729"/>
                      <a:pt x="12374" y="2144"/>
                      <a:pt x="12098" y="2593"/>
                    </a:cubicBezTo>
                    <a:cubicBezTo>
                      <a:pt x="12098" y="2593"/>
                      <a:pt x="12098" y="2731"/>
                      <a:pt x="11925" y="2870"/>
                    </a:cubicBezTo>
                    <a:cubicBezTo>
                      <a:pt x="11787" y="3284"/>
                      <a:pt x="11649" y="3595"/>
                      <a:pt x="11510" y="4010"/>
                    </a:cubicBezTo>
                    <a:cubicBezTo>
                      <a:pt x="11372" y="4148"/>
                      <a:pt x="11372" y="4460"/>
                      <a:pt x="11234" y="4736"/>
                    </a:cubicBezTo>
                    <a:lnTo>
                      <a:pt x="11234" y="5600"/>
                    </a:lnTo>
                    <a:cubicBezTo>
                      <a:pt x="11234" y="6049"/>
                      <a:pt x="11372" y="6326"/>
                      <a:pt x="11510" y="6603"/>
                    </a:cubicBezTo>
                    <a:cubicBezTo>
                      <a:pt x="11649" y="7052"/>
                      <a:pt x="11787" y="7328"/>
                      <a:pt x="11925" y="7605"/>
                    </a:cubicBezTo>
                    <a:lnTo>
                      <a:pt x="12236" y="7916"/>
                    </a:lnTo>
                    <a:cubicBezTo>
                      <a:pt x="12374" y="8193"/>
                      <a:pt x="12513" y="8469"/>
                      <a:pt x="12651" y="8780"/>
                    </a:cubicBezTo>
                    <a:lnTo>
                      <a:pt x="12513" y="8780"/>
                    </a:lnTo>
                    <a:cubicBezTo>
                      <a:pt x="11649" y="8780"/>
                      <a:pt x="10923" y="8780"/>
                      <a:pt x="10197" y="8918"/>
                    </a:cubicBezTo>
                    <a:cubicBezTo>
                      <a:pt x="8780" y="9057"/>
                      <a:pt x="7328" y="9333"/>
                      <a:pt x="6049" y="9783"/>
                    </a:cubicBezTo>
                    <a:cubicBezTo>
                      <a:pt x="4736" y="10197"/>
                      <a:pt x="3595" y="10785"/>
                      <a:pt x="2731" y="11511"/>
                    </a:cubicBezTo>
                    <a:cubicBezTo>
                      <a:pt x="2143" y="11926"/>
                      <a:pt x="1417" y="12790"/>
                      <a:pt x="1141" y="13827"/>
                    </a:cubicBezTo>
                    <a:cubicBezTo>
                      <a:pt x="1002" y="13965"/>
                      <a:pt x="864" y="13965"/>
                      <a:pt x="864" y="14103"/>
                    </a:cubicBezTo>
                    <a:cubicBezTo>
                      <a:pt x="553" y="15555"/>
                      <a:pt x="415" y="17110"/>
                      <a:pt x="277" y="18839"/>
                    </a:cubicBezTo>
                    <a:cubicBezTo>
                      <a:pt x="138" y="19011"/>
                      <a:pt x="138" y="19150"/>
                      <a:pt x="277" y="19150"/>
                    </a:cubicBezTo>
                    <a:cubicBezTo>
                      <a:pt x="138" y="21293"/>
                      <a:pt x="0" y="23332"/>
                      <a:pt x="138" y="24887"/>
                    </a:cubicBezTo>
                    <a:lnTo>
                      <a:pt x="138" y="27480"/>
                    </a:lnTo>
                    <a:lnTo>
                      <a:pt x="138" y="30383"/>
                    </a:lnTo>
                    <a:lnTo>
                      <a:pt x="138" y="32526"/>
                    </a:lnTo>
                    <a:lnTo>
                      <a:pt x="138" y="35706"/>
                    </a:lnTo>
                    <a:cubicBezTo>
                      <a:pt x="138" y="37435"/>
                      <a:pt x="277" y="38886"/>
                      <a:pt x="415" y="40165"/>
                    </a:cubicBezTo>
                    <a:cubicBezTo>
                      <a:pt x="691" y="39750"/>
                      <a:pt x="864" y="39301"/>
                      <a:pt x="1141" y="39025"/>
                    </a:cubicBezTo>
                    <a:lnTo>
                      <a:pt x="1141" y="37849"/>
                    </a:lnTo>
                    <a:cubicBezTo>
                      <a:pt x="1279" y="38160"/>
                      <a:pt x="1417" y="38299"/>
                      <a:pt x="1556" y="38575"/>
                    </a:cubicBezTo>
                    <a:cubicBezTo>
                      <a:pt x="1867" y="38299"/>
                      <a:pt x="2143" y="38160"/>
                      <a:pt x="2420" y="38160"/>
                    </a:cubicBezTo>
                    <a:cubicBezTo>
                      <a:pt x="2540" y="38123"/>
                      <a:pt x="2670" y="38106"/>
                      <a:pt x="2805" y="38106"/>
                    </a:cubicBezTo>
                    <a:cubicBezTo>
                      <a:pt x="3171" y="38106"/>
                      <a:pt x="3568" y="38234"/>
                      <a:pt x="3871" y="38437"/>
                    </a:cubicBezTo>
                    <a:cubicBezTo>
                      <a:pt x="4321" y="38713"/>
                      <a:pt x="4597" y="39163"/>
                      <a:pt x="4736" y="39578"/>
                    </a:cubicBezTo>
                    <a:cubicBezTo>
                      <a:pt x="4736" y="40027"/>
                      <a:pt x="4736" y="40615"/>
                      <a:pt x="4459" y="40891"/>
                    </a:cubicBezTo>
                    <a:cubicBezTo>
                      <a:pt x="5012" y="41306"/>
                      <a:pt x="5600" y="41617"/>
                      <a:pt x="6326" y="41893"/>
                    </a:cubicBezTo>
                    <a:cubicBezTo>
                      <a:pt x="7328" y="42343"/>
                      <a:pt x="8469" y="42758"/>
                      <a:pt x="9920" y="43034"/>
                    </a:cubicBezTo>
                    <a:cubicBezTo>
                      <a:pt x="11061" y="43207"/>
                      <a:pt x="12374" y="43345"/>
                      <a:pt x="13653" y="43345"/>
                    </a:cubicBezTo>
                    <a:lnTo>
                      <a:pt x="13964" y="43345"/>
                    </a:lnTo>
                    <a:cubicBezTo>
                      <a:pt x="16107" y="43345"/>
                      <a:pt x="18285" y="43034"/>
                      <a:pt x="20428" y="42481"/>
                    </a:cubicBezTo>
                    <a:cubicBezTo>
                      <a:pt x="21603" y="42170"/>
                      <a:pt x="22606" y="41755"/>
                      <a:pt x="23608" y="41306"/>
                    </a:cubicBezTo>
                    <a:cubicBezTo>
                      <a:pt x="24196" y="41029"/>
                      <a:pt x="24610" y="40891"/>
                      <a:pt x="25060" y="40615"/>
                    </a:cubicBezTo>
                    <a:cubicBezTo>
                      <a:pt x="25198" y="40615"/>
                      <a:pt x="25198" y="40442"/>
                      <a:pt x="25336" y="40442"/>
                    </a:cubicBezTo>
                    <a:lnTo>
                      <a:pt x="25336" y="39439"/>
                    </a:lnTo>
                    <a:lnTo>
                      <a:pt x="25336" y="39301"/>
                    </a:lnTo>
                    <a:cubicBezTo>
                      <a:pt x="25336" y="38713"/>
                      <a:pt x="25336" y="38299"/>
                      <a:pt x="25613" y="37849"/>
                    </a:cubicBezTo>
                    <a:cubicBezTo>
                      <a:pt x="25924" y="37435"/>
                      <a:pt x="26339" y="37158"/>
                      <a:pt x="26788" y="36985"/>
                    </a:cubicBezTo>
                    <a:lnTo>
                      <a:pt x="27341" y="36985"/>
                    </a:lnTo>
                    <a:cubicBezTo>
                      <a:pt x="27203" y="36847"/>
                      <a:pt x="27203" y="36709"/>
                      <a:pt x="27065" y="36570"/>
                    </a:cubicBezTo>
                    <a:cubicBezTo>
                      <a:pt x="27065" y="36570"/>
                      <a:pt x="26926" y="36432"/>
                      <a:pt x="26926" y="36294"/>
                    </a:cubicBezTo>
                    <a:lnTo>
                      <a:pt x="26926" y="35430"/>
                    </a:lnTo>
                    <a:cubicBezTo>
                      <a:pt x="27065" y="35568"/>
                      <a:pt x="27065" y="35568"/>
                      <a:pt x="27065" y="35706"/>
                    </a:cubicBezTo>
                    <a:cubicBezTo>
                      <a:pt x="27479" y="36294"/>
                      <a:pt x="28067" y="36985"/>
                      <a:pt x="28516" y="37573"/>
                    </a:cubicBezTo>
                    <a:cubicBezTo>
                      <a:pt x="29208" y="38437"/>
                      <a:pt x="30072" y="39163"/>
                      <a:pt x="30798" y="40027"/>
                    </a:cubicBezTo>
                    <a:lnTo>
                      <a:pt x="30659" y="40027"/>
                    </a:lnTo>
                    <a:cubicBezTo>
                      <a:pt x="30521" y="40027"/>
                      <a:pt x="30245" y="40027"/>
                      <a:pt x="29934" y="39889"/>
                    </a:cubicBezTo>
                    <a:lnTo>
                      <a:pt x="29519" y="39889"/>
                    </a:lnTo>
                    <a:lnTo>
                      <a:pt x="29519" y="39750"/>
                    </a:lnTo>
                    <a:lnTo>
                      <a:pt x="29380" y="39578"/>
                    </a:lnTo>
                    <a:cubicBezTo>
                      <a:pt x="29208" y="39439"/>
                      <a:pt x="29208" y="39439"/>
                      <a:pt x="29069" y="39301"/>
                    </a:cubicBezTo>
                    <a:lnTo>
                      <a:pt x="29069" y="39301"/>
                    </a:lnTo>
                    <a:cubicBezTo>
                      <a:pt x="29208" y="39889"/>
                      <a:pt x="29208" y="40303"/>
                      <a:pt x="29208" y="40753"/>
                    </a:cubicBezTo>
                    <a:cubicBezTo>
                      <a:pt x="29519" y="40753"/>
                      <a:pt x="29934" y="40891"/>
                      <a:pt x="30383" y="40891"/>
                    </a:cubicBezTo>
                    <a:lnTo>
                      <a:pt x="30659" y="40891"/>
                    </a:lnTo>
                    <a:cubicBezTo>
                      <a:pt x="31109" y="40891"/>
                      <a:pt x="31662" y="40891"/>
                      <a:pt x="32111" y="40753"/>
                    </a:cubicBezTo>
                    <a:cubicBezTo>
                      <a:pt x="32664" y="40615"/>
                      <a:pt x="33114" y="40442"/>
                      <a:pt x="33528" y="40165"/>
                    </a:cubicBezTo>
                    <a:cubicBezTo>
                      <a:pt x="33978" y="39889"/>
                      <a:pt x="34392" y="39578"/>
                      <a:pt x="34704" y="39163"/>
                    </a:cubicBezTo>
                    <a:cubicBezTo>
                      <a:pt x="35429" y="38299"/>
                      <a:pt x="35844" y="37296"/>
                      <a:pt x="36293" y="35983"/>
                    </a:cubicBezTo>
                    <a:cubicBezTo>
                      <a:pt x="36708" y="34980"/>
                      <a:pt x="36847" y="33840"/>
                      <a:pt x="36985" y="32250"/>
                    </a:cubicBezTo>
                    <a:cubicBezTo>
                      <a:pt x="37158" y="31109"/>
                      <a:pt x="37296" y="29796"/>
                      <a:pt x="37296" y="28344"/>
                    </a:cubicBezTo>
                    <a:cubicBezTo>
                      <a:pt x="37296" y="27203"/>
                      <a:pt x="37296" y="26201"/>
                      <a:pt x="37158" y="25060"/>
                    </a:cubicBezTo>
                    <a:cubicBezTo>
                      <a:pt x="37158" y="24196"/>
                      <a:pt x="36985" y="23609"/>
                      <a:pt x="36847" y="23021"/>
                    </a:cubicBezTo>
                    <a:cubicBezTo>
                      <a:pt x="36708" y="22468"/>
                      <a:pt x="36570" y="21742"/>
                      <a:pt x="36293" y="21016"/>
                    </a:cubicBezTo>
                    <a:cubicBezTo>
                      <a:pt x="35429" y="19288"/>
                      <a:pt x="34116" y="17974"/>
                      <a:pt x="32526" y="17560"/>
                    </a:cubicBezTo>
                    <a:cubicBezTo>
                      <a:pt x="32249" y="17560"/>
                      <a:pt x="31800" y="17421"/>
                      <a:pt x="31524" y="17421"/>
                    </a:cubicBezTo>
                    <a:cubicBezTo>
                      <a:pt x="31109" y="17421"/>
                      <a:pt x="30521" y="17560"/>
                      <a:pt x="30072" y="17698"/>
                    </a:cubicBezTo>
                    <a:cubicBezTo>
                      <a:pt x="29380" y="17836"/>
                      <a:pt x="28655" y="18286"/>
                      <a:pt x="27929" y="19011"/>
                    </a:cubicBezTo>
                    <a:lnTo>
                      <a:pt x="27929" y="14518"/>
                    </a:lnTo>
                    <a:cubicBezTo>
                      <a:pt x="27929" y="14380"/>
                      <a:pt x="27790" y="14103"/>
                      <a:pt x="27479" y="14103"/>
                    </a:cubicBezTo>
                    <a:cubicBezTo>
                      <a:pt x="27652" y="13965"/>
                      <a:pt x="27479" y="13965"/>
                      <a:pt x="27479" y="13827"/>
                    </a:cubicBezTo>
                    <a:cubicBezTo>
                      <a:pt x="27341" y="13377"/>
                      <a:pt x="26926" y="12962"/>
                      <a:pt x="26615" y="12513"/>
                    </a:cubicBezTo>
                    <a:cubicBezTo>
                      <a:pt x="26200" y="12237"/>
                      <a:pt x="25924" y="11926"/>
                      <a:pt x="25475" y="11649"/>
                    </a:cubicBezTo>
                    <a:cubicBezTo>
                      <a:pt x="24749" y="11061"/>
                      <a:pt x="23885" y="10647"/>
                      <a:pt x="22882" y="10197"/>
                    </a:cubicBezTo>
                    <a:lnTo>
                      <a:pt x="22744" y="10197"/>
                    </a:lnTo>
                    <a:cubicBezTo>
                      <a:pt x="22467" y="10197"/>
                      <a:pt x="22295" y="10370"/>
                      <a:pt x="22295" y="10508"/>
                    </a:cubicBezTo>
                    <a:cubicBezTo>
                      <a:pt x="22156" y="10785"/>
                      <a:pt x="22295" y="11061"/>
                      <a:pt x="22606" y="11061"/>
                    </a:cubicBezTo>
                    <a:lnTo>
                      <a:pt x="22606" y="11234"/>
                    </a:lnTo>
                    <a:cubicBezTo>
                      <a:pt x="22606" y="11234"/>
                      <a:pt x="22606" y="11373"/>
                      <a:pt x="22744" y="11373"/>
                    </a:cubicBezTo>
                    <a:cubicBezTo>
                      <a:pt x="23332" y="12651"/>
                      <a:pt x="23885" y="13965"/>
                      <a:pt x="24749" y="15106"/>
                    </a:cubicBezTo>
                    <a:cubicBezTo>
                      <a:pt x="24610" y="15244"/>
                      <a:pt x="24472" y="15244"/>
                      <a:pt x="24334" y="15382"/>
                    </a:cubicBezTo>
                    <a:lnTo>
                      <a:pt x="24334" y="15106"/>
                    </a:lnTo>
                    <a:cubicBezTo>
                      <a:pt x="24334" y="14967"/>
                      <a:pt x="24334" y="14967"/>
                      <a:pt x="24196" y="14967"/>
                    </a:cubicBezTo>
                    <a:lnTo>
                      <a:pt x="24196" y="14829"/>
                    </a:lnTo>
                    <a:cubicBezTo>
                      <a:pt x="24196" y="14691"/>
                      <a:pt x="24196" y="14691"/>
                      <a:pt x="24023" y="14518"/>
                    </a:cubicBezTo>
                    <a:cubicBezTo>
                      <a:pt x="23885" y="14380"/>
                      <a:pt x="23746" y="14103"/>
                      <a:pt x="23608" y="13827"/>
                    </a:cubicBezTo>
                    <a:cubicBezTo>
                      <a:pt x="23470" y="13827"/>
                      <a:pt x="23470" y="13654"/>
                      <a:pt x="23332" y="13654"/>
                    </a:cubicBezTo>
                    <a:lnTo>
                      <a:pt x="23470" y="13516"/>
                    </a:lnTo>
                    <a:lnTo>
                      <a:pt x="23470" y="13239"/>
                    </a:lnTo>
                    <a:cubicBezTo>
                      <a:pt x="22882" y="12098"/>
                      <a:pt x="22156" y="11061"/>
                      <a:pt x="21603" y="10059"/>
                    </a:cubicBezTo>
                    <a:lnTo>
                      <a:pt x="21603" y="9783"/>
                    </a:lnTo>
                    <a:lnTo>
                      <a:pt x="21603" y="9644"/>
                    </a:lnTo>
                    <a:cubicBezTo>
                      <a:pt x="21430" y="9506"/>
                      <a:pt x="21430" y="9506"/>
                      <a:pt x="21292" y="9506"/>
                    </a:cubicBezTo>
                    <a:cubicBezTo>
                      <a:pt x="20428" y="9195"/>
                      <a:pt x="19564" y="9195"/>
                      <a:pt x="18700" y="9057"/>
                    </a:cubicBezTo>
                    <a:lnTo>
                      <a:pt x="17559" y="9057"/>
                    </a:lnTo>
                    <a:lnTo>
                      <a:pt x="16833" y="8918"/>
                    </a:lnTo>
                    <a:cubicBezTo>
                      <a:pt x="16833" y="8469"/>
                      <a:pt x="16972" y="8054"/>
                      <a:pt x="17110" y="7605"/>
                    </a:cubicBezTo>
                    <a:cubicBezTo>
                      <a:pt x="17283" y="7328"/>
                      <a:pt x="17283" y="7052"/>
                      <a:pt x="17421" y="6741"/>
                    </a:cubicBezTo>
                    <a:cubicBezTo>
                      <a:pt x="17559" y="6603"/>
                      <a:pt x="17559" y="6326"/>
                      <a:pt x="17697" y="6188"/>
                    </a:cubicBezTo>
                    <a:lnTo>
                      <a:pt x="17836" y="6049"/>
                    </a:lnTo>
                    <a:cubicBezTo>
                      <a:pt x="18147" y="5462"/>
                      <a:pt x="18147" y="4874"/>
                      <a:pt x="18147" y="4321"/>
                    </a:cubicBezTo>
                    <a:cubicBezTo>
                      <a:pt x="18147" y="4010"/>
                      <a:pt x="18147" y="3734"/>
                      <a:pt x="17974" y="3457"/>
                    </a:cubicBezTo>
                    <a:cubicBezTo>
                      <a:pt x="17974" y="3284"/>
                      <a:pt x="17974" y="3146"/>
                      <a:pt x="17836" y="3008"/>
                    </a:cubicBezTo>
                    <a:lnTo>
                      <a:pt x="17836" y="2870"/>
                    </a:lnTo>
                    <a:lnTo>
                      <a:pt x="17697" y="2593"/>
                    </a:lnTo>
                    <a:cubicBezTo>
                      <a:pt x="17697" y="2420"/>
                      <a:pt x="17697" y="2144"/>
                      <a:pt x="17559" y="2005"/>
                    </a:cubicBezTo>
                    <a:lnTo>
                      <a:pt x="17559" y="1867"/>
                    </a:lnTo>
                    <a:lnTo>
                      <a:pt x="17559" y="1556"/>
                    </a:lnTo>
                    <a:cubicBezTo>
                      <a:pt x="17421" y="1418"/>
                      <a:pt x="17283" y="1418"/>
                      <a:pt x="17110" y="1418"/>
                    </a:cubicBezTo>
                    <a:cubicBezTo>
                      <a:pt x="16972" y="1418"/>
                      <a:pt x="16695" y="1556"/>
                      <a:pt x="16695" y="1867"/>
                    </a:cubicBezTo>
                    <a:cubicBezTo>
                      <a:pt x="16695" y="2144"/>
                      <a:pt x="16695" y="2420"/>
                      <a:pt x="16833" y="2731"/>
                    </a:cubicBezTo>
                    <a:cubicBezTo>
                      <a:pt x="16833" y="2870"/>
                      <a:pt x="16972" y="3146"/>
                      <a:pt x="16972" y="3284"/>
                    </a:cubicBezTo>
                    <a:lnTo>
                      <a:pt x="17110" y="3457"/>
                    </a:lnTo>
                    <a:cubicBezTo>
                      <a:pt x="17283" y="3734"/>
                      <a:pt x="17283" y="3872"/>
                      <a:pt x="17283" y="4148"/>
                    </a:cubicBezTo>
                    <a:lnTo>
                      <a:pt x="17283" y="4736"/>
                    </a:lnTo>
                    <a:cubicBezTo>
                      <a:pt x="17110" y="5185"/>
                      <a:pt x="16972" y="5462"/>
                      <a:pt x="16833" y="5738"/>
                    </a:cubicBezTo>
                    <a:lnTo>
                      <a:pt x="16833" y="5877"/>
                    </a:lnTo>
                    <a:cubicBezTo>
                      <a:pt x="16695" y="6188"/>
                      <a:pt x="16557" y="6603"/>
                      <a:pt x="16419" y="6914"/>
                    </a:cubicBezTo>
                    <a:cubicBezTo>
                      <a:pt x="16246" y="7467"/>
                      <a:pt x="15969" y="8193"/>
                      <a:pt x="15831" y="8918"/>
                    </a:cubicBezTo>
                    <a:lnTo>
                      <a:pt x="15693" y="8918"/>
                    </a:lnTo>
                    <a:cubicBezTo>
                      <a:pt x="14967" y="8780"/>
                      <a:pt x="14241" y="8780"/>
                      <a:pt x="13515" y="8780"/>
                    </a:cubicBezTo>
                    <a:cubicBezTo>
                      <a:pt x="13515" y="8642"/>
                      <a:pt x="13377" y="8469"/>
                      <a:pt x="13377" y="8193"/>
                    </a:cubicBezTo>
                    <a:cubicBezTo>
                      <a:pt x="13239" y="8054"/>
                      <a:pt x="13100" y="7778"/>
                      <a:pt x="12962" y="7467"/>
                    </a:cubicBezTo>
                    <a:cubicBezTo>
                      <a:pt x="12651" y="7052"/>
                      <a:pt x="12513" y="6603"/>
                      <a:pt x="12374" y="6188"/>
                    </a:cubicBezTo>
                    <a:cubicBezTo>
                      <a:pt x="12236" y="5877"/>
                      <a:pt x="12236" y="5738"/>
                      <a:pt x="12098" y="5462"/>
                    </a:cubicBezTo>
                    <a:cubicBezTo>
                      <a:pt x="12098" y="5324"/>
                      <a:pt x="12098" y="5013"/>
                      <a:pt x="12236" y="4874"/>
                    </a:cubicBezTo>
                    <a:cubicBezTo>
                      <a:pt x="12236" y="4460"/>
                      <a:pt x="12374" y="4010"/>
                      <a:pt x="12513" y="3734"/>
                    </a:cubicBezTo>
                    <a:lnTo>
                      <a:pt x="12651" y="3457"/>
                    </a:lnTo>
                    <a:cubicBezTo>
                      <a:pt x="12962" y="3008"/>
                      <a:pt x="13100" y="2593"/>
                      <a:pt x="13239" y="2144"/>
                    </a:cubicBezTo>
                    <a:cubicBezTo>
                      <a:pt x="13377" y="2005"/>
                      <a:pt x="13377" y="1729"/>
                      <a:pt x="13377" y="1418"/>
                    </a:cubicBezTo>
                    <a:cubicBezTo>
                      <a:pt x="13515" y="1141"/>
                      <a:pt x="13515" y="692"/>
                      <a:pt x="13377" y="415"/>
                    </a:cubicBezTo>
                    <a:cubicBezTo>
                      <a:pt x="13377" y="139"/>
                      <a:pt x="13239" y="1"/>
                      <a:pt x="1296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0" name="Google Shape;1330;p8"/>
              <p:cNvSpPr/>
              <p:nvPr/>
            </p:nvSpPr>
            <p:spPr>
              <a:xfrm>
                <a:off x="6466631" y="3328412"/>
                <a:ext cx="517140" cy="204870"/>
              </a:xfrm>
              <a:custGeom>
                <a:avLst/>
                <a:gdLst/>
                <a:ahLst/>
                <a:cxnLst/>
                <a:rect l="l" t="t" r="r" b="b"/>
                <a:pathLst>
                  <a:path w="28794" h="11407" extrusionOk="0">
                    <a:moveTo>
                      <a:pt x="26512" y="450"/>
                    </a:moveTo>
                    <a:cubicBezTo>
                      <a:pt x="26512" y="450"/>
                      <a:pt x="26512" y="588"/>
                      <a:pt x="26651" y="588"/>
                    </a:cubicBezTo>
                    <a:cubicBezTo>
                      <a:pt x="26789" y="864"/>
                      <a:pt x="26927" y="1175"/>
                      <a:pt x="27065" y="1452"/>
                    </a:cubicBezTo>
                    <a:cubicBezTo>
                      <a:pt x="27376" y="1728"/>
                      <a:pt x="27653" y="2178"/>
                      <a:pt x="27930" y="2454"/>
                    </a:cubicBezTo>
                    <a:cubicBezTo>
                      <a:pt x="27791" y="2316"/>
                      <a:pt x="27653" y="2316"/>
                      <a:pt x="27515" y="2178"/>
                    </a:cubicBezTo>
                    <a:cubicBezTo>
                      <a:pt x="27238" y="2040"/>
                      <a:pt x="27065" y="1901"/>
                      <a:pt x="26927" y="1590"/>
                    </a:cubicBezTo>
                    <a:cubicBezTo>
                      <a:pt x="26789" y="1452"/>
                      <a:pt x="26651" y="1314"/>
                      <a:pt x="26651" y="1037"/>
                    </a:cubicBezTo>
                    <a:lnTo>
                      <a:pt x="26512" y="1037"/>
                    </a:lnTo>
                    <a:lnTo>
                      <a:pt x="26512" y="864"/>
                    </a:lnTo>
                    <a:lnTo>
                      <a:pt x="26512" y="450"/>
                    </a:lnTo>
                    <a:close/>
                    <a:moveTo>
                      <a:pt x="26374" y="0"/>
                    </a:moveTo>
                    <a:cubicBezTo>
                      <a:pt x="25925" y="173"/>
                      <a:pt x="25510" y="450"/>
                      <a:pt x="25199" y="864"/>
                    </a:cubicBezTo>
                    <a:cubicBezTo>
                      <a:pt x="24922" y="1314"/>
                      <a:pt x="24922" y="1728"/>
                      <a:pt x="24922" y="2316"/>
                    </a:cubicBezTo>
                    <a:lnTo>
                      <a:pt x="24922" y="2454"/>
                    </a:lnTo>
                    <a:lnTo>
                      <a:pt x="24922" y="3457"/>
                    </a:lnTo>
                    <a:cubicBezTo>
                      <a:pt x="25061" y="3318"/>
                      <a:pt x="25337" y="3180"/>
                      <a:pt x="25510" y="3180"/>
                    </a:cubicBezTo>
                    <a:lnTo>
                      <a:pt x="25510" y="5358"/>
                    </a:lnTo>
                    <a:cubicBezTo>
                      <a:pt x="25199" y="5773"/>
                      <a:pt x="24922" y="6222"/>
                      <a:pt x="24473" y="6637"/>
                    </a:cubicBezTo>
                    <a:cubicBezTo>
                      <a:pt x="23920" y="7363"/>
                      <a:pt x="23332" y="7950"/>
                      <a:pt x="22468" y="8365"/>
                    </a:cubicBezTo>
                    <a:cubicBezTo>
                      <a:pt x="21742" y="8953"/>
                      <a:pt x="21016" y="9367"/>
                      <a:pt x="20152" y="9678"/>
                    </a:cubicBezTo>
                    <a:cubicBezTo>
                      <a:pt x="19012" y="10093"/>
                      <a:pt x="17733" y="10370"/>
                      <a:pt x="16419" y="10370"/>
                    </a:cubicBezTo>
                    <a:cubicBezTo>
                      <a:pt x="16005" y="10543"/>
                      <a:pt x="15555" y="10543"/>
                      <a:pt x="14968" y="10543"/>
                    </a:cubicBezTo>
                    <a:cubicBezTo>
                      <a:pt x="13965" y="10543"/>
                      <a:pt x="12963" y="10370"/>
                      <a:pt x="11960" y="10231"/>
                    </a:cubicBezTo>
                    <a:cubicBezTo>
                      <a:pt x="10232" y="9955"/>
                      <a:pt x="8780" y="9506"/>
                      <a:pt x="7363" y="8814"/>
                    </a:cubicBezTo>
                    <a:cubicBezTo>
                      <a:pt x="5912" y="8088"/>
                      <a:pt x="4598" y="7224"/>
                      <a:pt x="3596" y="6360"/>
                    </a:cubicBezTo>
                    <a:cubicBezTo>
                      <a:pt x="2593" y="5496"/>
                      <a:pt x="1729" y="4494"/>
                      <a:pt x="1003" y="3630"/>
                    </a:cubicBezTo>
                    <a:lnTo>
                      <a:pt x="1003" y="3457"/>
                    </a:lnTo>
                    <a:cubicBezTo>
                      <a:pt x="865" y="3180"/>
                      <a:pt x="865" y="2904"/>
                      <a:pt x="865" y="2593"/>
                    </a:cubicBezTo>
                    <a:lnTo>
                      <a:pt x="865" y="2454"/>
                    </a:lnTo>
                    <a:cubicBezTo>
                      <a:pt x="865" y="2316"/>
                      <a:pt x="727" y="2178"/>
                      <a:pt x="727" y="2040"/>
                    </a:cubicBezTo>
                    <a:cubicBezTo>
                      <a:pt x="450" y="2316"/>
                      <a:pt x="277" y="2765"/>
                      <a:pt x="1" y="3180"/>
                    </a:cubicBezTo>
                    <a:cubicBezTo>
                      <a:pt x="1" y="3318"/>
                      <a:pt x="139" y="3630"/>
                      <a:pt x="139" y="3768"/>
                    </a:cubicBezTo>
                    <a:cubicBezTo>
                      <a:pt x="139" y="3906"/>
                      <a:pt x="139" y="4044"/>
                      <a:pt x="277" y="4044"/>
                    </a:cubicBezTo>
                    <a:lnTo>
                      <a:pt x="277" y="4183"/>
                    </a:lnTo>
                    <a:cubicBezTo>
                      <a:pt x="727" y="4632"/>
                      <a:pt x="1003" y="5047"/>
                      <a:pt x="1453" y="5496"/>
                    </a:cubicBezTo>
                    <a:cubicBezTo>
                      <a:pt x="2178" y="6222"/>
                      <a:pt x="2870" y="6913"/>
                      <a:pt x="3734" y="7639"/>
                    </a:cubicBezTo>
                    <a:cubicBezTo>
                      <a:pt x="5047" y="8641"/>
                      <a:pt x="6499" y="9367"/>
                      <a:pt x="7916" y="10093"/>
                    </a:cubicBezTo>
                    <a:cubicBezTo>
                      <a:pt x="9506" y="10681"/>
                      <a:pt x="11235" y="11096"/>
                      <a:pt x="12963" y="11234"/>
                    </a:cubicBezTo>
                    <a:cubicBezTo>
                      <a:pt x="13689" y="11407"/>
                      <a:pt x="14276" y="11407"/>
                      <a:pt x="14968" y="11407"/>
                    </a:cubicBezTo>
                    <a:cubicBezTo>
                      <a:pt x="16143" y="11407"/>
                      <a:pt x="17145" y="11234"/>
                      <a:pt x="18286" y="11096"/>
                    </a:cubicBezTo>
                    <a:cubicBezTo>
                      <a:pt x="19012" y="10957"/>
                      <a:pt x="19876" y="10681"/>
                      <a:pt x="20740" y="10370"/>
                    </a:cubicBezTo>
                    <a:cubicBezTo>
                      <a:pt x="21466" y="10093"/>
                      <a:pt x="22192" y="9817"/>
                      <a:pt x="22745" y="9367"/>
                    </a:cubicBezTo>
                    <a:cubicBezTo>
                      <a:pt x="24196" y="8365"/>
                      <a:pt x="25337" y="7224"/>
                      <a:pt x="26201" y="5911"/>
                    </a:cubicBezTo>
                    <a:lnTo>
                      <a:pt x="26201" y="5634"/>
                    </a:lnTo>
                    <a:cubicBezTo>
                      <a:pt x="26374" y="5634"/>
                      <a:pt x="26374" y="5496"/>
                      <a:pt x="26374" y="5496"/>
                    </a:cubicBezTo>
                    <a:lnTo>
                      <a:pt x="26374" y="2593"/>
                    </a:lnTo>
                    <a:lnTo>
                      <a:pt x="26374" y="2454"/>
                    </a:lnTo>
                    <a:lnTo>
                      <a:pt x="26512" y="2454"/>
                    </a:lnTo>
                    <a:cubicBezTo>
                      <a:pt x="26512" y="2593"/>
                      <a:pt x="26651" y="2593"/>
                      <a:pt x="26789" y="2765"/>
                    </a:cubicBezTo>
                    <a:cubicBezTo>
                      <a:pt x="27238" y="3180"/>
                      <a:pt x="27653" y="3318"/>
                      <a:pt x="28241" y="3630"/>
                    </a:cubicBezTo>
                    <a:cubicBezTo>
                      <a:pt x="28379" y="3630"/>
                      <a:pt x="28517" y="3630"/>
                      <a:pt x="28794" y="3768"/>
                    </a:cubicBezTo>
                    <a:cubicBezTo>
                      <a:pt x="28794" y="3318"/>
                      <a:pt x="28794" y="2904"/>
                      <a:pt x="28655" y="2316"/>
                    </a:cubicBezTo>
                    <a:cubicBezTo>
                      <a:pt x="28517" y="2178"/>
                      <a:pt x="28241" y="1901"/>
                      <a:pt x="27930" y="1590"/>
                    </a:cubicBezTo>
                    <a:cubicBezTo>
                      <a:pt x="27515" y="1037"/>
                      <a:pt x="27238" y="588"/>
                      <a:pt x="2692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1" name="Google Shape;1331;p8"/>
              <p:cNvSpPr/>
              <p:nvPr/>
            </p:nvSpPr>
            <p:spPr>
              <a:xfrm>
                <a:off x="6707511" y="2862817"/>
                <a:ext cx="2496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39" h="1" extrusionOk="0">
                    <a:moveTo>
                      <a:pt x="0" y="0"/>
                    </a:moveTo>
                    <a:lnTo>
                      <a:pt x="13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2" name="Google Shape;1332;p8"/>
              <p:cNvSpPr/>
              <p:nvPr/>
            </p:nvSpPr>
            <p:spPr>
              <a:xfrm>
                <a:off x="6968236" y="3356968"/>
                <a:ext cx="18" cy="18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3" name="Google Shape;1333;p8"/>
              <p:cNvSpPr/>
              <p:nvPr/>
            </p:nvSpPr>
            <p:spPr>
              <a:xfrm>
                <a:off x="6989339" y="3002492"/>
                <a:ext cx="18" cy="31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74" extrusionOk="0">
                    <a:moveTo>
                      <a:pt x="1" y="1"/>
                    </a:moveTo>
                    <a:lnTo>
                      <a:pt x="1" y="17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34" name="Google Shape;1334;p8"/>
          <p:cNvGrpSpPr/>
          <p:nvPr/>
        </p:nvGrpSpPr>
        <p:grpSpPr>
          <a:xfrm>
            <a:off x="6395310" y="4062741"/>
            <a:ext cx="637253" cy="494226"/>
            <a:chOff x="7042387" y="3698335"/>
            <a:chExt cx="494954" cy="383895"/>
          </a:xfrm>
        </p:grpSpPr>
        <p:sp>
          <p:nvSpPr>
            <p:cNvPr id="1335" name="Google Shape;1335;p8"/>
            <p:cNvSpPr/>
            <p:nvPr/>
          </p:nvSpPr>
          <p:spPr>
            <a:xfrm>
              <a:off x="7042387" y="3824888"/>
              <a:ext cx="494954" cy="257342"/>
            </a:xfrm>
            <a:custGeom>
              <a:avLst/>
              <a:gdLst/>
              <a:ahLst/>
              <a:cxnLst/>
              <a:rect l="l" t="t" r="r" b="b"/>
              <a:pathLst>
                <a:path w="24334" h="12652" extrusionOk="0">
                  <a:moveTo>
                    <a:pt x="23159" y="0"/>
                  </a:moveTo>
                  <a:cubicBezTo>
                    <a:pt x="23332" y="864"/>
                    <a:pt x="23332" y="1867"/>
                    <a:pt x="23470" y="2869"/>
                  </a:cubicBezTo>
                  <a:cubicBezTo>
                    <a:pt x="23470" y="3007"/>
                    <a:pt x="23332" y="3007"/>
                    <a:pt x="23332" y="3146"/>
                  </a:cubicBezTo>
                  <a:lnTo>
                    <a:pt x="23332" y="3457"/>
                  </a:lnTo>
                  <a:lnTo>
                    <a:pt x="22882" y="3872"/>
                  </a:lnTo>
                  <a:cubicBezTo>
                    <a:pt x="22882" y="4010"/>
                    <a:pt x="22744" y="4148"/>
                    <a:pt x="22606" y="4321"/>
                  </a:cubicBezTo>
                  <a:cubicBezTo>
                    <a:pt x="22467" y="4597"/>
                    <a:pt x="22295" y="4874"/>
                    <a:pt x="22018" y="5323"/>
                  </a:cubicBezTo>
                  <a:cubicBezTo>
                    <a:pt x="21742" y="5876"/>
                    <a:pt x="21292" y="6464"/>
                    <a:pt x="20877" y="7190"/>
                  </a:cubicBezTo>
                  <a:cubicBezTo>
                    <a:pt x="20428" y="7777"/>
                    <a:pt x="20013" y="8469"/>
                    <a:pt x="19564" y="9056"/>
                  </a:cubicBezTo>
                  <a:cubicBezTo>
                    <a:pt x="19149" y="9644"/>
                    <a:pt x="18562" y="10059"/>
                    <a:pt x="17974" y="10508"/>
                  </a:cubicBezTo>
                  <a:cubicBezTo>
                    <a:pt x="17836" y="10646"/>
                    <a:pt x="17697" y="10646"/>
                    <a:pt x="17697" y="10646"/>
                  </a:cubicBezTo>
                  <a:lnTo>
                    <a:pt x="17421" y="10646"/>
                  </a:lnTo>
                  <a:cubicBezTo>
                    <a:pt x="16419" y="10508"/>
                    <a:pt x="15554" y="10370"/>
                    <a:pt x="14690" y="10059"/>
                  </a:cubicBezTo>
                  <a:lnTo>
                    <a:pt x="14517" y="10197"/>
                  </a:lnTo>
                  <a:lnTo>
                    <a:pt x="14517" y="10370"/>
                  </a:lnTo>
                  <a:cubicBezTo>
                    <a:pt x="14379" y="10508"/>
                    <a:pt x="14241" y="10508"/>
                    <a:pt x="13964" y="10508"/>
                  </a:cubicBezTo>
                  <a:cubicBezTo>
                    <a:pt x="13515" y="10370"/>
                    <a:pt x="13100" y="10370"/>
                    <a:pt x="12651" y="10197"/>
                  </a:cubicBezTo>
                  <a:cubicBezTo>
                    <a:pt x="12236" y="10059"/>
                    <a:pt x="11787" y="10059"/>
                    <a:pt x="11372" y="9920"/>
                  </a:cubicBezTo>
                  <a:cubicBezTo>
                    <a:pt x="10370" y="9782"/>
                    <a:pt x="9506" y="9506"/>
                    <a:pt x="8641" y="9333"/>
                  </a:cubicBezTo>
                  <a:cubicBezTo>
                    <a:pt x="6740" y="8918"/>
                    <a:pt x="5012" y="8469"/>
                    <a:pt x="3284" y="7916"/>
                  </a:cubicBezTo>
                  <a:lnTo>
                    <a:pt x="3146" y="7777"/>
                  </a:lnTo>
                  <a:cubicBezTo>
                    <a:pt x="3007" y="7777"/>
                    <a:pt x="3007" y="7605"/>
                    <a:pt x="3007" y="7466"/>
                  </a:cubicBezTo>
                  <a:cubicBezTo>
                    <a:pt x="3007" y="7328"/>
                    <a:pt x="2869" y="7052"/>
                    <a:pt x="2869" y="6913"/>
                  </a:cubicBezTo>
                  <a:cubicBezTo>
                    <a:pt x="2143" y="6602"/>
                    <a:pt x="1556" y="6464"/>
                    <a:pt x="864" y="6049"/>
                  </a:cubicBezTo>
                  <a:lnTo>
                    <a:pt x="691" y="5876"/>
                  </a:lnTo>
                  <a:cubicBezTo>
                    <a:pt x="691" y="5738"/>
                    <a:pt x="553" y="5738"/>
                    <a:pt x="553" y="5600"/>
                  </a:cubicBezTo>
                  <a:cubicBezTo>
                    <a:pt x="277" y="4459"/>
                    <a:pt x="138" y="3284"/>
                    <a:pt x="138" y="2143"/>
                  </a:cubicBezTo>
                  <a:cubicBezTo>
                    <a:pt x="0" y="2282"/>
                    <a:pt x="0" y="2593"/>
                    <a:pt x="0" y="2731"/>
                  </a:cubicBezTo>
                  <a:cubicBezTo>
                    <a:pt x="0" y="4148"/>
                    <a:pt x="0" y="5738"/>
                    <a:pt x="864" y="7052"/>
                  </a:cubicBezTo>
                  <a:cubicBezTo>
                    <a:pt x="1141" y="7605"/>
                    <a:pt x="1556" y="8192"/>
                    <a:pt x="2143" y="8469"/>
                  </a:cubicBezTo>
                  <a:cubicBezTo>
                    <a:pt x="2731" y="8918"/>
                    <a:pt x="3284" y="9195"/>
                    <a:pt x="3871" y="9333"/>
                  </a:cubicBezTo>
                  <a:cubicBezTo>
                    <a:pt x="5185" y="9782"/>
                    <a:pt x="6464" y="9920"/>
                    <a:pt x="7777" y="10197"/>
                  </a:cubicBezTo>
                  <a:cubicBezTo>
                    <a:pt x="9506" y="10646"/>
                    <a:pt x="11061" y="11234"/>
                    <a:pt x="12651" y="11787"/>
                  </a:cubicBezTo>
                  <a:cubicBezTo>
                    <a:pt x="13515" y="12098"/>
                    <a:pt x="14379" y="12375"/>
                    <a:pt x="15243" y="12513"/>
                  </a:cubicBezTo>
                  <a:cubicBezTo>
                    <a:pt x="15693" y="12651"/>
                    <a:pt x="16107" y="12651"/>
                    <a:pt x="16557" y="12651"/>
                  </a:cubicBezTo>
                  <a:lnTo>
                    <a:pt x="17974" y="12651"/>
                  </a:lnTo>
                  <a:cubicBezTo>
                    <a:pt x="18700" y="12513"/>
                    <a:pt x="19564" y="12236"/>
                    <a:pt x="20152" y="11787"/>
                  </a:cubicBezTo>
                  <a:cubicBezTo>
                    <a:pt x="21016" y="11234"/>
                    <a:pt x="21742" y="10646"/>
                    <a:pt x="22295" y="9782"/>
                  </a:cubicBezTo>
                  <a:cubicBezTo>
                    <a:pt x="22882" y="9195"/>
                    <a:pt x="23159" y="8330"/>
                    <a:pt x="23470" y="7605"/>
                  </a:cubicBezTo>
                  <a:cubicBezTo>
                    <a:pt x="23885" y="6740"/>
                    <a:pt x="24023" y="5876"/>
                    <a:pt x="24196" y="4874"/>
                  </a:cubicBezTo>
                  <a:cubicBezTo>
                    <a:pt x="24334" y="4010"/>
                    <a:pt x="24196" y="3146"/>
                    <a:pt x="24023" y="2282"/>
                  </a:cubicBezTo>
                  <a:cubicBezTo>
                    <a:pt x="23885" y="1417"/>
                    <a:pt x="23608" y="553"/>
                    <a:pt x="2315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6" name="Google Shape;1336;p8"/>
            <p:cNvSpPr/>
            <p:nvPr/>
          </p:nvSpPr>
          <p:spPr>
            <a:xfrm>
              <a:off x="7074015" y="3880415"/>
              <a:ext cx="23920" cy="46436"/>
            </a:xfrm>
            <a:custGeom>
              <a:avLst/>
              <a:gdLst/>
              <a:ahLst/>
              <a:cxnLst/>
              <a:rect l="l" t="t" r="r" b="b"/>
              <a:pathLst>
                <a:path w="1176" h="2283" extrusionOk="0">
                  <a:moveTo>
                    <a:pt x="1" y="1"/>
                  </a:moveTo>
                  <a:lnTo>
                    <a:pt x="1" y="1"/>
                  </a:lnTo>
                  <a:cubicBezTo>
                    <a:pt x="312" y="865"/>
                    <a:pt x="726" y="1591"/>
                    <a:pt x="1176" y="2282"/>
                  </a:cubicBezTo>
                  <a:lnTo>
                    <a:pt x="1176" y="1729"/>
                  </a:lnTo>
                  <a:cubicBezTo>
                    <a:pt x="1037" y="1418"/>
                    <a:pt x="865" y="1003"/>
                    <a:pt x="865" y="554"/>
                  </a:cubicBezTo>
                  <a:cubicBezTo>
                    <a:pt x="865" y="554"/>
                    <a:pt x="865" y="416"/>
                    <a:pt x="1037" y="416"/>
                  </a:cubicBezTo>
                  <a:cubicBezTo>
                    <a:pt x="588" y="277"/>
                    <a:pt x="312" y="139"/>
                    <a:pt x="1" y="1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7" name="Google Shape;1337;p8"/>
            <p:cNvSpPr/>
            <p:nvPr/>
          </p:nvSpPr>
          <p:spPr>
            <a:xfrm>
              <a:off x="7367190" y="3961977"/>
              <a:ext cx="20401" cy="29554"/>
            </a:xfrm>
            <a:custGeom>
              <a:avLst/>
              <a:gdLst/>
              <a:ahLst/>
              <a:cxnLst/>
              <a:rect l="l" t="t" r="r" b="b"/>
              <a:pathLst>
                <a:path w="1003" h="1453" extrusionOk="0">
                  <a:moveTo>
                    <a:pt x="0" y="0"/>
                  </a:moveTo>
                  <a:cubicBezTo>
                    <a:pt x="277" y="173"/>
                    <a:pt x="450" y="450"/>
                    <a:pt x="588" y="726"/>
                  </a:cubicBezTo>
                  <a:cubicBezTo>
                    <a:pt x="726" y="1037"/>
                    <a:pt x="864" y="1176"/>
                    <a:pt x="1003" y="1452"/>
                  </a:cubicBezTo>
                  <a:lnTo>
                    <a:pt x="1003" y="1176"/>
                  </a:lnTo>
                  <a:lnTo>
                    <a:pt x="1003" y="173"/>
                  </a:lnTo>
                  <a:cubicBezTo>
                    <a:pt x="726" y="173"/>
                    <a:pt x="277" y="0"/>
                    <a:pt x="0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8"/>
            <p:cNvSpPr/>
            <p:nvPr/>
          </p:nvSpPr>
          <p:spPr>
            <a:xfrm>
              <a:off x="7337657" y="3976744"/>
              <a:ext cx="14787" cy="23920"/>
            </a:xfrm>
            <a:custGeom>
              <a:avLst/>
              <a:gdLst/>
              <a:ahLst/>
              <a:cxnLst/>
              <a:rect l="l" t="t" r="r" b="b"/>
              <a:pathLst>
                <a:path w="727" h="1176" extrusionOk="0">
                  <a:moveTo>
                    <a:pt x="0" y="0"/>
                  </a:moveTo>
                  <a:lnTo>
                    <a:pt x="0" y="1003"/>
                  </a:lnTo>
                  <a:cubicBezTo>
                    <a:pt x="312" y="1003"/>
                    <a:pt x="450" y="1003"/>
                    <a:pt x="726" y="1176"/>
                  </a:cubicBezTo>
                  <a:cubicBezTo>
                    <a:pt x="588" y="1003"/>
                    <a:pt x="588" y="864"/>
                    <a:pt x="450" y="726"/>
                  </a:cubicBezTo>
                  <a:cubicBezTo>
                    <a:pt x="312" y="450"/>
                    <a:pt x="173" y="139"/>
                    <a:pt x="0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8"/>
            <p:cNvSpPr/>
            <p:nvPr/>
          </p:nvSpPr>
          <p:spPr>
            <a:xfrm>
              <a:off x="7337657" y="3997124"/>
              <a:ext cx="26727" cy="21113"/>
            </a:xfrm>
            <a:custGeom>
              <a:avLst/>
              <a:gdLst/>
              <a:ahLst/>
              <a:cxnLst/>
              <a:rect l="l" t="t" r="r" b="b"/>
              <a:pathLst>
                <a:path w="1314" h="1038" extrusionOk="0">
                  <a:moveTo>
                    <a:pt x="0" y="1"/>
                  </a:moveTo>
                  <a:cubicBezTo>
                    <a:pt x="0" y="174"/>
                    <a:pt x="173" y="450"/>
                    <a:pt x="173" y="727"/>
                  </a:cubicBezTo>
                  <a:lnTo>
                    <a:pt x="450" y="727"/>
                  </a:lnTo>
                  <a:cubicBezTo>
                    <a:pt x="726" y="865"/>
                    <a:pt x="1037" y="865"/>
                    <a:pt x="1314" y="1038"/>
                  </a:cubicBezTo>
                  <a:cubicBezTo>
                    <a:pt x="1176" y="727"/>
                    <a:pt x="865" y="450"/>
                    <a:pt x="726" y="174"/>
                  </a:cubicBezTo>
                  <a:cubicBezTo>
                    <a:pt x="450" y="1"/>
                    <a:pt x="312" y="1"/>
                    <a:pt x="0" y="1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8"/>
            <p:cNvSpPr/>
            <p:nvPr/>
          </p:nvSpPr>
          <p:spPr>
            <a:xfrm>
              <a:off x="7341176" y="3956343"/>
              <a:ext cx="40802" cy="49955"/>
            </a:xfrm>
            <a:custGeom>
              <a:avLst/>
              <a:gdLst/>
              <a:ahLst/>
              <a:cxnLst/>
              <a:rect l="l" t="t" r="r" b="b"/>
              <a:pathLst>
                <a:path w="2006" h="2456" extrusionOk="0">
                  <a:moveTo>
                    <a:pt x="0" y="1"/>
                  </a:moveTo>
                  <a:cubicBezTo>
                    <a:pt x="415" y="727"/>
                    <a:pt x="864" y="1591"/>
                    <a:pt x="1417" y="2317"/>
                  </a:cubicBezTo>
                  <a:cubicBezTo>
                    <a:pt x="1556" y="2317"/>
                    <a:pt x="1867" y="2317"/>
                    <a:pt x="2005" y="2455"/>
                  </a:cubicBezTo>
                  <a:cubicBezTo>
                    <a:pt x="1729" y="1867"/>
                    <a:pt x="1417" y="1314"/>
                    <a:pt x="1003" y="865"/>
                  </a:cubicBezTo>
                  <a:cubicBezTo>
                    <a:pt x="864" y="589"/>
                    <a:pt x="553" y="277"/>
                    <a:pt x="415" y="139"/>
                  </a:cubicBezTo>
                  <a:cubicBezTo>
                    <a:pt x="415" y="139"/>
                    <a:pt x="277" y="139"/>
                    <a:pt x="277" y="1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8"/>
            <p:cNvSpPr/>
            <p:nvPr/>
          </p:nvSpPr>
          <p:spPr>
            <a:xfrm>
              <a:off x="7369997" y="4003450"/>
              <a:ext cx="20401" cy="20421"/>
            </a:xfrm>
            <a:custGeom>
              <a:avLst/>
              <a:gdLst/>
              <a:ahLst/>
              <a:cxnLst/>
              <a:rect l="l" t="t" r="r" b="b"/>
              <a:pathLst>
                <a:path w="1003" h="1004" extrusionOk="0">
                  <a:moveTo>
                    <a:pt x="0" y="1"/>
                  </a:moveTo>
                  <a:cubicBezTo>
                    <a:pt x="0" y="139"/>
                    <a:pt x="0" y="139"/>
                    <a:pt x="139" y="277"/>
                  </a:cubicBezTo>
                  <a:cubicBezTo>
                    <a:pt x="312" y="416"/>
                    <a:pt x="450" y="727"/>
                    <a:pt x="726" y="865"/>
                  </a:cubicBezTo>
                  <a:cubicBezTo>
                    <a:pt x="726" y="865"/>
                    <a:pt x="865" y="865"/>
                    <a:pt x="1003" y="1003"/>
                  </a:cubicBezTo>
                  <a:lnTo>
                    <a:pt x="1003" y="416"/>
                  </a:lnTo>
                  <a:cubicBezTo>
                    <a:pt x="865" y="416"/>
                    <a:pt x="726" y="416"/>
                    <a:pt x="726" y="277"/>
                  </a:cubicBezTo>
                  <a:cubicBezTo>
                    <a:pt x="726" y="277"/>
                    <a:pt x="726" y="139"/>
                    <a:pt x="588" y="139"/>
                  </a:cubicBezTo>
                  <a:cubicBezTo>
                    <a:pt x="450" y="1"/>
                    <a:pt x="139" y="1"/>
                    <a:pt x="0" y="1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2" name="Google Shape;1342;p8"/>
            <p:cNvSpPr/>
            <p:nvPr/>
          </p:nvSpPr>
          <p:spPr>
            <a:xfrm>
              <a:off x="7062767" y="3886049"/>
              <a:ext cx="32361" cy="58376"/>
            </a:xfrm>
            <a:custGeom>
              <a:avLst/>
              <a:gdLst/>
              <a:ahLst/>
              <a:cxnLst/>
              <a:rect l="l" t="t" r="r" b="b"/>
              <a:pathLst>
                <a:path w="1591" h="2870" extrusionOk="0">
                  <a:moveTo>
                    <a:pt x="0" y="0"/>
                  </a:moveTo>
                  <a:lnTo>
                    <a:pt x="0" y="0"/>
                  </a:lnTo>
                  <a:cubicBezTo>
                    <a:pt x="139" y="865"/>
                    <a:pt x="277" y="1590"/>
                    <a:pt x="415" y="2316"/>
                  </a:cubicBezTo>
                  <a:cubicBezTo>
                    <a:pt x="554" y="2455"/>
                    <a:pt x="726" y="2455"/>
                    <a:pt x="865" y="2593"/>
                  </a:cubicBezTo>
                  <a:cubicBezTo>
                    <a:pt x="1141" y="2731"/>
                    <a:pt x="1279" y="2731"/>
                    <a:pt x="1590" y="2869"/>
                  </a:cubicBezTo>
                  <a:cubicBezTo>
                    <a:pt x="1003" y="1867"/>
                    <a:pt x="554" y="1003"/>
                    <a:pt x="0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8"/>
            <p:cNvSpPr/>
            <p:nvPr/>
          </p:nvSpPr>
          <p:spPr>
            <a:xfrm>
              <a:off x="7405144" y="3883242"/>
              <a:ext cx="52762" cy="120230"/>
            </a:xfrm>
            <a:custGeom>
              <a:avLst/>
              <a:gdLst/>
              <a:ahLst/>
              <a:cxnLst/>
              <a:rect l="l" t="t" r="r" b="b"/>
              <a:pathLst>
                <a:path w="2594" h="5911" extrusionOk="0">
                  <a:moveTo>
                    <a:pt x="2455" y="0"/>
                  </a:moveTo>
                  <a:cubicBezTo>
                    <a:pt x="1591" y="1279"/>
                    <a:pt x="727" y="2454"/>
                    <a:pt x="139" y="3733"/>
                  </a:cubicBezTo>
                  <a:lnTo>
                    <a:pt x="1" y="3871"/>
                  </a:lnTo>
                  <a:cubicBezTo>
                    <a:pt x="139" y="4459"/>
                    <a:pt x="139" y="5047"/>
                    <a:pt x="1" y="5600"/>
                  </a:cubicBezTo>
                  <a:cubicBezTo>
                    <a:pt x="1" y="5600"/>
                    <a:pt x="139" y="5773"/>
                    <a:pt x="139" y="5911"/>
                  </a:cubicBezTo>
                  <a:cubicBezTo>
                    <a:pt x="139" y="5773"/>
                    <a:pt x="312" y="5773"/>
                    <a:pt x="312" y="5773"/>
                  </a:cubicBezTo>
                  <a:cubicBezTo>
                    <a:pt x="588" y="5461"/>
                    <a:pt x="865" y="5185"/>
                    <a:pt x="1176" y="5047"/>
                  </a:cubicBezTo>
                  <a:cubicBezTo>
                    <a:pt x="1452" y="4597"/>
                    <a:pt x="1729" y="4183"/>
                    <a:pt x="1867" y="3733"/>
                  </a:cubicBezTo>
                  <a:cubicBezTo>
                    <a:pt x="2178" y="3180"/>
                    <a:pt x="2317" y="2731"/>
                    <a:pt x="2455" y="2143"/>
                  </a:cubicBezTo>
                  <a:cubicBezTo>
                    <a:pt x="2593" y="1590"/>
                    <a:pt x="2593" y="1141"/>
                    <a:pt x="2593" y="726"/>
                  </a:cubicBezTo>
                  <a:cubicBezTo>
                    <a:pt x="2593" y="415"/>
                    <a:pt x="2455" y="277"/>
                    <a:pt x="2455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8"/>
            <p:cNvSpPr/>
            <p:nvPr/>
          </p:nvSpPr>
          <p:spPr>
            <a:xfrm>
              <a:off x="7407951" y="3821369"/>
              <a:ext cx="94235" cy="196871"/>
            </a:xfrm>
            <a:custGeom>
              <a:avLst/>
              <a:gdLst/>
              <a:ahLst/>
              <a:cxnLst/>
              <a:rect l="l" t="t" r="r" b="b"/>
              <a:pathLst>
                <a:path w="4633" h="9679" extrusionOk="0">
                  <a:moveTo>
                    <a:pt x="4322" y="0"/>
                  </a:moveTo>
                  <a:cubicBezTo>
                    <a:pt x="4045" y="450"/>
                    <a:pt x="3907" y="726"/>
                    <a:pt x="3769" y="1037"/>
                  </a:cubicBezTo>
                  <a:cubicBezTo>
                    <a:pt x="3319" y="1590"/>
                    <a:pt x="2904" y="2316"/>
                    <a:pt x="2455" y="2904"/>
                  </a:cubicBezTo>
                  <a:cubicBezTo>
                    <a:pt x="2455" y="3042"/>
                    <a:pt x="2317" y="3042"/>
                    <a:pt x="2317" y="3042"/>
                  </a:cubicBezTo>
                  <a:cubicBezTo>
                    <a:pt x="2317" y="3319"/>
                    <a:pt x="2455" y="3457"/>
                    <a:pt x="2455" y="3768"/>
                  </a:cubicBezTo>
                  <a:cubicBezTo>
                    <a:pt x="2455" y="4183"/>
                    <a:pt x="2455" y="4632"/>
                    <a:pt x="2317" y="5185"/>
                  </a:cubicBezTo>
                  <a:cubicBezTo>
                    <a:pt x="2179" y="5773"/>
                    <a:pt x="2040" y="6222"/>
                    <a:pt x="1729" y="6775"/>
                  </a:cubicBezTo>
                  <a:cubicBezTo>
                    <a:pt x="1591" y="7225"/>
                    <a:pt x="1314" y="7639"/>
                    <a:pt x="1038" y="8089"/>
                  </a:cubicBezTo>
                  <a:cubicBezTo>
                    <a:pt x="727" y="8227"/>
                    <a:pt x="450" y="8503"/>
                    <a:pt x="174" y="8815"/>
                  </a:cubicBezTo>
                  <a:cubicBezTo>
                    <a:pt x="174" y="8815"/>
                    <a:pt x="1" y="8815"/>
                    <a:pt x="1" y="8953"/>
                  </a:cubicBezTo>
                  <a:lnTo>
                    <a:pt x="1" y="9679"/>
                  </a:lnTo>
                  <a:cubicBezTo>
                    <a:pt x="450" y="9229"/>
                    <a:pt x="865" y="8815"/>
                    <a:pt x="1176" y="8365"/>
                  </a:cubicBezTo>
                  <a:cubicBezTo>
                    <a:pt x="1902" y="7501"/>
                    <a:pt x="2317" y="6499"/>
                    <a:pt x="2904" y="5635"/>
                  </a:cubicBezTo>
                  <a:cubicBezTo>
                    <a:pt x="3181" y="5185"/>
                    <a:pt x="3457" y="4770"/>
                    <a:pt x="3769" y="4321"/>
                  </a:cubicBezTo>
                  <a:cubicBezTo>
                    <a:pt x="3907" y="4045"/>
                    <a:pt x="4045" y="3906"/>
                    <a:pt x="4183" y="3630"/>
                  </a:cubicBezTo>
                  <a:cubicBezTo>
                    <a:pt x="4322" y="3457"/>
                    <a:pt x="4494" y="3319"/>
                    <a:pt x="4633" y="3180"/>
                  </a:cubicBezTo>
                  <a:cubicBezTo>
                    <a:pt x="4494" y="3180"/>
                    <a:pt x="4494" y="3042"/>
                    <a:pt x="4494" y="3042"/>
                  </a:cubicBezTo>
                  <a:cubicBezTo>
                    <a:pt x="4494" y="2040"/>
                    <a:pt x="4494" y="1037"/>
                    <a:pt x="4322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8"/>
            <p:cNvSpPr/>
            <p:nvPr/>
          </p:nvSpPr>
          <p:spPr>
            <a:xfrm>
              <a:off x="7337657" y="3789741"/>
              <a:ext cx="149763" cy="158205"/>
            </a:xfrm>
            <a:custGeom>
              <a:avLst/>
              <a:gdLst/>
              <a:ahLst/>
              <a:cxnLst/>
              <a:rect l="l" t="t" r="r" b="b"/>
              <a:pathLst>
                <a:path w="7363" h="7778" extrusionOk="0">
                  <a:moveTo>
                    <a:pt x="5185" y="0"/>
                  </a:moveTo>
                  <a:cubicBezTo>
                    <a:pt x="4909" y="553"/>
                    <a:pt x="4632" y="1002"/>
                    <a:pt x="4321" y="1417"/>
                  </a:cubicBezTo>
                  <a:cubicBezTo>
                    <a:pt x="3768" y="2143"/>
                    <a:pt x="3180" y="2731"/>
                    <a:pt x="2593" y="3457"/>
                  </a:cubicBezTo>
                  <a:cubicBezTo>
                    <a:pt x="1729" y="4597"/>
                    <a:pt x="865" y="6049"/>
                    <a:pt x="0" y="7190"/>
                  </a:cubicBezTo>
                  <a:lnTo>
                    <a:pt x="173" y="7190"/>
                  </a:lnTo>
                  <a:cubicBezTo>
                    <a:pt x="1037" y="7466"/>
                    <a:pt x="1902" y="7604"/>
                    <a:pt x="2766" y="7777"/>
                  </a:cubicBezTo>
                  <a:cubicBezTo>
                    <a:pt x="3457" y="6464"/>
                    <a:pt x="4321" y="5323"/>
                    <a:pt x="5185" y="4010"/>
                  </a:cubicBezTo>
                  <a:cubicBezTo>
                    <a:pt x="5185" y="3871"/>
                    <a:pt x="5358" y="3733"/>
                    <a:pt x="5358" y="3595"/>
                  </a:cubicBezTo>
                  <a:cubicBezTo>
                    <a:pt x="5358" y="3595"/>
                    <a:pt x="5185" y="3457"/>
                    <a:pt x="5185" y="3284"/>
                  </a:cubicBezTo>
                  <a:cubicBezTo>
                    <a:pt x="4909" y="2869"/>
                    <a:pt x="4909" y="2281"/>
                    <a:pt x="5047" y="1867"/>
                  </a:cubicBezTo>
                  <a:cubicBezTo>
                    <a:pt x="5185" y="1279"/>
                    <a:pt x="5635" y="1002"/>
                    <a:pt x="6049" y="691"/>
                  </a:cubicBezTo>
                  <a:cubicBezTo>
                    <a:pt x="6360" y="553"/>
                    <a:pt x="6637" y="553"/>
                    <a:pt x="6913" y="553"/>
                  </a:cubicBezTo>
                  <a:lnTo>
                    <a:pt x="7363" y="553"/>
                  </a:lnTo>
                  <a:cubicBezTo>
                    <a:pt x="6775" y="277"/>
                    <a:pt x="6222" y="138"/>
                    <a:pt x="5773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8"/>
            <p:cNvSpPr/>
            <p:nvPr/>
          </p:nvSpPr>
          <p:spPr>
            <a:xfrm>
              <a:off x="7437484" y="3800989"/>
              <a:ext cx="49935" cy="61874"/>
            </a:xfrm>
            <a:custGeom>
              <a:avLst/>
              <a:gdLst/>
              <a:ahLst/>
              <a:cxnLst/>
              <a:rect l="l" t="t" r="r" b="b"/>
              <a:pathLst>
                <a:path w="2455" h="3042" extrusionOk="0">
                  <a:moveTo>
                    <a:pt x="2005" y="0"/>
                  </a:moveTo>
                  <a:cubicBezTo>
                    <a:pt x="1729" y="0"/>
                    <a:pt x="1452" y="0"/>
                    <a:pt x="1141" y="138"/>
                  </a:cubicBezTo>
                  <a:cubicBezTo>
                    <a:pt x="727" y="449"/>
                    <a:pt x="277" y="726"/>
                    <a:pt x="139" y="1314"/>
                  </a:cubicBezTo>
                  <a:cubicBezTo>
                    <a:pt x="1" y="1728"/>
                    <a:pt x="1" y="2316"/>
                    <a:pt x="277" y="2731"/>
                  </a:cubicBezTo>
                  <a:cubicBezTo>
                    <a:pt x="277" y="2904"/>
                    <a:pt x="450" y="3042"/>
                    <a:pt x="450" y="3042"/>
                  </a:cubicBezTo>
                  <a:cubicBezTo>
                    <a:pt x="865" y="2592"/>
                    <a:pt x="1141" y="2039"/>
                    <a:pt x="1452" y="1590"/>
                  </a:cubicBezTo>
                  <a:cubicBezTo>
                    <a:pt x="1729" y="1314"/>
                    <a:pt x="1867" y="864"/>
                    <a:pt x="2005" y="588"/>
                  </a:cubicBezTo>
                  <a:cubicBezTo>
                    <a:pt x="2178" y="449"/>
                    <a:pt x="2317" y="138"/>
                    <a:pt x="2455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8"/>
            <p:cNvSpPr/>
            <p:nvPr/>
          </p:nvSpPr>
          <p:spPr>
            <a:xfrm>
              <a:off x="7071208" y="3715908"/>
              <a:ext cx="132190" cy="140631"/>
            </a:xfrm>
            <a:custGeom>
              <a:avLst/>
              <a:gdLst/>
              <a:ahLst/>
              <a:cxnLst/>
              <a:rect l="l" t="t" r="r" b="b"/>
              <a:pathLst>
                <a:path w="6499" h="6914" extrusionOk="0">
                  <a:moveTo>
                    <a:pt x="4632" y="1"/>
                  </a:moveTo>
                  <a:cubicBezTo>
                    <a:pt x="4459" y="174"/>
                    <a:pt x="4321" y="312"/>
                    <a:pt x="4183" y="588"/>
                  </a:cubicBezTo>
                  <a:cubicBezTo>
                    <a:pt x="3906" y="1038"/>
                    <a:pt x="3595" y="1452"/>
                    <a:pt x="3319" y="1902"/>
                  </a:cubicBezTo>
                  <a:cubicBezTo>
                    <a:pt x="2904" y="2455"/>
                    <a:pt x="2454" y="3042"/>
                    <a:pt x="2178" y="3457"/>
                  </a:cubicBezTo>
                  <a:cubicBezTo>
                    <a:pt x="1452" y="4494"/>
                    <a:pt x="726" y="5358"/>
                    <a:pt x="0" y="6361"/>
                  </a:cubicBezTo>
                  <a:cubicBezTo>
                    <a:pt x="92" y="6361"/>
                    <a:pt x="261" y="6299"/>
                    <a:pt x="405" y="6299"/>
                  </a:cubicBezTo>
                  <a:cubicBezTo>
                    <a:pt x="476" y="6299"/>
                    <a:pt x="542" y="6315"/>
                    <a:pt x="588" y="6361"/>
                  </a:cubicBezTo>
                  <a:cubicBezTo>
                    <a:pt x="1175" y="6361"/>
                    <a:pt x="1590" y="6499"/>
                    <a:pt x="1867" y="6914"/>
                  </a:cubicBezTo>
                  <a:cubicBezTo>
                    <a:pt x="2454" y="5911"/>
                    <a:pt x="3180" y="4909"/>
                    <a:pt x="3906" y="3907"/>
                  </a:cubicBezTo>
                  <a:cubicBezTo>
                    <a:pt x="4459" y="3181"/>
                    <a:pt x="4909" y="2593"/>
                    <a:pt x="5496" y="1902"/>
                  </a:cubicBezTo>
                  <a:cubicBezTo>
                    <a:pt x="5773" y="1314"/>
                    <a:pt x="6187" y="865"/>
                    <a:pt x="6499" y="312"/>
                  </a:cubicBezTo>
                  <a:cubicBezTo>
                    <a:pt x="5911" y="312"/>
                    <a:pt x="5323" y="174"/>
                    <a:pt x="4632" y="1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8"/>
            <p:cNvSpPr/>
            <p:nvPr/>
          </p:nvSpPr>
          <p:spPr>
            <a:xfrm>
              <a:off x="7065574" y="3844028"/>
              <a:ext cx="43609" cy="27276"/>
            </a:xfrm>
            <a:custGeom>
              <a:avLst/>
              <a:gdLst/>
              <a:ahLst/>
              <a:cxnLst/>
              <a:rect l="l" t="t" r="r" b="b"/>
              <a:pathLst>
                <a:path w="2144" h="1341" extrusionOk="0">
                  <a:moveTo>
                    <a:pt x="682" y="0"/>
                  </a:moveTo>
                  <a:cubicBezTo>
                    <a:pt x="538" y="0"/>
                    <a:pt x="369" y="62"/>
                    <a:pt x="277" y="62"/>
                  </a:cubicBezTo>
                  <a:cubicBezTo>
                    <a:pt x="139" y="200"/>
                    <a:pt x="139" y="338"/>
                    <a:pt x="1" y="476"/>
                  </a:cubicBezTo>
                  <a:lnTo>
                    <a:pt x="139" y="476"/>
                  </a:lnTo>
                  <a:cubicBezTo>
                    <a:pt x="588" y="926"/>
                    <a:pt x="1141" y="1202"/>
                    <a:pt x="1591" y="1341"/>
                  </a:cubicBezTo>
                  <a:lnTo>
                    <a:pt x="1729" y="1341"/>
                  </a:lnTo>
                  <a:cubicBezTo>
                    <a:pt x="1867" y="1064"/>
                    <a:pt x="2006" y="926"/>
                    <a:pt x="2144" y="615"/>
                  </a:cubicBezTo>
                  <a:cubicBezTo>
                    <a:pt x="1867" y="200"/>
                    <a:pt x="1452" y="62"/>
                    <a:pt x="865" y="62"/>
                  </a:cubicBezTo>
                  <a:cubicBezTo>
                    <a:pt x="819" y="16"/>
                    <a:pt x="753" y="0"/>
                    <a:pt x="682" y="0"/>
                  </a:cubicBezTo>
                  <a:close/>
                </a:path>
              </a:pathLst>
            </a:custGeom>
            <a:solidFill>
              <a:srgbClr val="DFC9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8"/>
            <p:cNvSpPr/>
            <p:nvPr/>
          </p:nvSpPr>
          <p:spPr>
            <a:xfrm>
              <a:off x="7341176" y="3935963"/>
              <a:ext cx="20" cy="2827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9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2E6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8"/>
            <p:cNvSpPr/>
            <p:nvPr/>
          </p:nvSpPr>
          <p:spPr>
            <a:xfrm>
              <a:off x="7341176" y="3935963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2E6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8"/>
            <p:cNvSpPr/>
            <p:nvPr/>
          </p:nvSpPr>
          <p:spPr>
            <a:xfrm>
              <a:off x="7159075" y="3909257"/>
              <a:ext cx="41514" cy="44301"/>
            </a:xfrm>
            <a:custGeom>
              <a:avLst/>
              <a:gdLst/>
              <a:ahLst/>
              <a:cxnLst/>
              <a:rect l="l" t="t" r="r" b="b"/>
              <a:pathLst>
                <a:path w="2041" h="2178" extrusionOk="0">
                  <a:moveTo>
                    <a:pt x="1" y="0"/>
                  </a:moveTo>
                  <a:cubicBezTo>
                    <a:pt x="312" y="726"/>
                    <a:pt x="727" y="1314"/>
                    <a:pt x="1176" y="2039"/>
                  </a:cubicBezTo>
                  <a:cubicBezTo>
                    <a:pt x="1453" y="2039"/>
                    <a:pt x="1729" y="2178"/>
                    <a:pt x="2040" y="2178"/>
                  </a:cubicBezTo>
                  <a:cubicBezTo>
                    <a:pt x="1729" y="1590"/>
                    <a:pt x="1453" y="1037"/>
                    <a:pt x="1176" y="311"/>
                  </a:cubicBezTo>
                  <a:cubicBezTo>
                    <a:pt x="727" y="173"/>
                    <a:pt x="450" y="173"/>
                    <a:pt x="1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8"/>
            <p:cNvSpPr/>
            <p:nvPr/>
          </p:nvSpPr>
          <p:spPr>
            <a:xfrm>
              <a:off x="7182994" y="3950729"/>
              <a:ext cx="43609" cy="46416"/>
            </a:xfrm>
            <a:custGeom>
              <a:avLst/>
              <a:gdLst/>
              <a:ahLst/>
              <a:cxnLst/>
              <a:rect l="l" t="t" r="r" b="b"/>
              <a:pathLst>
                <a:path w="2144" h="2282" extrusionOk="0">
                  <a:moveTo>
                    <a:pt x="0" y="0"/>
                  </a:moveTo>
                  <a:cubicBezTo>
                    <a:pt x="415" y="726"/>
                    <a:pt x="864" y="1279"/>
                    <a:pt x="1417" y="2005"/>
                  </a:cubicBezTo>
                  <a:lnTo>
                    <a:pt x="1417" y="2143"/>
                  </a:lnTo>
                  <a:cubicBezTo>
                    <a:pt x="1728" y="2143"/>
                    <a:pt x="2005" y="2282"/>
                    <a:pt x="2143" y="2282"/>
                  </a:cubicBezTo>
                  <a:cubicBezTo>
                    <a:pt x="1867" y="1729"/>
                    <a:pt x="1417" y="1141"/>
                    <a:pt x="1003" y="415"/>
                  </a:cubicBezTo>
                  <a:cubicBezTo>
                    <a:pt x="1003" y="415"/>
                    <a:pt x="864" y="277"/>
                    <a:pt x="864" y="139"/>
                  </a:cubicBezTo>
                  <a:cubicBezTo>
                    <a:pt x="553" y="139"/>
                    <a:pt x="277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8"/>
            <p:cNvSpPr/>
            <p:nvPr/>
          </p:nvSpPr>
          <p:spPr>
            <a:xfrm>
              <a:off x="7147827" y="3973937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8"/>
            <p:cNvSpPr/>
            <p:nvPr/>
          </p:nvSpPr>
          <p:spPr>
            <a:xfrm>
              <a:off x="7147827" y="3973937"/>
              <a:ext cx="20" cy="2827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38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8"/>
            <p:cNvSpPr/>
            <p:nvPr/>
          </p:nvSpPr>
          <p:spPr>
            <a:xfrm>
              <a:off x="7258922" y="3935963"/>
              <a:ext cx="47107" cy="49935"/>
            </a:xfrm>
            <a:custGeom>
              <a:avLst/>
              <a:gdLst/>
              <a:ahLst/>
              <a:cxnLst/>
              <a:rect l="l" t="t" r="r" b="b"/>
              <a:pathLst>
                <a:path w="2316" h="2455" extrusionOk="0">
                  <a:moveTo>
                    <a:pt x="0" y="1"/>
                  </a:moveTo>
                  <a:cubicBezTo>
                    <a:pt x="415" y="588"/>
                    <a:pt x="864" y="1279"/>
                    <a:pt x="1141" y="2005"/>
                  </a:cubicBezTo>
                  <a:cubicBezTo>
                    <a:pt x="1590" y="2144"/>
                    <a:pt x="2005" y="2316"/>
                    <a:pt x="2316" y="2455"/>
                  </a:cubicBezTo>
                  <a:cubicBezTo>
                    <a:pt x="1867" y="1729"/>
                    <a:pt x="1452" y="865"/>
                    <a:pt x="1003" y="139"/>
                  </a:cubicBezTo>
                  <a:cubicBezTo>
                    <a:pt x="726" y="139"/>
                    <a:pt x="415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8"/>
            <p:cNvSpPr/>
            <p:nvPr/>
          </p:nvSpPr>
          <p:spPr>
            <a:xfrm>
              <a:off x="7282110" y="3976744"/>
              <a:ext cx="37995" cy="41494"/>
            </a:xfrm>
            <a:custGeom>
              <a:avLst/>
              <a:gdLst/>
              <a:ahLst/>
              <a:cxnLst/>
              <a:rect l="l" t="t" r="r" b="b"/>
              <a:pathLst>
                <a:path w="1868" h="2040" extrusionOk="0">
                  <a:moveTo>
                    <a:pt x="1" y="0"/>
                  </a:moveTo>
                  <a:lnTo>
                    <a:pt x="1" y="0"/>
                  </a:lnTo>
                  <a:cubicBezTo>
                    <a:pt x="450" y="588"/>
                    <a:pt x="727" y="1314"/>
                    <a:pt x="1176" y="1867"/>
                  </a:cubicBezTo>
                  <a:cubicBezTo>
                    <a:pt x="1453" y="2040"/>
                    <a:pt x="1591" y="2040"/>
                    <a:pt x="1867" y="2040"/>
                  </a:cubicBezTo>
                  <a:lnTo>
                    <a:pt x="1867" y="1729"/>
                  </a:lnTo>
                  <a:cubicBezTo>
                    <a:pt x="1729" y="1314"/>
                    <a:pt x="1453" y="864"/>
                    <a:pt x="1176" y="450"/>
                  </a:cubicBezTo>
                  <a:cubicBezTo>
                    <a:pt x="865" y="311"/>
                    <a:pt x="450" y="13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8"/>
            <p:cNvSpPr/>
            <p:nvPr/>
          </p:nvSpPr>
          <p:spPr>
            <a:xfrm>
              <a:off x="7197049" y="3921196"/>
              <a:ext cx="35168" cy="37995"/>
            </a:xfrm>
            <a:custGeom>
              <a:avLst/>
              <a:gdLst/>
              <a:ahLst/>
              <a:cxnLst/>
              <a:rect l="l" t="t" r="r" b="b"/>
              <a:pathLst>
                <a:path w="1729" h="1868" extrusionOk="0">
                  <a:moveTo>
                    <a:pt x="0" y="1"/>
                  </a:moveTo>
                  <a:cubicBezTo>
                    <a:pt x="312" y="588"/>
                    <a:pt x="588" y="1141"/>
                    <a:pt x="865" y="1729"/>
                  </a:cubicBezTo>
                  <a:cubicBezTo>
                    <a:pt x="1176" y="1867"/>
                    <a:pt x="1452" y="1867"/>
                    <a:pt x="1729" y="1867"/>
                  </a:cubicBezTo>
                  <a:cubicBezTo>
                    <a:pt x="1452" y="1314"/>
                    <a:pt x="1176" y="727"/>
                    <a:pt x="865" y="139"/>
                  </a:cubicBezTo>
                  <a:cubicBezTo>
                    <a:pt x="588" y="139"/>
                    <a:pt x="312" y="1"/>
                    <a:pt x="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8"/>
            <p:cNvSpPr/>
            <p:nvPr/>
          </p:nvSpPr>
          <p:spPr>
            <a:xfrm>
              <a:off x="7214623" y="3956343"/>
              <a:ext cx="44321" cy="49955"/>
            </a:xfrm>
            <a:custGeom>
              <a:avLst/>
              <a:gdLst/>
              <a:ahLst/>
              <a:cxnLst/>
              <a:rect l="l" t="t" r="r" b="b"/>
              <a:pathLst>
                <a:path w="2179" h="2456" extrusionOk="0">
                  <a:moveTo>
                    <a:pt x="1" y="1"/>
                  </a:moveTo>
                  <a:lnTo>
                    <a:pt x="1" y="1"/>
                  </a:lnTo>
                  <a:cubicBezTo>
                    <a:pt x="173" y="139"/>
                    <a:pt x="173" y="139"/>
                    <a:pt x="173" y="277"/>
                  </a:cubicBezTo>
                  <a:cubicBezTo>
                    <a:pt x="588" y="865"/>
                    <a:pt x="1038" y="1591"/>
                    <a:pt x="1452" y="2317"/>
                  </a:cubicBezTo>
                  <a:cubicBezTo>
                    <a:pt x="1729" y="2317"/>
                    <a:pt x="1902" y="2317"/>
                    <a:pt x="2178" y="2455"/>
                  </a:cubicBezTo>
                  <a:cubicBezTo>
                    <a:pt x="1729" y="1867"/>
                    <a:pt x="1452" y="1142"/>
                    <a:pt x="1176" y="589"/>
                  </a:cubicBezTo>
                  <a:cubicBezTo>
                    <a:pt x="1038" y="450"/>
                    <a:pt x="1038" y="277"/>
                    <a:pt x="865" y="139"/>
                  </a:cubicBezTo>
                  <a:cubicBezTo>
                    <a:pt x="588" y="139"/>
                    <a:pt x="312" y="139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8"/>
            <p:cNvSpPr/>
            <p:nvPr/>
          </p:nvSpPr>
          <p:spPr>
            <a:xfrm>
              <a:off x="7229389" y="3926830"/>
              <a:ext cx="37975" cy="44301"/>
            </a:xfrm>
            <a:custGeom>
              <a:avLst/>
              <a:gdLst/>
              <a:ahLst/>
              <a:cxnLst/>
              <a:rect l="l" t="t" r="r" b="b"/>
              <a:pathLst>
                <a:path w="1867" h="2178" extrusionOk="0">
                  <a:moveTo>
                    <a:pt x="0" y="0"/>
                  </a:moveTo>
                  <a:lnTo>
                    <a:pt x="0" y="0"/>
                  </a:lnTo>
                  <a:cubicBezTo>
                    <a:pt x="312" y="588"/>
                    <a:pt x="588" y="1314"/>
                    <a:pt x="1003" y="1901"/>
                  </a:cubicBezTo>
                  <a:cubicBezTo>
                    <a:pt x="1314" y="2040"/>
                    <a:pt x="1590" y="2040"/>
                    <a:pt x="1867" y="2178"/>
                  </a:cubicBezTo>
                  <a:cubicBezTo>
                    <a:pt x="1452" y="1590"/>
                    <a:pt x="1176" y="864"/>
                    <a:pt x="726" y="311"/>
                  </a:cubicBezTo>
                  <a:lnTo>
                    <a:pt x="726" y="173"/>
                  </a:lnTo>
                  <a:lnTo>
                    <a:pt x="450" y="173"/>
                  </a:lnTo>
                  <a:cubicBezTo>
                    <a:pt x="312" y="173"/>
                    <a:pt x="139" y="173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8"/>
            <p:cNvSpPr/>
            <p:nvPr/>
          </p:nvSpPr>
          <p:spPr>
            <a:xfrm>
              <a:off x="7249770" y="3965496"/>
              <a:ext cx="41514" cy="46416"/>
            </a:xfrm>
            <a:custGeom>
              <a:avLst/>
              <a:gdLst/>
              <a:ahLst/>
              <a:cxnLst/>
              <a:rect l="l" t="t" r="r" b="b"/>
              <a:pathLst>
                <a:path w="2041" h="2282" extrusionOk="0">
                  <a:moveTo>
                    <a:pt x="1" y="0"/>
                  </a:moveTo>
                  <a:cubicBezTo>
                    <a:pt x="312" y="692"/>
                    <a:pt x="727" y="1417"/>
                    <a:pt x="1314" y="2143"/>
                  </a:cubicBezTo>
                  <a:cubicBezTo>
                    <a:pt x="1453" y="2143"/>
                    <a:pt x="1591" y="2282"/>
                    <a:pt x="1729" y="2282"/>
                  </a:cubicBezTo>
                  <a:lnTo>
                    <a:pt x="2040" y="2282"/>
                  </a:lnTo>
                  <a:cubicBezTo>
                    <a:pt x="1591" y="1556"/>
                    <a:pt x="1176" y="1003"/>
                    <a:pt x="865" y="277"/>
                  </a:cubicBezTo>
                  <a:cubicBezTo>
                    <a:pt x="588" y="139"/>
                    <a:pt x="312" y="13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8"/>
            <p:cNvSpPr/>
            <p:nvPr/>
          </p:nvSpPr>
          <p:spPr>
            <a:xfrm>
              <a:off x="7294069" y="3941597"/>
              <a:ext cx="26035" cy="44301"/>
            </a:xfrm>
            <a:custGeom>
              <a:avLst/>
              <a:gdLst/>
              <a:ahLst/>
              <a:cxnLst/>
              <a:rect l="l" t="t" r="r" b="b"/>
              <a:pathLst>
                <a:path w="1280" h="2178" extrusionOk="0">
                  <a:moveTo>
                    <a:pt x="0" y="0"/>
                  </a:moveTo>
                  <a:cubicBezTo>
                    <a:pt x="415" y="726"/>
                    <a:pt x="865" y="1452"/>
                    <a:pt x="1279" y="2178"/>
                  </a:cubicBezTo>
                  <a:cubicBezTo>
                    <a:pt x="1279" y="1590"/>
                    <a:pt x="1141" y="864"/>
                    <a:pt x="1003" y="311"/>
                  </a:cubicBezTo>
                  <a:cubicBezTo>
                    <a:pt x="1003" y="311"/>
                    <a:pt x="1003" y="138"/>
                    <a:pt x="865" y="138"/>
                  </a:cubicBezTo>
                  <a:lnTo>
                    <a:pt x="277" y="138"/>
                  </a:lnTo>
                  <a:cubicBezTo>
                    <a:pt x="277" y="0"/>
                    <a:pt x="139" y="0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8"/>
            <p:cNvSpPr/>
            <p:nvPr/>
          </p:nvSpPr>
          <p:spPr>
            <a:xfrm>
              <a:off x="7118314" y="3953536"/>
              <a:ext cx="14767" cy="20421"/>
            </a:xfrm>
            <a:custGeom>
              <a:avLst/>
              <a:gdLst/>
              <a:ahLst/>
              <a:cxnLst/>
              <a:rect l="l" t="t" r="r" b="b"/>
              <a:pathLst>
                <a:path w="726" h="1004" extrusionOk="0">
                  <a:moveTo>
                    <a:pt x="0" y="1"/>
                  </a:moveTo>
                  <a:cubicBezTo>
                    <a:pt x="0" y="139"/>
                    <a:pt x="0" y="415"/>
                    <a:pt x="138" y="727"/>
                  </a:cubicBezTo>
                  <a:cubicBezTo>
                    <a:pt x="277" y="865"/>
                    <a:pt x="415" y="865"/>
                    <a:pt x="726" y="1003"/>
                  </a:cubicBezTo>
                  <a:cubicBezTo>
                    <a:pt x="588" y="865"/>
                    <a:pt x="415" y="588"/>
                    <a:pt x="415" y="415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8"/>
            <p:cNvSpPr/>
            <p:nvPr/>
          </p:nvSpPr>
          <p:spPr>
            <a:xfrm>
              <a:off x="7097914" y="3918389"/>
              <a:ext cx="2827" cy="11960"/>
            </a:xfrm>
            <a:custGeom>
              <a:avLst/>
              <a:gdLst/>
              <a:ahLst/>
              <a:cxnLst/>
              <a:rect l="l" t="t" r="r" b="b"/>
              <a:pathLst>
                <a:path w="139" h="588" extrusionOk="0">
                  <a:moveTo>
                    <a:pt x="1" y="0"/>
                  </a:moveTo>
                  <a:lnTo>
                    <a:pt x="1" y="415"/>
                  </a:lnTo>
                  <a:lnTo>
                    <a:pt x="139" y="588"/>
                  </a:lnTo>
                  <a:cubicBezTo>
                    <a:pt x="139" y="415"/>
                    <a:pt x="1" y="139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8"/>
            <p:cNvSpPr/>
            <p:nvPr/>
          </p:nvSpPr>
          <p:spPr>
            <a:xfrm>
              <a:off x="7130254" y="3903623"/>
              <a:ext cx="35168" cy="44321"/>
            </a:xfrm>
            <a:custGeom>
              <a:avLst/>
              <a:gdLst/>
              <a:ahLst/>
              <a:cxnLst/>
              <a:rect l="l" t="t" r="r" b="b"/>
              <a:pathLst>
                <a:path w="1729" h="2179" extrusionOk="0">
                  <a:moveTo>
                    <a:pt x="1" y="1"/>
                  </a:moveTo>
                  <a:lnTo>
                    <a:pt x="139" y="139"/>
                  </a:lnTo>
                  <a:cubicBezTo>
                    <a:pt x="416" y="865"/>
                    <a:pt x="692" y="1314"/>
                    <a:pt x="1003" y="1867"/>
                  </a:cubicBezTo>
                  <a:cubicBezTo>
                    <a:pt x="1280" y="2005"/>
                    <a:pt x="1556" y="2005"/>
                    <a:pt x="1729" y="2178"/>
                  </a:cubicBezTo>
                  <a:cubicBezTo>
                    <a:pt x="1418" y="1452"/>
                    <a:pt x="1003" y="726"/>
                    <a:pt x="692" y="139"/>
                  </a:cubicBezTo>
                  <a:cubicBezTo>
                    <a:pt x="416" y="1"/>
                    <a:pt x="277" y="1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8"/>
            <p:cNvSpPr/>
            <p:nvPr/>
          </p:nvSpPr>
          <p:spPr>
            <a:xfrm>
              <a:off x="7150654" y="3941597"/>
              <a:ext cx="46416" cy="49935"/>
            </a:xfrm>
            <a:custGeom>
              <a:avLst/>
              <a:gdLst/>
              <a:ahLst/>
              <a:cxnLst/>
              <a:rect l="l" t="t" r="r" b="b"/>
              <a:pathLst>
                <a:path w="2282" h="2455" extrusionOk="0">
                  <a:moveTo>
                    <a:pt x="0" y="0"/>
                  </a:moveTo>
                  <a:lnTo>
                    <a:pt x="0" y="0"/>
                  </a:lnTo>
                  <a:cubicBezTo>
                    <a:pt x="415" y="726"/>
                    <a:pt x="1003" y="1452"/>
                    <a:pt x="1279" y="2178"/>
                  </a:cubicBezTo>
                  <a:lnTo>
                    <a:pt x="1417" y="2178"/>
                  </a:lnTo>
                  <a:cubicBezTo>
                    <a:pt x="1728" y="2316"/>
                    <a:pt x="2005" y="2316"/>
                    <a:pt x="2281" y="2454"/>
                  </a:cubicBezTo>
                  <a:cubicBezTo>
                    <a:pt x="1728" y="1728"/>
                    <a:pt x="1279" y="1002"/>
                    <a:pt x="726" y="311"/>
                  </a:cubicBezTo>
                  <a:cubicBezTo>
                    <a:pt x="553" y="138"/>
                    <a:pt x="277" y="13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8"/>
            <p:cNvSpPr/>
            <p:nvPr/>
          </p:nvSpPr>
          <p:spPr>
            <a:xfrm>
              <a:off x="7121121" y="3909257"/>
              <a:ext cx="11960" cy="26727"/>
            </a:xfrm>
            <a:custGeom>
              <a:avLst/>
              <a:gdLst/>
              <a:ahLst/>
              <a:cxnLst/>
              <a:rect l="l" t="t" r="r" b="b"/>
              <a:pathLst>
                <a:path w="588" h="1314" extrusionOk="0">
                  <a:moveTo>
                    <a:pt x="0" y="0"/>
                  </a:moveTo>
                  <a:cubicBezTo>
                    <a:pt x="0" y="311"/>
                    <a:pt x="0" y="449"/>
                    <a:pt x="139" y="726"/>
                  </a:cubicBezTo>
                  <a:cubicBezTo>
                    <a:pt x="139" y="864"/>
                    <a:pt x="139" y="864"/>
                    <a:pt x="277" y="1037"/>
                  </a:cubicBezTo>
                  <a:cubicBezTo>
                    <a:pt x="277" y="1037"/>
                    <a:pt x="277" y="1175"/>
                    <a:pt x="450" y="1175"/>
                  </a:cubicBezTo>
                  <a:lnTo>
                    <a:pt x="588" y="1314"/>
                  </a:lnTo>
                  <a:cubicBezTo>
                    <a:pt x="277" y="864"/>
                    <a:pt x="139" y="449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8"/>
            <p:cNvSpPr/>
            <p:nvPr/>
          </p:nvSpPr>
          <p:spPr>
            <a:xfrm>
              <a:off x="7112680" y="3900816"/>
              <a:ext cx="49243" cy="82275"/>
            </a:xfrm>
            <a:custGeom>
              <a:avLst/>
              <a:gdLst/>
              <a:ahLst/>
              <a:cxnLst/>
              <a:rect l="l" t="t" r="r" b="b"/>
              <a:pathLst>
                <a:path w="2421" h="4045" extrusionOk="0">
                  <a:moveTo>
                    <a:pt x="1" y="0"/>
                  </a:moveTo>
                  <a:lnTo>
                    <a:pt x="1" y="139"/>
                  </a:lnTo>
                  <a:cubicBezTo>
                    <a:pt x="139" y="415"/>
                    <a:pt x="139" y="726"/>
                    <a:pt x="139" y="864"/>
                  </a:cubicBezTo>
                  <a:cubicBezTo>
                    <a:pt x="277" y="1141"/>
                    <a:pt x="277" y="1279"/>
                    <a:pt x="277" y="1452"/>
                  </a:cubicBezTo>
                  <a:lnTo>
                    <a:pt x="277" y="1590"/>
                  </a:lnTo>
                  <a:cubicBezTo>
                    <a:pt x="554" y="1867"/>
                    <a:pt x="865" y="2143"/>
                    <a:pt x="1003" y="2593"/>
                  </a:cubicBezTo>
                  <a:cubicBezTo>
                    <a:pt x="1280" y="2869"/>
                    <a:pt x="1418" y="3319"/>
                    <a:pt x="1729" y="3595"/>
                  </a:cubicBezTo>
                  <a:cubicBezTo>
                    <a:pt x="1729" y="3733"/>
                    <a:pt x="1729" y="3733"/>
                    <a:pt x="1867" y="3733"/>
                  </a:cubicBezTo>
                  <a:lnTo>
                    <a:pt x="1867" y="3872"/>
                  </a:lnTo>
                  <a:cubicBezTo>
                    <a:pt x="2005" y="3872"/>
                    <a:pt x="2282" y="3872"/>
                    <a:pt x="2420" y="4044"/>
                  </a:cubicBezTo>
                  <a:cubicBezTo>
                    <a:pt x="2005" y="3180"/>
                    <a:pt x="1418" y="2454"/>
                    <a:pt x="1003" y="1729"/>
                  </a:cubicBezTo>
                  <a:lnTo>
                    <a:pt x="865" y="1590"/>
                  </a:lnTo>
                  <a:cubicBezTo>
                    <a:pt x="692" y="1590"/>
                    <a:pt x="692" y="1452"/>
                    <a:pt x="692" y="1452"/>
                  </a:cubicBezTo>
                  <a:cubicBezTo>
                    <a:pt x="554" y="1279"/>
                    <a:pt x="554" y="1279"/>
                    <a:pt x="554" y="1141"/>
                  </a:cubicBezTo>
                  <a:cubicBezTo>
                    <a:pt x="415" y="864"/>
                    <a:pt x="415" y="726"/>
                    <a:pt x="415" y="415"/>
                  </a:cubicBezTo>
                  <a:cubicBezTo>
                    <a:pt x="277" y="277"/>
                    <a:pt x="277" y="139"/>
                    <a:pt x="2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8"/>
            <p:cNvSpPr/>
            <p:nvPr/>
          </p:nvSpPr>
          <p:spPr>
            <a:xfrm>
              <a:off x="7419911" y="3792548"/>
              <a:ext cx="2827" cy="2827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1" y="139"/>
                  </a:moveTo>
                  <a:lnTo>
                    <a:pt x="139" y="0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8"/>
            <p:cNvSpPr/>
            <p:nvPr/>
          </p:nvSpPr>
          <p:spPr>
            <a:xfrm>
              <a:off x="7118314" y="3725061"/>
              <a:ext cx="313582" cy="205292"/>
            </a:xfrm>
            <a:custGeom>
              <a:avLst/>
              <a:gdLst/>
              <a:ahLst/>
              <a:cxnLst/>
              <a:rect l="l" t="t" r="r" b="b"/>
              <a:pathLst>
                <a:path w="15417" h="10093" extrusionOk="0">
                  <a:moveTo>
                    <a:pt x="7328" y="1867"/>
                  </a:moveTo>
                  <a:cubicBezTo>
                    <a:pt x="7777" y="1867"/>
                    <a:pt x="8192" y="2005"/>
                    <a:pt x="8641" y="2143"/>
                  </a:cubicBezTo>
                  <a:cubicBezTo>
                    <a:pt x="9056" y="2316"/>
                    <a:pt x="9506" y="2454"/>
                    <a:pt x="9920" y="2731"/>
                  </a:cubicBezTo>
                  <a:cubicBezTo>
                    <a:pt x="10231" y="3180"/>
                    <a:pt x="10508" y="3457"/>
                    <a:pt x="10646" y="3871"/>
                  </a:cubicBezTo>
                  <a:cubicBezTo>
                    <a:pt x="10784" y="4321"/>
                    <a:pt x="10957" y="4597"/>
                    <a:pt x="10957" y="4735"/>
                  </a:cubicBezTo>
                  <a:cubicBezTo>
                    <a:pt x="11096" y="5185"/>
                    <a:pt x="11096" y="5461"/>
                    <a:pt x="11096" y="5772"/>
                  </a:cubicBezTo>
                  <a:cubicBezTo>
                    <a:pt x="11096" y="6049"/>
                    <a:pt x="11096" y="6325"/>
                    <a:pt x="10957" y="6637"/>
                  </a:cubicBezTo>
                  <a:cubicBezTo>
                    <a:pt x="10957" y="6913"/>
                    <a:pt x="10784" y="7190"/>
                    <a:pt x="10646" y="7501"/>
                  </a:cubicBezTo>
                  <a:cubicBezTo>
                    <a:pt x="10508" y="7777"/>
                    <a:pt x="10231" y="7915"/>
                    <a:pt x="9920" y="8054"/>
                  </a:cubicBezTo>
                  <a:cubicBezTo>
                    <a:pt x="9782" y="8365"/>
                    <a:pt x="9506" y="8365"/>
                    <a:pt x="9229" y="8503"/>
                  </a:cubicBezTo>
                  <a:cubicBezTo>
                    <a:pt x="8918" y="8503"/>
                    <a:pt x="8503" y="8641"/>
                    <a:pt x="8054" y="8641"/>
                  </a:cubicBezTo>
                  <a:cubicBezTo>
                    <a:pt x="7916" y="8641"/>
                    <a:pt x="7639" y="8641"/>
                    <a:pt x="7328" y="8503"/>
                  </a:cubicBezTo>
                  <a:cubicBezTo>
                    <a:pt x="6913" y="8503"/>
                    <a:pt x="6637" y="8365"/>
                    <a:pt x="6326" y="8365"/>
                  </a:cubicBezTo>
                  <a:cubicBezTo>
                    <a:pt x="6187" y="8192"/>
                    <a:pt x="5911" y="8054"/>
                    <a:pt x="5600" y="7915"/>
                  </a:cubicBezTo>
                  <a:cubicBezTo>
                    <a:pt x="5323" y="7777"/>
                    <a:pt x="5047" y="7501"/>
                    <a:pt x="4908" y="7328"/>
                  </a:cubicBezTo>
                  <a:cubicBezTo>
                    <a:pt x="4597" y="7051"/>
                    <a:pt x="4459" y="6775"/>
                    <a:pt x="4321" y="6464"/>
                  </a:cubicBezTo>
                  <a:cubicBezTo>
                    <a:pt x="4183" y="5911"/>
                    <a:pt x="4044" y="5323"/>
                    <a:pt x="4183" y="4597"/>
                  </a:cubicBezTo>
                  <a:cubicBezTo>
                    <a:pt x="4183" y="4321"/>
                    <a:pt x="4321" y="4044"/>
                    <a:pt x="4459" y="3733"/>
                  </a:cubicBezTo>
                  <a:cubicBezTo>
                    <a:pt x="4597" y="3595"/>
                    <a:pt x="4597" y="3457"/>
                    <a:pt x="4736" y="3318"/>
                  </a:cubicBezTo>
                  <a:cubicBezTo>
                    <a:pt x="5047" y="2869"/>
                    <a:pt x="5323" y="2454"/>
                    <a:pt x="5773" y="2316"/>
                  </a:cubicBezTo>
                  <a:cubicBezTo>
                    <a:pt x="6187" y="2005"/>
                    <a:pt x="6775" y="1867"/>
                    <a:pt x="7190" y="1867"/>
                  </a:cubicBezTo>
                  <a:close/>
                  <a:moveTo>
                    <a:pt x="5323" y="0"/>
                  </a:moveTo>
                  <a:cubicBezTo>
                    <a:pt x="4736" y="588"/>
                    <a:pt x="4321" y="1141"/>
                    <a:pt x="3871" y="1728"/>
                  </a:cubicBezTo>
                  <a:cubicBezTo>
                    <a:pt x="3457" y="2454"/>
                    <a:pt x="3007" y="3007"/>
                    <a:pt x="2593" y="3595"/>
                  </a:cubicBezTo>
                  <a:cubicBezTo>
                    <a:pt x="1728" y="4908"/>
                    <a:pt x="864" y="6049"/>
                    <a:pt x="0" y="7328"/>
                  </a:cubicBezTo>
                  <a:lnTo>
                    <a:pt x="0" y="7777"/>
                  </a:lnTo>
                  <a:cubicBezTo>
                    <a:pt x="726" y="7915"/>
                    <a:pt x="1279" y="7915"/>
                    <a:pt x="2005" y="8054"/>
                  </a:cubicBezTo>
                  <a:cubicBezTo>
                    <a:pt x="2731" y="8365"/>
                    <a:pt x="3457" y="8503"/>
                    <a:pt x="4044" y="8780"/>
                  </a:cubicBezTo>
                  <a:cubicBezTo>
                    <a:pt x="4597" y="8918"/>
                    <a:pt x="5047" y="9056"/>
                    <a:pt x="5600" y="9056"/>
                  </a:cubicBezTo>
                  <a:cubicBezTo>
                    <a:pt x="6187" y="9229"/>
                    <a:pt x="6637" y="9367"/>
                    <a:pt x="7190" y="9505"/>
                  </a:cubicBezTo>
                  <a:cubicBezTo>
                    <a:pt x="7777" y="9505"/>
                    <a:pt x="8192" y="9644"/>
                    <a:pt x="8780" y="9782"/>
                  </a:cubicBezTo>
                  <a:cubicBezTo>
                    <a:pt x="9056" y="9782"/>
                    <a:pt x="9367" y="9920"/>
                    <a:pt x="9506" y="9920"/>
                  </a:cubicBezTo>
                  <a:cubicBezTo>
                    <a:pt x="9644" y="9920"/>
                    <a:pt x="9782" y="10093"/>
                    <a:pt x="9920" y="10093"/>
                  </a:cubicBezTo>
                  <a:cubicBezTo>
                    <a:pt x="10784" y="8918"/>
                    <a:pt x="11510" y="7777"/>
                    <a:pt x="12236" y="6637"/>
                  </a:cubicBezTo>
                  <a:cubicBezTo>
                    <a:pt x="12686" y="6049"/>
                    <a:pt x="13100" y="5600"/>
                    <a:pt x="13688" y="5047"/>
                  </a:cubicBezTo>
                  <a:cubicBezTo>
                    <a:pt x="13826" y="4735"/>
                    <a:pt x="14103" y="4459"/>
                    <a:pt x="14241" y="4182"/>
                  </a:cubicBezTo>
                  <a:cubicBezTo>
                    <a:pt x="14552" y="3871"/>
                    <a:pt x="14690" y="3595"/>
                    <a:pt x="14967" y="3318"/>
                  </a:cubicBezTo>
                  <a:cubicBezTo>
                    <a:pt x="15105" y="3007"/>
                    <a:pt x="15278" y="2869"/>
                    <a:pt x="15416" y="2592"/>
                  </a:cubicBezTo>
                  <a:cubicBezTo>
                    <a:pt x="14414" y="2316"/>
                    <a:pt x="13550" y="2143"/>
                    <a:pt x="12686" y="1867"/>
                  </a:cubicBezTo>
                  <a:cubicBezTo>
                    <a:pt x="12098" y="1867"/>
                    <a:pt x="11649" y="1728"/>
                    <a:pt x="11234" y="1590"/>
                  </a:cubicBezTo>
                  <a:cubicBezTo>
                    <a:pt x="10784" y="1590"/>
                    <a:pt x="10370" y="1452"/>
                    <a:pt x="9920" y="1279"/>
                  </a:cubicBezTo>
                  <a:cubicBezTo>
                    <a:pt x="9056" y="1141"/>
                    <a:pt x="8192" y="1002"/>
                    <a:pt x="7501" y="726"/>
                  </a:cubicBezTo>
                  <a:cubicBezTo>
                    <a:pt x="6637" y="588"/>
                    <a:pt x="5911" y="277"/>
                    <a:pt x="53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8"/>
            <p:cNvSpPr/>
            <p:nvPr/>
          </p:nvSpPr>
          <p:spPr>
            <a:xfrm>
              <a:off x="7115487" y="3874090"/>
              <a:ext cx="2848" cy="9173"/>
            </a:xfrm>
            <a:custGeom>
              <a:avLst/>
              <a:gdLst/>
              <a:ahLst/>
              <a:cxnLst/>
              <a:rect l="l" t="t" r="r" b="b"/>
              <a:pathLst>
                <a:path w="140" h="451" extrusionOk="0">
                  <a:moveTo>
                    <a:pt x="139" y="1"/>
                  </a:moveTo>
                  <a:cubicBezTo>
                    <a:pt x="139" y="174"/>
                    <a:pt x="1" y="312"/>
                    <a:pt x="1" y="450"/>
                  </a:cubicBezTo>
                  <a:lnTo>
                    <a:pt x="139" y="450"/>
                  </a:lnTo>
                  <a:lnTo>
                    <a:pt x="13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8"/>
            <p:cNvSpPr/>
            <p:nvPr/>
          </p:nvSpPr>
          <p:spPr>
            <a:xfrm>
              <a:off x="7422718" y="3792548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8"/>
            <p:cNvSpPr/>
            <p:nvPr/>
          </p:nvSpPr>
          <p:spPr>
            <a:xfrm>
              <a:off x="7258922" y="3719427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8"/>
            <p:cNvSpPr/>
            <p:nvPr/>
          </p:nvSpPr>
          <p:spPr>
            <a:xfrm>
              <a:off x="7341176" y="3935963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8"/>
            <p:cNvSpPr/>
            <p:nvPr/>
          </p:nvSpPr>
          <p:spPr>
            <a:xfrm>
              <a:off x="7042387" y="3698335"/>
              <a:ext cx="471054" cy="307968"/>
            </a:xfrm>
            <a:custGeom>
              <a:avLst/>
              <a:gdLst/>
              <a:ahLst/>
              <a:cxnLst/>
              <a:rect l="l" t="t" r="r" b="b"/>
              <a:pathLst>
                <a:path w="23159" h="15141" extrusionOk="0">
                  <a:moveTo>
                    <a:pt x="23152" y="6040"/>
                  </a:moveTo>
                  <a:cubicBezTo>
                    <a:pt x="23156" y="6102"/>
                    <a:pt x="23159" y="6164"/>
                    <a:pt x="23159" y="6222"/>
                  </a:cubicBezTo>
                  <a:lnTo>
                    <a:pt x="23159" y="6049"/>
                  </a:lnTo>
                  <a:cubicBezTo>
                    <a:pt x="23157" y="6046"/>
                    <a:pt x="23154" y="6043"/>
                    <a:pt x="23152" y="6040"/>
                  </a:cubicBezTo>
                  <a:close/>
                  <a:moveTo>
                    <a:pt x="12374" y="11960"/>
                  </a:moveTo>
                  <a:cubicBezTo>
                    <a:pt x="12513" y="11960"/>
                    <a:pt x="12651" y="11960"/>
                    <a:pt x="12651" y="12098"/>
                  </a:cubicBezTo>
                  <a:lnTo>
                    <a:pt x="13239" y="12098"/>
                  </a:lnTo>
                  <a:cubicBezTo>
                    <a:pt x="13377" y="12098"/>
                    <a:pt x="13377" y="12271"/>
                    <a:pt x="13377" y="12271"/>
                  </a:cubicBezTo>
                  <a:cubicBezTo>
                    <a:pt x="13515" y="12824"/>
                    <a:pt x="13653" y="13550"/>
                    <a:pt x="13653" y="14138"/>
                  </a:cubicBezTo>
                  <a:cubicBezTo>
                    <a:pt x="13239" y="13412"/>
                    <a:pt x="12789" y="12686"/>
                    <a:pt x="12374" y="11960"/>
                  </a:cubicBezTo>
                  <a:close/>
                  <a:moveTo>
                    <a:pt x="15969" y="12962"/>
                  </a:moveTo>
                  <a:cubicBezTo>
                    <a:pt x="16246" y="12962"/>
                    <a:pt x="16695" y="13135"/>
                    <a:pt x="16972" y="13135"/>
                  </a:cubicBezTo>
                  <a:lnTo>
                    <a:pt x="16972" y="14138"/>
                  </a:lnTo>
                  <a:lnTo>
                    <a:pt x="16972" y="14414"/>
                  </a:lnTo>
                  <a:cubicBezTo>
                    <a:pt x="16833" y="14138"/>
                    <a:pt x="16695" y="13999"/>
                    <a:pt x="16557" y="13688"/>
                  </a:cubicBezTo>
                  <a:cubicBezTo>
                    <a:pt x="16419" y="13412"/>
                    <a:pt x="16246" y="13135"/>
                    <a:pt x="15969" y="12962"/>
                  </a:cubicBezTo>
                  <a:close/>
                  <a:moveTo>
                    <a:pt x="5738" y="1"/>
                  </a:moveTo>
                  <a:cubicBezTo>
                    <a:pt x="5185" y="450"/>
                    <a:pt x="4874" y="1038"/>
                    <a:pt x="4459" y="1591"/>
                  </a:cubicBezTo>
                  <a:cubicBezTo>
                    <a:pt x="4321" y="1902"/>
                    <a:pt x="4148" y="2178"/>
                    <a:pt x="3871" y="2316"/>
                  </a:cubicBezTo>
                  <a:cubicBezTo>
                    <a:pt x="3733" y="2766"/>
                    <a:pt x="3457" y="3042"/>
                    <a:pt x="3284" y="3319"/>
                  </a:cubicBezTo>
                  <a:cubicBezTo>
                    <a:pt x="2281" y="4632"/>
                    <a:pt x="1141" y="6049"/>
                    <a:pt x="138" y="7363"/>
                  </a:cubicBezTo>
                  <a:lnTo>
                    <a:pt x="138" y="7501"/>
                  </a:lnTo>
                  <a:cubicBezTo>
                    <a:pt x="138" y="7639"/>
                    <a:pt x="0" y="7778"/>
                    <a:pt x="0" y="7951"/>
                  </a:cubicBezTo>
                  <a:cubicBezTo>
                    <a:pt x="0" y="8089"/>
                    <a:pt x="138" y="8227"/>
                    <a:pt x="138" y="8365"/>
                  </a:cubicBezTo>
                  <a:cubicBezTo>
                    <a:pt x="277" y="7778"/>
                    <a:pt x="864" y="7363"/>
                    <a:pt x="1417" y="7225"/>
                  </a:cubicBezTo>
                  <a:cubicBezTo>
                    <a:pt x="2143" y="6222"/>
                    <a:pt x="2869" y="5358"/>
                    <a:pt x="3595" y="4321"/>
                  </a:cubicBezTo>
                  <a:cubicBezTo>
                    <a:pt x="3871" y="3906"/>
                    <a:pt x="4321" y="3319"/>
                    <a:pt x="4736" y="2766"/>
                  </a:cubicBezTo>
                  <a:cubicBezTo>
                    <a:pt x="5012" y="2316"/>
                    <a:pt x="5323" y="1902"/>
                    <a:pt x="5600" y="1452"/>
                  </a:cubicBezTo>
                  <a:cubicBezTo>
                    <a:pt x="5738" y="1176"/>
                    <a:pt x="5876" y="1038"/>
                    <a:pt x="6049" y="865"/>
                  </a:cubicBezTo>
                  <a:cubicBezTo>
                    <a:pt x="6740" y="1038"/>
                    <a:pt x="7328" y="1176"/>
                    <a:pt x="7916" y="1176"/>
                  </a:cubicBezTo>
                  <a:cubicBezTo>
                    <a:pt x="7604" y="1729"/>
                    <a:pt x="7190" y="2178"/>
                    <a:pt x="6913" y="2766"/>
                  </a:cubicBezTo>
                  <a:cubicBezTo>
                    <a:pt x="6326" y="3457"/>
                    <a:pt x="5876" y="4045"/>
                    <a:pt x="5323" y="4771"/>
                  </a:cubicBezTo>
                  <a:cubicBezTo>
                    <a:pt x="4597" y="5773"/>
                    <a:pt x="3871" y="6775"/>
                    <a:pt x="3284" y="7778"/>
                  </a:cubicBezTo>
                  <a:cubicBezTo>
                    <a:pt x="3457" y="8089"/>
                    <a:pt x="3595" y="8365"/>
                    <a:pt x="3733" y="8642"/>
                  </a:cubicBezTo>
                  <a:cubicBezTo>
                    <a:pt x="4597" y="7363"/>
                    <a:pt x="5461" y="6222"/>
                    <a:pt x="6326" y="4909"/>
                  </a:cubicBezTo>
                  <a:cubicBezTo>
                    <a:pt x="6740" y="4321"/>
                    <a:pt x="7190" y="3768"/>
                    <a:pt x="7604" y="3042"/>
                  </a:cubicBezTo>
                  <a:cubicBezTo>
                    <a:pt x="8054" y="2455"/>
                    <a:pt x="8469" y="1902"/>
                    <a:pt x="9056" y="1314"/>
                  </a:cubicBezTo>
                  <a:cubicBezTo>
                    <a:pt x="9644" y="1591"/>
                    <a:pt x="10370" y="1902"/>
                    <a:pt x="11234" y="2040"/>
                  </a:cubicBezTo>
                  <a:cubicBezTo>
                    <a:pt x="11925" y="2316"/>
                    <a:pt x="12789" y="2455"/>
                    <a:pt x="13653" y="2593"/>
                  </a:cubicBezTo>
                  <a:cubicBezTo>
                    <a:pt x="14103" y="2766"/>
                    <a:pt x="14517" y="2904"/>
                    <a:pt x="14967" y="2904"/>
                  </a:cubicBezTo>
                  <a:cubicBezTo>
                    <a:pt x="15382" y="3042"/>
                    <a:pt x="15831" y="3181"/>
                    <a:pt x="16419" y="3181"/>
                  </a:cubicBezTo>
                  <a:cubicBezTo>
                    <a:pt x="17283" y="3457"/>
                    <a:pt x="18147" y="3630"/>
                    <a:pt x="19149" y="3906"/>
                  </a:cubicBezTo>
                  <a:cubicBezTo>
                    <a:pt x="19011" y="4183"/>
                    <a:pt x="18838" y="4321"/>
                    <a:pt x="18700" y="4632"/>
                  </a:cubicBezTo>
                  <a:cubicBezTo>
                    <a:pt x="18423" y="4909"/>
                    <a:pt x="18285" y="5185"/>
                    <a:pt x="17974" y="5496"/>
                  </a:cubicBezTo>
                  <a:cubicBezTo>
                    <a:pt x="17836" y="5773"/>
                    <a:pt x="17559" y="6049"/>
                    <a:pt x="17421" y="6361"/>
                  </a:cubicBezTo>
                  <a:cubicBezTo>
                    <a:pt x="16833" y="6914"/>
                    <a:pt x="16419" y="7363"/>
                    <a:pt x="15969" y="7951"/>
                  </a:cubicBezTo>
                  <a:cubicBezTo>
                    <a:pt x="15243" y="9091"/>
                    <a:pt x="14517" y="10232"/>
                    <a:pt x="13653" y="11407"/>
                  </a:cubicBezTo>
                  <a:cubicBezTo>
                    <a:pt x="13515" y="11407"/>
                    <a:pt x="13377" y="11234"/>
                    <a:pt x="13239" y="11234"/>
                  </a:cubicBezTo>
                  <a:cubicBezTo>
                    <a:pt x="13100" y="11234"/>
                    <a:pt x="12789" y="11096"/>
                    <a:pt x="12513" y="11096"/>
                  </a:cubicBezTo>
                  <a:cubicBezTo>
                    <a:pt x="11925" y="10958"/>
                    <a:pt x="11510" y="10819"/>
                    <a:pt x="10923" y="10819"/>
                  </a:cubicBezTo>
                  <a:cubicBezTo>
                    <a:pt x="10370" y="10681"/>
                    <a:pt x="9920" y="10543"/>
                    <a:pt x="9333" y="10370"/>
                  </a:cubicBezTo>
                  <a:cubicBezTo>
                    <a:pt x="8780" y="10370"/>
                    <a:pt x="8330" y="10232"/>
                    <a:pt x="7777" y="10094"/>
                  </a:cubicBezTo>
                  <a:cubicBezTo>
                    <a:pt x="7190" y="9817"/>
                    <a:pt x="6464" y="9679"/>
                    <a:pt x="5738" y="9368"/>
                  </a:cubicBezTo>
                  <a:cubicBezTo>
                    <a:pt x="5012" y="9229"/>
                    <a:pt x="4459" y="9229"/>
                    <a:pt x="3733" y="9091"/>
                  </a:cubicBezTo>
                  <a:lnTo>
                    <a:pt x="3733" y="9229"/>
                  </a:lnTo>
                  <a:lnTo>
                    <a:pt x="3733" y="10094"/>
                  </a:lnTo>
                  <a:cubicBezTo>
                    <a:pt x="3733" y="10232"/>
                    <a:pt x="3871" y="10232"/>
                    <a:pt x="3871" y="10370"/>
                  </a:cubicBezTo>
                  <a:cubicBezTo>
                    <a:pt x="4010" y="10819"/>
                    <a:pt x="4148" y="11234"/>
                    <a:pt x="4459" y="11684"/>
                  </a:cubicBezTo>
                  <a:cubicBezTo>
                    <a:pt x="4459" y="11684"/>
                    <a:pt x="4597" y="11684"/>
                    <a:pt x="4597" y="11822"/>
                  </a:cubicBezTo>
                  <a:cubicBezTo>
                    <a:pt x="4874" y="11822"/>
                    <a:pt x="5185" y="11960"/>
                    <a:pt x="5323" y="11960"/>
                  </a:cubicBezTo>
                  <a:cubicBezTo>
                    <a:pt x="5012" y="11407"/>
                    <a:pt x="4736" y="10958"/>
                    <a:pt x="4459" y="10232"/>
                  </a:cubicBezTo>
                  <a:lnTo>
                    <a:pt x="4321" y="10094"/>
                  </a:lnTo>
                  <a:cubicBezTo>
                    <a:pt x="4597" y="10094"/>
                    <a:pt x="4736" y="10094"/>
                    <a:pt x="5012" y="10232"/>
                  </a:cubicBezTo>
                  <a:cubicBezTo>
                    <a:pt x="5323" y="10819"/>
                    <a:pt x="5738" y="11545"/>
                    <a:pt x="6049" y="12271"/>
                  </a:cubicBezTo>
                  <a:lnTo>
                    <a:pt x="6602" y="12271"/>
                  </a:lnTo>
                  <a:cubicBezTo>
                    <a:pt x="6602" y="12409"/>
                    <a:pt x="6740" y="12409"/>
                    <a:pt x="6913" y="12409"/>
                  </a:cubicBezTo>
                  <a:cubicBezTo>
                    <a:pt x="6464" y="11684"/>
                    <a:pt x="6049" y="11096"/>
                    <a:pt x="5738" y="10370"/>
                  </a:cubicBezTo>
                  <a:lnTo>
                    <a:pt x="5876" y="10370"/>
                  </a:lnTo>
                  <a:cubicBezTo>
                    <a:pt x="6187" y="10543"/>
                    <a:pt x="6464" y="10543"/>
                    <a:pt x="6913" y="10681"/>
                  </a:cubicBezTo>
                  <a:cubicBezTo>
                    <a:pt x="7190" y="11407"/>
                    <a:pt x="7466" y="11960"/>
                    <a:pt x="7777" y="12548"/>
                  </a:cubicBezTo>
                  <a:cubicBezTo>
                    <a:pt x="8054" y="12548"/>
                    <a:pt x="8330" y="12686"/>
                    <a:pt x="8469" y="12686"/>
                  </a:cubicBezTo>
                  <a:cubicBezTo>
                    <a:pt x="8192" y="12098"/>
                    <a:pt x="7916" y="11545"/>
                    <a:pt x="7604" y="10958"/>
                  </a:cubicBezTo>
                  <a:cubicBezTo>
                    <a:pt x="7916" y="10958"/>
                    <a:pt x="8192" y="11096"/>
                    <a:pt x="8469" y="11096"/>
                  </a:cubicBezTo>
                  <a:cubicBezTo>
                    <a:pt x="8780" y="11684"/>
                    <a:pt x="9056" y="12271"/>
                    <a:pt x="9333" y="12824"/>
                  </a:cubicBezTo>
                  <a:lnTo>
                    <a:pt x="9506" y="12962"/>
                  </a:lnTo>
                  <a:cubicBezTo>
                    <a:pt x="9644" y="12962"/>
                    <a:pt x="9920" y="12962"/>
                    <a:pt x="10197" y="13135"/>
                  </a:cubicBezTo>
                  <a:cubicBezTo>
                    <a:pt x="9782" y="12548"/>
                    <a:pt x="9506" y="11822"/>
                    <a:pt x="9194" y="11234"/>
                  </a:cubicBezTo>
                  <a:lnTo>
                    <a:pt x="9194" y="11234"/>
                  </a:lnTo>
                  <a:cubicBezTo>
                    <a:pt x="9333" y="11407"/>
                    <a:pt x="9506" y="11407"/>
                    <a:pt x="9644" y="11407"/>
                  </a:cubicBezTo>
                  <a:lnTo>
                    <a:pt x="9920" y="11407"/>
                  </a:lnTo>
                  <a:lnTo>
                    <a:pt x="9920" y="11545"/>
                  </a:lnTo>
                  <a:cubicBezTo>
                    <a:pt x="10370" y="12098"/>
                    <a:pt x="10646" y="12824"/>
                    <a:pt x="11061" y="13412"/>
                  </a:cubicBezTo>
                  <a:cubicBezTo>
                    <a:pt x="11372" y="13550"/>
                    <a:pt x="11649" y="13550"/>
                    <a:pt x="11787" y="13688"/>
                  </a:cubicBezTo>
                  <a:cubicBezTo>
                    <a:pt x="11510" y="12962"/>
                    <a:pt x="11061" y="12271"/>
                    <a:pt x="10646" y="11684"/>
                  </a:cubicBezTo>
                  <a:cubicBezTo>
                    <a:pt x="11061" y="11684"/>
                    <a:pt x="11372" y="11822"/>
                    <a:pt x="11649" y="11822"/>
                  </a:cubicBezTo>
                  <a:cubicBezTo>
                    <a:pt x="12098" y="12548"/>
                    <a:pt x="12513" y="13412"/>
                    <a:pt x="12962" y="14138"/>
                  </a:cubicBezTo>
                  <a:cubicBezTo>
                    <a:pt x="13515" y="14276"/>
                    <a:pt x="14103" y="14414"/>
                    <a:pt x="14517" y="14691"/>
                  </a:cubicBezTo>
                  <a:lnTo>
                    <a:pt x="14517" y="13688"/>
                  </a:lnTo>
                  <a:cubicBezTo>
                    <a:pt x="14690" y="13827"/>
                    <a:pt x="14829" y="14138"/>
                    <a:pt x="14967" y="14414"/>
                  </a:cubicBezTo>
                  <a:cubicBezTo>
                    <a:pt x="15105" y="14552"/>
                    <a:pt x="15105" y="14691"/>
                    <a:pt x="15243" y="14864"/>
                  </a:cubicBezTo>
                  <a:cubicBezTo>
                    <a:pt x="15382" y="14864"/>
                    <a:pt x="15693" y="15002"/>
                    <a:pt x="15831" y="15002"/>
                  </a:cubicBezTo>
                  <a:lnTo>
                    <a:pt x="16107" y="15002"/>
                  </a:lnTo>
                  <a:cubicBezTo>
                    <a:pt x="15554" y="14276"/>
                    <a:pt x="15105" y="13412"/>
                    <a:pt x="14690" y="12686"/>
                  </a:cubicBezTo>
                  <a:lnTo>
                    <a:pt x="14967" y="12686"/>
                  </a:lnTo>
                  <a:cubicBezTo>
                    <a:pt x="14967" y="12824"/>
                    <a:pt x="15105" y="12824"/>
                    <a:pt x="15105" y="12824"/>
                  </a:cubicBezTo>
                  <a:cubicBezTo>
                    <a:pt x="15243" y="12962"/>
                    <a:pt x="15554" y="13274"/>
                    <a:pt x="15693" y="13550"/>
                  </a:cubicBezTo>
                  <a:cubicBezTo>
                    <a:pt x="16107" y="13999"/>
                    <a:pt x="16419" y="14552"/>
                    <a:pt x="16695" y="15140"/>
                  </a:cubicBezTo>
                  <a:lnTo>
                    <a:pt x="17283" y="15140"/>
                  </a:lnTo>
                  <a:cubicBezTo>
                    <a:pt x="17421" y="15140"/>
                    <a:pt x="17697" y="15002"/>
                    <a:pt x="17836" y="15002"/>
                  </a:cubicBezTo>
                  <a:lnTo>
                    <a:pt x="17974" y="15002"/>
                  </a:lnTo>
                  <a:cubicBezTo>
                    <a:pt x="17974" y="14864"/>
                    <a:pt x="17836" y="14691"/>
                    <a:pt x="17836" y="14691"/>
                  </a:cubicBezTo>
                  <a:cubicBezTo>
                    <a:pt x="17974" y="14138"/>
                    <a:pt x="17974" y="13550"/>
                    <a:pt x="17836" y="12962"/>
                  </a:cubicBezTo>
                  <a:lnTo>
                    <a:pt x="17974" y="12824"/>
                  </a:lnTo>
                  <a:cubicBezTo>
                    <a:pt x="18562" y="11545"/>
                    <a:pt x="19426" y="10370"/>
                    <a:pt x="20290" y="9091"/>
                  </a:cubicBezTo>
                  <a:cubicBezTo>
                    <a:pt x="20290" y="8953"/>
                    <a:pt x="20152" y="8815"/>
                    <a:pt x="20152" y="8642"/>
                  </a:cubicBezTo>
                  <a:cubicBezTo>
                    <a:pt x="20152" y="8504"/>
                    <a:pt x="20013" y="8365"/>
                    <a:pt x="19875" y="8089"/>
                  </a:cubicBezTo>
                  <a:cubicBezTo>
                    <a:pt x="19875" y="8227"/>
                    <a:pt x="19702" y="8365"/>
                    <a:pt x="19702" y="8504"/>
                  </a:cubicBezTo>
                  <a:cubicBezTo>
                    <a:pt x="18838" y="9817"/>
                    <a:pt x="17974" y="10958"/>
                    <a:pt x="17283" y="12271"/>
                  </a:cubicBezTo>
                  <a:cubicBezTo>
                    <a:pt x="16419" y="12098"/>
                    <a:pt x="15554" y="11960"/>
                    <a:pt x="14690" y="11684"/>
                  </a:cubicBezTo>
                  <a:lnTo>
                    <a:pt x="14517" y="11684"/>
                  </a:lnTo>
                  <a:cubicBezTo>
                    <a:pt x="15382" y="10543"/>
                    <a:pt x="16246" y="9091"/>
                    <a:pt x="17110" y="7951"/>
                  </a:cubicBezTo>
                  <a:cubicBezTo>
                    <a:pt x="17697" y="7225"/>
                    <a:pt x="18285" y="6637"/>
                    <a:pt x="18838" y="5911"/>
                  </a:cubicBezTo>
                  <a:cubicBezTo>
                    <a:pt x="19149" y="5496"/>
                    <a:pt x="19426" y="5047"/>
                    <a:pt x="19702" y="4494"/>
                  </a:cubicBezTo>
                  <a:lnTo>
                    <a:pt x="20290" y="4494"/>
                  </a:lnTo>
                  <a:cubicBezTo>
                    <a:pt x="20739" y="4632"/>
                    <a:pt x="21292" y="4771"/>
                    <a:pt x="21880" y="5047"/>
                  </a:cubicBezTo>
                  <a:lnTo>
                    <a:pt x="22018" y="5047"/>
                  </a:lnTo>
                  <a:cubicBezTo>
                    <a:pt x="22464" y="5184"/>
                    <a:pt x="22876" y="5628"/>
                    <a:pt x="23152" y="6040"/>
                  </a:cubicBezTo>
                  <a:lnTo>
                    <a:pt x="23152" y="6040"/>
                  </a:lnTo>
                  <a:cubicBezTo>
                    <a:pt x="23125" y="5622"/>
                    <a:pt x="23020" y="5131"/>
                    <a:pt x="23020" y="4771"/>
                  </a:cubicBezTo>
                  <a:cubicBezTo>
                    <a:pt x="23020" y="4771"/>
                    <a:pt x="23020" y="4632"/>
                    <a:pt x="22882" y="4494"/>
                  </a:cubicBezTo>
                  <a:cubicBezTo>
                    <a:pt x="22882" y="4494"/>
                    <a:pt x="22744" y="4321"/>
                    <a:pt x="22606" y="4321"/>
                  </a:cubicBezTo>
                  <a:cubicBezTo>
                    <a:pt x="22156" y="4183"/>
                    <a:pt x="21742" y="4045"/>
                    <a:pt x="21292" y="3906"/>
                  </a:cubicBezTo>
                  <a:cubicBezTo>
                    <a:pt x="21016" y="3768"/>
                    <a:pt x="20566" y="3768"/>
                    <a:pt x="20152" y="3630"/>
                  </a:cubicBezTo>
                  <a:lnTo>
                    <a:pt x="20152" y="3457"/>
                  </a:lnTo>
                  <a:cubicBezTo>
                    <a:pt x="20152" y="3319"/>
                    <a:pt x="20013" y="3181"/>
                    <a:pt x="20013" y="3181"/>
                  </a:cubicBezTo>
                  <a:lnTo>
                    <a:pt x="19702" y="3181"/>
                  </a:lnTo>
                  <a:cubicBezTo>
                    <a:pt x="18147" y="2593"/>
                    <a:pt x="16557" y="2455"/>
                    <a:pt x="14967" y="2040"/>
                  </a:cubicBezTo>
                  <a:cubicBezTo>
                    <a:pt x="14517" y="2040"/>
                    <a:pt x="14241" y="1902"/>
                    <a:pt x="13826" y="1729"/>
                  </a:cubicBezTo>
                  <a:cubicBezTo>
                    <a:pt x="13515" y="1729"/>
                    <a:pt x="13100" y="1591"/>
                    <a:pt x="12789" y="1452"/>
                  </a:cubicBezTo>
                  <a:cubicBezTo>
                    <a:pt x="12098" y="1314"/>
                    <a:pt x="11372" y="1176"/>
                    <a:pt x="10646" y="1038"/>
                  </a:cubicBezTo>
                  <a:cubicBezTo>
                    <a:pt x="10197" y="865"/>
                    <a:pt x="9644" y="726"/>
                    <a:pt x="9194" y="450"/>
                  </a:cubicBezTo>
                  <a:lnTo>
                    <a:pt x="8780" y="450"/>
                  </a:lnTo>
                  <a:cubicBezTo>
                    <a:pt x="8641" y="450"/>
                    <a:pt x="8641" y="312"/>
                    <a:pt x="8469" y="312"/>
                  </a:cubicBezTo>
                  <a:lnTo>
                    <a:pt x="7916" y="312"/>
                  </a:lnTo>
                  <a:cubicBezTo>
                    <a:pt x="7328" y="312"/>
                    <a:pt x="6740" y="173"/>
                    <a:pt x="61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8"/>
            <p:cNvSpPr/>
            <p:nvPr/>
          </p:nvSpPr>
          <p:spPr>
            <a:xfrm>
              <a:off x="7045193" y="3800989"/>
              <a:ext cx="474573" cy="240459"/>
            </a:xfrm>
            <a:custGeom>
              <a:avLst/>
              <a:gdLst/>
              <a:ahLst/>
              <a:cxnLst/>
              <a:rect l="l" t="t" r="r" b="b"/>
              <a:pathLst>
                <a:path w="23332" h="11822" extrusionOk="0">
                  <a:moveTo>
                    <a:pt x="3595" y="4908"/>
                  </a:moveTo>
                  <a:lnTo>
                    <a:pt x="3595" y="5047"/>
                  </a:lnTo>
                  <a:cubicBezTo>
                    <a:pt x="3595" y="5080"/>
                    <a:pt x="3603" y="5105"/>
                    <a:pt x="3615" y="5126"/>
                  </a:cubicBezTo>
                  <a:lnTo>
                    <a:pt x="3615" y="5126"/>
                  </a:lnTo>
                  <a:cubicBezTo>
                    <a:pt x="3595" y="5053"/>
                    <a:pt x="3595" y="4981"/>
                    <a:pt x="3595" y="4908"/>
                  </a:cubicBezTo>
                  <a:close/>
                  <a:moveTo>
                    <a:pt x="3615" y="5126"/>
                  </a:moveTo>
                  <a:cubicBezTo>
                    <a:pt x="3633" y="5192"/>
                    <a:pt x="3668" y="5257"/>
                    <a:pt x="3733" y="5323"/>
                  </a:cubicBezTo>
                  <a:cubicBezTo>
                    <a:pt x="3733" y="5218"/>
                    <a:pt x="3653" y="5193"/>
                    <a:pt x="3615" y="5126"/>
                  </a:cubicBezTo>
                  <a:close/>
                  <a:moveTo>
                    <a:pt x="1418" y="3906"/>
                  </a:moveTo>
                  <a:lnTo>
                    <a:pt x="1418" y="3906"/>
                  </a:lnTo>
                  <a:cubicBezTo>
                    <a:pt x="1729" y="4044"/>
                    <a:pt x="2005" y="4182"/>
                    <a:pt x="2454" y="4321"/>
                  </a:cubicBezTo>
                  <a:cubicBezTo>
                    <a:pt x="2282" y="4321"/>
                    <a:pt x="2282" y="4459"/>
                    <a:pt x="2282" y="4459"/>
                  </a:cubicBezTo>
                  <a:cubicBezTo>
                    <a:pt x="2282" y="4908"/>
                    <a:pt x="2454" y="5323"/>
                    <a:pt x="2593" y="5634"/>
                  </a:cubicBezTo>
                  <a:lnTo>
                    <a:pt x="2593" y="5772"/>
                  </a:lnTo>
                  <a:cubicBezTo>
                    <a:pt x="2593" y="5911"/>
                    <a:pt x="2731" y="6187"/>
                    <a:pt x="2731" y="6360"/>
                  </a:cubicBezTo>
                  <a:lnTo>
                    <a:pt x="2593" y="6187"/>
                  </a:lnTo>
                  <a:cubicBezTo>
                    <a:pt x="2143" y="5496"/>
                    <a:pt x="1729" y="4770"/>
                    <a:pt x="1418" y="3906"/>
                  </a:cubicBezTo>
                  <a:close/>
                  <a:moveTo>
                    <a:pt x="864" y="4182"/>
                  </a:moveTo>
                  <a:lnTo>
                    <a:pt x="864" y="4182"/>
                  </a:lnTo>
                  <a:cubicBezTo>
                    <a:pt x="1418" y="5185"/>
                    <a:pt x="1867" y="6049"/>
                    <a:pt x="2454" y="7051"/>
                  </a:cubicBezTo>
                  <a:cubicBezTo>
                    <a:pt x="2143" y="6913"/>
                    <a:pt x="2005" y="6913"/>
                    <a:pt x="1729" y="6775"/>
                  </a:cubicBezTo>
                  <a:cubicBezTo>
                    <a:pt x="1590" y="6637"/>
                    <a:pt x="1418" y="6637"/>
                    <a:pt x="1279" y="6498"/>
                  </a:cubicBezTo>
                  <a:cubicBezTo>
                    <a:pt x="1141" y="5772"/>
                    <a:pt x="1003" y="5047"/>
                    <a:pt x="864" y="4182"/>
                  </a:cubicBezTo>
                  <a:close/>
                  <a:moveTo>
                    <a:pt x="3595" y="7501"/>
                  </a:moveTo>
                  <a:lnTo>
                    <a:pt x="4010" y="7915"/>
                  </a:lnTo>
                  <a:cubicBezTo>
                    <a:pt x="4010" y="8088"/>
                    <a:pt x="4183" y="8365"/>
                    <a:pt x="4321" y="8503"/>
                  </a:cubicBezTo>
                  <a:cubicBezTo>
                    <a:pt x="4010" y="8365"/>
                    <a:pt x="3872" y="8365"/>
                    <a:pt x="3733" y="8227"/>
                  </a:cubicBezTo>
                  <a:cubicBezTo>
                    <a:pt x="3595" y="7915"/>
                    <a:pt x="3595" y="7639"/>
                    <a:pt x="3595" y="7501"/>
                  </a:cubicBezTo>
                  <a:close/>
                  <a:moveTo>
                    <a:pt x="21742" y="0"/>
                  </a:moveTo>
                  <a:cubicBezTo>
                    <a:pt x="21604" y="138"/>
                    <a:pt x="21465" y="449"/>
                    <a:pt x="21292" y="588"/>
                  </a:cubicBezTo>
                  <a:cubicBezTo>
                    <a:pt x="21154" y="864"/>
                    <a:pt x="21016" y="1314"/>
                    <a:pt x="20739" y="1590"/>
                  </a:cubicBezTo>
                  <a:cubicBezTo>
                    <a:pt x="20428" y="2039"/>
                    <a:pt x="20152" y="2592"/>
                    <a:pt x="19737" y="3042"/>
                  </a:cubicBezTo>
                  <a:cubicBezTo>
                    <a:pt x="19875" y="3318"/>
                    <a:pt x="20014" y="3457"/>
                    <a:pt x="20014" y="3595"/>
                  </a:cubicBezTo>
                  <a:cubicBezTo>
                    <a:pt x="20014" y="3768"/>
                    <a:pt x="20152" y="3906"/>
                    <a:pt x="20152" y="4044"/>
                  </a:cubicBezTo>
                  <a:cubicBezTo>
                    <a:pt x="20152" y="4044"/>
                    <a:pt x="20290" y="4044"/>
                    <a:pt x="20290" y="3906"/>
                  </a:cubicBezTo>
                  <a:cubicBezTo>
                    <a:pt x="20739" y="3318"/>
                    <a:pt x="21154" y="2592"/>
                    <a:pt x="21604" y="2039"/>
                  </a:cubicBezTo>
                  <a:cubicBezTo>
                    <a:pt x="21742" y="1728"/>
                    <a:pt x="21880" y="1452"/>
                    <a:pt x="22157" y="1002"/>
                  </a:cubicBezTo>
                  <a:cubicBezTo>
                    <a:pt x="22329" y="2039"/>
                    <a:pt x="22329" y="3042"/>
                    <a:pt x="22329" y="4044"/>
                  </a:cubicBezTo>
                  <a:cubicBezTo>
                    <a:pt x="22329" y="4044"/>
                    <a:pt x="22329" y="4182"/>
                    <a:pt x="22468" y="4182"/>
                  </a:cubicBezTo>
                  <a:cubicBezTo>
                    <a:pt x="22329" y="4321"/>
                    <a:pt x="22157" y="4459"/>
                    <a:pt x="22018" y="4632"/>
                  </a:cubicBezTo>
                  <a:cubicBezTo>
                    <a:pt x="21880" y="4908"/>
                    <a:pt x="21742" y="5047"/>
                    <a:pt x="21604" y="5323"/>
                  </a:cubicBezTo>
                  <a:cubicBezTo>
                    <a:pt x="21292" y="5772"/>
                    <a:pt x="21016" y="6187"/>
                    <a:pt x="20739" y="6637"/>
                  </a:cubicBezTo>
                  <a:cubicBezTo>
                    <a:pt x="20152" y="7501"/>
                    <a:pt x="19737" y="8503"/>
                    <a:pt x="19011" y="9367"/>
                  </a:cubicBezTo>
                  <a:cubicBezTo>
                    <a:pt x="18700" y="9817"/>
                    <a:pt x="18285" y="10231"/>
                    <a:pt x="17836" y="10681"/>
                  </a:cubicBezTo>
                  <a:lnTo>
                    <a:pt x="17836" y="9955"/>
                  </a:lnTo>
                  <a:lnTo>
                    <a:pt x="17698" y="9955"/>
                  </a:lnTo>
                  <a:cubicBezTo>
                    <a:pt x="17559" y="9955"/>
                    <a:pt x="17283" y="10093"/>
                    <a:pt x="17145" y="10093"/>
                  </a:cubicBezTo>
                  <a:lnTo>
                    <a:pt x="16557" y="10093"/>
                  </a:lnTo>
                  <a:cubicBezTo>
                    <a:pt x="16695" y="10093"/>
                    <a:pt x="16695" y="10231"/>
                    <a:pt x="16695" y="10231"/>
                  </a:cubicBezTo>
                  <a:cubicBezTo>
                    <a:pt x="16695" y="10370"/>
                    <a:pt x="16834" y="10370"/>
                    <a:pt x="16972" y="10370"/>
                  </a:cubicBezTo>
                  <a:lnTo>
                    <a:pt x="16972" y="10957"/>
                  </a:lnTo>
                  <a:cubicBezTo>
                    <a:pt x="16834" y="10819"/>
                    <a:pt x="16695" y="10819"/>
                    <a:pt x="16695" y="10819"/>
                  </a:cubicBezTo>
                  <a:cubicBezTo>
                    <a:pt x="16419" y="10681"/>
                    <a:pt x="16281" y="10370"/>
                    <a:pt x="16108" y="10231"/>
                  </a:cubicBezTo>
                  <a:cubicBezTo>
                    <a:pt x="15969" y="10093"/>
                    <a:pt x="15969" y="10093"/>
                    <a:pt x="15969" y="9955"/>
                  </a:cubicBezTo>
                  <a:lnTo>
                    <a:pt x="15693" y="9955"/>
                  </a:lnTo>
                  <a:cubicBezTo>
                    <a:pt x="15555" y="9955"/>
                    <a:pt x="15244" y="9817"/>
                    <a:pt x="15105" y="9817"/>
                  </a:cubicBezTo>
                  <a:cubicBezTo>
                    <a:pt x="15244" y="10093"/>
                    <a:pt x="15555" y="10370"/>
                    <a:pt x="15693" y="10681"/>
                  </a:cubicBezTo>
                  <a:cubicBezTo>
                    <a:pt x="15416" y="10508"/>
                    <a:pt x="15105" y="10508"/>
                    <a:pt x="14829" y="10370"/>
                  </a:cubicBezTo>
                  <a:lnTo>
                    <a:pt x="14552" y="10370"/>
                  </a:lnTo>
                  <a:cubicBezTo>
                    <a:pt x="14552" y="10093"/>
                    <a:pt x="14379" y="9817"/>
                    <a:pt x="14379" y="9644"/>
                  </a:cubicBezTo>
                  <a:cubicBezTo>
                    <a:pt x="13965" y="9367"/>
                    <a:pt x="13377" y="9229"/>
                    <a:pt x="12824" y="9091"/>
                  </a:cubicBezTo>
                  <a:lnTo>
                    <a:pt x="12824" y="9091"/>
                  </a:lnTo>
                  <a:cubicBezTo>
                    <a:pt x="13101" y="9505"/>
                    <a:pt x="13377" y="9955"/>
                    <a:pt x="13515" y="10370"/>
                  </a:cubicBezTo>
                  <a:lnTo>
                    <a:pt x="13515" y="10681"/>
                  </a:lnTo>
                  <a:cubicBezTo>
                    <a:pt x="13239" y="10681"/>
                    <a:pt x="13101" y="10681"/>
                    <a:pt x="12824" y="10508"/>
                  </a:cubicBezTo>
                  <a:cubicBezTo>
                    <a:pt x="12375" y="9955"/>
                    <a:pt x="12098" y="9229"/>
                    <a:pt x="11649" y="8641"/>
                  </a:cubicBezTo>
                  <a:cubicBezTo>
                    <a:pt x="11511" y="8503"/>
                    <a:pt x="11234" y="8503"/>
                    <a:pt x="10923" y="8365"/>
                  </a:cubicBezTo>
                  <a:lnTo>
                    <a:pt x="10923" y="8365"/>
                  </a:lnTo>
                  <a:cubicBezTo>
                    <a:pt x="11234" y="9091"/>
                    <a:pt x="11649" y="9644"/>
                    <a:pt x="12098" y="10370"/>
                  </a:cubicBezTo>
                  <a:lnTo>
                    <a:pt x="11787" y="10370"/>
                  </a:lnTo>
                  <a:cubicBezTo>
                    <a:pt x="11649" y="10370"/>
                    <a:pt x="11511" y="10231"/>
                    <a:pt x="11372" y="10231"/>
                  </a:cubicBezTo>
                  <a:cubicBezTo>
                    <a:pt x="10785" y="9505"/>
                    <a:pt x="10370" y="8780"/>
                    <a:pt x="10059" y="8088"/>
                  </a:cubicBezTo>
                  <a:cubicBezTo>
                    <a:pt x="9782" y="7915"/>
                    <a:pt x="9506" y="7915"/>
                    <a:pt x="9368" y="7915"/>
                  </a:cubicBezTo>
                  <a:lnTo>
                    <a:pt x="9195" y="7777"/>
                  </a:lnTo>
                  <a:lnTo>
                    <a:pt x="9195" y="7777"/>
                  </a:lnTo>
                  <a:cubicBezTo>
                    <a:pt x="9368" y="7916"/>
                    <a:pt x="9368" y="8088"/>
                    <a:pt x="9506" y="8227"/>
                  </a:cubicBezTo>
                  <a:cubicBezTo>
                    <a:pt x="9782" y="8780"/>
                    <a:pt x="10059" y="9505"/>
                    <a:pt x="10508" y="10093"/>
                  </a:cubicBezTo>
                  <a:cubicBezTo>
                    <a:pt x="10232" y="9955"/>
                    <a:pt x="10059" y="9955"/>
                    <a:pt x="9782" y="9955"/>
                  </a:cubicBezTo>
                  <a:cubicBezTo>
                    <a:pt x="9368" y="9229"/>
                    <a:pt x="8918" y="8503"/>
                    <a:pt x="8503" y="7915"/>
                  </a:cubicBezTo>
                  <a:cubicBezTo>
                    <a:pt x="8503" y="7777"/>
                    <a:pt x="8503" y="7777"/>
                    <a:pt x="8331" y="7639"/>
                  </a:cubicBezTo>
                  <a:cubicBezTo>
                    <a:pt x="8192" y="7639"/>
                    <a:pt x="7916" y="7501"/>
                    <a:pt x="7639" y="7501"/>
                  </a:cubicBezTo>
                  <a:cubicBezTo>
                    <a:pt x="7639" y="7639"/>
                    <a:pt x="7778" y="7777"/>
                    <a:pt x="7778" y="7777"/>
                  </a:cubicBezTo>
                  <a:cubicBezTo>
                    <a:pt x="8192" y="8503"/>
                    <a:pt x="8642" y="9091"/>
                    <a:pt x="8918" y="9644"/>
                  </a:cubicBezTo>
                  <a:cubicBezTo>
                    <a:pt x="8780" y="9644"/>
                    <a:pt x="8503" y="9505"/>
                    <a:pt x="8192" y="9505"/>
                  </a:cubicBezTo>
                  <a:lnTo>
                    <a:pt x="8192" y="9367"/>
                  </a:lnTo>
                  <a:cubicBezTo>
                    <a:pt x="7639" y="8641"/>
                    <a:pt x="7190" y="8088"/>
                    <a:pt x="6775" y="7362"/>
                  </a:cubicBezTo>
                  <a:cubicBezTo>
                    <a:pt x="6602" y="7362"/>
                    <a:pt x="6464" y="7362"/>
                    <a:pt x="6464" y="7224"/>
                  </a:cubicBezTo>
                  <a:lnTo>
                    <a:pt x="5911" y="7224"/>
                  </a:lnTo>
                  <a:cubicBezTo>
                    <a:pt x="6464" y="7915"/>
                    <a:pt x="6913" y="8641"/>
                    <a:pt x="7466" y="9367"/>
                  </a:cubicBezTo>
                  <a:cubicBezTo>
                    <a:pt x="7190" y="9229"/>
                    <a:pt x="6913" y="9229"/>
                    <a:pt x="6602" y="9091"/>
                  </a:cubicBezTo>
                  <a:lnTo>
                    <a:pt x="6464" y="9091"/>
                  </a:lnTo>
                  <a:cubicBezTo>
                    <a:pt x="6188" y="8365"/>
                    <a:pt x="5600" y="7639"/>
                    <a:pt x="5185" y="6913"/>
                  </a:cubicBezTo>
                  <a:cubicBezTo>
                    <a:pt x="5047" y="6913"/>
                    <a:pt x="4736" y="6775"/>
                    <a:pt x="4459" y="6775"/>
                  </a:cubicBezTo>
                  <a:cubicBezTo>
                    <a:pt x="4459" y="6637"/>
                    <a:pt x="4321" y="6637"/>
                    <a:pt x="4321" y="6637"/>
                  </a:cubicBezTo>
                  <a:lnTo>
                    <a:pt x="4321" y="6637"/>
                  </a:lnTo>
                  <a:cubicBezTo>
                    <a:pt x="4736" y="7362"/>
                    <a:pt x="5323" y="8088"/>
                    <a:pt x="5738" y="8952"/>
                  </a:cubicBezTo>
                  <a:cubicBezTo>
                    <a:pt x="5600" y="8780"/>
                    <a:pt x="5323" y="8780"/>
                    <a:pt x="5185" y="8780"/>
                  </a:cubicBezTo>
                  <a:lnTo>
                    <a:pt x="5185" y="8641"/>
                  </a:lnTo>
                  <a:cubicBezTo>
                    <a:pt x="5047" y="8641"/>
                    <a:pt x="5047" y="8641"/>
                    <a:pt x="5047" y="8503"/>
                  </a:cubicBezTo>
                  <a:cubicBezTo>
                    <a:pt x="4736" y="8227"/>
                    <a:pt x="4598" y="7777"/>
                    <a:pt x="4321" y="7501"/>
                  </a:cubicBezTo>
                  <a:cubicBezTo>
                    <a:pt x="4183" y="7051"/>
                    <a:pt x="3872" y="6775"/>
                    <a:pt x="3595" y="6498"/>
                  </a:cubicBezTo>
                  <a:lnTo>
                    <a:pt x="3595" y="6360"/>
                  </a:lnTo>
                  <a:cubicBezTo>
                    <a:pt x="3595" y="6187"/>
                    <a:pt x="3595" y="6049"/>
                    <a:pt x="3457" y="5772"/>
                  </a:cubicBezTo>
                  <a:cubicBezTo>
                    <a:pt x="3457" y="5634"/>
                    <a:pt x="3457" y="5323"/>
                    <a:pt x="3319" y="5047"/>
                  </a:cubicBezTo>
                  <a:lnTo>
                    <a:pt x="3319" y="4908"/>
                  </a:lnTo>
                  <a:lnTo>
                    <a:pt x="3595" y="4908"/>
                  </a:lnTo>
                  <a:lnTo>
                    <a:pt x="3595" y="4182"/>
                  </a:lnTo>
                  <a:lnTo>
                    <a:pt x="3595" y="4044"/>
                  </a:lnTo>
                  <a:lnTo>
                    <a:pt x="3457" y="4044"/>
                  </a:lnTo>
                  <a:cubicBezTo>
                    <a:pt x="3457" y="3906"/>
                    <a:pt x="3595" y="3768"/>
                    <a:pt x="3595" y="3595"/>
                  </a:cubicBezTo>
                  <a:cubicBezTo>
                    <a:pt x="3457" y="3318"/>
                    <a:pt x="3319" y="3042"/>
                    <a:pt x="3146" y="2731"/>
                  </a:cubicBezTo>
                  <a:cubicBezTo>
                    <a:pt x="3008" y="3042"/>
                    <a:pt x="2869" y="3180"/>
                    <a:pt x="2731" y="3457"/>
                  </a:cubicBezTo>
                  <a:lnTo>
                    <a:pt x="2593" y="3457"/>
                  </a:lnTo>
                  <a:cubicBezTo>
                    <a:pt x="2143" y="3318"/>
                    <a:pt x="1590" y="3042"/>
                    <a:pt x="1141" y="2592"/>
                  </a:cubicBezTo>
                  <a:lnTo>
                    <a:pt x="1003" y="2592"/>
                  </a:lnTo>
                  <a:cubicBezTo>
                    <a:pt x="1141" y="2454"/>
                    <a:pt x="1141" y="2316"/>
                    <a:pt x="1279" y="2178"/>
                  </a:cubicBezTo>
                  <a:lnTo>
                    <a:pt x="1279" y="2178"/>
                  </a:lnTo>
                  <a:cubicBezTo>
                    <a:pt x="726" y="2316"/>
                    <a:pt x="139" y="2731"/>
                    <a:pt x="0" y="3318"/>
                  </a:cubicBezTo>
                  <a:cubicBezTo>
                    <a:pt x="0" y="4459"/>
                    <a:pt x="139" y="5634"/>
                    <a:pt x="415" y="6775"/>
                  </a:cubicBezTo>
                  <a:cubicBezTo>
                    <a:pt x="415" y="6913"/>
                    <a:pt x="553" y="6913"/>
                    <a:pt x="553" y="7051"/>
                  </a:cubicBezTo>
                  <a:lnTo>
                    <a:pt x="726" y="7224"/>
                  </a:lnTo>
                  <a:cubicBezTo>
                    <a:pt x="1418" y="7639"/>
                    <a:pt x="2005" y="7777"/>
                    <a:pt x="2731" y="8088"/>
                  </a:cubicBezTo>
                  <a:cubicBezTo>
                    <a:pt x="2731" y="8227"/>
                    <a:pt x="2869" y="8503"/>
                    <a:pt x="2869" y="8641"/>
                  </a:cubicBezTo>
                  <a:cubicBezTo>
                    <a:pt x="2869" y="8780"/>
                    <a:pt x="2869" y="8952"/>
                    <a:pt x="3008" y="8952"/>
                  </a:cubicBezTo>
                  <a:lnTo>
                    <a:pt x="3146" y="9091"/>
                  </a:lnTo>
                  <a:cubicBezTo>
                    <a:pt x="4874" y="9644"/>
                    <a:pt x="6602" y="10093"/>
                    <a:pt x="8503" y="10508"/>
                  </a:cubicBezTo>
                  <a:cubicBezTo>
                    <a:pt x="9368" y="10681"/>
                    <a:pt x="10232" y="10957"/>
                    <a:pt x="11234" y="11095"/>
                  </a:cubicBezTo>
                  <a:cubicBezTo>
                    <a:pt x="11649" y="11234"/>
                    <a:pt x="12098" y="11234"/>
                    <a:pt x="12513" y="11372"/>
                  </a:cubicBezTo>
                  <a:cubicBezTo>
                    <a:pt x="12962" y="11545"/>
                    <a:pt x="13377" y="11545"/>
                    <a:pt x="13826" y="11683"/>
                  </a:cubicBezTo>
                  <a:cubicBezTo>
                    <a:pt x="14103" y="11683"/>
                    <a:pt x="14241" y="11683"/>
                    <a:pt x="14379" y="11545"/>
                  </a:cubicBezTo>
                  <a:lnTo>
                    <a:pt x="14379" y="11372"/>
                  </a:lnTo>
                  <a:lnTo>
                    <a:pt x="14552" y="11234"/>
                  </a:lnTo>
                  <a:cubicBezTo>
                    <a:pt x="15416" y="11545"/>
                    <a:pt x="16281" y="11683"/>
                    <a:pt x="17283" y="11821"/>
                  </a:cubicBezTo>
                  <a:lnTo>
                    <a:pt x="17559" y="11821"/>
                  </a:lnTo>
                  <a:cubicBezTo>
                    <a:pt x="17559" y="11821"/>
                    <a:pt x="17698" y="11821"/>
                    <a:pt x="17836" y="11683"/>
                  </a:cubicBezTo>
                  <a:cubicBezTo>
                    <a:pt x="18424" y="11234"/>
                    <a:pt x="19011" y="10819"/>
                    <a:pt x="19426" y="10231"/>
                  </a:cubicBezTo>
                  <a:cubicBezTo>
                    <a:pt x="19875" y="9644"/>
                    <a:pt x="20290" y="8952"/>
                    <a:pt x="20739" y="8365"/>
                  </a:cubicBezTo>
                  <a:cubicBezTo>
                    <a:pt x="21154" y="7639"/>
                    <a:pt x="21604" y="7051"/>
                    <a:pt x="21880" y="6498"/>
                  </a:cubicBezTo>
                  <a:cubicBezTo>
                    <a:pt x="22157" y="6049"/>
                    <a:pt x="22329" y="5772"/>
                    <a:pt x="22468" y="5496"/>
                  </a:cubicBezTo>
                  <a:cubicBezTo>
                    <a:pt x="22606" y="5323"/>
                    <a:pt x="22744" y="5185"/>
                    <a:pt x="22744" y="5047"/>
                  </a:cubicBezTo>
                  <a:lnTo>
                    <a:pt x="23194" y="4632"/>
                  </a:lnTo>
                  <a:lnTo>
                    <a:pt x="23194" y="4321"/>
                  </a:lnTo>
                  <a:cubicBezTo>
                    <a:pt x="23194" y="4182"/>
                    <a:pt x="23332" y="4182"/>
                    <a:pt x="23332" y="4044"/>
                  </a:cubicBezTo>
                  <a:cubicBezTo>
                    <a:pt x="23194" y="3042"/>
                    <a:pt x="23194" y="2039"/>
                    <a:pt x="23021" y="1175"/>
                  </a:cubicBezTo>
                  <a:lnTo>
                    <a:pt x="23021" y="1002"/>
                  </a:lnTo>
                  <a:cubicBezTo>
                    <a:pt x="22744" y="588"/>
                    <a:pt x="22329" y="138"/>
                    <a:pt x="218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8"/>
            <p:cNvSpPr/>
            <p:nvPr/>
          </p:nvSpPr>
          <p:spPr>
            <a:xfrm>
              <a:off x="7422718" y="3792548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8"/>
            <p:cNvSpPr/>
            <p:nvPr/>
          </p:nvSpPr>
          <p:spPr>
            <a:xfrm>
              <a:off x="7422718" y="3792548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8"/>
            <p:cNvSpPr/>
            <p:nvPr/>
          </p:nvSpPr>
          <p:spPr>
            <a:xfrm>
              <a:off x="7147827" y="3973937"/>
              <a:ext cx="20" cy="2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8"/>
            <p:cNvSpPr/>
            <p:nvPr/>
          </p:nvSpPr>
          <p:spPr>
            <a:xfrm>
              <a:off x="7200568" y="3763015"/>
              <a:ext cx="143438" cy="137824"/>
            </a:xfrm>
            <a:custGeom>
              <a:avLst/>
              <a:gdLst/>
              <a:ahLst/>
              <a:cxnLst/>
              <a:rect l="l" t="t" r="r" b="b"/>
              <a:pathLst>
                <a:path w="7052" h="6776" extrusionOk="0">
                  <a:moveTo>
                    <a:pt x="3146" y="1"/>
                  </a:moveTo>
                  <a:cubicBezTo>
                    <a:pt x="2731" y="1"/>
                    <a:pt x="2143" y="139"/>
                    <a:pt x="1729" y="450"/>
                  </a:cubicBezTo>
                  <a:cubicBezTo>
                    <a:pt x="1279" y="588"/>
                    <a:pt x="1003" y="1003"/>
                    <a:pt x="692" y="1452"/>
                  </a:cubicBezTo>
                  <a:cubicBezTo>
                    <a:pt x="553" y="1591"/>
                    <a:pt x="553" y="1729"/>
                    <a:pt x="415" y="1867"/>
                  </a:cubicBezTo>
                  <a:cubicBezTo>
                    <a:pt x="277" y="2178"/>
                    <a:pt x="139" y="2455"/>
                    <a:pt x="139" y="2731"/>
                  </a:cubicBezTo>
                  <a:cubicBezTo>
                    <a:pt x="0" y="3457"/>
                    <a:pt x="139" y="4045"/>
                    <a:pt x="277" y="4598"/>
                  </a:cubicBezTo>
                  <a:cubicBezTo>
                    <a:pt x="415" y="4909"/>
                    <a:pt x="553" y="5185"/>
                    <a:pt x="864" y="5462"/>
                  </a:cubicBezTo>
                  <a:cubicBezTo>
                    <a:pt x="1003" y="5635"/>
                    <a:pt x="1279" y="5911"/>
                    <a:pt x="1556" y="6049"/>
                  </a:cubicBezTo>
                  <a:cubicBezTo>
                    <a:pt x="1867" y="6188"/>
                    <a:pt x="2143" y="6326"/>
                    <a:pt x="2282" y="6499"/>
                  </a:cubicBezTo>
                  <a:cubicBezTo>
                    <a:pt x="2593" y="6499"/>
                    <a:pt x="2869" y="6637"/>
                    <a:pt x="3284" y="6637"/>
                  </a:cubicBezTo>
                  <a:cubicBezTo>
                    <a:pt x="3595" y="6775"/>
                    <a:pt x="3872" y="6775"/>
                    <a:pt x="4010" y="6775"/>
                  </a:cubicBezTo>
                  <a:cubicBezTo>
                    <a:pt x="4459" y="6775"/>
                    <a:pt x="4874" y="6637"/>
                    <a:pt x="5185" y="6637"/>
                  </a:cubicBezTo>
                  <a:cubicBezTo>
                    <a:pt x="5462" y="6499"/>
                    <a:pt x="5738" y="6499"/>
                    <a:pt x="5876" y="6188"/>
                  </a:cubicBezTo>
                  <a:cubicBezTo>
                    <a:pt x="6187" y="6049"/>
                    <a:pt x="6464" y="5911"/>
                    <a:pt x="6602" y="5635"/>
                  </a:cubicBezTo>
                  <a:cubicBezTo>
                    <a:pt x="6740" y="5324"/>
                    <a:pt x="6913" y="5047"/>
                    <a:pt x="6913" y="4771"/>
                  </a:cubicBezTo>
                  <a:cubicBezTo>
                    <a:pt x="7052" y="4459"/>
                    <a:pt x="7052" y="4183"/>
                    <a:pt x="7052" y="3906"/>
                  </a:cubicBezTo>
                  <a:cubicBezTo>
                    <a:pt x="7052" y="3595"/>
                    <a:pt x="7052" y="3319"/>
                    <a:pt x="6913" y="2869"/>
                  </a:cubicBezTo>
                  <a:cubicBezTo>
                    <a:pt x="6913" y="2731"/>
                    <a:pt x="6740" y="2455"/>
                    <a:pt x="6602" y="2005"/>
                  </a:cubicBezTo>
                  <a:cubicBezTo>
                    <a:pt x="6464" y="1591"/>
                    <a:pt x="6187" y="1314"/>
                    <a:pt x="5876" y="865"/>
                  </a:cubicBezTo>
                  <a:cubicBezTo>
                    <a:pt x="5462" y="588"/>
                    <a:pt x="5012" y="450"/>
                    <a:pt x="4597" y="277"/>
                  </a:cubicBezTo>
                  <a:cubicBezTo>
                    <a:pt x="4148" y="139"/>
                    <a:pt x="3733" y="1"/>
                    <a:pt x="328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80" name="Google Shape;1380;p8"/>
          <p:cNvSpPr/>
          <p:nvPr/>
        </p:nvSpPr>
        <p:spPr>
          <a:xfrm>
            <a:off x="2759821" y="3863673"/>
            <a:ext cx="22" cy="2990"/>
          </a:xfrm>
          <a:custGeom>
            <a:avLst/>
            <a:gdLst/>
            <a:ahLst/>
            <a:cxnLst/>
            <a:rect l="l" t="t" r="r" b="b"/>
            <a:pathLst>
              <a:path w="1" h="139" extrusionOk="0">
                <a:moveTo>
                  <a:pt x="1" y="0"/>
                </a:moveTo>
                <a:lnTo>
                  <a:pt x="1" y="139"/>
                </a:lnTo>
                <a:close/>
              </a:path>
            </a:pathLst>
          </a:custGeom>
          <a:solidFill>
            <a:srgbClr val="DC9F4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81" name="Google Shape;1381;p8"/>
          <p:cNvGrpSpPr/>
          <p:nvPr/>
        </p:nvGrpSpPr>
        <p:grpSpPr>
          <a:xfrm>
            <a:off x="1238457" y="3095676"/>
            <a:ext cx="1533281" cy="1331530"/>
            <a:chOff x="1238457" y="3095676"/>
            <a:chExt cx="1533281" cy="1331530"/>
          </a:xfrm>
        </p:grpSpPr>
        <p:sp>
          <p:nvSpPr>
            <p:cNvPr id="1382" name="Google Shape;1382;p8"/>
            <p:cNvSpPr/>
            <p:nvPr/>
          </p:nvSpPr>
          <p:spPr>
            <a:xfrm>
              <a:off x="1238457" y="3541749"/>
              <a:ext cx="1533281" cy="885457"/>
            </a:xfrm>
            <a:custGeom>
              <a:avLst/>
              <a:gdLst/>
              <a:ahLst/>
              <a:cxnLst/>
              <a:rect l="l" t="t" r="r" b="b"/>
              <a:pathLst>
                <a:path w="71274" h="41167" extrusionOk="0">
                  <a:moveTo>
                    <a:pt x="3872" y="1"/>
                  </a:moveTo>
                  <a:cubicBezTo>
                    <a:pt x="3319" y="1"/>
                    <a:pt x="2593" y="277"/>
                    <a:pt x="2316" y="1003"/>
                  </a:cubicBezTo>
                  <a:cubicBezTo>
                    <a:pt x="1452" y="2317"/>
                    <a:pt x="1003" y="3872"/>
                    <a:pt x="588" y="5324"/>
                  </a:cubicBezTo>
                  <a:cubicBezTo>
                    <a:pt x="139" y="7052"/>
                    <a:pt x="1" y="8780"/>
                    <a:pt x="139" y="10509"/>
                  </a:cubicBezTo>
                  <a:cubicBezTo>
                    <a:pt x="139" y="11234"/>
                    <a:pt x="277" y="11960"/>
                    <a:pt x="588" y="12686"/>
                  </a:cubicBezTo>
                  <a:cubicBezTo>
                    <a:pt x="865" y="13550"/>
                    <a:pt x="1280" y="14103"/>
                    <a:pt x="1729" y="14829"/>
                  </a:cubicBezTo>
                  <a:cubicBezTo>
                    <a:pt x="2144" y="15417"/>
                    <a:pt x="2731" y="15832"/>
                    <a:pt x="3319" y="16281"/>
                  </a:cubicBezTo>
                  <a:cubicBezTo>
                    <a:pt x="3872" y="16696"/>
                    <a:pt x="4598" y="17283"/>
                    <a:pt x="5324" y="17698"/>
                  </a:cubicBezTo>
                  <a:cubicBezTo>
                    <a:pt x="8054" y="19426"/>
                    <a:pt x="11096" y="20878"/>
                    <a:pt x="13965" y="22468"/>
                  </a:cubicBezTo>
                  <a:cubicBezTo>
                    <a:pt x="15555" y="23332"/>
                    <a:pt x="17007" y="24196"/>
                    <a:pt x="18424" y="25199"/>
                  </a:cubicBezTo>
                  <a:cubicBezTo>
                    <a:pt x="20152" y="26512"/>
                    <a:pt x="22019" y="27791"/>
                    <a:pt x="23747" y="29243"/>
                  </a:cubicBezTo>
                  <a:cubicBezTo>
                    <a:pt x="27653" y="32250"/>
                    <a:pt x="31524" y="35430"/>
                    <a:pt x="35706" y="38161"/>
                  </a:cubicBezTo>
                  <a:cubicBezTo>
                    <a:pt x="36709" y="38886"/>
                    <a:pt x="37573" y="39474"/>
                    <a:pt x="38610" y="40027"/>
                  </a:cubicBezTo>
                  <a:cubicBezTo>
                    <a:pt x="39474" y="40476"/>
                    <a:pt x="40338" y="40753"/>
                    <a:pt x="41202" y="40891"/>
                  </a:cubicBezTo>
                  <a:cubicBezTo>
                    <a:pt x="41995" y="41082"/>
                    <a:pt x="42813" y="41167"/>
                    <a:pt x="43635" y="41167"/>
                  </a:cubicBezTo>
                  <a:cubicBezTo>
                    <a:pt x="44747" y="41167"/>
                    <a:pt x="45866" y="41011"/>
                    <a:pt x="46940" y="40753"/>
                  </a:cubicBezTo>
                  <a:cubicBezTo>
                    <a:pt x="47804" y="40476"/>
                    <a:pt x="48668" y="40027"/>
                    <a:pt x="49532" y="39751"/>
                  </a:cubicBezTo>
                  <a:cubicBezTo>
                    <a:pt x="50397" y="39301"/>
                    <a:pt x="51122" y="38886"/>
                    <a:pt x="51848" y="38437"/>
                  </a:cubicBezTo>
                  <a:cubicBezTo>
                    <a:pt x="53715" y="37296"/>
                    <a:pt x="55305" y="36018"/>
                    <a:pt x="56895" y="34704"/>
                  </a:cubicBezTo>
                  <a:cubicBezTo>
                    <a:pt x="59764" y="32250"/>
                    <a:pt x="62218" y="29658"/>
                    <a:pt x="65087" y="27376"/>
                  </a:cubicBezTo>
                  <a:cubicBezTo>
                    <a:pt x="66815" y="26063"/>
                    <a:pt x="68543" y="25060"/>
                    <a:pt x="69857" y="23470"/>
                  </a:cubicBezTo>
                  <a:cubicBezTo>
                    <a:pt x="70272" y="23056"/>
                    <a:pt x="70583" y="22606"/>
                    <a:pt x="70859" y="22019"/>
                  </a:cubicBezTo>
                  <a:cubicBezTo>
                    <a:pt x="70859" y="21742"/>
                    <a:pt x="70997" y="21466"/>
                    <a:pt x="71136" y="21155"/>
                  </a:cubicBezTo>
                  <a:cubicBezTo>
                    <a:pt x="71274" y="20878"/>
                    <a:pt x="71274" y="20602"/>
                    <a:pt x="71274" y="20152"/>
                  </a:cubicBezTo>
                  <a:lnTo>
                    <a:pt x="71274" y="19599"/>
                  </a:lnTo>
                  <a:cubicBezTo>
                    <a:pt x="71274" y="19288"/>
                    <a:pt x="71136" y="18873"/>
                    <a:pt x="70997" y="18562"/>
                  </a:cubicBezTo>
                  <a:cubicBezTo>
                    <a:pt x="70721" y="17698"/>
                    <a:pt x="70272" y="17145"/>
                    <a:pt x="69719" y="16557"/>
                  </a:cubicBezTo>
                  <a:cubicBezTo>
                    <a:pt x="69371" y="16144"/>
                    <a:pt x="68890" y="15960"/>
                    <a:pt x="68421" y="15960"/>
                  </a:cubicBezTo>
                  <a:cubicBezTo>
                    <a:pt x="67910" y="15960"/>
                    <a:pt x="67415" y="16179"/>
                    <a:pt x="67126" y="16557"/>
                  </a:cubicBezTo>
                  <a:cubicBezTo>
                    <a:pt x="66262" y="17283"/>
                    <a:pt x="66400" y="18424"/>
                    <a:pt x="67126" y="19288"/>
                  </a:cubicBezTo>
                  <a:lnTo>
                    <a:pt x="67264" y="19426"/>
                  </a:lnTo>
                  <a:cubicBezTo>
                    <a:pt x="67264" y="19599"/>
                    <a:pt x="67403" y="19599"/>
                    <a:pt x="67403" y="19737"/>
                  </a:cubicBezTo>
                  <a:lnTo>
                    <a:pt x="67403" y="19876"/>
                  </a:lnTo>
                  <a:lnTo>
                    <a:pt x="67403" y="20014"/>
                  </a:lnTo>
                  <a:lnTo>
                    <a:pt x="67403" y="20290"/>
                  </a:lnTo>
                  <a:cubicBezTo>
                    <a:pt x="67264" y="20602"/>
                    <a:pt x="67126" y="20740"/>
                    <a:pt x="66953" y="20878"/>
                  </a:cubicBezTo>
                  <a:cubicBezTo>
                    <a:pt x="66539" y="21466"/>
                    <a:pt x="65951" y="22019"/>
                    <a:pt x="65398" y="22468"/>
                  </a:cubicBezTo>
                  <a:cubicBezTo>
                    <a:pt x="64361" y="23194"/>
                    <a:pt x="63359" y="23920"/>
                    <a:pt x="62494" y="24611"/>
                  </a:cubicBezTo>
                  <a:cubicBezTo>
                    <a:pt x="61354" y="25475"/>
                    <a:pt x="60351" y="26339"/>
                    <a:pt x="59349" y="27376"/>
                  </a:cubicBezTo>
                  <a:cubicBezTo>
                    <a:pt x="57171" y="29381"/>
                    <a:pt x="54855" y="31386"/>
                    <a:pt x="52436" y="33425"/>
                  </a:cubicBezTo>
                  <a:cubicBezTo>
                    <a:pt x="50846" y="34566"/>
                    <a:pt x="49118" y="35706"/>
                    <a:pt x="47389" y="36571"/>
                  </a:cubicBezTo>
                  <a:cubicBezTo>
                    <a:pt x="46387" y="36882"/>
                    <a:pt x="45523" y="37158"/>
                    <a:pt x="44486" y="37296"/>
                  </a:cubicBezTo>
                  <a:lnTo>
                    <a:pt x="43069" y="37296"/>
                  </a:lnTo>
                  <a:cubicBezTo>
                    <a:pt x="43207" y="36432"/>
                    <a:pt x="43069" y="35568"/>
                    <a:pt x="42758" y="34704"/>
                  </a:cubicBezTo>
                  <a:cubicBezTo>
                    <a:pt x="42343" y="33702"/>
                    <a:pt x="41755" y="32838"/>
                    <a:pt x="41029" y="31973"/>
                  </a:cubicBezTo>
                  <a:cubicBezTo>
                    <a:pt x="40767" y="31629"/>
                    <a:pt x="40303" y="31480"/>
                    <a:pt x="39825" y="31480"/>
                  </a:cubicBezTo>
                  <a:cubicBezTo>
                    <a:pt x="39295" y="31480"/>
                    <a:pt x="38746" y="31664"/>
                    <a:pt x="38437" y="31973"/>
                  </a:cubicBezTo>
                  <a:cubicBezTo>
                    <a:pt x="38022" y="32388"/>
                    <a:pt x="37884" y="32838"/>
                    <a:pt x="37884" y="33425"/>
                  </a:cubicBezTo>
                  <a:lnTo>
                    <a:pt x="37884" y="33702"/>
                  </a:lnTo>
                  <a:cubicBezTo>
                    <a:pt x="37746" y="33563"/>
                    <a:pt x="37573" y="33425"/>
                    <a:pt x="37435" y="33425"/>
                  </a:cubicBezTo>
                  <a:cubicBezTo>
                    <a:pt x="36017" y="32112"/>
                    <a:pt x="34566" y="30833"/>
                    <a:pt x="33425" y="29381"/>
                  </a:cubicBezTo>
                  <a:cubicBezTo>
                    <a:pt x="32976" y="28793"/>
                    <a:pt x="32561" y="28068"/>
                    <a:pt x="32250" y="27515"/>
                  </a:cubicBezTo>
                  <a:cubicBezTo>
                    <a:pt x="31973" y="26927"/>
                    <a:pt x="31835" y="26650"/>
                    <a:pt x="31386" y="26339"/>
                  </a:cubicBezTo>
                  <a:cubicBezTo>
                    <a:pt x="30971" y="26201"/>
                    <a:pt x="30660" y="26063"/>
                    <a:pt x="30383" y="26063"/>
                  </a:cubicBezTo>
                  <a:lnTo>
                    <a:pt x="29796" y="26063"/>
                  </a:lnTo>
                  <a:cubicBezTo>
                    <a:pt x="29381" y="26201"/>
                    <a:pt x="28932" y="26650"/>
                    <a:pt x="28655" y="27065"/>
                  </a:cubicBezTo>
                  <a:cubicBezTo>
                    <a:pt x="28517" y="27376"/>
                    <a:pt x="28517" y="27653"/>
                    <a:pt x="28517" y="28068"/>
                  </a:cubicBezTo>
                  <a:cubicBezTo>
                    <a:pt x="24784" y="25199"/>
                    <a:pt x="21154" y="22330"/>
                    <a:pt x="17283" y="20014"/>
                  </a:cubicBezTo>
                  <a:cubicBezTo>
                    <a:pt x="15555" y="18873"/>
                    <a:pt x="13550" y="18009"/>
                    <a:pt x="11649" y="17007"/>
                  </a:cubicBezTo>
                  <a:cubicBezTo>
                    <a:pt x="9644" y="15832"/>
                    <a:pt x="7640" y="14829"/>
                    <a:pt x="5911" y="13377"/>
                  </a:cubicBezTo>
                  <a:cubicBezTo>
                    <a:pt x="5324" y="13101"/>
                    <a:pt x="4909" y="12686"/>
                    <a:pt x="4460" y="12099"/>
                  </a:cubicBezTo>
                  <a:cubicBezTo>
                    <a:pt x="4460" y="11960"/>
                    <a:pt x="4321" y="11822"/>
                    <a:pt x="4183" y="11649"/>
                  </a:cubicBezTo>
                  <a:cubicBezTo>
                    <a:pt x="4183" y="11373"/>
                    <a:pt x="4045" y="10958"/>
                    <a:pt x="4045" y="10647"/>
                  </a:cubicBezTo>
                  <a:cubicBezTo>
                    <a:pt x="3872" y="9783"/>
                    <a:pt x="3872" y="8780"/>
                    <a:pt x="4045" y="7916"/>
                  </a:cubicBezTo>
                  <a:cubicBezTo>
                    <a:pt x="4183" y="6464"/>
                    <a:pt x="4598" y="5186"/>
                    <a:pt x="5047" y="3872"/>
                  </a:cubicBezTo>
                  <a:cubicBezTo>
                    <a:pt x="5185" y="3457"/>
                    <a:pt x="5324" y="3181"/>
                    <a:pt x="5600" y="2870"/>
                  </a:cubicBezTo>
                  <a:cubicBezTo>
                    <a:pt x="6050" y="2006"/>
                    <a:pt x="5773" y="865"/>
                    <a:pt x="4909" y="277"/>
                  </a:cubicBezTo>
                  <a:cubicBezTo>
                    <a:pt x="4598" y="139"/>
                    <a:pt x="4321" y="1"/>
                    <a:pt x="38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8"/>
            <p:cNvSpPr/>
            <p:nvPr/>
          </p:nvSpPr>
          <p:spPr>
            <a:xfrm>
              <a:off x="1740387" y="3882256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8"/>
            <p:cNvSpPr/>
            <p:nvPr/>
          </p:nvSpPr>
          <p:spPr>
            <a:xfrm>
              <a:off x="1706182" y="3823516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8"/>
            <p:cNvSpPr/>
            <p:nvPr/>
          </p:nvSpPr>
          <p:spPr>
            <a:xfrm>
              <a:off x="1616195" y="3873330"/>
              <a:ext cx="74390" cy="55794"/>
            </a:xfrm>
            <a:custGeom>
              <a:avLst/>
              <a:gdLst/>
              <a:ahLst/>
              <a:cxnLst/>
              <a:rect l="l" t="t" r="r" b="b"/>
              <a:pathLst>
                <a:path w="3458" h="2594" extrusionOk="0">
                  <a:moveTo>
                    <a:pt x="1" y="1"/>
                  </a:moveTo>
                  <a:cubicBezTo>
                    <a:pt x="139" y="139"/>
                    <a:pt x="139" y="277"/>
                    <a:pt x="139" y="416"/>
                  </a:cubicBezTo>
                  <a:cubicBezTo>
                    <a:pt x="727" y="1003"/>
                    <a:pt x="1314" y="1418"/>
                    <a:pt x="1867" y="1867"/>
                  </a:cubicBezTo>
                  <a:cubicBezTo>
                    <a:pt x="2455" y="2144"/>
                    <a:pt x="2904" y="2455"/>
                    <a:pt x="3457" y="2593"/>
                  </a:cubicBezTo>
                  <a:cubicBezTo>
                    <a:pt x="3457" y="2455"/>
                    <a:pt x="3457" y="2144"/>
                    <a:pt x="3319" y="2006"/>
                  </a:cubicBezTo>
                  <a:lnTo>
                    <a:pt x="3181" y="2006"/>
                  </a:lnTo>
                  <a:cubicBezTo>
                    <a:pt x="3042" y="1867"/>
                    <a:pt x="3042" y="1867"/>
                    <a:pt x="2904" y="1729"/>
                  </a:cubicBezTo>
                  <a:cubicBezTo>
                    <a:pt x="2317" y="1418"/>
                    <a:pt x="1729" y="1141"/>
                    <a:pt x="1176" y="865"/>
                  </a:cubicBezTo>
                  <a:cubicBezTo>
                    <a:pt x="865" y="554"/>
                    <a:pt x="450" y="416"/>
                    <a:pt x="139" y="139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6" name="Google Shape;1386;p8"/>
            <p:cNvSpPr/>
            <p:nvPr/>
          </p:nvSpPr>
          <p:spPr>
            <a:xfrm>
              <a:off x="1740387" y="3879288"/>
              <a:ext cx="2990" cy="2990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138" y="0"/>
                  </a:moveTo>
                  <a:lnTo>
                    <a:pt x="0" y="139"/>
                  </a:lnTo>
                  <a:cubicBezTo>
                    <a:pt x="0" y="139"/>
                    <a:pt x="138" y="139"/>
                    <a:pt x="138" y="0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8"/>
            <p:cNvSpPr/>
            <p:nvPr/>
          </p:nvSpPr>
          <p:spPr>
            <a:xfrm>
              <a:off x="1854898" y="3926113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8"/>
            <p:cNvSpPr/>
            <p:nvPr/>
          </p:nvSpPr>
          <p:spPr>
            <a:xfrm>
              <a:off x="1709151" y="3870362"/>
              <a:ext cx="46854" cy="61731"/>
            </a:xfrm>
            <a:custGeom>
              <a:avLst/>
              <a:gdLst/>
              <a:ahLst/>
              <a:cxnLst/>
              <a:rect l="l" t="t" r="r" b="b"/>
              <a:pathLst>
                <a:path w="2178" h="2870" extrusionOk="0">
                  <a:moveTo>
                    <a:pt x="2040" y="1"/>
                  </a:moveTo>
                  <a:lnTo>
                    <a:pt x="1452" y="554"/>
                  </a:lnTo>
                  <a:cubicBezTo>
                    <a:pt x="1003" y="1003"/>
                    <a:pt x="588" y="1418"/>
                    <a:pt x="139" y="2005"/>
                  </a:cubicBezTo>
                  <a:lnTo>
                    <a:pt x="0" y="2144"/>
                  </a:lnTo>
                  <a:lnTo>
                    <a:pt x="0" y="2869"/>
                  </a:lnTo>
                  <a:cubicBezTo>
                    <a:pt x="726" y="2144"/>
                    <a:pt x="1452" y="1279"/>
                    <a:pt x="2178" y="554"/>
                  </a:cubicBezTo>
                  <a:lnTo>
                    <a:pt x="2178" y="415"/>
                  </a:lnTo>
                  <a:cubicBezTo>
                    <a:pt x="2178" y="277"/>
                    <a:pt x="2178" y="139"/>
                    <a:pt x="20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8"/>
            <p:cNvSpPr/>
            <p:nvPr/>
          </p:nvSpPr>
          <p:spPr>
            <a:xfrm>
              <a:off x="2031859" y="3876320"/>
              <a:ext cx="2990" cy="2990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1" y="0"/>
                  </a:moveTo>
                  <a:lnTo>
                    <a:pt x="1" y="138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8"/>
            <p:cNvSpPr/>
            <p:nvPr/>
          </p:nvSpPr>
          <p:spPr>
            <a:xfrm>
              <a:off x="2183544" y="3773723"/>
              <a:ext cx="3012" cy="3721"/>
            </a:xfrm>
            <a:custGeom>
              <a:avLst/>
              <a:gdLst/>
              <a:ahLst/>
              <a:cxnLst/>
              <a:rect l="l" t="t" r="r" b="b"/>
              <a:pathLst>
                <a:path w="140" h="173" extrusionOk="0">
                  <a:moveTo>
                    <a:pt x="139" y="0"/>
                  </a:moveTo>
                  <a:cubicBezTo>
                    <a:pt x="139" y="173"/>
                    <a:pt x="1" y="173"/>
                    <a:pt x="1" y="173"/>
                  </a:cubicBezTo>
                  <a:lnTo>
                    <a:pt x="139" y="173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8"/>
            <p:cNvSpPr/>
            <p:nvPr/>
          </p:nvSpPr>
          <p:spPr>
            <a:xfrm>
              <a:off x="2186534" y="3773723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8"/>
            <p:cNvSpPr/>
            <p:nvPr/>
          </p:nvSpPr>
          <p:spPr>
            <a:xfrm>
              <a:off x="1771601" y="3975196"/>
              <a:ext cx="70669" cy="52804"/>
            </a:xfrm>
            <a:custGeom>
              <a:avLst/>
              <a:gdLst/>
              <a:ahLst/>
              <a:cxnLst/>
              <a:rect l="l" t="t" r="r" b="b"/>
              <a:pathLst>
                <a:path w="3285" h="2455" extrusionOk="0">
                  <a:moveTo>
                    <a:pt x="1" y="0"/>
                  </a:moveTo>
                  <a:lnTo>
                    <a:pt x="1" y="311"/>
                  </a:lnTo>
                  <a:cubicBezTo>
                    <a:pt x="554" y="726"/>
                    <a:pt x="1141" y="1175"/>
                    <a:pt x="1729" y="1590"/>
                  </a:cubicBezTo>
                  <a:cubicBezTo>
                    <a:pt x="2282" y="1867"/>
                    <a:pt x="2731" y="2178"/>
                    <a:pt x="3285" y="2454"/>
                  </a:cubicBezTo>
                  <a:lnTo>
                    <a:pt x="3285" y="1867"/>
                  </a:lnTo>
                  <a:cubicBezTo>
                    <a:pt x="3215" y="1953"/>
                    <a:pt x="3146" y="1996"/>
                    <a:pt x="3077" y="1996"/>
                  </a:cubicBezTo>
                  <a:cubicBezTo>
                    <a:pt x="3008" y="1996"/>
                    <a:pt x="2939" y="1953"/>
                    <a:pt x="2870" y="1867"/>
                  </a:cubicBezTo>
                  <a:cubicBezTo>
                    <a:pt x="1867" y="1314"/>
                    <a:pt x="865" y="726"/>
                    <a:pt x="1" y="0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8"/>
            <p:cNvSpPr/>
            <p:nvPr/>
          </p:nvSpPr>
          <p:spPr>
            <a:xfrm>
              <a:off x="2332260" y="4080762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8"/>
            <p:cNvSpPr/>
            <p:nvPr/>
          </p:nvSpPr>
          <p:spPr>
            <a:xfrm>
              <a:off x="2161989" y="3755117"/>
              <a:ext cx="46123" cy="59515"/>
            </a:xfrm>
            <a:custGeom>
              <a:avLst/>
              <a:gdLst/>
              <a:ahLst/>
              <a:cxnLst/>
              <a:rect l="l" t="t" r="r" b="b"/>
              <a:pathLst>
                <a:path w="2144" h="2767" extrusionOk="0">
                  <a:moveTo>
                    <a:pt x="2144" y="1"/>
                  </a:moveTo>
                  <a:cubicBezTo>
                    <a:pt x="1867" y="312"/>
                    <a:pt x="1418" y="589"/>
                    <a:pt x="1141" y="865"/>
                  </a:cubicBezTo>
                  <a:lnTo>
                    <a:pt x="1141" y="1038"/>
                  </a:lnTo>
                  <a:cubicBezTo>
                    <a:pt x="692" y="1314"/>
                    <a:pt x="277" y="1729"/>
                    <a:pt x="1" y="2179"/>
                  </a:cubicBezTo>
                  <a:cubicBezTo>
                    <a:pt x="1" y="2317"/>
                    <a:pt x="1" y="2455"/>
                    <a:pt x="139" y="2766"/>
                  </a:cubicBezTo>
                  <a:cubicBezTo>
                    <a:pt x="865" y="1902"/>
                    <a:pt x="1418" y="1176"/>
                    <a:pt x="2144" y="450"/>
                  </a:cubicBezTo>
                  <a:lnTo>
                    <a:pt x="2144" y="312"/>
                  </a:lnTo>
                  <a:lnTo>
                    <a:pt x="21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8"/>
            <p:cNvSpPr/>
            <p:nvPr/>
          </p:nvSpPr>
          <p:spPr>
            <a:xfrm>
              <a:off x="2031859" y="3879288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8"/>
            <p:cNvSpPr/>
            <p:nvPr/>
          </p:nvSpPr>
          <p:spPr>
            <a:xfrm>
              <a:off x="2136711" y="3807922"/>
              <a:ext cx="6712" cy="2990"/>
            </a:xfrm>
            <a:custGeom>
              <a:avLst/>
              <a:gdLst/>
              <a:ahLst/>
              <a:cxnLst/>
              <a:rect l="l" t="t" r="r" b="b"/>
              <a:pathLst>
                <a:path w="312" h="139" extrusionOk="0">
                  <a:moveTo>
                    <a:pt x="0" y="0"/>
                  </a:moveTo>
                  <a:cubicBezTo>
                    <a:pt x="139" y="138"/>
                    <a:pt x="311" y="138"/>
                    <a:pt x="311" y="138"/>
                  </a:cubicBezTo>
                  <a:lnTo>
                    <a:pt x="311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8"/>
            <p:cNvSpPr/>
            <p:nvPr/>
          </p:nvSpPr>
          <p:spPr>
            <a:xfrm>
              <a:off x="2155298" y="4173702"/>
              <a:ext cx="46876" cy="52804"/>
            </a:xfrm>
            <a:custGeom>
              <a:avLst/>
              <a:gdLst/>
              <a:ahLst/>
              <a:cxnLst/>
              <a:rect l="l" t="t" r="r" b="b"/>
              <a:pathLst>
                <a:path w="2179" h="2455" extrusionOk="0">
                  <a:moveTo>
                    <a:pt x="2178" y="0"/>
                  </a:moveTo>
                  <a:cubicBezTo>
                    <a:pt x="2040" y="277"/>
                    <a:pt x="1729" y="415"/>
                    <a:pt x="1590" y="588"/>
                  </a:cubicBezTo>
                  <a:cubicBezTo>
                    <a:pt x="1176" y="1002"/>
                    <a:pt x="726" y="1452"/>
                    <a:pt x="312" y="2005"/>
                  </a:cubicBezTo>
                  <a:cubicBezTo>
                    <a:pt x="312" y="2005"/>
                    <a:pt x="139" y="2143"/>
                    <a:pt x="0" y="2143"/>
                  </a:cubicBezTo>
                  <a:lnTo>
                    <a:pt x="0" y="2454"/>
                  </a:lnTo>
                  <a:cubicBezTo>
                    <a:pt x="726" y="1728"/>
                    <a:pt x="1452" y="1002"/>
                    <a:pt x="2178" y="138"/>
                  </a:cubicBezTo>
                  <a:lnTo>
                    <a:pt x="2178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8"/>
            <p:cNvSpPr/>
            <p:nvPr/>
          </p:nvSpPr>
          <p:spPr>
            <a:xfrm>
              <a:off x="2189503" y="4182607"/>
              <a:ext cx="22" cy="3743"/>
            </a:xfrm>
            <a:custGeom>
              <a:avLst/>
              <a:gdLst/>
              <a:ahLst/>
              <a:cxnLst/>
              <a:rect l="l" t="t" r="r" b="b"/>
              <a:pathLst>
                <a:path w="1" h="174" extrusionOk="0">
                  <a:moveTo>
                    <a:pt x="0" y="174"/>
                  </a:moveTo>
                  <a:lnTo>
                    <a:pt x="0" y="17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8"/>
            <p:cNvSpPr/>
            <p:nvPr/>
          </p:nvSpPr>
          <p:spPr>
            <a:xfrm>
              <a:off x="2065333" y="4173702"/>
              <a:ext cx="71400" cy="52804"/>
            </a:xfrm>
            <a:custGeom>
              <a:avLst/>
              <a:gdLst/>
              <a:ahLst/>
              <a:cxnLst/>
              <a:rect l="l" t="t" r="r" b="b"/>
              <a:pathLst>
                <a:path w="3319" h="2455" extrusionOk="0">
                  <a:moveTo>
                    <a:pt x="0" y="0"/>
                  </a:moveTo>
                  <a:lnTo>
                    <a:pt x="0" y="277"/>
                  </a:lnTo>
                  <a:cubicBezTo>
                    <a:pt x="588" y="726"/>
                    <a:pt x="1175" y="1141"/>
                    <a:pt x="1901" y="1590"/>
                  </a:cubicBezTo>
                  <a:cubicBezTo>
                    <a:pt x="2316" y="1867"/>
                    <a:pt x="2765" y="2143"/>
                    <a:pt x="3318" y="2454"/>
                  </a:cubicBezTo>
                  <a:lnTo>
                    <a:pt x="3318" y="2143"/>
                  </a:lnTo>
                  <a:lnTo>
                    <a:pt x="3180" y="2143"/>
                  </a:lnTo>
                  <a:cubicBezTo>
                    <a:pt x="2178" y="1452"/>
                    <a:pt x="1037" y="864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8"/>
            <p:cNvSpPr/>
            <p:nvPr/>
          </p:nvSpPr>
          <p:spPr>
            <a:xfrm>
              <a:off x="2189503" y="4186328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8"/>
            <p:cNvSpPr/>
            <p:nvPr/>
          </p:nvSpPr>
          <p:spPr>
            <a:xfrm>
              <a:off x="2298055" y="4022021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8"/>
            <p:cNvSpPr/>
            <p:nvPr/>
          </p:nvSpPr>
          <p:spPr>
            <a:xfrm>
              <a:off x="2208090" y="4071105"/>
              <a:ext cx="74390" cy="49815"/>
            </a:xfrm>
            <a:custGeom>
              <a:avLst/>
              <a:gdLst/>
              <a:ahLst/>
              <a:cxnLst/>
              <a:rect l="l" t="t" r="r" b="b"/>
              <a:pathLst>
                <a:path w="3458" h="2316" extrusionOk="0">
                  <a:moveTo>
                    <a:pt x="1" y="0"/>
                  </a:moveTo>
                  <a:cubicBezTo>
                    <a:pt x="46" y="33"/>
                    <a:pt x="92" y="66"/>
                    <a:pt x="139" y="99"/>
                  </a:cubicBezTo>
                  <a:lnTo>
                    <a:pt x="139" y="99"/>
                  </a:lnTo>
                  <a:lnTo>
                    <a:pt x="139" y="0"/>
                  </a:lnTo>
                  <a:close/>
                  <a:moveTo>
                    <a:pt x="139" y="99"/>
                  </a:moveTo>
                  <a:lnTo>
                    <a:pt x="139" y="173"/>
                  </a:lnTo>
                  <a:cubicBezTo>
                    <a:pt x="726" y="588"/>
                    <a:pt x="1314" y="1037"/>
                    <a:pt x="1867" y="1452"/>
                  </a:cubicBezTo>
                  <a:cubicBezTo>
                    <a:pt x="2316" y="1728"/>
                    <a:pt x="2869" y="2039"/>
                    <a:pt x="3457" y="2316"/>
                  </a:cubicBezTo>
                  <a:cubicBezTo>
                    <a:pt x="3457" y="2178"/>
                    <a:pt x="3457" y="2178"/>
                    <a:pt x="3319" y="2039"/>
                  </a:cubicBezTo>
                  <a:lnTo>
                    <a:pt x="3181" y="2039"/>
                  </a:lnTo>
                  <a:cubicBezTo>
                    <a:pt x="2224" y="1347"/>
                    <a:pt x="1110" y="780"/>
                    <a:pt x="139" y="99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8"/>
            <p:cNvSpPr/>
            <p:nvPr/>
          </p:nvSpPr>
          <p:spPr>
            <a:xfrm>
              <a:off x="2155298" y="4126856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8"/>
            <p:cNvSpPr/>
            <p:nvPr/>
          </p:nvSpPr>
          <p:spPr>
            <a:xfrm>
              <a:off x="1913627" y="4074804"/>
              <a:ext cx="71421" cy="52073"/>
            </a:xfrm>
            <a:custGeom>
              <a:avLst/>
              <a:gdLst/>
              <a:ahLst/>
              <a:cxnLst/>
              <a:rect l="l" t="t" r="r" b="b"/>
              <a:pathLst>
                <a:path w="3320" h="2421" extrusionOk="0">
                  <a:moveTo>
                    <a:pt x="1" y="1"/>
                  </a:moveTo>
                  <a:lnTo>
                    <a:pt x="1" y="277"/>
                  </a:lnTo>
                  <a:cubicBezTo>
                    <a:pt x="588" y="692"/>
                    <a:pt x="1176" y="1280"/>
                    <a:pt x="1867" y="1556"/>
                  </a:cubicBezTo>
                  <a:cubicBezTo>
                    <a:pt x="2317" y="2006"/>
                    <a:pt x="2731" y="2282"/>
                    <a:pt x="3319" y="2420"/>
                  </a:cubicBezTo>
                  <a:lnTo>
                    <a:pt x="3319" y="2006"/>
                  </a:lnTo>
                  <a:cubicBezTo>
                    <a:pt x="2904" y="1729"/>
                    <a:pt x="2593" y="1556"/>
                    <a:pt x="2178" y="1280"/>
                  </a:cubicBezTo>
                  <a:cubicBezTo>
                    <a:pt x="1867" y="1142"/>
                    <a:pt x="1453" y="865"/>
                    <a:pt x="1003" y="692"/>
                  </a:cubicBezTo>
                  <a:cubicBezTo>
                    <a:pt x="727" y="416"/>
                    <a:pt x="312" y="277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8"/>
            <p:cNvSpPr/>
            <p:nvPr/>
          </p:nvSpPr>
          <p:spPr>
            <a:xfrm>
              <a:off x="2006582" y="4027979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8"/>
            <p:cNvSpPr/>
            <p:nvPr/>
          </p:nvSpPr>
          <p:spPr>
            <a:xfrm>
              <a:off x="1860835" y="3969238"/>
              <a:ext cx="46876" cy="58762"/>
            </a:xfrm>
            <a:custGeom>
              <a:avLst/>
              <a:gdLst/>
              <a:ahLst/>
              <a:cxnLst/>
              <a:rect l="l" t="t" r="r" b="b"/>
              <a:pathLst>
                <a:path w="2179" h="2732" extrusionOk="0">
                  <a:moveTo>
                    <a:pt x="2040" y="1"/>
                  </a:moveTo>
                  <a:lnTo>
                    <a:pt x="1729" y="277"/>
                  </a:lnTo>
                  <a:cubicBezTo>
                    <a:pt x="1314" y="727"/>
                    <a:pt x="865" y="1003"/>
                    <a:pt x="450" y="1452"/>
                  </a:cubicBezTo>
                  <a:cubicBezTo>
                    <a:pt x="312" y="1729"/>
                    <a:pt x="173" y="1867"/>
                    <a:pt x="1" y="2005"/>
                  </a:cubicBezTo>
                  <a:lnTo>
                    <a:pt x="1" y="2144"/>
                  </a:lnTo>
                  <a:lnTo>
                    <a:pt x="1" y="2731"/>
                  </a:lnTo>
                  <a:cubicBezTo>
                    <a:pt x="727" y="2005"/>
                    <a:pt x="1452" y="1280"/>
                    <a:pt x="2178" y="415"/>
                  </a:cubicBezTo>
                  <a:cubicBezTo>
                    <a:pt x="2178" y="277"/>
                    <a:pt x="2178" y="139"/>
                    <a:pt x="20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8"/>
            <p:cNvSpPr/>
            <p:nvPr/>
          </p:nvSpPr>
          <p:spPr>
            <a:xfrm>
              <a:off x="2040787" y="4083730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9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8"/>
            <p:cNvSpPr/>
            <p:nvPr/>
          </p:nvSpPr>
          <p:spPr>
            <a:xfrm>
              <a:off x="2040787" y="4083730"/>
              <a:ext cx="2990" cy="22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0" y="1"/>
                  </a:moveTo>
                  <a:lnTo>
                    <a:pt x="0" y="1"/>
                  </a:lnTo>
                  <a:lnTo>
                    <a:pt x="139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8"/>
            <p:cNvSpPr/>
            <p:nvPr/>
          </p:nvSpPr>
          <p:spPr>
            <a:xfrm>
              <a:off x="2003614" y="4077794"/>
              <a:ext cx="46854" cy="52804"/>
            </a:xfrm>
            <a:custGeom>
              <a:avLst/>
              <a:gdLst/>
              <a:ahLst/>
              <a:cxnLst/>
              <a:rect l="l" t="t" r="r" b="b"/>
              <a:pathLst>
                <a:path w="2178" h="2455" extrusionOk="0">
                  <a:moveTo>
                    <a:pt x="2178" y="0"/>
                  </a:moveTo>
                  <a:cubicBezTo>
                    <a:pt x="2005" y="138"/>
                    <a:pt x="1867" y="138"/>
                    <a:pt x="1728" y="277"/>
                  </a:cubicBezTo>
                  <a:cubicBezTo>
                    <a:pt x="1314" y="726"/>
                    <a:pt x="864" y="1141"/>
                    <a:pt x="588" y="1728"/>
                  </a:cubicBezTo>
                  <a:cubicBezTo>
                    <a:pt x="449" y="1867"/>
                    <a:pt x="277" y="1867"/>
                    <a:pt x="138" y="1867"/>
                  </a:cubicBezTo>
                  <a:lnTo>
                    <a:pt x="0" y="1867"/>
                  </a:lnTo>
                  <a:lnTo>
                    <a:pt x="0" y="2454"/>
                  </a:lnTo>
                  <a:cubicBezTo>
                    <a:pt x="726" y="1590"/>
                    <a:pt x="1452" y="864"/>
                    <a:pt x="2178" y="138"/>
                  </a:cubicBezTo>
                  <a:lnTo>
                    <a:pt x="2178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8"/>
            <p:cNvSpPr/>
            <p:nvPr/>
          </p:nvSpPr>
          <p:spPr>
            <a:xfrm>
              <a:off x="1913627" y="3873330"/>
              <a:ext cx="74390" cy="49105"/>
            </a:xfrm>
            <a:custGeom>
              <a:avLst/>
              <a:gdLst/>
              <a:ahLst/>
              <a:cxnLst/>
              <a:rect l="l" t="t" r="r" b="b"/>
              <a:pathLst>
                <a:path w="3458" h="2283" extrusionOk="0">
                  <a:moveTo>
                    <a:pt x="1" y="1"/>
                  </a:moveTo>
                  <a:lnTo>
                    <a:pt x="1" y="139"/>
                  </a:lnTo>
                  <a:cubicBezTo>
                    <a:pt x="727" y="554"/>
                    <a:pt x="1314" y="1003"/>
                    <a:pt x="1867" y="1418"/>
                  </a:cubicBezTo>
                  <a:cubicBezTo>
                    <a:pt x="2317" y="1729"/>
                    <a:pt x="2904" y="2006"/>
                    <a:pt x="3457" y="2282"/>
                  </a:cubicBezTo>
                  <a:cubicBezTo>
                    <a:pt x="3319" y="2144"/>
                    <a:pt x="3319" y="2006"/>
                    <a:pt x="3319" y="1867"/>
                  </a:cubicBezTo>
                  <a:cubicBezTo>
                    <a:pt x="3181" y="1867"/>
                    <a:pt x="3043" y="1867"/>
                    <a:pt x="2904" y="1729"/>
                  </a:cubicBezTo>
                  <a:cubicBezTo>
                    <a:pt x="2040" y="1141"/>
                    <a:pt x="1003" y="727"/>
                    <a:pt x="1" y="1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8"/>
            <p:cNvSpPr/>
            <p:nvPr/>
          </p:nvSpPr>
          <p:spPr>
            <a:xfrm>
              <a:off x="2037818" y="367482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8"/>
            <p:cNvSpPr/>
            <p:nvPr/>
          </p:nvSpPr>
          <p:spPr>
            <a:xfrm>
              <a:off x="2037818" y="367482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8"/>
            <p:cNvSpPr/>
            <p:nvPr/>
          </p:nvSpPr>
          <p:spPr>
            <a:xfrm>
              <a:off x="2009551" y="3659231"/>
              <a:ext cx="46876" cy="55773"/>
            </a:xfrm>
            <a:custGeom>
              <a:avLst/>
              <a:gdLst/>
              <a:ahLst/>
              <a:cxnLst/>
              <a:rect l="l" t="t" r="r" b="b"/>
              <a:pathLst>
                <a:path w="2179" h="2593" extrusionOk="0">
                  <a:moveTo>
                    <a:pt x="2178" y="0"/>
                  </a:moveTo>
                  <a:cubicBezTo>
                    <a:pt x="1902" y="138"/>
                    <a:pt x="1591" y="449"/>
                    <a:pt x="1314" y="726"/>
                  </a:cubicBezTo>
                  <a:cubicBezTo>
                    <a:pt x="865" y="1175"/>
                    <a:pt x="450" y="1590"/>
                    <a:pt x="1" y="2178"/>
                  </a:cubicBezTo>
                  <a:cubicBezTo>
                    <a:pt x="1" y="2316"/>
                    <a:pt x="1" y="2454"/>
                    <a:pt x="173" y="2592"/>
                  </a:cubicBezTo>
                  <a:cubicBezTo>
                    <a:pt x="865" y="1867"/>
                    <a:pt x="1452" y="1002"/>
                    <a:pt x="2178" y="311"/>
                  </a:cubicBezTo>
                  <a:lnTo>
                    <a:pt x="2178" y="138"/>
                  </a:lnTo>
                  <a:lnTo>
                    <a:pt x="217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8"/>
            <p:cNvSpPr/>
            <p:nvPr/>
          </p:nvSpPr>
          <p:spPr>
            <a:xfrm>
              <a:off x="2306983" y="3910519"/>
              <a:ext cx="3743" cy="2990"/>
            </a:xfrm>
            <a:custGeom>
              <a:avLst/>
              <a:gdLst/>
              <a:ahLst/>
              <a:cxnLst/>
              <a:rect l="l" t="t" r="r" b="b"/>
              <a:pathLst>
                <a:path w="174" h="139" extrusionOk="0">
                  <a:moveTo>
                    <a:pt x="1" y="0"/>
                  </a:moveTo>
                  <a:lnTo>
                    <a:pt x="1" y="138"/>
                  </a:lnTo>
                  <a:cubicBezTo>
                    <a:pt x="1" y="0"/>
                    <a:pt x="1" y="0"/>
                    <a:pt x="174" y="0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8"/>
            <p:cNvSpPr/>
            <p:nvPr/>
          </p:nvSpPr>
          <p:spPr>
            <a:xfrm>
              <a:off x="1947832" y="3687472"/>
              <a:ext cx="43154" cy="27531"/>
            </a:xfrm>
            <a:custGeom>
              <a:avLst/>
              <a:gdLst/>
              <a:ahLst/>
              <a:cxnLst/>
              <a:rect l="l" t="t" r="r" b="b"/>
              <a:pathLst>
                <a:path w="2006" h="1280" extrusionOk="0">
                  <a:moveTo>
                    <a:pt x="1" y="1"/>
                  </a:moveTo>
                  <a:lnTo>
                    <a:pt x="1" y="1"/>
                  </a:lnTo>
                  <a:cubicBezTo>
                    <a:pt x="139" y="139"/>
                    <a:pt x="277" y="277"/>
                    <a:pt x="588" y="415"/>
                  </a:cubicBezTo>
                  <a:cubicBezTo>
                    <a:pt x="1003" y="726"/>
                    <a:pt x="1591" y="1003"/>
                    <a:pt x="2006" y="1279"/>
                  </a:cubicBezTo>
                  <a:lnTo>
                    <a:pt x="2006" y="1003"/>
                  </a:lnTo>
                  <a:lnTo>
                    <a:pt x="1591" y="1003"/>
                  </a:lnTo>
                  <a:cubicBezTo>
                    <a:pt x="1003" y="554"/>
                    <a:pt x="450" y="277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8"/>
            <p:cNvSpPr/>
            <p:nvPr/>
          </p:nvSpPr>
          <p:spPr>
            <a:xfrm>
              <a:off x="2251222" y="3891914"/>
              <a:ext cx="25299" cy="15637"/>
            </a:xfrm>
            <a:custGeom>
              <a:avLst/>
              <a:gdLst/>
              <a:ahLst/>
              <a:cxnLst/>
              <a:rect l="l" t="t" r="r" b="b"/>
              <a:pathLst>
                <a:path w="1176" h="727" extrusionOk="0">
                  <a:moveTo>
                    <a:pt x="0" y="1"/>
                  </a:moveTo>
                  <a:lnTo>
                    <a:pt x="173" y="139"/>
                  </a:lnTo>
                  <a:cubicBezTo>
                    <a:pt x="450" y="277"/>
                    <a:pt x="864" y="554"/>
                    <a:pt x="1176" y="727"/>
                  </a:cubicBezTo>
                  <a:cubicBezTo>
                    <a:pt x="864" y="416"/>
                    <a:pt x="450" y="277"/>
                    <a:pt x="0" y="1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8"/>
            <p:cNvSpPr/>
            <p:nvPr/>
          </p:nvSpPr>
          <p:spPr>
            <a:xfrm>
              <a:off x="2304014" y="3820547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8"/>
            <p:cNvSpPr/>
            <p:nvPr/>
          </p:nvSpPr>
          <p:spPr>
            <a:xfrm>
              <a:off x="1997655" y="3820547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8"/>
            <p:cNvSpPr/>
            <p:nvPr/>
          </p:nvSpPr>
          <p:spPr>
            <a:xfrm>
              <a:off x="1315795" y="3749181"/>
              <a:ext cx="2990" cy="22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0" y="0"/>
                  </a:moveTo>
                  <a:lnTo>
                    <a:pt x="13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8"/>
            <p:cNvSpPr/>
            <p:nvPr/>
          </p:nvSpPr>
          <p:spPr>
            <a:xfrm>
              <a:off x="2003614" y="4207901"/>
              <a:ext cx="5959" cy="2990"/>
            </a:xfrm>
            <a:custGeom>
              <a:avLst/>
              <a:gdLst/>
              <a:ahLst/>
              <a:cxnLst/>
              <a:rect l="l" t="t" r="r" b="b"/>
              <a:pathLst>
                <a:path w="277" h="139" extrusionOk="0">
                  <a:moveTo>
                    <a:pt x="277" y="138"/>
                  </a:moveTo>
                  <a:cubicBezTo>
                    <a:pt x="277" y="138"/>
                    <a:pt x="138" y="0"/>
                    <a:pt x="0" y="0"/>
                  </a:cubicBezTo>
                  <a:cubicBezTo>
                    <a:pt x="138" y="0"/>
                    <a:pt x="277" y="138"/>
                    <a:pt x="277" y="138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8"/>
            <p:cNvSpPr/>
            <p:nvPr/>
          </p:nvSpPr>
          <p:spPr>
            <a:xfrm>
              <a:off x="2242295" y="3473351"/>
              <a:ext cx="217147" cy="148713"/>
            </a:xfrm>
            <a:custGeom>
              <a:avLst/>
              <a:gdLst/>
              <a:ahLst/>
              <a:cxnLst/>
              <a:rect l="l" t="t" r="r" b="b"/>
              <a:pathLst>
                <a:path w="10094" h="6914" extrusionOk="0">
                  <a:moveTo>
                    <a:pt x="1" y="1"/>
                  </a:moveTo>
                  <a:lnTo>
                    <a:pt x="1" y="1"/>
                  </a:lnTo>
                  <a:cubicBezTo>
                    <a:pt x="32" y="25"/>
                    <a:pt x="63" y="48"/>
                    <a:pt x="95" y="72"/>
                  </a:cubicBezTo>
                  <a:lnTo>
                    <a:pt x="95" y="72"/>
                  </a:lnTo>
                  <a:cubicBezTo>
                    <a:pt x="64" y="49"/>
                    <a:pt x="33" y="25"/>
                    <a:pt x="1" y="1"/>
                  </a:cubicBezTo>
                  <a:close/>
                  <a:moveTo>
                    <a:pt x="95" y="72"/>
                  </a:moveTo>
                  <a:lnTo>
                    <a:pt x="95" y="72"/>
                  </a:lnTo>
                  <a:cubicBezTo>
                    <a:pt x="250" y="191"/>
                    <a:pt x="392" y="303"/>
                    <a:pt x="533" y="402"/>
                  </a:cubicBezTo>
                  <a:lnTo>
                    <a:pt x="533" y="402"/>
                  </a:lnTo>
                  <a:cubicBezTo>
                    <a:pt x="386" y="292"/>
                    <a:pt x="240" y="182"/>
                    <a:pt x="95" y="72"/>
                  </a:cubicBezTo>
                  <a:close/>
                  <a:moveTo>
                    <a:pt x="533" y="402"/>
                  </a:moveTo>
                  <a:cubicBezTo>
                    <a:pt x="1507" y="1132"/>
                    <a:pt x="2514" y="1863"/>
                    <a:pt x="3595" y="2593"/>
                  </a:cubicBezTo>
                  <a:cubicBezTo>
                    <a:pt x="4909" y="3596"/>
                    <a:pt x="6326" y="4460"/>
                    <a:pt x="7778" y="5497"/>
                  </a:cubicBezTo>
                  <a:cubicBezTo>
                    <a:pt x="8504" y="5911"/>
                    <a:pt x="9368" y="6499"/>
                    <a:pt x="10094" y="6914"/>
                  </a:cubicBezTo>
                  <a:cubicBezTo>
                    <a:pt x="7778" y="5324"/>
                    <a:pt x="5462" y="3768"/>
                    <a:pt x="3181" y="2178"/>
                  </a:cubicBezTo>
                  <a:lnTo>
                    <a:pt x="1141" y="727"/>
                  </a:lnTo>
                  <a:cubicBezTo>
                    <a:pt x="919" y="653"/>
                    <a:pt x="727" y="539"/>
                    <a:pt x="533" y="40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8"/>
            <p:cNvSpPr/>
            <p:nvPr/>
          </p:nvSpPr>
          <p:spPr>
            <a:xfrm>
              <a:off x="2136711" y="4291162"/>
              <a:ext cx="2990" cy="2990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0" y="0"/>
                  </a:moveTo>
                  <a:lnTo>
                    <a:pt x="0" y="139"/>
                  </a:lnTo>
                  <a:lnTo>
                    <a:pt x="139" y="139"/>
                  </a:lnTo>
                  <a:cubicBezTo>
                    <a:pt x="139" y="139"/>
                    <a:pt x="0" y="139"/>
                    <a:pt x="0" y="0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8"/>
            <p:cNvSpPr/>
            <p:nvPr/>
          </p:nvSpPr>
          <p:spPr>
            <a:xfrm>
              <a:off x="2170916" y="431271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8"/>
            <p:cNvSpPr/>
            <p:nvPr/>
          </p:nvSpPr>
          <p:spPr>
            <a:xfrm>
              <a:off x="2003614" y="361610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8"/>
            <p:cNvSpPr/>
            <p:nvPr/>
          </p:nvSpPr>
          <p:spPr>
            <a:xfrm>
              <a:off x="2285427" y="3910519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0"/>
                  </a:moveTo>
                  <a:lnTo>
                    <a:pt x="0" y="1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8"/>
            <p:cNvSpPr/>
            <p:nvPr/>
          </p:nvSpPr>
          <p:spPr>
            <a:xfrm>
              <a:off x="2338219" y="3876320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8"/>
            <p:cNvSpPr/>
            <p:nvPr/>
          </p:nvSpPr>
          <p:spPr>
            <a:xfrm>
              <a:off x="1883144" y="3777422"/>
              <a:ext cx="2990" cy="22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1" y="1"/>
                  </a:moveTo>
                  <a:lnTo>
                    <a:pt x="139" y="1"/>
                  </a:lnTo>
                  <a:lnTo>
                    <a:pt x="13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8"/>
            <p:cNvSpPr/>
            <p:nvPr/>
          </p:nvSpPr>
          <p:spPr>
            <a:xfrm>
              <a:off x="1761942" y="3767765"/>
              <a:ext cx="71400" cy="55773"/>
            </a:xfrm>
            <a:custGeom>
              <a:avLst/>
              <a:gdLst/>
              <a:ahLst/>
              <a:cxnLst/>
              <a:rect l="l" t="t" r="r" b="b"/>
              <a:pathLst>
                <a:path w="3319" h="2593" extrusionOk="0">
                  <a:moveTo>
                    <a:pt x="0" y="1"/>
                  </a:moveTo>
                  <a:lnTo>
                    <a:pt x="0" y="450"/>
                  </a:lnTo>
                  <a:cubicBezTo>
                    <a:pt x="588" y="865"/>
                    <a:pt x="1314" y="1314"/>
                    <a:pt x="1867" y="1729"/>
                  </a:cubicBezTo>
                  <a:cubicBezTo>
                    <a:pt x="2316" y="2005"/>
                    <a:pt x="2869" y="2316"/>
                    <a:pt x="3319" y="2593"/>
                  </a:cubicBezTo>
                  <a:lnTo>
                    <a:pt x="3319" y="2005"/>
                  </a:lnTo>
                  <a:lnTo>
                    <a:pt x="3180" y="2005"/>
                  </a:lnTo>
                  <a:cubicBezTo>
                    <a:pt x="2005" y="1314"/>
                    <a:pt x="1003" y="72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8"/>
            <p:cNvSpPr/>
            <p:nvPr/>
          </p:nvSpPr>
          <p:spPr>
            <a:xfrm>
              <a:off x="1886112" y="3777422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8"/>
            <p:cNvSpPr/>
            <p:nvPr/>
          </p:nvSpPr>
          <p:spPr>
            <a:xfrm>
              <a:off x="2332260" y="4080762"/>
              <a:ext cx="3012" cy="22"/>
            </a:xfrm>
            <a:custGeom>
              <a:avLst/>
              <a:gdLst/>
              <a:ahLst/>
              <a:cxnLst/>
              <a:rect l="l" t="t" r="r" b="b"/>
              <a:pathLst>
                <a:path w="140" h="1" extrusionOk="0">
                  <a:moveTo>
                    <a:pt x="1" y="0"/>
                  </a:moveTo>
                  <a:lnTo>
                    <a:pt x="139" y="0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8"/>
            <p:cNvSpPr/>
            <p:nvPr/>
          </p:nvSpPr>
          <p:spPr>
            <a:xfrm>
              <a:off x="1851908" y="3764796"/>
              <a:ext cx="46123" cy="58741"/>
            </a:xfrm>
            <a:custGeom>
              <a:avLst/>
              <a:gdLst/>
              <a:ahLst/>
              <a:cxnLst/>
              <a:rect l="l" t="t" r="r" b="b"/>
              <a:pathLst>
                <a:path w="2144" h="2731" extrusionOk="0">
                  <a:moveTo>
                    <a:pt x="2144" y="0"/>
                  </a:moveTo>
                  <a:cubicBezTo>
                    <a:pt x="2006" y="277"/>
                    <a:pt x="1729" y="415"/>
                    <a:pt x="1591" y="588"/>
                  </a:cubicBezTo>
                  <a:cubicBezTo>
                    <a:pt x="1003" y="1003"/>
                    <a:pt x="588" y="1452"/>
                    <a:pt x="277" y="2005"/>
                  </a:cubicBezTo>
                  <a:cubicBezTo>
                    <a:pt x="139" y="2005"/>
                    <a:pt x="139" y="2143"/>
                    <a:pt x="1" y="2143"/>
                  </a:cubicBezTo>
                  <a:cubicBezTo>
                    <a:pt x="1" y="2316"/>
                    <a:pt x="139" y="2593"/>
                    <a:pt x="139" y="2731"/>
                  </a:cubicBezTo>
                  <a:cubicBezTo>
                    <a:pt x="865" y="2005"/>
                    <a:pt x="1453" y="1279"/>
                    <a:pt x="2144" y="415"/>
                  </a:cubicBezTo>
                  <a:lnTo>
                    <a:pt x="214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8"/>
            <p:cNvSpPr/>
            <p:nvPr/>
          </p:nvSpPr>
          <p:spPr>
            <a:xfrm>
              <a:off x="2149339" y="3972207"/>
              <a:ext cx="43154" cy="49836"/>
            </a:xfrm>
            <a:custGeom>
              <a:avLst/>
              <a:gdLst/>
              <a:ahLst/>
              <a:cxnLst/>
              <a:rect l="l" t="t" r="r" b="b"/>
              <a:pathLst>
                <a:path w="2006" h="2317" extrusionOk="0">
                  <a:moveTo>
                    <a:pt x="2006" y="1"/>
                  </a:moveTo>
                  <a:lnTo>
                    <a:pt x="2006" y="1"/>
                  </a:lnTo>
                  <a:cubicBezTo>
                    <a:pt x="1940" y="87"/>
                    <a:pt x="1872" y="176"/>
                    <a:pt x="1801" y="265"/>
                  </a:cubicBezTo>
                  <a:lnTo>
                    <a:pt x="1801" y="265"/>
                  </a:lnTo>
                  <a:cubicBezTo>
                    <a:pt x="1912" y="229"/>
                    <a:pt x="2006" y="115"/>
                    <a:pt x="2006" y="1"/>
                  </a:cubicBezTo>
                  <a:close/>
                  <a:moveTo>
                    <a:pt x="1801" y="265"/>
                  </a:moveTo>
                  <a:cubicBezTo>
                    <a:pt x="1778" y="273"/>
                    <a:pt x="1753" y="277"/>
                    <a:pt x="1729" y="277"/>
                  </a:cubicBezTo>
                  <a:lnTo>
                    <a:pt x="1729" y="357"/>
                  </a:lnTo>
                  <a:lnTo>
                    <a:pt x="1729" y="357"/>
                  </a:lnTo>
                  <a:cubicBezTo>
                    <a:pt x="1753" y="326"/>
                    <a:pt x="1777" y="296"/>
                    <a:pt x="1801" y="265"/>
                  </a:cubicBezTo>
                  <a:close/>
                  <a:moveTo>
                    <a:pt x="1729" y="357"/>
                  </a:moveTo>
                  <a:cubicBezTo>
                    <a:pt x="1670" y="432"/>
                    <a:pt x="1610" y="507"/>
                    <a:pt x="1548" y="583"/>
                  </a:cubicBezTo>
                  <a:lnTo>
                    <a:pt x="1548" y="583"/>
                  </a:lnTo>
                  <a:cubicBezTo>
                    <a:pt x="1606" y="539"/>
                    <a:pt x="1667" y="494"/>
                    <a:pt x="1729" y="450"/>
                  </a:cubicBezTo>
                  <a:lnTo>
                    <a:pt x="1729" y="357"/>
                  </a:lnTo>
                  <a:close/>
                  <a:moveTo>
                    <a:pt x="1548" y="583"/>
                  </a:moveTo>
                  <a:lnTo>
                    <a:pt x="1548" y="583"/>
                  </a:lnTo>
                  <a:cubicBezTo>
                    <a:pt x="1055" y="960"/>
                    <a:pt x="694" y="1358"/>
                    <a:pt x="416" y="1729"/>
                  </a:cubicBezTo>
                  <a:cubicBezTo>
                    <a:pt x="277" y="1867"/>
                    <a:pt x="139" y="2006"/>
                    <a:pt x="1" y="2006"/>
                  </a:cubicBezTo>
                  <a:lnTo>
                    <a:pt x="1" y="2317"/>
                  </a:lnTo>
                  <a:cubicBezTo>
                    <a:pt x="540" y="1777"/>
                    <a:pt x="1079" y="1162"/>
                    <a:pt x="1548" y="583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8"/>
            <p:cNvSpPr/>
            <p:nvPr/>
          </p:nvSpPr>
          <p:spPr>
            <a:xfrm>
              <a:off x="1851908" y="371795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8"/>
            <p:cNvSpPr/>
            <p:nvPr/>
          </p:nvSpPr>
          <p:spPr>
            <a:xfrm>
              <a:off x="2310704" y="3873330"/>
              <a:ext cx="30505" cy="34221"/>
            </a:xfrm>
            <a:custGeom>
              <a:avLst/>
              <a:gdLst/>
              <a:ahLst/>
              <a:cxnLst/>
              <a:rect l="l" t="t" r="r" b="b"/>
              <a:pathLst>
                <a:path w="1418" h="1591" extrusionOk="0">
                  <a:moveTo>
                    <a:pt x="1418" y="1"/>
                  </a:moveTo>
                  <a:lnTo>
                    <a:pt x="1418" y="1"/>
                  </a:lnTo>
                  <a:cubicBezTo>
                    <a:pt x="1383" y="48"/>
                    <a:pt x="1347" y="94"/>
                    <a:pt x="1312" y="139"/>
                  </a:cubicBezTo>
                  <a:lnTo>
                    <a:pt x="1312" y="139"/>
                  </a:lnTo>
                  <a:cubicBezTo>
                    <a:pt x="1418" y="138"/>
                    <a:pt x="1418" y="127"/>
                    <a:pt x="1418" y="1"/>
                  </a:cubicBezTo>
                  <a:close/>
                  <a:moveTo>
                    <a:pt x="1312" y="139"/>
                  </a:moveTo>
                  <a:cubicBezTo>
                    <a:pt x="1302" y="139"/>
                    <a:pt x="1291" y="139"/>
                    <a:pt x="1279" y="139"/>
                  </a:cubicBezTo>
                  <a:cubicBezTo>
                    <a:pt x="865" y="554"/>
                    <a:pt x="415" y="1003"/>
                    <a:pt x="1" y="1591"/>
                  </a:cubicBezTo>
                  <a:cubicBezTo>
                    <a:pt x="507" y="1053"/>
                    <a:pt x="926" y="631"/>
                    <a:pt x="1312" y="139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8"/>
            <p:cNvSpPr/>
            <p:nvPr/>
          </p:nvSpPr>
          <p:spPr>
            <a:xfrm>
              <a:off x="2152329" y="392241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8"/>
            <p:cNvSpPr/>
            <p:nvPr/>
          </p:nvSpPr>
          <p:spPr>
            <a:xfrm>
              <a:off x="2186534" y="3978165"/>
              <a:ext cx="22" cy="3743"/>
            </a:xfrm>
            <a:custGeom>
              <a:avLst/>
              <a:gdLst/>
              <a:ahLst/>
              <a:cxnLst/>
              <a:rect l="l" t="t" r="r" b="b"/>
              <a:pathLst>
                <a:path w="1" h="174" extrusionOk="0">
                  <a:moveTo>
                    <a:pt x="0" y="173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8"/>
            <p:cNvSpPr/>
            <p:nvPr/>
          </p:nvSpPr>
          <p:spPr>
            <a:xfrm>
              <a:off x="2338219" y="387632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8" name="Google Shape;1438;p8"/>
            <p:cNvSpPr/>
            <p:nvPr/>
          </p:nvSpPr>
          <p:spPr>
            <a:xfrm>
              <a:off x="2056405" y="3966270"/>
              <a:ext cx="74369" cy="55773"/>
            </a:xfrm>
            <a:custGeom>
              <a:avLst/>
              <a:gdLst/>
              <a:ahLst/>
              <a:cxnLst/>
              <a:rect l="l" t="t" r="r" b="b"/>
              <a:pathLst>
                <a:path w="3457" h="2593" extrusionOk="0">
                  <a:moveTo>
                    <a:pt x="0" y="0"/>
                  </a:moveTo>
                  <a:lnTo>
                    <a:pt x="0" y="415"/>
                  </a:lnTo>
                  <a:lnTo>
                    <a:pt x="139" y="415"/>
                  </a:lnTo>
                  <a:cubicBezTo>
                    <a:pt x="726" y="865"/>
                    <a:pt x="1279" y="1279"/>
                    <a:pt x="1867" y="1729"/>
                  </a:cubicBezTo>
                  <a:cubicBezTo>
                    <a:pt x="2316" y="2005"/>
                    <a:pt x="2869" y="2282"/>
                    <a:pt x="3457" y="2593"/>
                  </a:cubicBezTo>
                  <a:cubicBezTo>
                    <a:pt x="3457" y="2455"/>
                    <a:pt x="3319" y="2282"/>
                    <a:pt x="3319" y="2143"/>
                  </a:cubicBezTo>
                  <a:cubicBezTo>
                    <a:pt x="2143" y="1418"/>
                    <a:pt x="1003" y="865"/>
                    <a:pt x="0" y="0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8"/>
            <p:cNvSpPr/>
            <p:nvPr/>
          </p:nvSpPr>
          <p:spPr>
            <a:xfrm>
              <a:off x="2183544" y="3981886"/>
              <a:ext cx="3012" cy="22"/>
            </a:xfrm>
            <a:custGeom>
              <a:avLst/>
              <a:gdLst/>
              <a:ahLst/>
              <a:cxnLst/>
              <a:rect l="l" t="t" r="r" b="b"/>
              <a:pathLst>
                <a:path w="140" h="1" extrusionOk="0">
                  <a:moveTo>
                    <a:pt x="1" y="0"/>
                  </a:moveTo>
                  <a:lnTo>
                    <a:pt x="139" y="0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8"/>
            <p:cNvSpPr/>
            <p:nvPr/>
          </p:nvSpPr>
          <p:spPr>
            <a:xfrm>
              <a:off x="2003614" y="3863673"/>
              <a:ext cx="46854" cy="58762"/>
            </a:xfrm>
            <a:custGeom>
              <a:avLst/>
              <a:gdLst/>
              <a:ahLst/>
              <a:cxnLst/>
              <a:rect l="l" t="t" r="r" b="b"/>
              <a:pathLst>
                <a:path w="2178" h="2732" extrusionOk="0">
                  <a:moveTo>
                    <a:pt x="2178" y="0"/>
                  </a:moveTo>
                  <a:cubicBezTo>
                    <a:pt x="1867" y="139"/>
                    <a:pt x="1590" y="450"/>
                    <a:pt x="1314" y="588"/>
                  </a:cubicBezTo>
                  <a:lnTo>
                    <a:pt x="1314" y="726"/>
                  </a:lnTo>
                  <a:lnTo>
                    <a:pt x="0" y="2040"/>
                  </a:lnTo>
                  <a:lnTo>
                    <a:pt x="0" y="2178"/>
                  </a:lnTo>
                  <a:cubicBezTo>
                    <a:pt x="0" y="2316"/>
                    <a:pt x="138" y="2455"/>
                    <a:pt x="138" y="2731"/>
                  </a:cubicBezTo>
                  <a:cubicBezTo>
                    <a:pt x="864" y="2040"/>
                    <a:pt x="1452" y="1176"/>
                    <a:pt x="2178" y="450"/>
                  </a:cubicBezTo>
                  <a:lnTo>
                    <a:pt x="2178" y="312"/>
                  </a:lnTo>
                  <a:lnTo>
                    <a:pt x="217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8"/>
            <p:cNvSpPr/>
            <p:nvPr/>
          </p:nvSpPr>
          <p:spPr>
            <a:xfrm>
              <a:off x="2298055" y="3610147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8"/>
            <p:cNvSpPr/>
            <p:nvPr/>
          </p:nvSpPr>
          <p:spPr>
            <a:xfrm>
              <a:off x="2329291" y="3668888"/>
              <a:ext cx="2990" cy="22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1" y="0"/>
                  </a:moveTo>
                  <a:lnTo>
                    <a:pt x="139" y="0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8"/>
            <p:cNvSpPr/>
            <p:nvPr/>
          </p:nvSpPr>
          <p:spPr>
            <a:xfrm>
              <a:off x="2332260" y="3665920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38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8"/>
            <p:cNvSpPr/>
            <p:nvPr/>
          </p:nvSpPr>
          <p:spPr>
            <a:xfrm>
              <a:off x="2279468" y="3699366"/>
              <a:ext cx="8949" cy="6711"/>
            </a:xfrm>
            <a:custGeom>
              <a:avLst/>
              <a:gdLst/>
              <a:ahLst/>
              <a:cxnLst/>
              <a:rect l="l" t="t" r="r" b="b"/>
              <a:pathLst>
                <a:path w="416" h="312" extrusionOk="0">
                  <a:moveTo>
                    <a:pt x="277" y="1"/>
                  </a:moveTo>
                  <a:cubicBezTo>
                    <a:pt x="139" y="173"/>
                    <a:pt x="139" y="173"/>
                    <a:pt x="1" y="173"/>
                  </a:cubicBezTo>
                  <a:cubicBezTo>
                    <a:pt x="139" y="173"/>
                    <a:pt x="277" y="312"/>
                    <a:pt x="416" y="312"/>
                  </a:cubicBezTo>
                  <a:lnTo>
                    <a:pt x="416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8"/>
            <p:cNvSpPr/>
            <p:nvPr/>
          </p:nvSpPr>
          <p:spPr>
            <a:xfrm>
              <a:off x="2483966" y="376776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8"/>
            <p:cNvSpPr/>
            <p:nvPr/>
          </p:nvSpPr>
          <p:spPr>
            <a:xfrm>
              <a:off x="2632682" y="3870362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8"/>
            <p:cNvSpPr/>
            <p:nvPr/>
          </p:nvSpPr>
          <p:spPr>
            <a:xfrm>
              <a:off x="2462389" y="3767765"/>
              <a:ext cx="21599" cy="24563"/>
            </a:xfrm>
            <a:custGeom>
              <a:avLst/>
              <a:gdLst/>
              <a:ahLst/>
              <a:cxnLst/>
              <a:rect l="l" t="t" r="r" b="b"/>
              <a:pathLst>
                <a:path w="1004" h="1142" extrusionOk="0">
                  <a:moveTo>
                    <a:pt x="1003" y="1"/>
                  </a:moveTo>
                  <a:cubicBezTo>
                    <a:pt x="939" y="104"/>
                    <a:pt x="866" y="207"/>
                    <a:pt x="788" y="306"/>
                  </a:cubicBezTo>
                  <a:lnTo>
                    <a:pt x="788" y="306"/>
                  </a:lnTo>
                  <a:cubicBezTo>
                    <a:pt x="855" y="248"/>
                    <a:pt x="927" y="192"/>
                    <a:pt x="1003" y="139"/>
                  </a:cubicBezTo>
                  <a:lnTo>
                    <a:pt x="1003" y="1"/>
                  </a:lnTo>
                  <a:close/>
                  <a:moveTo>
                    <a:pt x="788" y="306"/>
                  </a:moveTo>
                  <a:cubicBezTo>
                    <a:pt x="460" y="587"/>
                    <a:pt x="230" y="912"/>
                    <a:pt x="1" y="1141"/>
                  </a:cubicBezTo>
                  <a:cubicBezTo>
                    <a:pt x="213" y="929"/>
                    <a:pt x="528" y="634"/>
                    <a:pt x="788" y="306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8"/>
            <p:cNvSpPr/>
            <p:nvPr/>
          </p:nvSpPr>
          <p:spPr>
            <a:xfrm>
              <a:off x="2306983" y="3650304"/>
              <a:ext cx="46876" cy="55773"/>
            </a:xfrm>
            <a:custGeom>
              <a:avLst/>
              <a:gdLst/>
              <a:ahLst/>
              <a:cxnLst/>
              <a:rect l="l" t="t" r="r" b="b"/>
              <a:pathLst>
                <a:path w="2179" h="2593" extrusionOk="0">
                  <a:moveTo>
                    <a:pt x="2040" y="0"/>
                  </a:moveTo>
                  <a:cubicBezTo>
                    <a:pt x="1729" y="277"/>
                    <a:pt x="1452" y="415"/>
                    <a:pt x="1176" y="726"/>
                  </a:cubicBezTo>
                  <a:lnTo>
                    <a:pt x="1176" y="864"/>
                  </a:lnTo>
                  <a:cubicBezTo>
                    <a:pt x="727" y="1141"/>
                    <a:pt x="312" y="1590"/>
                    <a:pt x="1" y="2143"/>
                  </a:cubicBezTo>
                  <a:lnTo>
                    <a:pt x="1" y="2593"/>
                  </a:lnTo>
                  <a:cubicBezTo>
                    <a:pt x="727" y="1867"/>
                    <a:pt x="1452" y="1141"/>
                    <a:pt x="2178" y="277"/>
                  </a:cubicBezTo>
                  <a:cubicBezTo>
                    <a:pt x="2178" y="139"/>
                    <a:pt x="2040" y="0"/>
                    <a:pt x="204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8"/>
            <p:cNvSpPr/>
            <p:nvPr/>
          </p:nvSpPr>
          <p:spPr>
            <a:xfrm>
              <a:off x="2598477" y="381089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8"/>
            <p:cNvSpPr/>
            <p:nvPr/>
          </p:nvSpPr>
          <p:spPr>
            <a:xfrm>
              <a:off x="2483966" y="3767765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9"/>
                  </a:moveTo>
                  <a:lnTo>
                    <a:pt x="0" y="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8"/>
            <p:cNvSpPr/>
            <p:nvPr/>
          </p:nvSpPr>
          <p:spPr>
            <a:xfrm>
              <a:off x="2183544" y="3566291"/>
              <a:ext cx="3012" cy="22"/>
            </a:xfrm>
            <a:custGeom>
              <a:avLst/>
              <a:gdLst/>
              <a:ahLst/>
              <a:cxnLst/>
              <a:rect l="l" t="t" r="r" b="b"/>
              <a:pathLst>
                <a:path w="140" h="1" extrusionOk="0">
                  <a:moveTo>
                    <a:pt x="1" y="0"/>
                  </a:moveTo>
                  <a:lnTo>
                    <a:pt x="1" y="0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8"/>
            <p:cNvSpPr/>
            <p:nvPr/>
          </p:nvSpPr>
          <p:spPr>
            <a:xfrm>
              <a:off x="2459420" y="3969238"/>
              <a:ext cx="40185" cy="40179"/>
            </a:xfrm>
            <a:custGeom>
              <a:avLst/>
              <a:gdLst/>
              <a:ahLst/>
              <a:cxnLst/>
              <a:rect l="l" t="t" r="r" b="b"/>
              <a:pathLst>
                <a:path w="1868" h="1868" extrusionOk="0">
                  <a:moveTo>
                    <a:pt x="1867" y="1"/>
                  </a:moveTo>
                  <a:lnTo>
                    <a:pt x="1867" y="1"/>
                  </a:lnTo>
                  <a:cubicBezTo>
                    <a:pt x="1556" y="139"/>
                    <a:pt x="1418" y="277"/>
                    <a:pt x="1279" y="415"/>
                  </a:cubicBezTo>
                  <a:cubicBezTo>
                    <a:pt x="692" y="865"/>
                    <a:pt x="277" y="1280"/>
                    <a:pt x="1" y="1867"/>
                  </a:cubicBezTo>
                  <a:cubicBezTo>
                    <a:pt x="554" y="1280"/>
                    <a:pt x="1141" y="588"/>
                    <a:pt x="1867" y="1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8"/>
            <p:cNvSpPr/>
            <p:nvPr/>
          </p:nvSpPr>
          <p:spPr>
            <a:xfrm>
              <a:off x="2149339" y="350755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8"/>
            <p:cNvSpPr/>
            <p:nvPr/>
          </p:nvSpPr>
          <p:spPr>
            <a:xfrm>
              <a:off x="2632682" y="3870362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8"/>
            <p:cNvSpPr/>
            <p:nvPr/>
          </p:nvSpPr>
          <p:spPr>
            <a:xfrm>
              <a:off x="2486935" y="397816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8"/>
            <p:cNvSpPr/>
            <p:nvPr/>
          </p:nvSpPr>
          <p:spPr>
            <a:xfrm>
              <a:off x="2065333" y="3560333"/>
              <a:ext cx="71400" cy="46115"/>
            </a:xfrm>
            <a:custGeom>
              <a:avLst/>
              <a:gdLst/>
              <a:ahLst/>
              <a:cxnLst/>
              <a:rect l="l" t="t" r="r" b="b"/>
              <a:pathLst>
                <a:path w="3319" h="2144" extrusionOk="0">
                  <a:moveTo>
                    <a:pt x="0" y="1"/>
                  </a:moveTo>
                  <a:cubicBezTo>
                    <a:pt x="317" y="267"/>
                    <a:pt x="658" y="510"/>
                    <a:pt x="1011" y="741"/>
                  </a:cubicBezTo>
                  <a:lnTo>
                    <a:pt x="1011" y="741"/>
                  </a:lnTo>
                  <a:cubicBezTo>
                    <a:pt x="679" y="491"/>
                    <a:pt x="339" y="240"/>
                    <a:pt x="0" y="1"/>
                  </a:cubicBezTo>
                  <a:close/>
                  <a:moveTo>
                    <a:pt x="1011" y="741"/>
                  </a:moveTo>
                  <a:cubicBezTo>
                    <a:pt x="1255" y="923"/>
                    <a:pt x="1495" y="1104"/>
                    <a:pt x="1728" y="1280"/>
                  </a:cubicBezTo>
                  <a:cubicBezTo>
                    <a:pt x="2316" y="1729"/>
                    <a:pt x="2765" y="2006"/>
                    <a:pt x="3318" y="2144"/>
                  </a:cubicBezTo>
                  <a:lnTo>
                    <a:pt x="3318" y="1867"/>
                  </a:lnTo>
                  <a:lnTo>
                    <a:pt x="2904" y="1867"/>
                  </a:lnTo>
                  <a:cubicBezTo>
                    <a:pt x="2269" y="1495"/>
                    <a:pt x="1621" y="1137"/>
                    <a:pt x="1011" y="7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8"/>
            <p:cNvSpPr/>
            <p:nvPr/>
          </p:nvSpPr>
          <p:spPr>
            <a:xfrm>
              <a:off x="2183544" y="3566291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8"/>
            <p:cNvSpPr/>
            <p:nvPr/>
          </p:nvSpPr>
          <p:spPr>
            <a:xfrm>
              <a:off x="2483966" y="3978165"/>
              <a:ext cx="2990" cy="22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0" y="0"/>
                  </a:moveTo>
                  <a:lnTo>
                    <a:pt x="138" y="0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8"/>
            <p:cNvSpPr/>
            <p:nvPr/>
          </p:nvSpPr>
          <p:spPr>
            <a:xfrm>
              <a:off x="2601446" y="3863673"/>
              <a:ext cx="40185" cy="40157"/>
            </a:xfrm>
            <a:custGeom>
              <a:avLst/>
              <a:gdLst/>
              <a:ahLst/>
              <a:cxnLst/>
              <a:rect l="l" t="t" r="r" b="b"/>
              <a:pathLst>
                <a:path w="1868" h="1867" extrusionOk="0">
                  <a:moveTo>
                    <a:pt x="1867" y="0"/>
                  </a:moveTo>
                  <a:cubicBezTo>
                    <a:pt x="1729" y="0"/>
                    <a:pt x="1591" y="139"/>
                    <a:pt x="1452" y="312"/>
                  </a:cubicBezTo>
                  <a:cubicBezTo>
                    <a:pt x="1003" y="726"/>
                    <a:pt x="588" y="1176"/>
                    <a:pt x="139" y="1729"/>
                  </a:cubicBezTo>
                  <a:lnTo>
                    <a:pt x="1" y="1867"/>
                  </a:lnTo>
                  <a:cubicBezTo>
                    <a:pt x="726" y="1314"/>
                    <a:pt x="1314" y="588"/>
                    <a:pt x="1867" y="0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8"/>
            <p:cNvSpPr/>
            <p:nvPr/>
          </p:nvSpPr>
          <p:spPr>
            <a:xfrm>
              <a:off x="2301045" y="4071105"/>
              <a:ext cx="46854" cy="49815"/>
            </a:xfrm>
            <a:custGeom>
              <a:avLst/>
              <a:gdLst/>
              <a:ahLst/>
              <a:cxnLst/>
              <a:rect l="l" t="t" r="r" b="b"/>
              <a:pathLst>
                <a:path w="2178" h="2316" extrusionOk="0">
                  <a:moveTo>
                    <a:pt x="2005" y="0"/>
                  </a:moveTo>
                  <a:cubicBezTo>
                    <a:pt x="1867" y="173"/>
                    <a:pt x="1728" y="311"/>
                    <a:pt x="1590" y="449"/>
                  </a:cubicBezTo>
                  <a:lnTo>
                    <a:pt x="1452" y="449"/>
                  </a:lnTo>
                  <a:cubicBezTo>
                    <a:pt x="1003" y="864"/>
                    <a:pt x="588" y="1314"/>
                    <a:pt x="277" y="1901"/>
                  </a:cubicBezTo>
                  <a:cubicBezTo>
                    <a:pt x="138" y="1901"/>
                    <a:pt x="0" y="2039"/>
                    <a:pt x="0" y="2039"/>
                  </a:cubicBezTo>
                  <a:lnTo>
                    <a:pt x="0" y="2316"/>
                  </a:lnTo>
                  <a:cubicBezTo>
                    <a:pt x="726" y="1590"/>
                    <a:pt x="1452" y="726"/>
                    <a:pt x="2178" y="0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8"/>
            <p:cNvSpPr/>
            <p:nvPr/>
          </p:nvSpPr>
          <p:spPr>
            <a:xfrm>
              <a:off x="1337350" y="3727629"/>
              <a:ext cx="99667" cy="43125"/>
            </a:xfrm>
            <a:custGeom>
              <a:avLst/>
              <a:gdLst/>
              <a:ahLst/>
              <a:cxnLst/>
              <a:rect l="l" t="t" r="r" b="b"/>
              <a:pathLst>
                <a:path w="4633" h="2005" extrusionOk="0">
                  <a:moveTo>
                    <a:pt x="4633" y="0"/>
                  </a:moveTo>
                  <a:lnTo>
                    <a:pt x="4633" y="0"/>
                  </a:lnTo>
                  <a:cubicBezTo>
                    <a:pt x="3319" y="588"/>
                    <a:pt x="2040" y="1141"/>
                    <a:pt x="727" y="1452"/>
                  </a:cubicBezTo>
                  <a:lnTo>
                    <a:pt x="588" y="1590"/>
                  </a:lnTo>
                  <a:cubicBezTo>
                    <a:pt x="450" y="1590"/>
                    <a:pt x="139" y="1452"/>
                    <a:pt x="1" y="1279"/>
                  </a:cubicBezTo>
                  <a:lnTo>
                    <a:pt x="1" y="1279"/>
                  </a:lnTo>
                  <a:cubicBezTo>
                    <a:pt x="139" y="1452"/>
                    <a:pt x="139" y="1590"/>
                    <a:pt x="139" y="1728"/>
                  </a:cubicBezTo>
                  <a:cubicBezTo>
                    <a:pt x="588" y="1867"/>
                    <a:pt x="1176" y="2005"/>
                    <a:pt x="1591" y="2005"/>
                  </a:cubicBezTo>
                  <a:cubicBezTo>
                    <a:pt x="2731" y="1452"/>
                    <a:pt x="3596" y="726"/>
                    <a:pt x="46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8"/>
            <p:cNvSpPr/>
            <p:nvPr/>
          </p:nvSpPr>
          <p:spPr>
            <a:xfrm>
              <a:off x="2155298" y="3550675"/>
              <a:ext cx="46876" cy="55773"/>
            </a:xfrm>
            <a:custGeom>
              <a:avLst/>
              <a:gdLst/>
              <a:ahLst/>
              <a:cxnLst/>
              <a:rect l="l" t="t" r="r" b="b"/>
              <a:pathLst>
                <a:path w="2179" h="2593" extrusionOk="0">
                  <a:moveTo>
                    <a:pt x="2040" y="1"/>
                  </a:moveTo>
                  <a:cubicBezTo>
                    <a:pt x="1867" y="312"/>
                    <a:pt x="1590" y="450"/>
                    <a:pt x="1314" y="726"/>
                  </a:cubicBezTo>
                  <a:cubicBezTo>
                    <a:pt x="865" y="1176"/>
                    <a:pt x="450" y="1591"/>
                    <a:pt x="0" y="2178"/>
                  </a:cubicBezTo>
                  <a:lnTo>
                    <a:pt x="0" y="2593"/>
                  </a:lnTo>
                  <a:lnTo>
                    <a:pt x="2178" y="450"/>
                  </a:lnTo>
                  <a:lnTo>
                    <a:pt x="2178" y="312"/>
                  </a:lnTo>
                  <a:cubicBezTo>
                    <a:pt x="2178" y="173"/>
                    <a:pt x="2040" y="173"/>
                    <a:pt x="20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8"/>
            <p:cNvSpPr/>
            <p:nvPr/>
          </p:nvSpPr>
          <p:spPr>
            <a:xfrm>
              <a:off x="2359774" y="3758838"/>
              <a:ext cx="71421" cy="46115"/>
            </a:xfrm>
            <a:custGeom>
              <a:avLst/>
              <a:gdLst/>
              <a:ahLst/>
              <a:cxnLst/>
              <a:rect l="l" t="t" r="r" b="b"/>
              <a:pathLst>
                <a:path w="3320" h="2144" extrusionOk="0">
                  <a:moveTo>
                    <a:pt x="1" y="1"/>
                  </a:moveTo>
                  <a:cubicBezTo>
                    <a:pt x="353" y="305"/>
                    <a:pt x="727" y="570"/>
                    <a:pt x="1107" y="812"/>
                  </a:cubicBezTo>
                  <a:lnTo>
                    <a:pt x="1107" y="812"/>
                  </a:lnTo>
                  <a:cubicBezTo>
                    <a:pt x="744" y="539"/>
                    <a:pt x="373" y="263"/>
                    <a:pt x="1" y="1"/>
                  </a:cubicBezTo>
                  <a:close/>
                  <a:moveTo>
                    <a:pt x="1107" y="812"/>
                  </a:moveTo>
                  <a:cubicBezTo>
                    <a:pt x="1318" y="970"/>
                    <a:pt x="1526" y="1127"/>
                    <a:pt x="1729" y="1280"/>
                  </a:cubicBezTo>
                  <a:cubicBezTo>
                    <a:pt x="2317" y="1556"/>
                    <a:pt x="2731" y="2006"/>
                    <a:pt x="3319" y="2144"/>
                  </a:cubicBezTo>
                  <a:lnTo>
                    <a:pt x="3319" y="2006"/>
                  </a:lnTo>
                  <a:lnTo>
                    <a:pt x="3181" y="2006"/>
                  </a:lnTo>
                  <a:cubicBezTo>
                    <a:pt x="2531" y="1625"/>
                    <a:pt x="1808" y="1258"/>
                    <a:pt x="1107" y="812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8"/>
            <p:cNvSpPr/>
            <p:nvPr/>
          </p:nvSpPr>
          <p:spPr>
            <a:xfrm>
              <a:off x="1381236" y="3331349"/>
              <a:ext cx="1357051" cy="969492"/>
            </a:xfrm>
            <a:custGeom>
              <a:avLst/>
              <a:gdLst/>
              <a:ahLst/>
              <a:cxnLst/>
              <a:rect l="l" t="t" r="r" b="b"/>
              <a:pathLst>
                <a:path w="63082" h="45074" extrusionOk="0">
                  <a:moveTo>
                    <a:pt x="34704" y="5739"/>
                  </a:moveTo>
                  <a:cubicBezTo>
                    <a:pt x="34842" y="5739"/>
                    <a:pt x="34842" y="5877"/>
                    <a:pt x="34842" y="5877"/>
                  </a:cubicBezTo>
                  <a:cubicBezTo>
                    <a:pt x="36294" y="6603"/>
                    <a:pt x="37572" y="7605"/>
                    <a:pt x="38713" y="8642"/>
                  </a:cubicBezTo>
                  <a:cubicBezTo>
                    <a:pt x="38886" y="8780"/>
                    <a:pt x="38886" y="8919"/>
                    <a:pt x="38886" y="9057"/>
                  </a:cubicBezTo>
                  <a:cubicBezTo>
                    <a:pt x="38886" y="9506"/>
                    <a:pt x="38886" y="10059"/>
                    <a:pt x="39024" y="10509"/>
                  </a:cubicBezTo>
                  <a:cubicBezTo>
                    <a:pt x="39024" y="10509"/>
                    <a:pt x="39024" y="10647"/>
                    <a:pt x="38886" y="10647"/>
                  </a:cubicBezTo>
                  <a:cubicBezTo>
                    <a:pt x="39024" y="10785"/>
                    <a:pt x="38886" y="10923"/>
                    <a:pt x="38886" y="11062"/>
                  </a:cubicBezTo>
                  <a:cubicBezTo>
                    <a:pt x="38437" y="11649"/>
                    <a:pt x="37849" y="12099"/>
                    <a:pt x="37434" y="12652"/>
                  </a:cubicBezTo>
                  <a:lnTo>
                    <a:pt x="36121" y="13965"/>
                  </a:lnTo>
                  <a:cubicBezTo>
                    <a:pt x="35982" y="14103"/>
                    <a:pt x="35844" y="14103"/>
                    <a:pt x="35844" y="14103"/>
                  </a:cubicBezTo>
                  <a:cubicBezTo>
                    <a:pt x="35706" y="13965"/>
                    <a:pt x="35568" y="13965"/>
                    <a:pt x="35568" y="13965"/>
                  </a:cubicBezTo>
                  <a:cubicBezTo>
                    <a:pt x="35429" y="13965"/>
                    <a:pt x="35429" y="13965"/>
                    <a:pt x="35257" y="13827"/>
                  </a:cubicBezTo>
                  <a:cubicBezTo>
                    <a:pt x="34565" y="13654"/>
                    <a:pt x="33839" y="13239"/>
                    <a:pt x="33114" y="12790"/>
                  </a:cubicBezTo>
                  <a:cubicBezTo>
                    <a:pt x="32526" y="12375"/>
                    <a:pt x="31800" y="11788"/>
                    <a:pt x="31247" y="11373"/>
                  </a:cubicBezTo>
                  <a:cubicBezTo>
                    <a:pt x="31109" y="11235"/>
                    <a:pt x="31109" y="11235"/>
                    <a:pt x="31109" y="11062"/>
                  </a:cubicBezTo>
                  <a:cubicBezTo>
                    <a:pt x="30936" y="11062"/>
                    <a:pt x="30936" y="10923"/>
                    <a:pt x="30936" y="10785"/>
                  </a:cubicBezTo>
                  <a:cubicBezTo>
                    <a:pt x="30798" y="10370"/>
                    <a:pt x="30798" y="9921"/>
                    <a:pt x="30798" y="9333"/>
                  </a:cubicBezTo>
                  <a:cubicBezTo>
                    <a:pt x="30798" y="9195"/>
                    <a:pt x="30798" y="9057"/>
                    <a:pt x="30936" y="9057"/>
                  </a:cubicBezTo>
                  <a:cubicBezTo>
                    <a:pt x="30936" y="8919"/>
                    <a:pt x="30936" y="8642"/>
                    <a:pt x="31109" y="8642"/>
                  </a:cubicBezTo>
                  <a:lnTo>
                    <a:pt x="31385" y="8331"/>
                  </a:lnTo>
                  <a:lnTo>
                    <a:pt x="32664" y="7052"/>
                  </a:lnTo>
                  <a:cubicBezTo>
                    <a:pt x="32975" y="6914"/>
                    <a:pt x="33114" y="6603"/>
                    <a:pt x="33390" y="6465"/>
                  </a:cubicBezTo>
                  <a:cubicBezTo>
                    <a:pt x="33701" y="6326"/>
                    <a:pt x="33978" y="6188"/>
                    <a:pt x="34116" y="6050"/>
                  </a:cubicBezTo>
                  <a:lnTo>
                    <a:pt x="34392" y="6050"/>
                  </a:lnTo>
                  <a:cubicBezTo>
                    <a:pt x="34392" y="5877"/>
                    <a:pt x="34565" y="5739"/>
                    <a:pt x="34704" y="5739"/>
                  </a:cubicBezTo>
                  <a:close/>
                  <a:moveTo>
                    <a:pt x="42031" y="10370"/>
                  </a:moveTo>
                  <a:cubicBezTo>
                    <a:pt x="43345" y="11235"/>
                    <a:pt x="44624" y="12237"/>
                    <a:pt x="45799" y="13239"/>
                  </a:cubicBezTo>
                  <a:cubicBezTo>
                    <a:pt x="45937" y="13378"/>
                    <a:pt x="45937" y="13516"/>
                    <a:pt x="45937" y="13654"/>
                  </a:cubicBezTo>
                  <a:cubicBezTo>
                    <a:pt x="45937" y="14103"/>
                    <a:pt x="45937" y="14518"/>
                    <a:pt x="46075" y="14968"/>
                  </a:cubicBezTo>
                  <a:cubicBezTo>
                    <a:pt x="46075" y="15106"/>
                    <a:pt x="46075" y="15106"/>
                    <a:pt x="45937" y="15244"/>
                  </a:cubicBezTo>
                  <a:cubicBezTo>
                    <a:pt x="46075" y="15382"/>
                    <a:pt x="45937" y="15555"/>
                    <a:pt x="45937" y="15693"/>
                  </a:cubicBezTo>
                  <a:cubicBezTo>
                    <a:pt x="45488" y="16108"/>
                    <a:pt x="44935" y="16696"/>
                    <a:pt x="44485" y="17111"/>
                  </a:cubicBezTo>
                  <a:cubicBezTo>
                    <a:pt x="44071" y="17698"/>
                    <a:pt x="43621" y="18148"/>
                    <a:pt x="43207" y="18562"/>
                  </a:cubicBezTo>
                  <a:lnTo>
                    <a:pt x="42895" y="18562"/>
                  </a:lnTo>
                  <a:cubicBezTo>
                    <a:pt x="42757" y="18562"/>
                    <a:pt x="42619" y="18562"/>
                    <a:pt x="42619" y="18424"/>
                  </a:cubicBezTo>
                  <a:lnTo>
                    <a:pt x="42342" y="18424"/>
                  </a:lnTo>
                  <a:cubicBezTo>
                    <a:pt x="41617" y="18148"/>
                    <a:pt x="40891" y="17698"/>
                    <a:pt x="40165" y="17283"/>
                  </a:cubicBezTo>
                  <a:cubicBezTo>
                    <a:pt x="39577" y="16834"/>
                    <a:pt x="38886" y="16419"/>
                    <a:pt x="38298" y="15970"/>
                  </a:cubicBezTo>
                  <a:cubicBezTo>
                    <a:pt x="38160" y="15832"/>
                    <a:pt x="38160" y="15832"/>
                    <a:pt x="38160" y="15693"/>
                  </a:cubicBezTo>
                  <a:cubicBezTo>
                    <a:pt x="38022" y="15555"/>
                    <a:pt x="38022" y="15555"/>
                    <a:pt x="38022" y="15382"/>
                  </a:cubicBezTo>
                  <a:cubicBezTo>
                    <a:pt x="37849" y="15106"/>
                    <a:pt x="37849" y="14829"/>
                    <a:pt x="37849" y="14691"/>
                  </a:cubicBezTo>
                  <a:cubicBezTo>
                    <a:pt x="37711" y="14380"/>
                    <a:pt x="37711" y="14242"/>
                    <a:pt x="37849" y="14103"/>
                  </a:cubicBezTo>
                  <a:lnTo>
                    <a:pt x="37849" y="13965"/>
                  </a:lnTo>
                  <a:cubicBezTo>
                    <a:pt x="37849" y="13827"/>
                    <a:pt x="37849" y="13654"/>
                    <a:pt x="38022" y="13516"/>
                  </a:cubicBezTo>
                  <a:cubicBezTo>
                    <a:pt x="38022" y="13378"/>
                    <a:pt x="38022" y="13239"/>
                    <a:pt x="38160" y="13101"/>
                  </a:cubicBezTo>
                  <a:cubicBezTo>
                    <a:pt x="38298" y="13101"/>
                    <a:pt x="38437" y="12963"/>
                    <a:pt x="38437" y="12790"/>
                  </a:cubicBezTo>
                  <a:cubicBezTo>
                    <a:pt x="38886" y="12513"/>
                    <a:pt x="39301" y="12099"/>
                    <a:pt x="39750" y="11649"/>
                  </a:cubicBezTo>
                  <a:cubicBezTo>
                    <a:pt x="40027" y="11373"/>
                    <a:pt x="40165" y="11235"/>
                    <a:pt x="40441" y="11062"/>
                  </a:cubicBezTo>
                  <a:cubicBezTo>
                    <a:pt x="40752" y="10923"/>
                    <a:pt x="41029" y="10647"/>
                    <a:pt x="41305" y="10647"/>
                  </a:cubicBezTo>
                  <a:cubicBezTo>
                    <a:pt x="41305" y="10509"/>
                    <a:pt x="41305" y="10509"/>
                    <a:pt x="41478" y="10509"/>
                  </a:cubicBezTo>
                  <a:cubicBezTo>
                    <a:pt x="41478" y="10509"/>
                    <a:pt x="41617" y="10370"/>
                    <a:pt x="41755" y="10370"/>
                  </a:cubicBezTo>
                  <a:close/>
                  <a:moveTo>
                    <a:pt x="28205" y="10785"/>
                  </a:moveTo>
                  <a:cubicBezTo>
                    <a:pt x="29657" y="11511"/>
                    <a:pt x="30798" y="12513"/>
                    <a:pt x="31973" y="13654"/>
                  </a:cubicBezTo>
                  <a:cubicBezTo>
                    <a:pt x="32111" y="13654"/>
                    <a:pt x="32249" y="13827"/>
                    <a:pt x="32111" y="13965"/>
                  </a:cubicBezTo>
                  <a:cubicBezTo>
                    <a:pt x="32111" y="14103"/>
                    <a:pt x="32249" y="14103"/>
                    <a:pt x="32249" y="14103"/>
                  </a:cubicBezTo>
                  <a:lnTo>
                    <a:pt x="32249" y="15382"/>
                  </a:lnTo>
                  <a:lnTo>
                    <a:pt x="32249" y="15693"/>
                  </a:lnTo>
                  <a:cubicBezTo>
                    <a:pt x="32249" y="15832"/>
                    <a:pt x="32249" y="15970"/>
                    <a:pt x="32111" y="16108"/>
                  </a:cubicBezTo>
                  <a:cubicBezTo>
                    <a:pt x="31662" y="16558"/>
                    <a:pt x="31247" y="17111"/>
                    <a:pt x="30798" y="17560"/>
                  </a:cubicBezTo>
                  <a:cubicBezTo>
                    <a:pt x="30383" y="17975"/>
                    <a:pt x="29934" y="18562"/>
                    <a:pt x="29380" y="19012"/>
                  </a:cubicBezTo>
                  <a:lnTo>
                    <a:pt x="29069" y="19012"/>
                  </a:lnTo>
                  <a:cubicBezTo>
                    <a:pt x="28931" y="19012"/>
                    <a:pt x="28931" y="19012"/>
                    <a:pt x="28793" y="18839"/>
                  </a:cubicBezTo>
                  <a:lnTo>
                    <a:pt x="28655" y="18839"/>
                  </a:lnTo>
                  <a:cubicBezTo>
                    <a:pt x="27791" y="18562"/>
                    <a:pt x="27065" y="18148"/>
                    <a:pt x="26477" y="17698"/>
                  </a:cubicBezTo>
                  <a:cubicBezTo>
                    <a:pt x="25751" y="17283"/>
                    <a:pt x="25198" y="16834"/>
                    <a:pt x="24472" y="16246"/>
                  </a:cubicBezTo>
                  <a:cubicBezTo>
                    <a:pt x="24472" y="16246"/>
                    <a:pt x="24472" y="16108"/>
                    <a:pt x="24334" y="16108"/>
                  </a:cubicBezTo>
                  <a:cubicBezTo>
                    <a:pt x="24334" y="15970"/>
                    <a:pt x="24196" y="15832"/>
                    <a:pt x="24196" y="15832"/>
                  </a:cubicBezTo>
                  <a:cubicBezTo>
                    <a:pt x="24196" y="15244"/>
                    <a:pt x="24023" y="14829"/>
                    <a:pt x="24023" y="14380"/>
                  </a:cubicBezTo>
                  <a:cubicBezTo>
                    <a:pt x="24023" y="14242"/>
                    <a:pt x="24196" y="14103"/>
                    <a:pt x="24196" y="13965"/>
                  </a:cubicBezTo>
                  <a:cubicBezTo>
                    <a:pt x="24196" y="13827"/>
                    <a:pt x="24196" y="13654"/>
                    <a:pt x="24334" y="13516"/>
                  </a:cubicBezTo>
                  <a:cubicBezTo>
                    <a:pt x="24472" y="13378"/>
                    <a:pt x="24611" y="13378"/>
                    <a:pt x="24749" y="13239"/>
                  </a:cubicBezTo>
                  <a:cubicBezTo>
                    <a:pt x="25198" y="12790"/>
                    <a:pt x="25475" y="12375"/>
                    <a:pt x="25924" y="12099"/>
                  </a:cubicBezTo>
                  <a:cubicBezTo>
                    <a:pt x="26201" y="11788"/>
                    <a:pt x="26477" y="11649"/>
                    <a:pt x="26615" y="11511"/>
                  </a:cubicBezTo>
                  <a:cubicBezTo>
                    <a:pt x="26926" y="11235"/>
                    <a:pt x="27203" y="11062"/>
                    <a:pt x="27479" y="10923"/>
                  </a:cubicBezTo>
                  <a:lnTo>
                    <a:pt x="27652" y="10923"/>
                  </a:lnTo>
                  <a:cubicBezTo>
                    <a:pt x="27791" y="10785"/>
                    <a:pt x="27929" y="10785"/>
                    <a:pt x="28067" y="10785"/>
                  </a:cubicBezTo>
                  <a:close/>
                  <a:moveTo>
                    <a:pt x="27929" y="3285"/>
                  </a:moveTo>
                  <a:cubicBezTo>
                    <a:pt x="28205" y="3285"/>
                    <a:pt x="28344" y="3285"/>
                    <a:pt x="28655" y="3457"/>
                  </a:cubicBezTo>
                  <a:cubicBezTo>
                    <a:pt x="28655" y="3457"/>
                    <a:pt x="28793" y="3457"/>
                    <a:pt x="28793" y="3596"/>
                  </a:cubicBezTo>
                  <a:cubicBezTo>
                    <a:pt x="28931" y="3596"/>
                    <a:pt x="29208" y="3596"/>
                    <a:pt x="29208" y="3734"/>
                  </a:cubicBezTo>
                  <a:cubicBezTo>
                    <a:pt x="29519" y="3872"/>
                    <a:pt x="29519" y="4149"/>
                    <a:pt x="29519" y="4322"/>
                  </a:cubicBezTo>
                  <a:cubicBezTo>
                    <a:pt x="29657" y="4598"/>
                    <a:pt x="29519" y="4736"/>
                    <a:pt x="29519" y="5013"/>
                  </a:cubicBezTo>
                  <a:cubicBezTo>
                    <a:pt x="29519" y="5186"/>
                    <a:pt x="29380" y="5462"/>
                    <a:pt x="29208" y="5600"/>
                  </a:cubicBezTo>
                  <a:cubicBezTo>
                    <a:pt x="29069" y="6050"/>
                    <a:pt x="28793" y="6465"/>
                    <a:pt x="28344" y="6914"/>
                  </a:cubicBezTo>
                  <a:cubicBezTo>
                    <a:pt x="27929" y="7190"/>
                    <a:pt x="27479" y="7605"/>
                    <a:pt x="27065" y="7916"/>
                  </a:cubicBezTo>
                  <a:cubicBezTo>
                    <a:pt x="26788" y="8055"/>
                    <a:pt x="26477" y="8193"/>
                    <a:pt x="26201" y="8469"/>
                  </a:cubicBezTo>
                  <a:cubicBezTo>
                    <a:pt x="26062" y="8642"/>
                    <a:pt x="25751" y="8780"/>
                    <a:pt x="25475" y="9057"/>
                  </a:cubicBezTo>
                  <a:cubicBezTo>
                    <a:pt x="24887" y="9506"/>
                    <a:pt x="24334" y="9783"/>
                    <a:pt x="23746" y="10198"/>
                  </a:cubicBezTo>
                  <a:cubicBezTo>
                    <a:pt x="22606" y="11062"/>
                    <a:pt x="21431" y="11926"/>
                    <a:pt x="20290" y="12790"/>
                  </a:cubicBezTo>
                  <a:cubicBezTo>
                    <a:pt x="19149" y="13654"/>
                    <a:pt x="17974" y="14691"/>
                    <a:pt x="16833" y="15555"/>
                  </a:cubicBezTo>
                  <a:cubicBezTo>
                    <a:pt x="15831" y="16558"/>
                    <a:pt x="14829" y="17560"/>
                    <a:pt x="13653" y="18562"/>
                  </a:cubicBezTo>
                  <a:cubicBezTo>
                    <a:pt x="12962" y="19426"/>
                    <a:pt x="12098" y="20152"/>
                    <a:pt x="11234" y="20878"/>
                  </a:cubicBezTo>
                  <a:cubicBezTo>
                    <a:pt x="10784" y="21155"/>
                    <a:pt x="10370" y="21604"/>
                    <a:pt x="9782" y="21742"/>
                  </a:cubicBezTo>
                  <a:cubicBezTo>
                    <a:pt x="9333" y="22019"/>
                    <a:pt x="8780" y="22157"/>
                    <a:pt x="8192" y="22157"/>
                  </a:cubicBezTo>
                  <a:lnTo>
                    <a:pt x="7328" y="22157"/>
                  </a:lnTo>
                  <a:cubicBezTo>
                    <a:pt x="7190" y="22157"/>
                    <a:pt x="7051" y="22019"/>
                    <a:pt x="6913" y="22019"/>
                  </a:cubicBezTo>
                  <a:cubicBezTo>
                    <a:pt x="6602" y="21881"/>
                    <a:pt x="6326" y="21742"/>
                    <a:pt x="6187" y="21431"/>
                  </a:cubicBezTo>
                  <a:cubicBezTo>
                    <a:pt x="5876" y="20878"/>
                    <a:pt x="6049" y="20152"/>
                    <a:pt x="6326" y="19703"/>
                  </a:cubicBezTo>
                  <a:cubicBezTo>
                    <a:pt x="6602" y="19288"/>
                    <a:pt x="6740" y="19012"/>
                    <a:pt x="6913" y="18701"/>
                  </a:cubicBezTo>
                  <a:cubicBezTo>
                    <a:pt x="7190" y="18424"/>
                    <a:pt x="7466" y="17975"/>
                    <a:pt x="7777" y="17698"/>
                  </a:cubicBezTo>
                  <a:cubicBezTo>
                    <a:pt x="8330" y="16972"/>
                    <a:pt x="9056" y="16419"/>
                    <a:pt x="9782" y="15832"/>
                  </a:cubicBezTo>
                  <a:cubicBezTo>
                    <a:pt x="10370" y="15244"/>
                    <a:pt x="10923" y="14829"/>
                    <a:pt x="11510" y="14242"/>
                  </a:cubicBezTo>
                  <a:cubicBezTo>
                    <a:pt x="12098" y="13827"/>
                    <a:pt x="12651" y="13378"/>
                    <a:pt x="13239" y="12963"/>
                  </a:cubicBezTo>
                  <a:cubicBezTo>
                    <a:pt x="14829" y="11788"/>
                    <a:pt x="16419" y="10647"/>
                    <a:pt x="17974" y="9645"/>
                  </a:cubicBezTo>
                  <a:cubicBezTo>
                    <a:pt x="18700" y="9057"/>
                    <a:pt x="19564" y="8469"/>
                    <a:pt x="20290" y="7916"/>
                  </a:cubicBezTo>
                  <a:cubicBezTo>
                    <a:pt x="21016" y="7467"/>
                    <a:pt x="21603" y="7052"/>
                    <a:pt x="22295" y="6465"/>
                  </a:cubicBezTo>
                  <a:cubicBezTo>
                    <a:pt x="23332" y="5739"/>
                    <a:pt x="24196" y="4875"/>
                    <a:pt x="25198" y="4322"/>
                  </a:cubicBezTo>
                  <a:cubicBezTo>
                    <a:pt x="25751" y="4010"/>
                    <a:pt x="26339" y="3596"/>
                    <a:pt x="26926" y="3457"/>
                  </a:cubicBezTo>
                  <a:cubicBezTo>
                    <a:pt x="27203" y="3457"/>
                    <a:pt x="27479" y="3285"/>
                    <a:pt x="27791" y="3285"/>
                  </a:cubicBezTo>
                  <a:close/>
                  <a:moveTo>
                    <a:pt x="48391" y="14968"/>
                  </a:moveTo>
                  <a:cubicBezTo>
                    <a:pt x="48530" y="14968"/>
                    <a:pt x="48530" y="15106"/>
                    <a:pt x="48668" y="15106"/>
                  </a:cubicBezTo>
                  <a:cubicBezTo>
                    <a:pt x="49947" y="15832"/>
                    <a:pt x="51260" y="16834"/>
                    <a:pt x="52401" y="17836"/>
                  </a:cubicBezTo>
                  <a:cubicBezTo>
                    <a:pt x="52539" y="17975"/>
                    <a:pt x="52539" y="18148"/>
                    <a:pt x="52539" y="18286"/>
                  </a:cubicBezTo>
                  <a:cubicBezTo>
                    <a:pt x="52539" y="18701"/>
                    <a:pt x="52712" y="19150"/>
                    <a:pt x="52712" y="19565"/>
                  </a:cubicBezTo>
                  <a:cubicBezTo>
                    <a:pt x="52712" y="19703"/>
                    <a:pt x="52712" y="19876"/>
                    <a:pt x="52539" y="19876"/>
                  </a:cubicBezTo>
                  <a:cubicBezTo>
                    <a:pt x="52712" y="20014"/>
                    <a:pt x="52712" y="20152"/>
                    <a:pt x="52539" y="20291"/>
                  </a:cubicBezTo>
                  <a:cubicBezTo>
                    <a:pt x="52124" y="20878"/>
                    <a:pt x="51675" y="21293"/>
                    <a:pt x="51122" y="21881"/>
                  </a:cubicBezTo>
                  <a:lnTo>
                    <a:pt x="49808" y="23159"/>
                  </a:lnTo>
                  <a:cubicBezTo>
                    <a:pt x="49739" y="23246"/>
                    <a:pt x="49670" y="23289"/>
                    <a:pt x="49618" y="23289"/>
                  </a:cubicBezTo>
                  <a:cubicBezTo>
                    <a:pt x="49567" y="23289"/>
                    <a:pt x="49532" y="23246"/>
                    <a:pt x="49532" y="23159"/>
                  </a:cubicBezTo>
                  <a:lnTo>
                    <a:pt x="49255" y="23159"/>
                  </a:lnTo>
                  <a:cubicBezTo>
                    <a:pt x="49255" y="23159"/>
                    <a:pt x="49083" y="23159"/>
                    <a:pt x="49083" y="23021"/>
                  </a:cubicBezTo>
                  <a:cubicBezTo>
                    <a:pt x="48218" y="22883"/>
                    <a:pt x="47527" y="22468"/>
                    <a:pt x="46801" y="21881"/>
                  </a:cubicBezTo>
                  <a:cubicBezTo>
                    <a:pt x="46214" y="21431"/>
                    <a:pt x="45488" y="21016"/>
                    <a:pt x="44935" y="20567"/>
                  </a:cubicBezTo>
                  <a:cubicBezTo>
                    <a:pt x="44762" y="20429"/>
                    <a:pt x="44762" y="20429"/>
                    <a:pt x="44762" y="20291"/>
                  </a:cubicBezTo>
                  <a:cubicBezTo>
                    <a:pt x="44624" y="20291"/>
                    <a:pt x="44624" y="20152"/>
                    <a:pt x="44624" y="20014"/>
                  </a:cubicBezTo>
                  <a:cubicBezTo>
                    <a:pt x="44485" y="19565"/>
                    <a:pt x="44485" y="19150"/>
                    <a:pt x="44485" y="18562"/>
                  </a:cubicBezTo>
                  <a:cubicBezTo>
                    <a:pt x="44485" y="18424"/>
                    <a:pt x="44485" y="18286"/>
                    <a:pt x="44624" y="18286"/>
                  </a:cubicBezTo>
                  <a:cubicBezTo>
                    <a:pt x="44624" y="18148"/>
                    <a:pt x="44624" y="17836"/>
                    <a:pt x="44762" y="17836"/>
                  </a:cubicBezTo>
                  <a:cubicBezTo>
                    <a:pt x="44935" y="17698"/>
                    <a:pt x="45073" y="17560"/>
                    <a:pt x="45211" y="17560"/>
                  </a:cubicBezTo>
                  <a:cubicBezTo>
                    <a:pt x="45488" y="17111"/>
                    <a:pt x="45937" y="16696"/>
                    <a:pt x="46352" y="16246"/>
                  </a:cubicBezTo>
                  <a:cubicBezTo>
                    <a:pt x="46663" y="16108"/>
                    <a:pt x="46801" y="15832"/>
                    <a:pt x="47078" y="15693"/>
                  </a:cubicBezTo>
                  <a:cubicBezTo>
                    <a:pt x="47354" y="15555"/>
                    <a:pt x="47665" y="15382"/>
                    <a:pt x="47942" y="15244"/>
                  </a:cubicBezTo>
                  <a:lnTo>
                    <a:pt x="48080" y="15244"/>
                  </a:lnTo>
                  <a:cubicBezTo>
                    <a:pt x="48218" y="15106"/>
                    <a:pt x="48218" y="14968"/>
                    <a:pt x="48391" y="14968"/>
                  </a:cubicBezTo>
                  <a:close/>
                  <a:moveTo>
                    <a:pt x="35257" y="15382"/>
                  </a:moveTo>
                  <a:cubicBezTo>
                    <a:pt x="36708" y="16108"/>
                    <a:pt x="37849" y="17111"/>
                    <a:pt x="39024" y="18148"/>
                  </a:cubicBezTo>
                  <a:cubicBezTo>
                    <a:pt x="39162" y="18286"/>
                    <a:pt x="39301" y="18424"/>
                    <a:pt x="39162" y="18562"/>
                  </a:cubicBezTo>
                  <a:cubicBezTo>
                    <a:pt x="39162" y="18562"/>
                    <a:pt x="39301" y="18562"/>
                    <a:pt x="39301" y="18701"/>
                  </a:cubicBezTo>
                  <a:lnTo>
                    <a:pt x="39301" y="20014"/>
                  </a:lnTo>
                  <a:lnTo>
                    <a:pt x="39301" y="20152"/>
                  </a:lnTo>
                  <a:cubicBezTo>
                    <a:pt x="39301" y="20291"/>
                    <a:pt x="39301" y="20567"/>
                    <a:pt x="39162" y="20567"/>
                  </a:cubicBezTo>
                  <a:cubicBezTo>
                    <a:pt x="38713" y="21155"/>
                    <a:pt x="38298" y="21604"/>
                    <a:pt x="37849" y="22157"/>
                  </a:cubicBezTo>
                  <a:cubicBezTo>
                    <a:pt x="37434" y="22606"/>
                    <a:pt x="36985" y="23021"/>
                    <a:pt x="36432" y="23471"/>
                  </a:cubicBezTo>
                  <a:cubicBezTo>
                    <a:pt x="36432" y="23609"/>
                    <a:pt x="36294" y="23609"/>
                    <a:pt x="36121" y="23609"/>
                  </a:cubicBezTo>
                  <a:cubicBezTo>
                    <a:pt x="35982" y="23609"/>
                    <a:pt x="35982" y="23471"/>
                    <a:pt x="35844" y="23471"/>
                  </a:cubicBezTo>
                  <a:lnTo>
                    <a:pt x="35706" y="23471"/>
                  </a:lnTo>
                  <a:cubicBezTo>
                    <a:pt x="34842" y="23159"/>
                    <a:pt x="34116" y="22745"/>
                    <a:pt x="33528" y="22295"/>
                  </a:cubicBezTo>
                  <a:cubicBezTo>
                    <a:pt x="32837" y="21881"/>
                    <a:pt x="32249" y="21293"/>
                    <a:pt x="31524" y="20878"/>
                  </a:cubicBezTo>
                  <a:cubicBezTo>
                    <a:pt x="31524" y="20878"/>
                    <a:pt x="31524" y="20740"/>
                    <a:pt x="31385" y="20567"/>
                  </a:cubicBezTo>
                  <a:cubicBezTo>
                    <a:pt x="31385" y="20567"/>
                    <a:pt x="31247" y="20429"/>
                    <a:pt x="31247" y="20291"/>
                  </a:cubicBezTo>
                  <a:lnTo>
                    <a:pt x="31247" y="19703"/>
                  </a:lnTo>
                  <a:lnTo>
                    <a:pt x="31109" y="19703"/>
                  </a:lnTo>
                  <a:cubicBezTo>
                    <a:pt x="30936" y="19565"/>
                    <a:pt x="30936" y="19150"/>
                    <a:pt x="31109" y="19012"/>
                  </a:cubicBezTo>
                  <a:lnTo>
                    <a:pt x="31109" y="18839"/>
                  </a:lnTo>
                  <a:cubicBezTo>
                    <a:pt x="31109" y="18701"/>
                    <a:pt x="31247" y="18701"/>
                    <a:pt x="31247" y="18562"/>
                  </a:cubicBezTo>
                  <a:cubicBezTo>
                    <a:pt x="31247" y="18424"/>
                    <a:pt x="31385" y="18286"/>
                    <a:pt x="31385" y="18148"/>
                  </a:cubicBezTo>
                  <a:cubicBezTo>
                    <a:pt x="31524" y="17975"/>
                    <a:pt x="31662" y="17836"/>
                    <a:pt x="31800" y="17836"/>
                  </a:cubicBezTo>
                  <a:cubicBezTo>
                    <a:pt x="32249" y="17422"/>
                    <a:pt x="32526" y="16972"/>
                    <a:pt x="32975" y="16558"/>
                  </a:cubicBezTo>
                  <a:cubicBezTo>
                    <a:pt x="33252" y="16419"/>
                    <a:pt x="33528" y="16108"/>
                    <a:pt x="33701" y="15970"/>
                  </a:cubicBezTo>
                  <a:cubicBezTo>
                    <a:pt x="33978" y="15832"/>
                    <a:pt x="34254" y="15693"/>
                    <a:pt x="34565" y="15555"/>
                  </a:cubicBezTo>
                  <a:lnTo>
                    <a:pt x="34704" y="15555"/>
                  </a:lnTo>
                  <a:cubicBezTo>
                    <a:pt x="34842" y="15382"/>
                    <a:pt x="34980" y="15382"/>
                    <a:pt x="35118" y="15382"/>
                  </a:cubicBezTo>
                  <a:close/>
                  <a:moveTo>
                    <a:pt x="20739" y="15832"/>
                  </a:moveTo>
                  <a:cubicBezTo>
                    <a:pt x="20739" y="15832"/>
                    <a:pt x="20877" y="15832"/>
                    <a:pt x="20877" y="15970"/>
                  </a:cubicBezTo>
                  <a:cubicBezTo>
                    <a:pt x="22295" y="16696"/>
                    <a:pt x="23470" y="17698"/>
                    <a:pt x="24749" y="18701"/>
                  </a:cubicBezTo>
                  <a:cubicBezTo>
                    <a:pt x="24749" y="18839"/>
                    <a:pt x="24887" y="19012"/>
                    <a:pt x="24887" y="19150"/>
                  </a:cubicBezTo>
                  <a:lnTo>
                    <a:pt x="24887" y="20429"/>
                  </a:lnTo>
                  <a:lnTo>
                    <a:pt x="24887" y="20740"/>
                  </a:lnTo>
                  <a:cubicBezTo>
                    <a:pt x="24887" y="20878"/>
                    <a:pt x="24887" y="21016"/>
                    <a:pt x="24749" y="21155"/>
                  </a:cubicBezTo>
                  <a:cubicBezTo>
                    <a:pt x="24334" y="21604"/>
                    <a:pt x="23885" y="22157"/>
                    <a:pt x="23470" y="22606"/>
                  </a:cubicBezTo>
                  <a:cubicBezTo>
                    <a:pt x="23021" y="23159"/>
                    <a:pt x="22606" y="23609"/>
                    <a:pt x="22018" y="24024"/>
                  </a:cubicBezTo>
                  <a:lnTo>
                    <a:pt x="21742" y="24024"/>
                  </a:lnTo>
                  <a:cubicBezTo>
                    <a:pt x="21742" y="24024"/>
                    <a:pt x="21603" y="24024"/>
                    <a:pt x="21603" y="23885"/>
                  </a:cubicBezTo>
                  <a:lnTo>
                    <a:pt x="21292" y="23885"/>
                  </a:lnTo>
                  <a:cubicBezTo>
                    <a:pt x="20566" y="23609"/>
                    <a:pt x="19875" y="23159"/>
                    <a:pt x="19149" y="22745"/>
                  </a:cubicBezTo>
                  <a:cubicBezTo>
                    <a:pt x="18423" y="22295"/>
                    <a:pt x="17836" y="21881"/>
                    <a:pt x="17110" y="21431"/>
                  </a:cubicBezTo>
                  <a:lnTo>
                    <a:pt x="17110" y="21155"/>
                  </a:lnTo>
                  <a:lnTo>
                    <a:pt x="16972" y="21155"/>
                  </a:lnTo>
                  <a:cubicBezTo>
                    <a:pt x="16972" y="21016"/>
                    <a:pt x="16833" y="21016"/>
                    <a:pt x="16833" y="20878"/>
                  </a:cubicBezTo>
                  <a:cubicBezTo>
                    <a:pt x="16833" y="20429"/>
                    <a:pt x="16695" y="19876"/>
                    <a:pt x="16695" y="19426"/>
                  </a:cubicBezTo>
                  <a:cubicBezTo>
                    <a:pt x="16695" y="19288"/>
                    <a:pt x="16833" y="19150"/>
                    <a:pt x="16833" y="19012"/>
                  </a:cubicBezTo>
                  <a:cubicBezTo>
                    <a:pt x="16833" y="18839"/>
                    <a:pt x="16972" y="18701"/>
                    <a:pt x="17110" y="18562"/>
                  </a:cubicBezTo>
                  <a:cubicBezTo>
                    <a:pt x="17110" y="18562"/>
                    <a:pt x="17283" y="18424"/>
                    <a:pt x="17421" y="18286"/>
                  </a:cubicBezTo>
                  <a:cubicBezTo>
                    <a:pt x="17836" y="17975"/>
                    <a:pt x="18285" y="17560"/>
                    <a:pt x="18700" y="17111"/>
                  </a:cubicBezTo>
                  <a:cubicBezTo>
                    <a:pt x="18838" y="16834"/>
                    <a:pt x="19149" y="16696"/>
                    <a:pt x="19426" y="16558"/>
                  </a:cubicBezTo>
                  <a:cubicBezTo>
                    <a:pt x="19564" y="16419"/>
                    <a:pt x="19875" y="16108"/>
                    <a:pt x="20152" y="16108"/>
                  </a:cubicBezTo>
                  <a:cubicBezTo>
                    <a:pt x="20152" y="15970"/>
                    <a:pt x="20290" y="15970"/>
                    <a:pt x="20290" y="15970"/>
                  </a:cubicBezTo>
                  <a:cubicBezTo>
                    <a:pt x="20428" y="15970"/>
                    <a:pt x="20566" y="15832"/>
                    <a:pt x="20739" y="15832"/>
                  </a:cubicBezTo>
                  <a:close/>
                  <a:moveTo>
                    <a:pt x="55719" y="19565"/>
                  </a:moveTo>
                  <a:cubicBezTo>
                    <a:pt x="57033" y="20429"/>
                    <a:pt x="58312" y="21431"/>
                    <a:pt x="59452" y="22468"/>
                  </a:cubicBezTo>
                  <a:cubicBezTo>
                    <a:pt x="59625" y="22606"/>
                    <a:pt x="59625" y="22745"/>
                    <a:pt x="59625" y="22883"/>
                  </a:cubicBezTo>
                  <a:cubicBezTo>
                    <a:pt x="59625" y="23332"/>
                    <a:pt x="59763" y="23747"/>
                    <a:pt x="59763" y="24196"/>
                  </a:cubicBezTo>
                  <a:cubicBezTo>
                    <a:pt x="59763" y="24335"/>
                    <a:pt x="59763" y="24335"/>
                    <a:pt x="59625" y="24473"/>
                  </a:cubicBezTo>
                  <a:cubicBezTo>
                    <a:pt x="59763" y="24611"/>
                    <a:pt x="59763" y="24749"/>
                    <a:pt x="59625" y="24888"/>
                  </a:cubicBezTo>
                  <a:cubicBezTo>
                    <a:pt x="59176" y="25337"/>
                    <a:pt x="58761" y="25925"/>
                    <a:pt x="58173" y="26339"/>
                  </a:cubicBezTo>
                  <a:cubicBezTo>
                    <a:pt x="57724" y="26927"/>
                    <a:pt x="57309" y="27342"/>
                    <a:pt x="56860" y="27791"/>
                  </a:cubicBezTo>
                  <a:lnTo>
                    <a:pt x="56583" y="27791"/>
                  </a:lnTo>
                  <a:cubicBezTo>
                    <a:pt x="56445" y="27791"/>
                    <a:pt x="56445" y="27791"/>
                    <a:pt x="56307" y="27653"/>
                  </a:cubicBezTo>
                  <a:lnTo>
                    <a:pt x="56168" y="27653"/>
                  </a:lnTo>
                  <a:cubicBezTo>
                    <a:pt x="55304" y="27342"/>
                    <a:pt x="54578" y="26927"/>
                    <a:pt x="53853" y="26478"/>
                  </a:cubicBezTo>
                  <a:cubicBezTo>
                    <a:pt x="53265" y="26063"/>
                    <a:pt x="52539" y="25614"/>
                    <a:pt x="51986" y="25061"/>
                  </a:cubicBezTo>
                  <a:cubicBezTo>
                    <a:pt x="51848" y="25061"/>
                    <a:pt x="51848" y="25061"/>
                    <a:pt x="51848" y="24888"/>
                  </a:cubicBezTo>
                  <a:cubicBezTo>
                    <a:pt x="51675" y="24749"/>
                    <a:pt x="51675" y="24749"/>
                    <a:pt x="51675" y="24611"/>
                  </a:cubicBezTo>
                  <a:cubicBezTo>
                    <a:pt x="51537" y="24024"/>
                    <a:pt x="51537" y="23609"/>
                    <a:pt x="51537" y="23159"/>
                  </a:cubicBezTo>
                  <a:cubicBezTo>
                    <a:pt x="51537" y="23021"/>
                    <a:pt x="51537" y="22883"/>
                    <a:pt x="51675" y="22745"/>
                  </a:cubicBezTo>
                  <a:cubicBezTo>
                    <a:pt x="51675" y="22606"/>
                    <a:pt x="51675" y="22468"/>
                    <a:pt x="51848" y="22295"/>
                  </a:cubicBezTo>
                  <a:cubicBezTo>
                    <a:pt x="51986" y="22295"/>
                    <a:pt x="52124" y="22157"/>
                    <a:pt x="52263" y="22019"/>
                  </a:cubicBezTo>
                  <a:lnTo>
                    <a:pt x="53403" y="20878"/>
                  </a:lnTo>
                  <a:cubicBezTo>
                    <a:pt x="53714" y="20567"/>
                    <a:pt x="53853" y="20429"/>
                    <a:pt x="54129" y="20291"/>
                  </a:cubicBezTo>
                  <a:cubicBezTo>
                    <a:pt x="54440" y="20014"/>
                    <a:pt x="54717" y="19876"/>
                    <a:pt x="54993" y="19703"/>
                  </a:cubicBezTo>
                  <a:lnTo>
                    <a:pt x="55132" y="19703"/>
                  </a:lnTo>
                  <a:cubicBezTo>
                    <a:pt x="55304" y="19703"/>
                    <a:pt x="55304" y="19565"/>
                    <a:pt x="55443" y="19565"/>
                  </a:cubicBezTo>
                  <a:close/>
                  <a:moveTo>
                    <a:pt x="41893" y="20014"/>
                  </a:moveTo>
                  <a:cubicBezTo>
                    <a:pt x="43345" y="20740"/>
                    <a:pt x="44485" y="21742"/>
                    <a:pt x="45799" y="22883"/>
                  </a:cubicBezTo>
                  <a:cubicBezTo>
                    <a:pt x="45799" y="22883"/>
                    <a:pt x="45937" y="23021"/>
                    <a:pt x="45937" y="23159"/>
                  </a:cubicBezTo>
                  <a:lnTo>
                    <a:pt x="45937" y="23332"/>
                  </a:lnTo>
                  <a:lnTo>
                    <a:pt x="45937" y="24611"/>
                  </a:lnTo>
                  <a:lnTo>
                    <a:pt x="45937" y="24888"/>
                  </a:lnTo>
                  <a:cubicBezTo>
                    <a:pt x="45937" y="25061"/>
                    <a:pt x="45937" y="25199"/>
                    <a:pt x="45799" y="25337"/>
                  </a:cubicBezTo>
                  <a:cubicBezTo>
                    <a:pt x="45350" y="25752"/>
                    <a:pt x="44935" y="26339"/>
                    <a:pt x="44485" y="26789"/>
                  </a:cubicBezTo>
                  <a:cubicBezTo>
                    <a:pt x="44071" y="27204"/>
                    <a:pt x="43621" y="27653"/>
                    <a:pt x="43034" y="28068"/>
                  </a:cubicBezTo>
                  <a:cubicBezTo>
                    <a:pt x="43034" y="28206"/>
                    <a:pt x="42895" y="28206"/>
                    <a:pt x="42757" y="28206"/>
                  </a:cubicBezTo>
                  <a:lnTo>
                    <a:pt x="42619" y="28068"/>
                  </a:lnTo>
                  <a:lnTo>
                    <a:pt x="42342" y="28068"/>
                  </a:lnTo>
                  <a:cubicBezTo>
                    <a:pt x="41617" y="27791"/>
                    <a:pt x="40891" y="27342"/>
                    <a:pt x="40165" y="26927"/>
                  </a:cubicBezTo>
                  <a:cubicBezTo>
                    <a:pt x="39439" y="26478"/>
                    <a:pt x="38886" y="26063"/>
                    <a:pt x="38160" y="25475"/>
                  </a:cubicBezTo>
                  <a:lnTo>
                    <a:pt x="38160" y="25337"/>
                  </a:lnTo>
                  <a:lnTo>
                    <a:pt x="38022" y="25337"/>
                  </a:lnTo>
                  <a:cubicBezTo>
                    <a:pt x="38022" y="25199"/>
                    <a:pt x="37849" y="25061"/>
                    <a:pt x="37849" y="25061"/>
                  </a:cubicBezTo>
                  <a:cubicBezTo>
                    <a:pt x="37849" y="24473"/>
                    <a:pt x="37711" y="24024"/>
                    <a:pt x="37711" y="23609"/>
                  </a:cubicBezTo>
                  <a:cubicBezTo>
                    <a:pt x="37711" y="23471"/>
                    <a:pt x="37849" y="23332"/>
                    <a:pt x="37849" y="23159"/>
                  </a:cubicBezTo>
                  <a:cubicBezTo>
                    <a:pt x="37849" y="23021"/>
                    <a:pt x="38022" y="22883"/>
                    <a:pt x="38160" y="22745"/>
                  </a:cubicBezTo>
                  <a:cubicBezTo>
                    <a:pt x="38160" y="22606"/>
                    <a:pt x="38298" y="22606"/>
                    <a:pt x="38437" y="22468"/>
                  </a:cubicBezTo>
                  <a:cubicBezTo>
                    <a:pt x="38886" y="22019"/>
                    <a:pt x="39301" y="21604"/>
                    <a:pt x="39750" y="21293"/>
                  </a:cubicBezTo>
                  <a:cubicBezTo>
                    <a:pt x="39888" y="21016"/>
                    <a:pt x="40165" y="20878"/>
                    <a:pt x="40441" y="20740"/>
                  </a:cubicBezTo>
                  <a:cubicBezTo>
                    <a:pt x="40614" y="20429"/>
                    <a:pt x="40891" y="20291"/>
                    <a:pt x="41167" y="20152"/>
                  </a:cubicBezTo>
                  <a:lnTo>
                    <a:pt x="41305" y="20152"/>
                  </a:lnTo>
                  <a:cubicBezTo>
                    <a:pt x="41478" y="20014"/>
                    <a:pt x="41617" y="20014"/>
                    <a:pt x="41755" y="20014"/>
                  </a:cubicBezTo>
                  <a:close/>
                  <a:moveTo>
                    <a:pt x="27929" y="20429"/>
                  </a:moveTo>
                  <a:cubicBezTo>
                    <a:pt x="29380" y="21155"/>
                    <a:pt x="30521" y="22157"/>
                    <a:pt x="31800" y="23332"/>
                  </a:cubicBezTo>
                  <a:cubicBezTo>
                    <a:pt x="31800" y="23332"/>
                    <a:pt x="31973" y="23471"/>
                    <a:pt x="31973" y="23609"/>
                  </a:cubicBezTo>
                  <a:lnTo>
                    <a:pt x="31973" y="23747"/>
                  </a:lnTo>
                  <a:lnTo>
                    <a:pt x="31973" y="25061"/>
                  </a:lnTo>
                  <a:lnTo>
                    <a:pt x="31973" y="25337"/>
                  </a:lnTo>
                  <a:cubicBezTo>
                    <a:pt x="31973" y="25475"/>
                    <a:pt x="31973" y="25614"/>
                    <a:pt x="31800" y="25752"/>
                  </a:cubicBezTo>
                  <a:cubicBezTo>
                    <a:pt x="31385" y="26201"/>
                    <a:pt x="30936" y="26789"/>
                    <a:pt x="30521" y="27204"/>
                  </a:cubicBezTo>
                  <a:lnTo>
                    <a:pt x="29208" y="28517"/>
                  </a:lnTo>
                  <a:cubicBezTo>
                    <a:pt x="29069" y="28655"/>
                    <a:pt x="28931" y="28655"/>
                    <a:pt x="28793" y="28655"/>
                  </a:cubicBezTo>
                  <a:lnTo>
                    <a:pt x="28655" y="28517"/>
                  </a:lnTo>
                  <a:lnTo>
                    <a:pt x="28344" y="28517"/>
                  </a:lnTo>
                  <a:cubicBezTo>
                    <a:pt x="27652" y="28206"/>
                    <a:pt x="26926" y="27791"/>
                    <a:pt x="26201" y="27342"/>
                  </a:cubicBezTo>
                  <a:cubicBezTo>
                    <a:pt x="25475" y="26927"/>
                    <a:pt x="24887" y="26478"/>
                    <a:pt x="24196" y="25925"/>
                  </a:cubicBezTo>
                  <a:lnTo>
                    <a:pt x="24196" y="25752"/>
                  </a:lnTo>
                  <a:lnTo>
                    <a:pt x="24023" y="25752"/>
                  </a:lnTo>
                  <a:cubicBezTo>
                    <a:pt x="24023" y="25614"/>
                    <a:pt x="23885" y="25475"/>
                    <a:pt x="23885" y="25475"/>
                  </a:cubicBezTo>
                  <a:cubicBezTo>
                    <a:pt x="23885" y="24888"/>
                    <a:pt x="23746" y="24473"/>
                    <a:pt x="23746" y="24024"/>
                  </a:cubicBezTo>
                  <a:cubicBezTo>
                    <a:pt x="23746" y="23885"/>
                    <a:pt x="23885" y="23747"/>
                    <a:pt x="23885" y="23609"/>
                  </a:cubicBezTo>
                  <a:cubicBezTo>
                    <a:pt x="23885" y="23471"/>
                    <a:pt x="24023" y="23332"/>
                    <a:pt x="24196" y="23159"/>
                  </a:cubicBezTo>
                  <a:cubicBezTo>
                    <a:pt x="24196" y="23021"/>
                    <a:pt x="24334" y="23021"/>
                    <a:pt x="24472" y="22883"/>
                  </a:cubicBezTo>
                  <a:cubicBezTo>
                    <a:pt x="24887" y="22468"/>
                    <a:pt x="25336" y="22019"/>
                    <a:pt x="25751" y="21742"/>
                  </a:cubicBezTo>
                  <a:cubicBezTo>
                    <a:pt x="25924" y="21431"/>
                    <a:pt x="26201" y="21293"/>
                    <a:pt x="26477" y="21016"/>
                  </a:cubicBezTo>
                  <a:cubicBezTo>
                    <a:pt x="26615" y="20878"/>
                    <a:pt x="26926" y="20740"/>
                    <a:pt x="27203" y="20567"/>
                  </a:cubicBezTo>
                  <a:lnTo>
                    <a:pt x="27341" y="20567"/>
                  </a:lnTo>
                  <a:cubicBezTo>
                    <a:pt x="27479" y="20429"/>
                    <a:pt x="27652" y="20429"/>
                    <a:pt x="27791" y="20429"/>
                  </a:cubicBezTo>
                  <a:close/>
                  <a:moveTo>
                    <a:pt x="14241" y="20878"/>
                  </a:moveTo>
                  <a:cubicBezTo>
                    <a:pt x="14379" y="20878"/>
                    <a:pt x="14379" y="21016"/>
                    <a:pt x="14517" y="21016"/>
                  </a:cubicBezTo>
                  <a:lnTo>
                    <a:pt x="14517" y="21155"/>
                  </a:lnTo>
                  <a:cubicBezTo>
                    <a:pt x="15693" y="21742"/>
                    <a:pt x="16695" y="22468"/>
                    <a:pt x="17559" y="23332"/>
                  </a:cubicBezTo>
                  <a:cubicBezTo>
                    <a:pt x="17697" y="23332"/>
                    <a:pt x="17697" y="23471"/>
                    <a:pt x="17836" y="23471"/>
                  </a:cubicBezTo>
                  <a:lnTo>
                    <a:pt x="17836" y="23609"/>
                  </a:lnTo>
                  <a:lnTo>
                    <a:pt x="17974" y="23609"/>
                  </a:lnTo>
                  <a:cubicBezTo>
                    <a:pt x="18147" y="23747"/>
                    <a:pt x="18147" y="23885"/>
                    <a:pt x="18147" y="24024"/>
                  </a:cubicBezTo>
                  <a:lnTo>
                    <a:pt x="18147" y="24196"/>
                  </a:lnTo>
                  <a:cubicBezTo>
                    <a:pt x="18147" y="24611"/>
                    <a:pt x="18147" y="25061"/>
                    <a:pt x="18285" y="25475"/>
                  </a:cubicBezTo>
                  <a:cubicBezTo>
                    <a:pt x="18285" y="25475"/>
                    <a:pt x="18285" y="25614"/>
                    <a:pt x="18147" y="25614"/>
                  </a:cubicBezTo>
                  <a:cubicBezTo>
                    <a:pt x="18285" y="25752"/>
                    <a:pt x="18147" y="26063"/>
                    <a:pt x="18147" y="26063"/>
                  </a:cubicBezTo>
                  <a:cubicBezTo>
                    <a:pt x="17697" y="26616"/>
                    <a:pt x="17283" y="27065"/>
                    <a:pt x="16695" y="27653"/>
                  </a:cubicBezTo>
                  <a:lnTo>
                    <a:pt x="15382" y="28932"/>
                  </a:lnTo>
                  <a:cubicBezTo>
                    <a:pt x="15243" y="29070"/>
                    <a:pt x="15105" y="29070"/>
                    <a:pt x="15105" y="29070"/>
                  </a:cubicBezTo>
                  <a:cubicBezTo>
                    <a:pt x="14967" y="29070"/>
                    <a:pt x="14829" y="28932"/>
                    <a:pt x="14829" y="28932"/>
                  </a:cubicBezTo>
                  <a:lnTo>
                    <a:pt x="14517" y="28932"/>
                  </a:lnTo>
                  <a:cubicBezTo>
                    <a:pt x="13826" y="28655"/>
                    <a:pt x="13100" y="28206"/>
                    <a:pt x="12374" y="27791"/>
                  </a:cubicBezTo>
                  <a:cubicBezTo>
                    <a:pt x="11787" y="27342"/>
                    <a:pt x="11061" y="26789"/>
                    <a:pt x="10508" y="26339"/>
                  </a:cubicBezTo>
                  <a:cubicBezTo>
                    <a:pt x="10370" y="26339"/>
                    <a:pt x="10370" y="26201"/>
                    <a:pt x="10370" y="26063"/>
                  </a:cubicBezTo>
                  <a:cubicBezTo>
                    <a:pt x="10197" y="26063"/>
                    <a:pt x="10197" y="25925"/>
                    <a:pt x="10197" y="25752"/>
                  </a:cubicBezTo>
                  <a:cubicBezTo>
                    <a:pt x="10059" y="25337"/>
                    <a:pt x="10059" y="24888"/>
                    <a:pt x="10059" y="24335"/>
                  </a:cubicBezTo>
                  <a:cubicBezTo>
                    <a:pt x="10059" y="24196"/>
                    <a:pt x="10059" y="24196"/>
                    <a:pt x="10197" y="24024"/>
                  </a:cubicBezTo>
                  <a:cubicBezTo>
                    <a:pt x="10197" y="23885"/>
                    <a:pt x="10197" y="23747"/>
                    <a:pt x="10370" y="23609"/>
                  </a:cubicBezTo>
                  <a:cubicBezTo>
                    <a:pt x="10508" y="23471"/>
                    <a:pt x="10646" y="23332"/>
                    <a:pt x="10646" y="23332"/>
                  </a:cubicBezTo>
                  <a:lnTo>
                    <a:pt x="11925" y="22019"/>
                  </a:lnTo>
                  <a:cubicBezTo>
                    <a:pt x="12236" y="21881"/>
                    <a:pt x="12374" y="21742"/>
                    <a:pt x="12651" y="21431"/>
                  </a:cubicBezTo>
                  <a:cubicBezTo>
                    <a:pt x="12962" y="21293"/>
                    <a:pt x="13239" y="21155"/>
                    <a:pt x="13515" y="21016"/>
                  </a:cubicBezTo>
                  <a:cubicBezTo>
                    <a:pt x="13653" y="21016"/>
                    <a:pt x="13653" y="20878"/>
                    <a:pt x="13653" y="20878"/>
                  </a:cubicBezTo>
                  <a:close/>
                  <a:moveTo>
                    <a:pt x="48944" y="24611"/>
                  </a:moveTo>
                  <a:cubicBezTo>
                    <a:pt x="50396" y="25337"/>
                    <a:pt x="51537" y="26339"/>
                    <a:pt x="52850" y="27342"/>
                  </a:cubicBezTo>
                  <a:cubicBezTo>
                    <a:pt x="52850" y="27480"/>
                    <a:pt x="52988" y="27653"/>
                    <a:pt x="52988" y="27791"/>
                  </a:cubicBezTo>
                  <a:lnTo>
                    <a:pt x="52988" y="29208"/>
                  </a:lnTo>
                  <a:lnTo>
                    <a:pt x="52988" y="29381"/>
                  </a:lnTo>
                  <a:cubicBezTo>
                    <a:pt x="52988" y="29519"/>
                    <a:pt x="52988" y="29658"/>
                    <a:pt x="52850" y="29796"/>
                  </a:cubicBezTo>
                  <a:cubicBezTo>
                    <a:pt x="52401" y="30384"/>
                    <a:pt x="51986" y="30798"/>
                    <a:pt x="51537" y="31386"/>
                  </a:cubicBezTo>
                  <a:cubicBezTo>
                    <a:pt x="51122" y="31801"/>
                    <a:pt x="50673" y="32250"/>
                    <a:pt x="50120" y="32665"/>
                  </a:cubicBezTo>
                  <a:cubicBezTo>
                    <a:pt x="50120" y="32838"/>
                    <a:pt x="49947" y="32838"/>
                    <a:pt x="49808" y="32838"/>
                  </a:cubicBezTo>
                  <a:lnTo>
                    <a:pt x="49670" y="32665"/>
                  </a:lnTo>
                  <a:cubicBezTo>
                    <a:pt x="49532" y="32665"/>
                    <a:pt x="49532" y="32665"/>
                    <a:pt x="49394" y="32527"/>
                  </a:cubicBezTo>
                  <a:cubicBezTo>
                    <a:pt x="48668" y="32388"/>
                    <a:pt x="47942" y="31974"/>
                    <a:pt x="47216" y="31524"/>
                  </a:cubicBezTo>
                  <a:cubicBezTo>
                    <a:pt x="46490" y="31109"/>
                    <a:pt x="45937" y="30522"/>
                    <a:pt x="45211" y="30072"/>
                  </a:cubicBezTo>
                  <a:lnTo>
                    <a:pt x="45211" y="29796"/>
                  </a:lnTo>
                  <a:lnTo>
                    <a:pt x="45073" y="29796"/>
                  </a:lnTo>
                  <a:cubicBezTo>
                    <a:pt x="45073" y="29796"/>
                    <a:pt x="44935" y="29658"/>
                    <a:pt x="44935" y="29519"/>
                  </a:cubicBezTo>
                  <a:cubicBezTo>
                    <a:pt x="44935" y="29070"/>
                    <a:pt x="44762" y="28655"/>
                    <a:pt x="44762" y="28068"/>
                  </a:cubicBezTo>
                  <a:cubicBezTo>
                    <a:pt x="44762" y="27929"/>
                    <a:pt x="44935" y="27791"/>
                    <a:pt x="44935" y="27791"/>
                  </a:cubicBezTo>
                  <a:cubicBezTo>
                    <a:pt x="44935" y="27653"/>
                    <a:pt x="45073" y="27480"/>
                    <a:pt x="45211" y="27342"/>
                  </a:cubicBezTo>
                  <a:cubicBezTo>
                    <a:pt x="45211" y="27204"/>
                    <a:pt x="45350" y="27065"/>
                    <a:pt x="45488" y="27065"/>
                  </a:cubicBezTo>
                  <a:lnTo>
                    <a:pt x="46801" y="25752"/>
                  </a:lnTo>
                  <a:cubicBezTo>
                    <a:pt x="46940" y="25614"/>
                    <a:pt x="47216" y="25337"/>
                    <a:pt x="47527" y="25199"/>
                  </a:cubicBezTo>
                  <a:cubicBezTo>
                    <a:pt x="47665" y="25061"/>
                    <a:pt x="47942" y="24888"/>
                    <a:pt x="48218" y="24749"/>
                  </a:cubicBezTo>
                  <a:lnTo>
                    <a:pt x="48391" y="24749"/>
                  </a:lnTo>
                  <a:cubicBezTo>
                    <a:pt x="48530" y="24611"/>
                    <a:pt x="48668" y="24611"/>
                    <a:pt x="48806" y="24611"/>
                  </a:cubicBezTo>
                  <a:close/>
                  <a:moveTo>
                    <a:pt x="34565" y="25061"/>
                  </a:moveTo>
                  <a:cubicBezTo>
                    <a:pt x="35982" y="25925"/>
                    <a:pt x="37296" y="26927"/>
                    <a:pt x="38437" y="27929"/>
                  </a:cubicBezTo>
                  <a:cubicBezTo>
                    <a:pt x="38437" y="27929"/>
                    <a:pt x="38437" y="28068"/>
                    <a:pt x="38575" y="28068"/>
                  </a:cubicBezTo>
                  <a:cubicBezTo>
                    <a:pt x="38575" y="28206"/>
                    <a:pt x="38713" y="28344"/>
                    <a:pt x="38575" y="28517"/>
                  </a:cubicBezTo>
                  <a:cubicBezTo>
                    <a:pt x="38713" y="28655"/>
                    <a:pt x="38713" y="28794"/>
                    <a:pt x="38713" y="28932"/>
                  </a:cubicBezTo>
                  <a:lnTo>
                    <a:pt x="38575" y="29070"/>
                  </a:lnTo>
                  <a:lnTo>
                    <a:pt x="38575" y="29658"/>
                  </a:lnTo>
                  <a:lnTo>
                    <a:pt x="38575" y="29934"/>
                  </a:lnTo>
                  <a:cubicBezTo>
                    <a:pt x="38575" y="30072"/>
                    <a:pt x="38575" y="30245"/>
                    <a:pt x="38437" y="30384"/>
                  </a:cubicBezTo>
                  <a:cubicBezTo>
                    <a:pt x="38022" y="30798"/>
                    <a:pt x="37572" y="31386"/>
                    <a:pt x="37158" y="31801"/>
                  </a:cubicBezTo>
                  <a:cubicBezTo>
                    <a:pt x="36708" y="32388"/>
                    <a:pt x="36294" y="32838"/>
                    <a:pt x="35844" y="33252"/>
                  </a:cubicBezTo>
                  <a:lnTo>
                    <a:pt x="35429" y="33252"/>
                  </a:lnTo>
                  <a:cubicBezTo>
                    <a:pt x="35429" y="33252"/>
                    <a:pt x="35257" y="33252"/>
                    <a:pt x="35257" y="33114"/>
                  </a:cubicBezTo>
                  <a:lnTo>
                    <a:pt x="34980" y="33114"/>
                  </a:lnTo>
                  <a:cubicBezTo>
                    <a:pt x="34254" y="32838"/>
                    <a:pt x="33528" y="32388"/>
                    <a:pt x="32837" y="31974"/>
                  </a:cubicBezTo>
                  <a:cubicBezTo>
                    <a:pt x="32111" y="31524"/>
                    <a:pt x="31524" y="31109"/>
                    <a:pt x="30936" y="30522"/>
                  </a:cubicBezTo>
                  <a:cubicBezTo>
                    <a:pt x="30798" y="30522"/>
                    <a:pt x="30798" y="30522"/>
                    <a:pt x="30798" y="30384"/>
                  </a:cubicBezTo>
                  <a:lnTo>
                    <a:pt x="30521" y="30072"/>
                  </a:lnTo>
                  <a:cubicBezTo>
                    <a:pt x="30521" y="29658"/>
                    <a:pt x="30383" y="29070"/>
                    <a:pt x="30383" y="28655"/>
                  </a:cubicBezTo>
                  <a:cubicBezTo>
                    <a:pt x="30383" y="28517"/>
                    <a:pt x="30521" y="28344"/>
                    <a:pt x="30659" y="28206"/>
                  </a:cubicBezTo>
                  <a:cubicBezTo>
                    <a:pt x="30521" y="28068"/>
                    <a:pt x="30659" y="27929"/>
                    <a:pt x="30798" y="27791"/>
                  </a:cubicBezTo>
                  <a:cubicBezTo>
                    <a:pt x="30936" y="27791"/>
                    <a:pt x="30936" y="27653"/>
                    <a:pt x="31109" y="27480"/>
                  </a:cubicBezTo>
                  <a:cubicBezTo>
                    <a:pt x="31524" y="27204"/>
                    <a:pt x="31973" y="26789"/>
                    <a:pt x="32388" y="26339"/>
                  </a:cubicBezTo>
                  <a:cubicBezTo>
                    <a:pt x="32526" y="26063"/>
                    <a:pt x="32837" y="25925"/>
                    <a:pt x="33114" y="25752"/>
                  </a:cubicBezTo>
                  <a:cubicBezTo>
                    <a:pt x="33252" y="25475"/>
                    <a:pt x="33528" y="25337"/>
                    <a:pt x="33839" y="25337"/>
                  </a:cubicBezTo>
                  <a:lnTo>
                    <a:pt x="33978" y="25199"/>
                  </a:lnTo>
                  <a:lnTo>
                    <a:pt x="34116" y="25199"/>
                  </a:lnTo>
                  <a:cubicBezTo>
                    <a:pt x="34116" y="25199"/>
                    <a:pt x="34254" y="25061"/>
                    <a:pt x="34392" y="25061"/>
                  </a:cubicBezTo>
                  <a:close/>
                  <a:moveTo>
                    <a:pt x="21016" y="25337"/>
                  </a:moveTo>
                  <a:cubicBezTo>
                    <a:pt x="21154" y="25337"/>
                    <a:pt x="21154" y="25337"/>
                    <a:pt x="21292" y="25475"/>
                  </a:cubicBezTo>
                  <a:cubicBezTo>
                    <a:pt x="22606" y="26201"/>
                    <a:pt x="23885" y="27204"/>
                    <a:pt x="25060" y="28206"/>
                  </a:cubicBezTo>
                  <a:cubicBezTo>
                    <a:pt x="25198" y="28344"/>
                    <a:pt x="25198" y="28517"/>
                    <a:pt x="25198" y="28655"/>
                  </a:cubicBezTo>
                  <a:cubicBezTo>
                    <a:pt x="25198" y="29070"/>
                    <a:pt x="25198" y="29519"/>
                    <a:pt x="25336" y="29934"/>
                  </a:cubicBezTo>
                  <a:cubicBezTo>
                    <a:pt x="25336" y="30072"/>
                    <a:pt x="25336" y="30245"/>
                    <a:pt x="25198" y="30245"/>
                  </a:cubicBezTo>
                  <a:cubicBezTo>
                    <a:pt x="25336" y="30384"/>
                    <a:pt x="25336" y="30522"/>
                    <a:pt x="25198" y="30660"/>
                  </a:cubicBezTo>
                  <a:cubicBezTo>
                    <a:pt x="24749" y="31109"/>
                    <a:pt x="24334" y="31662"/>
                    <a:pt x="23746" y="32112"/>
                  </a:cubicBezTo>
                  <a:cubicBezTo>
                    <a:pt x="23332" y="32665"/>
                    <a:pt x="22882" y="33114"/>
                    <a:pt x="22467" y="33529"/>
                  </a:cubicBezTo>
                  <a:cubicBezTo>
                    <a:pt x="22352" y="33529"/>
                    <a:pt x="22252" y="33606"/>
                    <a:pt x="22199" y="33606"/>
                  </a:cubicBezTo>
                  <a:cubicBezTo>
                    <a:pt x="22172" y="33606"/>
                    <a:pt x="22156" y="33587"/>
                    <a:pt x="22156" y="33529"/>
                  </a:cubicBezTo>
                  <a:cubicBezTo>
                    <a:pt x="22018" y="33529"/>
                    <a:pt x="21880" y="33529"/>
                    <a:pt x="21880" y="33391"/>
                  </a:cubicBezTo>
                  <a:cubicBezTo>
                    <a:pt x="21880" y="33437"/>
                    <a:pt x="21865" y="33452"/>
                    <a:pt x="21839" y="33452"/>
                  </a:cubicBezTo>
                  <a:cubicBezTo>
                    <a:pt x="21788" y="33452"/>
                    <a:pt x="21696" y="33391"/>
                    <a:pt x="21603" y="33391"/>
                  </a:cubicBezTo>
                  <a:cubicBezTo>
                    <a:pt x="20877" y="33114"/>
                    <a:pt x="20152" y="32838"/>
                    <a:pt x="19426" y="32250"/>
                  </a:cubicBezTo>
                  <a:cubicBezTo>
                    <a:pt x="18838" y="31801"/>
                    <a:pt x="18147" y="31386"/>
                    <a:pt x="17559" y="30937"/>
                  </a:cubicBezTo>
                  <a:cubicBezTo>
                    <a:pt x="17421" y="30798"/>
                    <a:pt x="17421" y="30798"/>
                    <a:pt x="17421" y="30660"/>
                  </a:cubicBezTo>
                  <a:cubicBezTo>
                    <a:pt x="17283" y="30522"/>
                    <a:pt x="17283" y="30522"/>
                    <a:pt x="17283" y="30384"/>
                  </a:cubicBezTo>
                  <a:cubicBezTo>
                    <a:pt x="17110" y="29934"/>
                    <a:pt x="17110" y="29381"/>
                    <a:pt x="17110" y="28932"/>
                  </a:cubicBezTo>
                  <a:cubicBezTo>
                    <a:pt x="17110" y="28794"/>
                    <a:pt x="17110" y="28655"/>
                    <a:pt x="17283" y="28655"/>
                  </a:cubicBezTo>
                  <a:cubicBezTo>
                    <a:pt x="17283" y="28344"/>
                    <a:pt x="17283" y="28206"/>
                    <a:pt x="17421" y="28068"/>
                  </a:cubicBezTo>
                  <a:cubicBezTo>
                    <a:pt x="17559" y="28068"/>
                    <a:pt x="17697" y="27929"/>
                    <a:pt x="17697" y="27791"/>
                  </a:cubicBezTo>
                  <a:cubicBezTo>
                    <a:pt x="17836" y="27791"/>
                    <a:pt x="17836" y="27791"/>
                    <a:pt x="17974" y="27653"/>
                  </a:cubicBezTo>
                  <a:cubicBezTo>
                    <a:pt x="17974" y="27653"/>
                    <a:pt x="17974" y="27480"/>
                    <a:pt x="18147" y="27480"/>
                  </a:cubicBezTo>
                  <a:cubicBezTo>
                    <a:pt x="18285" y="27204"/>
                    <a:pt x="18562" y="27065"/>
                    <a:pt x="18838" y="26789"/>
                  </a:cubicBezTo>
                  <a:lnTo>
                    <a:pt x="19011" y="26616"/>
                  </a:lnTo>
                  <a:cubicBezTo>
                    <a:pt x="19287" y="26478"/>
                    <a:pt x="19426" y="26201"/>
                    <a:pt x="19702" y="26063"/>
                  </a:cubicBezTo>
                  <a:cubicBezTo>
                    <a:pt x="20013" y="25925"/>
                    <a:pt x="20290" y="25752"/>
                    <a:pt x="20566" y="25614"/>
                  </a:cubicBezTo>
                  <a:cubicBezTo>
                    <a:pt x="20566" y="25614"/>
                    <a:pt x="20566" y="25475"/>
                    <a:pt x="20739" y="25475"/>
                  </a:cubicBezTo>
                  <a:lnTo>
                    <a:pt x="20739" y="25614"/>
                  </a:lnTo>
                  <a:cubicBezTo>
                    <a:pt x="20739" y="25475"/>
                    <a:pt x="20877" y="25337"/>
                    <a:pt x="21016" y="25337"/>
                  </a:cubicBezTo>
                  <a:close/>
                  <a:moveTo>
                    <a:pt x="41617" y="29658"/>
                  </a:moveTo>
                  <a:cubicBezTo>
                    <a:pt x="43034" y="30384"/>
                    <a:pt x="44347" y="31386"/>
                    <a:pt x="45488" y="32527"/>
                  </a:cubicBezTo>
                  <a:cubicBezTo>
                    <a:pt x="45626" y="32527"/>
                    <a:pt x="45626" y="32665"/>
                    <a:pt x="45626" y="32838"/>
                  </a:cubicBezTo>
                  <a:lnTo>
                    <a:pt x="45626" y="32976"/>
                  </a:lnTo>
                  <a:lnTo>
                    <a:pt x="45626" y="34255"/>
                  </a:lnTo>
                  <a:cubicBezTo>
                    <a:pt x="45799" y="34393"/>
                    <a:pt x="45626" y="34393"/>
                    <a:pt x="45626" y="34566"/>
                  </a:cubicBezTo>
                  <a:cubicBezTo>
                    <a:pt x="45626" y="34704"/>
                    <a:pt x="45626" y="34842"/>
                    <a:pt x="45488" y="34981"/>
                  </a:cubicBezTo>
                  <a:cubicBezTo>
                    <a:pt x="45073" y="35430"/>
                    <a:pt x="44624" y="35845"/>
                    <a:pt x="44209" y="36432"/>
                  </a:cubicBezTo>
                  <a:lnTo>
                    <a:pt x="42895" y="37711"/>
                  </a:lnTo>
                  <a:cubicBezTo>
                    <a:pt x="42757" y="37850"/>
                    <a:pt x="42619" y="37850"/>
                    <a:pt x="42481" y="37850"/>
                  </a:cubicBezTo>
                  <a:lnTo>
                    <a:pt x="42342" y="37711"/>
                  </a:lnTo>
                  <a:lnTo>
                    <a:pt x="42031" y="37711"/>
                  </a:lnTo>
                  <a:cubicBezTo>
                    <a:pt x="41305" y="37435"/>
                    <a:pt x="40614" y="36985"/>
                    <a:pt x="39888" y="36571"/>
                  </a:cubicBezTo>
                  <a:cubicBezTo>
                    <a:pt x="39162" y="36121"/>
                    <a:pt x="38575" y="35707"/>
                    <a:pt x="38022" y="35119"/>
                  </a:cubicBezTo>
                  <a:cubicBezTo>
                    <a:pt x="37849" y="35119"/>
                    <a:pt x="37849" y="34981"/>
                    <a:pt x="37849" y="34981"/>
                  </a:cubicBezTo>
                  <a:cubicBezTo>
                    <a:pt x="37711" y="34842"/>
                    <a:pt x="37711" y="34704"/>
                    <a:pt x="37572" y="34566"/>
                  </a:cubicBezTo>
                  <a:cubicBezTo>
                    <a:pt x="37572" y="34117"/>
                    <a:pt x="37572" y="33702"/>
                    <a:pt x="37434" y="33252"/>
                  </a:cubicBezTo>
                  <a:cubicBezTo>
                    <a:pt x="37434" y="33114"/>
                    <a:pt x="37572" y="32976"/>
                    <a:pt x="37711" y="32838"/>
                  </a:cubicBezTo>
                  <a:cubicBezTo>
                    <a:pt x="37572" y="32665"/>
                    <a:pt x="37711" y="32527"/>
                    <a:pt x="37849" y="32388"/>
                  </a:cubicBezTo>
                  <a:cubicBezTo>
                    <a:pt x="38022" y="32250"/>
                    <a:pt x="38022" y="32250"/>
                    <a:pt x="38160" y="32112"/>
                  </a:cubicBezTo>
                  <a:cubicBezTo>
                    <a:pt x="38575" y="31662"/>
                    <a:pt x="39024" y="31248"/>
                    <a:pt x="39439" y="30937"/>
                  </a:cubicBezTo>
                  <a:cubicBezTo>
                    <a:pt x="39577" y="30660"/>
                    <a:pt x="39888" y="30522"/>
                    <a:pt x="40165" y="30245"/>
                  </a:cubicBezTo>
                  <a:cubicBezTo>
                    <a:pt x="40303" y="30072"/>
                    <a:pt x="40614" y="29934"/>
                    <a:pt x="40891" y="29796"/>
                  </a:cubicBezTo>
                  <a:lnTo>
                    <a:pt x="41167" y="29796"/>
                  </a:lnTo>
                  <a:cubicBezTo>
                    <a:pt x="41167" y="29658"/>
                    <a:pt x="41305" y="29658"/>
                    <a:pt x="41478" y="29658"/>
                  </a:cubicBezTo>
                  <a:close/>
                  <a:moveTo>
                    <a:pt x="27929" y="30072"/>
                  </a:moveTo>
                  <a:cubicBezTo>
                    <a:pt x="29069" y="30798"/>
                    <a:pt x="30245" y="31524"/>
                    <a:pt x="31247" y="32527"/>
                  </a:cubicBezTo>
                  <a:cubicBezTo>
                    <a:pt x="31385" y="32665"/>
                    <a:pt x="31662" y="32838"/>
                    <a:pt x="31800" y="32976"/>
                  </a:cubicBezTo>
                  <a:cubicBezTo>
                    <a:pt x="31973" y="32976"/>
                    <a:pt x="31973" y="33252"/>
                    <a:pt x="31973" y="33391"/>
                  </a:cubicBezTo>
                  <a:cubicBezTo>
                    <a:pt x="31973" y="33529"/>
                    <a:pt x="32111" y="33702"/>
                    <a:pt x="31973" y="33702"/>
                  </a:cubicBezTo>
                  <a:lnTo>
                    <a:pt x="31973" y="33978"/>
                  </a:lnTo>
                  <a:lnTo>
                    <a:pt x="31973" y="34704"/>
                  </a:lnTo>
                  <a:cubicBezTo>
                    <a:pt x="31973" y="34704"/>
                    <a:pt x="31973" y="34842"/>
                    <a:pt x="31800" y="34842"/>
                  </a:cubicBezTo>
                  <a:cubicBezTo>
                    <a:pt x="31973" y="34981"/>
                    <a:pt x="31973" y="35257"/>
                    <a:pt x="31800" y="35257"/>
                  </a:cubicBezTo>
                  <a:cubicBezTo>
                    <a:pt x="31385" y="35845"/>
                    <a:pt x="30936" y="36294"/>
                    <a:pt x="30521" y="36847"/>
                  </a:cubicBezTo>
                  <a:cubicBezTo>
                    <a:pt x="30072" y="37297"/>
                    <a:pt x="29519" y="37711"/>
                    <a:pt x="29069" y="38161"/>
                  </a:cubicBezTo>
                  <a:cubicBezTo>
                    <a:pt x="29069" y="38299"/>
                    <a:pt x="28793" y="38299"/>
                    <a:pt x="28793" y="38299"/>
                  </a:cubicBezTo>
                  <a:cubicBezTo>
                    <a:pt x="28655" y="38299"/>
                    <a:pt x="28655" y="38161"/>
                    <a:pt x="28516" y="38161"/>
                  </a:cubicBezTo>
                  <a:lnTo>
                    <a:pt x="28344" y="38161"/>
                  </a:lnTo>
                  <a:cubicBezTo>
                    <a:pt x="27479" y="37850"/>
                    <a:pt x="26788" y="37435"/>
                    <a:pt x="26062" y="36985"/>
                  </a:cubicBezTo>
                  <a:cubicBezTo>
                    <a:pt x="25475" y="36571"/>
                    <a:pt x="24749" y="35983"/>
                    <a:pt x="24196" y="35568"/>
                  </a:cubicBezTo>
                  <a:cubicBezTo>
                    <a:pt x="24196" y="35568"/>
                    <a:pt x="24023" y="35430"/>
                    <a:pt x="24023" y="35257"/>
                  </a:cubicBezTo>
                  <a:cubicBezTo>
                    <a:pt x="23885" y="35257"/>
                    <a:pt x="23885" y="35119"/>
                    <a:pt x="23885" y="34981"/>
                  </a:cubicBezTo>
                  <a:cubicBezTo>
                    <a:pt x="23746" y="34566"/>
                    <a:pt x="23746" y="34117"/>
                    <a:pt x="23746" y="33529"/>
                  </a:cubicBezTo>
                  <a:cubicBezTo>
                    <a:pt x="23746" y="33391"/>
                    <a:pt x="23746" y="33252"/>
                    <a:pt x="23885" y="33252"/>
                  </a:cubicBezTo>
                  <a:cubicBezTo>
                    <a:pt x="23885" y="33114"/>
                    <a:pt x="23885" y="32976"/>
                    <a:pt x="24023" y="32838"/>
                  </a:cubicBezTo>
                  <a:cubicBezTo>
                    <a:pt x="24196" y="32665"/>
                    <a:pt x="24334" y="32527"/>
                    <a:pt x="24472" y="32527"/>
                  </a:cubicBezTo>
                  <a:cubicBezTo>
                    <a:pt x="24887" y="32112"/>
                    <a:pt x="25198" y="31662"/>
                    <a:pt x="25613" y="31248"/>
                  </a:cubicBezTo>
                  <a:cubicBezTo>
                    <a:pt x="25924" y="31109"/>
                    <a:pt x="26062" y="30798"/>
                    <a:pt x="26339" y="30660"/>
                  </a:cubicBezTo>
                  <a:cubicBezTo>
                    <a:pt x="26615" y="30522"/>
                    <a:pt x="26926" y="30384"/>
                    <a:pt x="27203" y="30245"/>
                  </a:cubicBezTo>
                  <a:lnTo>
                    <a:pt x="27341" y="30245"/>
                  </a:lnTo>
                  <a:cubicBezTo>
                    <a:pt x="27479" y="30072"/>
                    <a:pt x="27479" y="30072"/>
                    <a:pt x="27652" y="30072"/>
                  </a:cubicBezTo>
                  <a:close/>
                  <a:moveTo>
                    <a:pt x="34704" y="34566"/>
                  </a:moveTo>
                  <a:cubicBezTo>
                    <a:pt x="34842" y="34566"/>
                    <a:pt x="34842" y="34566"/>
                    <a:pt x="34980" y="34704"/>
                  </a:cubicBezTo>
                  <a:cubicBezTo>
                    <a:pt x="36294" y="35430"/>
                    <a:pt x="37572" y="36432"/>
                    <a:pt x="38713" y="37435"/>
                  </a:cubicBezTo>
                  <a:cubicBezTo>
                    <a:pt x="38886" y="37573"/>
                    <a:pt x="38886" y="37711"/>
                    <a:pt x="38886" y="37850"/>
                  </a:cubicBezTo>
                  <a:cubicBezTo>
                    <a:pt x="38886" y="38299"/>
                    <a:pt x="39024" y="38714"/>
                    <a:pt x="39024" y="39163"/>
                  </a:cubicBezTo>
                  <a:cubicBezTo>
                    <a:pt x="39024" y="39301"/>
                    <a:pt x="39024" y="39440"/>
                    <a:pt x="38886" y="39440"/>
                  </a:cubicBezTo>
                  <a:cubicBezTo>
                    <a:pt x="39024" y="39578"/>
                    <a:pt x="39024" y="39751"/>
                    <a:pt x="38886" y="39889"/>
                  </a:cubicBezTo>
                  <a:cubicBezTo>
                    <a:pt x="38437" y="40304"/>
                    <a:pt x="38022" y="40891"/>
                    <a:pt x="37572" y="41306"/>
                  </a:cubicBezTo>
                  <a:cubicBezTo>
                    <a:pt x="37158" y="41894"/>
                    <a:pt x="36570" y="42343"/>
                    <a:pt x="36121" y="42758"/>
                  </a:cubicBezTo>
                  <a:lnTo>
                    <a:pt x="35844" y="42758"/>
                  </a:lnTo>
                  <a:cubicBezTo>
                    <a:pt x="35706" y="42758"/>
                    <a:pt x="35706" y="42758"/>
                    <a:pt x="35568" y="42620"/>
                  </a:cubicBezTo>
                  <a:lnTo>
                    <a:pt x="35429" y="42620"/>
                  </a:lnTo>
                  <a:cubicBezTo>
                    <a:pt x="34565" y="42343"/>
                    <a:pt x="33839" y="41894"/>
                    <a:pt x="33114" y="41479"/>
                  </a:cubicBezTo>
                  <a:cubicBezTo>
                    <a:pt x="32526" y="41030"/>
                    <a:pt x="31800" y="40615"/>
                    <a:pt x="31247" y="40165"/>
                  </a:cubicBezTo>
                  <a:cubicBezTo>
                    <a:pt x="31247" y="40027"/>
                    <a:pt x="31109" y="40027"/>
                    <a:pt x="31109" y="39889"/>
                  </a:cubicBezTo>
                  <a:cubicBezTo>
                    <a:pt x="30936" y="39751"/>
                    <a:pt x="30936" y="39751"/>
                    <a:pt x="30936" y="39578"/>
                  </a:cubicBezTo>
                  <a:cubicBezTo>
                    <a:pt x="30798" y="39163"/>
                    <a:pt x="30798" y="38575"/>
                    <a:pt x="30798" y="38161"/>
                  </a:cubicBezTo>
                  <a:cubicBezTo>
                    <a:pt x="30798" y="38022"/>
                    <a:pt x="30798" y="37850"/>
                    <a:pt x="30936" y="37850"/>
                  </a:cubicBezTo>
                  <a:cubicBezTo>
                    <a:pt x="30936" y="37573"/>
                    <a:pt x="30936" y="37435"/>
                    <a:pt x="31109" y="37297"/>
                  </a:cubicBezTo>
                  <a:cubicBezTo>
                    <a:pt x="31247" y="37297"/>
                    <a:pt x="31385" y="37158"/>
                    <a:pt x="31524" y="36985"/>
                  </a:cubicBezTo>
                  <a:cubicBezTo>
                    <a:pt x="31973" y="36709"/>
                    <a:pt x="32249" y="36294"/>
                    <a:pt x="32664" y="35845"/>
                  </a:cubicBezTo>
                  <a:cubicBezTo>
                    <a:pt x="32975" y="35707"/>
                    <a:pt x="33114" y="35430"/>
                    <a:pt x="33390" y="35257"/>
                  </a:cubicBezTo>
                  <a:cubicBezTo>
                    <a:pt x="33701" y="35119"/>
                    <a:pt x="33978" y="34981"/>
                    <a:pt x="34254" y="34842"/>
                  </a:cubicBezTo>
                  <a:cubicBezTo>
                    <a:pt x="34254" y="34842"/>
                    <a:pt x="34254" y="34704"/>
                    <a:pt x="34392" y="34704"/>
                  </a:cubicBezTo>
                  <a:cubicBezTo>
                    <a:pt x="34565" y="34704"/>
                    <a:pt x="34704" y="34566"/>
                    <a:pt x="34704" y="34566"/>
                  </a:cubicBezTo>
                  <a:close/>
                  <a:moveTo>
                    <a:pt x="29795" y="1"/>
                  </a:moveTo>
                  <a:cubicBezTo>
                    <a:pt x="29795" y="139"/>
                    <a:pt x="29795" y="139"/>
                    <a:pt x="29657" y="277"/>
                  </a:cubicBezTo>
                  <a:cubicBezTo>
                    <a:pt x="29657" y="416"/>
                    <a:pt x="29519" y="416"/>
                    <a:pt x="29519" y="554"/>
                  </a:cubicBezTo>
                  <a:cubicBezTo>
                    <a:pt x="29380" y="554"/>
                    <a:pt x="29380" y="692"/>
                    <a:pt x="29208" y="865"/>
                  </a:cubicBezTo>
                  <a:cubicBezTo>
                    <a:pt x="29208" y="1003"/>
                    <a:pt x="29069" y="1003"/>
                    <a:pt x="28931" y="1003"/>
                  </a:cubicBezTo>
                  <a:cubicBezTo>
                    <a:pt x="27341" y="2282"/>
                    <a:pt x="25751" y="3457"/>
                    <a:pt x="24196" y="4598"/>
                  </a:cubicBezTo>
                  <a:cubicBezTo>
                    <a:pt x="23159" y="5186"/>
                    <a:pt x="22295" y="5877"/>
                    <a:pt x="21292" y="6465"/>
                  </a:cubicBezTo>
                  <a:cubicBezTo>
                    <a:pt x="20877" y="6741"/>
                    <a:pt x="20290" y="7190"/>
                    <a:pt x="19875" y="7467"/>
                  </a:cubicBezTo>
                  <a:cubicBezTo>
                    <a:pt x="19426" y="7778"/>
                    <a:pt x="19011" y="8193"/>
                    <a:pt x="18562" y="8469"/>
                  </a:cubicBezTo>
                  <a:cubicBezTo>
                    <a:pt x="16972" y="9645"/>
                    <a:pt x="15382" y="10647"/>
                    <a:pt x="13826" y="11649"/>
                  </a:cubicBezTo>
                  <a:cubicBezTo>
                    <a:pt x="12236" y="12790"/>
                    <a:pt x="10646" y="13827"/>
                    <a:pt x="9056" y="14829"/>
                  </a:cubicBezTo>
                  <a:cubicBezTo>
                    <a:pt x="6049" y="16972"/>
                    <a:pt x="3146" y="19288"/>
                    <a:pt x="0" y="21293"/>
                  </a:cubicBezTo>
                  <a:cubicBezTo>
                    <a:pt x="864" y="21881"/>
                    <a:pt x="1728" y="22295"/>
                    <a:pt x="2731" y="22883"/>
                  </a:cubicBezTo>
                  <a:cubicBezTo>
                    <a:pt x="6740" y="25199"/>
                    <a:pt x="10784" y="27929"/>
                    <a:pt x="14517" y="30522"/>
                  </a:cubicBezTo>
                  <a:cubicBezTo>
                    <a:pt x="15831" y="31386"/>
                    <a:pt x="17283" y="32250"/>
                    <a:pt x="18700" y="33114"/>
                  </a:cubicBezTo>
                  <a:cubicBezTo>
                    <a:pt x="20290" y="34117"/>
                    <a:pt x="21880" y="34981"/>
                    <a:pt x="23470" y="35983"/>
                  </a:cubicBezTo>
                  <a:cubicBezTo>
                    <a:pt x="25060" y="36985"/>
                    <a:pt x="26615" y="38022"/>
                    <a:pt x="28067" y="39025"/>
                  </a:cubicBezTo>
                  <a:cubicBezTo>
                    <a:pt x="31247" y="41168"/>
                    <a:pt x="34392" y="43207"/>
                    <a:pt x="37572" y="45074"/>
                  </a:cubicBezTo>
                  <a:cubicBezTo>
                    <a:pt x="37711" y="45074"/>
                    <a:pt x="37849" y="44935"/>
                    <a:pt x="38022" y="44935"/>
                  </a:cubicBezTo>
                  <a:cubicBezTo>
                    <a:pt x="38298" y="44624"/>
                    <a:pt x="38575" y="44486"/>
                    <a:pt x="38886" y="44210"/>
                  </a:cubicBezTo>
                  <a:cubicBezTo>
                    <a:pt x="39162" y="43898"/>
                    <a:pt x="39439" y="43622"/>
                    <a:pt x="39750" y="43484"/>
                  </a:cubicBezTo>
                  <a:cubicBezTo>
                    <a:pt x="40303" y="42896"/>
                    <a:pt x="41029" y="42343"/>
                    <a:pt x="41755" y="41894"/>
                  </a:cubicBezTo>
                  <a:cubicBezTo>
                    <a:pt x="43034" y="40891"/>
                    <a:pt x="44347" y="39889"/>
                    <a:pt x="45626" y="38714"/>
                  </a:cubicBezTo>
                  <a:cubicBezTo>
                    <a:pt x="47078" y="37711"/>
                    <a:pt x="48668" y="36571"/>
                    <a:pt x="49947" y="35257"/>
                  </a:cubicBezTo>
                  <a:cubicBezTo>
                    <a:pt x="51398" y="34117"/>
                    <a:pt x="52850" y="32838"/>
                    <a:pt x="54267" y="31662"/>
                  </a:cubicBezTo>
                  <a:cubicBezTo>
                    <a:pt x="57171" y="29070"/>
                    <a:pt x="60040" y="26616"/>
                    <a:pt x="62909" y="24335"/>
                  </a:cubicBezTo>
                  <a:cubicBezTo>
                    <a:pt x="62909" y="24196"/>
                    <a:pt x="63082" y="24196"/>
                    <a:pt x="63082" y="24196"/>
                  </a:cubicBezTo>
                  <a:lnTo>
                    <a:pt x="62217" y="23332"/>
                  </a:lnTo>
                  <a:lnTo>
                    <a:pt x="61042" y="22157"/>
                  </a:lnTo>
                  <a:cubicBezTo>
                    <a:pt x="57033" y="18562"/>
                    <a:pt x="52263" y="15970"/>
                    <a:pt x="47665" y="13101"/>
                  </a:cubicBezTo>
                  <a:cubicBezTo>
                    <a:pt x="46214" y="12099"/>
                    <a:pt x="44762" y="11062"/>
                    <a:pt x="43345" y="10059"/>
                  </a:cubicBezTo>
                  <a:cubicBezTo>
                    <a:pt x="41893" y="9057"/>
                    <a:pt x="40303" y="7916"/>
                    <a:pt x="38713" y="6741"/>
                  </a:cubicBezTo>
                  <a:cubicBezTo>
                    <a:pt x="35706" y="4598"/>
                    <a:pt x="32837" y="2282"/>
                    <a:pt x="297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8"/>
            <p:cNvSpPr/>
            <p:nvPr/>
          </p:nvSpPr>
          <p:spPr>
            <a:xfrm>
              <a:off x="2449761" y="3801964"/>
              <a:ext cx="2990" cy="2990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138" y="1"/>
                  </a:moveTo>
                  <a:lnTo>
                    <a:pt x="0" y="139"/>
                  </a:lnTo>
                  <a:cubicBezTo>
                    <a:pt x="138" y="139"/>
                    <a:pt x="138" y="139"/>
                    <a:pt x="138" y="1"/>
                  </a:cubicBez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8"/>
            <p:cNvSpPr/>
            <p:nvPr/>
          </p:nvSpPr>
          <p:spPr>
            <a:xfrm>
              <a:off x="2449761" y="3712013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A7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8"/>
            <p:cNvSpPr/>
            <p:nvPr/>
          </p:nvSpPr>
          <p:spPr>
            <a:xfrm>
              <a:off x="1793178" y="4071105"/>
              <a:ext cx="27536" cy="52804"/>
            </a:xfrm>
            <a:custGeom>
              <a:avLst/>
              <a:gdLst/>
              <a:ahLst/>
              <a:cxnLst/>
              <a:rect l="l" t="t" r="r" b="b"/>
              <a:pathLst>
                <a:path w="1280" h="2455" extrusionOk="0">
                  <a:moveTo>
                    <a:pt x="138" y="0"/>
                  </a:moveTo>
                  <a:lnTo>
                    <a:pt x="138" y="311"/>
                  </a:lnTo>
                  <a:cubicBezTo>
                    <a:pt x="138" y="726"/>
                    <a:pt x="0" y="1314"/>
                    <a:pt x="0" y="1728"/>
                  </a:cubicBezTo>
                  <a:cubicBezTo>
                    <a:pt x="277" y="2039"/>
                    <a:pt x="726" y="2178"/>
                    <a:pt x="1003" y="2454"/>
                  </a:cubicBezTo>
                  <a:cubicBezTo>
                    <a:pt x="1141" y="1901"/>
                    <a:pt x="1141" y="1314"/>
                    <a:pt x="1279" y="726"/>
                  </a:cubicBezTo>
                  <a:cubicBezTo>
                    <a:pt x="864" y="588"/>
                    <a:pt x="553" y="311"/>
                    <a:pt x="13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8"/>
            <p:cNvSpPr/>
            <p:nvPr/>
          </p:nvSpPr>
          <p:spPr>
            <a:xfrm>
              <a:off x="2121093" y="4285204"/>
              <a:ext cx="28267" cy="58762"/>
            </a:xfrm>
            <a:custGeom>
              <a:avLst/>
              <a:gdLst/>
              <a:ahLst/>
              <a:cxnLst/>
              <a:rect l="l" t="t" r="r" b="b"/>
              <a:pathLst>
                <a:path w="1314" h="2732" extrusionOk="0">
                  <a:moveTo>
                    <a:pt x="312" y="1"/>
                  </a:moveTo>
                  <a:cubicBezTo>
                    <a:pt x="173" y="416"/>
                    <a:pt x="173" y="727"/>
                    <a:pt x="0" y="1003"/>
                  </a:cubicBezTo>
                  <a:lnTo>
                    <a:pt x="0" y="2006"/>
                  </a:lnTo>
                  <a:cubicBezTo>
                    <a:pt x="312" y="2317"/>
                    <a:pt x="726" y="2455"/>
                    <a:pt x="1037" y="2731"/>
                  </a:cubicBezTo>
                  <a:cubicBezTo>
                    <a:pt x="1037" y="2006"/>
                    <a:pt x="1176" y="1280"/>
                    <a:pt x="1314" y="727"/>
                  </a:cubicBezTo>
                  <a:cubicBezTo>
                    <a:pt x="1176" y="588"/>
                    <a:pt x="1037" y="588"/>
                    <a:pt x="865" y="416"/>
                  </a:cubicBezTo>
                  <a:lnTo>
                    <a:pt x="726" y="416"/>
                  </a:lnTo>
                  <a:lnTo>
                    <a:pt x="726" y="277"/>
                  </a:lnTo>
                  <a:cubicBezTo>
                    <a:pt x="588" y="277"/>
                    <a:pt x="450" y="139"/>
                    <a:pt x="31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8"/>
            <p:cNvSpPr/>
            <p:nvPr/>
          </p:nvSpPr>
          <p:spPr>
            <a:xfrm>
              <a:off x="1827383" y="4093409"/>
              <a:ext cx="24546" cy="52052"/>
            </a:xfrm>
            <a:custGeom>
              <a:avLst/>
              <a:gdLst/>
              <a:ahLst/>
              <a:cxnLst/>
              <a:rect l="l" t="t" r="r" b="b"/>
              <a:pathLst>
                <a:path w="1141" h="2420" extrusionOk="0">
                  <a:moveTo>
                    <a:pt x="277" y="0"/>
                  </a:moveTo>
                  <a:cubicBezTo>
                    <a:pt x="138" y="277"/>
                    <a:pt x="138" y="415"/>
                    <a:pt x="138" y="691"/>
                  </a:cubicBezTo>
                  <a:cubicBezTo>
                    <a:pt x="138" y="1002"/>
                    <a:pt x="0" y="1279"/>
                    <a:pt x="0" y="1555"/>
                  </a:cubicBezTo>
                  <a:lnTo>
                    <a:pt x="0" y="1728"/>
                  </a:lnTo>
                  <a:cubicBezTo>
                    <a:pt x="138" y="1867"/>
                    <a:pt x="277" y="2005"/>
                    <a:pt x="415" y="2005"/>
                  </a:cubicBezTo>
                  <a:cubicBezTo>
                    <a:pt x="649" y="2122"/>
                    <a:pt x="809" y="2239"/>
                    <a:pt x="1021" y="2357"/>
                  </a:cubicBezTo>
                  <a:lnTo>
                    <a:pt x="1021" y="2357"/>
                  </a:lnTo>
                  <a:cubicBezTo>
                    <a:pt x="1010" y="2338"/>
                    <a:pt x="1003" y="2313"/>
                    <a:pt x="1003" y="2281"/>
                  </a:cubicBezTo>
                  <a:cubicBezTo>
                    <a:pt x="1141" y="1867"/>
                    <a:pt x="1141" y="1279"/>
                    <a:pt x="1141" y="691"/>
                  </a:cubicBezTo>
                  <a:cubicBezTo>
                    <a:pt x="1003" y="415"/>
                    <a:pt x="692" y="277"/>
                    <a:pt x="415" y="138"/>
                  </a:cubicBezTo>
                  <a:cubicBezTo>
                    <a:pt x="415" y="138"/>
                    <a:pt x="277" y="138"/>
                    <a:pt x="277" y="0"/>
                  </a:cubicBezTo>
                  <a:close/>
                  <a:moveTo>
                    <a:pt x="1021" y="2357"/>
                  </a:moveTo>
                  <a:cubicBezTo>
                    <a:pt x="1059" y="2420"/>
                    <a:pt x="1141" y="2420"/>
                    <a:pt x="1141" y="2420"/>
                  </a:cubicBezTo>
                  <a:cubicBezTo>
                    <a:pt x="1099" y="2399"/>
                    <a:pt x="1059" y="2378"/>
                    <a:pt x="1021" y="235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8"/>
            <p:cNvSpPr/>
            <p:nvPr/>
          </p:nvSpPr>
          <p:spPr>
            <a:xfrm>
              <a:off x="2155298" y="4306777"/>
              <a:ext cx="25299" cy="58741"/>
            </a:xfrm>
            <a:custGeom>
              <a:avLst/>
              <a:gdLst/>
              <a:ahLst/>
              <a:cxnLst/>
              <a:rect l="l" t="t" r="r" b="b"/>
              <a:pathLst>
                <a:path w="1176" h="2731" extrusionOk="0">
                  <a:moveTo>
                    <a:pt x="312" y="0"/>
                  </a:moveTo>
                  <a:cubicBezTo>
                    <a:pt x="139" y="138"/>
                    <a:pt x="139" y="450"/>
                    <a:pt x="139" y="726"/>
                  </a:cubicBezTo>
                  <a:cubicBezTo>
                    <a:pt x="0" y="1141"/>
                    <a:pt x="0" y="1590"/>
                    <a:pt x="0" y="2178"/>
                  </a:cubicBezTo>
                  <a:cubicBezTo>
                    <a:pt x="450" y="2316"/>
                    <a:pt x="726" y="2593"/>
                    <a:pt x="1176" y="2731"/>
                  </a:cubicBezTo>
                  <a:cubicBezTo>
                    <a:pt x="1176" y="2005"/>
                    <a:pt x="1003" y="1141"/>
                    <a:pt x="1003" y="450"/>
                  </a:cubicBezTo>
                  <a:cubicBezTo>
                    <a:pt x="1003" y="450"/>
                    <a:pt x="865" y="277"/>
                    <a:pt x="726" y="277"/>
                  </a:cubicBezTo>
                  <a:cubicBezTo>
                    <a:pt x="588" y="138"/>
                    <a:pt x="450" y="138"/>
                    <a:pt x="31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8"/>
            <p:cNvSpPr/>
            <p:nvPr/>
          </p:nvSpPr>
          <p:spPr>
            <a:xfrm>
              <a:off x="1950822" y="4176670"/>
              <a:ext cx="28267" cy="52804"/>
            </a:xfrm>
            <a:custGeom>
              <a:avLst/>
              <a:gdLst/>
              <a:ahLst/>
              <a:cxnLst/>
              <a:rect l="l" t="t" r="r" b="b"/>
              <a:pathLst>
                <a:path w="1314" h="2455" extrusionOk="0">
                  <a:moveTo>
                    <a:pt x="449" y="0"/>
                  </a:moveTo>
                  <a:cubicBezTo>
                    <a:pt x="449" y="277"/>
                    <a:pt x="449" y="588"/>
                    <a:pt x="311" y="864"/>
                  </a:cubicBezTo>
                  <a:lnTo>
                    <a:pt x="311" y="1452"/>
                  </a:lnTo>
                  <a:cubicBezTo>
                    <a:pt x="311" y="1590"/>
                    <a:pt x="138" y="1729"/>
                    <a:pt x="0" y="1729"/>
                  </a:cubicBezTo>
                  <a:cubicBezTo>
                    <a:pt x="449" y="2005"/>
                    <a:pt x="726" y="2178"/>
                    <a:pt x="1002" y="2454"/>
                  </a:cubicBezTo>
                  <a:cubicBezTo>
                    <a:pt x="1002" y="1867"/>
                    <a:pt x="1175" y="1141"/>
                    <a:pt x="1314" y="588"/>
                  </a:cubicBezTo>
                  <a:cubicBezTo>
                    <a:pt x="1002" y="450"/>
                    <a:pt x="726" y="277"/>
                    <a:pt x="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8"/>
            <p:cNvSpPr/>
            <p:nvPr/>
          </p:nvSpPr>
          <p:spPr>
            <a:xfrm>
              <a:off x="1464511" y="3866641"/>
              <a:ext cx="28267" cy="55794"/>
            </a:xfrm>
            <a:custGeom>
              <a:avLst/>
              <a:gdLst/>
              <a:ahLst/>
              <a:cxnLst/>
              <a:rect l="l" t="t" r="r" b="b"/>
              <a:pathLst>
                <a:path w="1314" h="2594" extrusionOk="0">
                  <a:moveTo>
                    <a:pt x="277" y="1"/>
                  </a:moveTo>
                  <a:cubicBezTo>
                    <a:pt x="277" y="588"/>
                    <a:pt x="139" y="1314"/>
                    <a:pt x="0" y="1902"/>
                  </a:cubicBezTo>
                  <a:lnTo>
                    <a:pt x="0" y="2040"/>
                  </a:lnTo>
                  <a:cubicBezTo>
                    <a:pt x="277" y="2178"/>
                    <a:pt x="588" y="2455"/>
                    <a:pt x="865" y="2593"/>
                  </a:cubicBezTo>
                  <a:cubicBezTo>
                    <a:pt x="1003" y="1902"/>
                    <a:pt x="1141" y="1314"/>
                    <a:pt x="1314" y="588"/>
                  </a:cubicBezTo>
                  <a:cubicBezTo>
                    <a:pt x="1003" y="450"/>
                    <a:pt x="588" y="174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8"/>
            <p:cNvSpPr/>
            <p:nvPr/>
          </p:nvSpPr>
          <p:spPr>
            <a:xfrm>
              <a:off x="1439965" y="3851778"/>
              <a:ext cx="18608" cy="52052"/>
            </a:xfrm>
            <a:custGeom>
              <a:avLst/>
              <a:gdLst/>
              <a:ahLst/>
              <a:cxnLst/>
              <a:rect l="l" t="t" r="r" b="b"/>
              <a:pathLst>
                <a:path w="865" h="2420" extrusionOk="0">
                  <a:moveTo>
                    <a:pt x="277" y="0"/>
                  </a:moveTo>
                  <a:lnTo>
                    <a:pt x="277" y="692"/>
                  </a:lnTo>
                  <a:cubicBezTo>
                    <a:pt x="139" y="1141"/>
                    <a:pt x="139" y="1418"/>
                    <a:pt x="139" y="1867"/>
                  </a:cubicBezTo>
                  <a:lnTo>
                    <a:pt x="1" y="2005"/>
                  </a:lnTo>
                  <a:cubicBezTo>
                    <a:pt x="139" y="2005"/>
                    <a:pt x="139" y="2143"/>
                    <a:pt x="139" y="2143"/>
                  </a:cubicBezTo>
                  <a:cubicBezTo>
                    <a:pt x="277" y="2143"/>
                    <a:pt x="416" y="2282"/>
                    <a:pt x="554" y="2420"/>
                  </a:cubicBezTo>
                  <a:cubicBezTo>
                    <a:pt x="727" y="2005"/>
                    <a:pt x="727" y="1556"/>
                    <a:pt x="865" y="1003"/>
                  </a:cubicBezTo>
                  <a:lnTo>
                    <a:pt x="865" y="277"/>
                  </a:lnTo>
                  <a:cubicBezTo>
                    <a:pt x="727" y="277"/>
                    <a:pt x="554" y="139"/>
                    <a:pt x="27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8"/>
            <p:cNvSpPr/>
            <p:nvPr/>
          </p:nvSpPr>
          <p:spPr>
            <a:xfrm>
              <a:off x="1284559" y="3749181"/>
              <a:ext cx="37195" cy="21573"/>
            </a:xfrm>
            <a:custGeom>
              <a:avLst/>
              <a:gdLst/>
              <a:ahLst/>
              <a:cxnLst/>
              <a:rect l="l" t="t" r="r" b="b"/>
              <a:pathLst>
                <a:path w="1729" h="1003" extrusionOk="0">
                  <a:moveTo>
                    <a:pt x="1452" y="0"/>
                  </a:moveTo>
                  <a:cubicBezTo>
                    <a:pt x="1176" y="139"/>
                    <a:pt x="1038" y="139"/>
                    <a:pt x="865" y="139"/>
                  </a:cubicBezTo>
                  <a:lnTo>
                    <a:pt x="312" y="139"/>
                  </a:lnTo>
                  <a:cubicBezTo>
                    <a:pt x="312" y="277"/>
                    <a:pt x="312" y="277"/>
                    <a:pt x="173" y="277"/>
                  </a:cubicBezTo>
                  <a:cubicBezTo>
                    <a:pt x="173" y="450"/>
                    <a:pt x="173" y="450"/>
                    <a:pt x="1" y="450"/>
                  </a:cubicBezTo>
                  <a:cubicBezTo>
                    <a:pt x="173" y="588"/>
                    <a:pt x="173" y="726"/>
                    <a:pt x="173" y="865"/>
                  </a:cubicBezTo>
                  <a:lnTo>
                    <a:pt x="173" y="1003"/>
                  </a:lnTo>
                  <a:cubicBezTo>
                    <a:pt x="588" y="726"/>
                    <a:pt x="1176" y="588"/>
                    <a:pt x="1729" y="588"/>
                  </a:cubicBezTo>
                  <a:cubicBezTo>
                    <a:pt x="1591" y="277"/>
                    <a:pt x="1591" y="139"/>
                    <a:pt x="159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8"/>
            <p:cNvSpPr/>
            <p:nvPr/>
          </p:nvSpPr>
          <p:spPr>
            <a:xfrm>
              <a:off x="1554476" y="3922414"/>
              <a:ext cx="27536" cy="49815"/>
            </a:xfrm>
            <a:custGeom>
              <a:avLst/>
              <a:gdLst/>
              <a:ahLst/>
              <a:cxnLst/>
              <a:rect l="l" t="t" r="r" b="b"/>
              <a:pathLst>
                <a:path w="1280" h="2316" extrusionOk="0">
                  <a:moveTo>
                    <a:pt x="277" y="0"/>
                  </a:moveTo>
                  <a:cubicBezTo>
                    <a:pt x="277" y="726"/>
                    <a:pt x="139" y="1314"/>
                    <a:pt x="1" y="1901"/>
                  </a:cubicBezTo>
                  <a:cubicBezTo>
                    <a:pt x="277" y="2039"/>
                    <a:pt x="588" y="2178"/>
                    <a:pt x="865" y="2316"/>
                  </a:cubicBezTo>
                  <a:cubicBezTo>
                    <a:pt x="1003" y="1728"/>
                    <a:pt x="1141" y="1314"/>
                    <a:pt x="1280" y="726"/>
                  </a:cubicBezTo>
                  <a:cubicBezTo>
                    <a:pt x="865" y="449"/>
                    <a:pt x="588" y="311"/>
                    <a:pt x="27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8"/>
            <p:cNvSpPr/>
            <p:nvPr/>
          </p:nvSpPr>
          <p:spPr>
            <a:xfrm>
              <a:off x="1526230" y="3903808"/>
              <a:ext cx="22330" cy="52826"/>
            </a:xfrm>
            <a:custGeom>
              <a:avLst/>
              <a:gdLst/>
              <a:ahLst/>
              <a:cxnLst/>
              <a:rect l="l" t="t" r="r" b="b"/>
              <a:pathLst>
                <a:path w="1038" h="2456" extrusionOk="0">
                  <a:moveTo>
                    <a:pt x="311" y="1"/>
                  </a:moveTo>
                  <a:cubicBezTo>
                    <a:pt x="173" y="589"/>
                    <a:pt x="173" y="1176"/>
                    <a:pt x="0" y="1902"/>
                  </a:cubicBezTo>
                  <a:lnTo>
                    <a:pt x="0" y="2040"/>
                  </a:lnTo>
                  <a:cubicBezTo>
                    <a:pt x="311" y="2179"/>
                    <a:pt x="588" y="2317"/>
                    <a:pt x="864" y="2455"/>
                  </a:cubicBezTo>
                  <a:cubicBezTo>
                    <a:pt x="864" y="2040"/>
                    <a:pt x="864" y="1591"/>
                    <a:pt x="1037" y="1176"/>
                  </a:cubicBezTo>
                  <a:lnTo>
                    <a:pt x="1037" y="589"/>
                  </a:lnTo>
                  <a:cubicBezTo>
                    <a:pt x="864" y="450"/>
                    <a:pt x="588" y="312"/>
                    <a:pt x="311" y="174"/>
                  </a:cubicBezTo>
                  <a:lnTo>
                    <a:pt x="31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8"/>
            <p:cNvSpPr/>
            <p:nvPr/>
          </p:nvSpPr>
          <p:spPr>
            <a:xfrm>
              <a:off x="1495747" y="3885225"/>
              <a:ext cx="24546" cy="52804"/>
            </a:xfrm>
            <a:custGeom>
              <a:avLst/>
              <a:gdLst/>
              <a:ahLst/>
              <a:cxnLst/>
              <a:rect l="l" t="t" r="r" b="b"/>
              <a:pathLst>
                <a:path w="1141" h="2455" extrusionOk="0">
                  <a:moveTo>
                    <a:pt x="277" y="1"/>
                  </a:moveTo>
                  <a:cubicBezTo>
                    <a:pt x="277" y="450"/>
                    <a:pt x="138" y="727"/>
                    <a:pt x="138" y="1176"/>
                  </a:cubicBezTo>
                  <a:cubicBezTo>
                    <a:pt x="138" y="1453"/>
                    <a:pt x="138" y="1729"/>
                    <a:pt x="0" y="2040"/>
                  </a:cubicBezTo>
                  <a:cubicBezTo>
                    <a:pt x="277" y="2178"/>
                    <a:pt x="553" y="2317"/>
                    <a:pt x="864" y="2455"/>
                  </a:cubicBezTo>
                  <a:cubicBezTo>
                    <a:pt x="864" y="2178"/>
                    <a:pt x="1003" y="1729"/>
                    <a:pt x="1003" y="1314"/>
                  </a:cubicBezTo>
                  <a:cubicBezTo>
                    <a:pt x="1003" y="1176"/>
                    <a:pt x="1141" y="865"/>
                    <a:pt x="1141" y="588"/>
                  </a:cubicBezTo>
                  <a:cubicBezTo>
                    <a:pt x="864" y="450"/>
                    <a:pt x="553" y="174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8"/>
            <p:cNvSpPr/>
            <p:nvPr/>
          </p:nvSpPr>
          <p:spPr>
            <a:xfrm>
              <a:off x="1411719" y="3833195"/>
              <a:ext cx="25299" cy="55773"/>
            </a:xfrm>
            <a:custGeom>
              <a:avLst/>
              <a:gdLst/>
              <a:ahLst/>
              <a:cxnLst/>
              <a:rect l="l" t="t" r="r" b="b"/>
              <a:pathLst>
                <a:path w="1176" h="2593" extrusionOk="0">
                  <a:moveTo>
                    <a:pt x="311" y="0"/>
                  </a:moveTo>
                  <a:cubicBezTo>
                    <a:pt x="139" y="553"/>
                    <a:pt x="139" y="1141"/>
                    <a:pt x="0" y="1729"/>
                  </a:cubicBezTo>
                  <a:lnTo>
                    <a:pt x="0" y="2005"/>
                  </a:lnTo>
                  <a:cubicBezTo>
                    <a:pt x="311" y="2143"/>
                    <a:pt x="588" y="2420"/>
                    <a:pt x="864" y="2593"/>
                  </a:cubicBezTo>
                  <a:cubicBezTo>
                    <a:pt x="864" y="1867"/>
                    <a:pt x="1003" y="1141"/>
                    <a:pt x="1176" y="553"/>
                  </a:cubicBezTo>
                  <a:cubicBezTo>
                    <a:pt x="864" y="415"/>
                    <a:pt x="588" y="139"/>
                    <a:pt x="31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8"/>
            <p:cNvSpPr/>
            <p:nvPr/>
          </p:nvSpPr>
          <p:spPr>
            <a:xfrm>
              <a:off x="1390142" y="3820547"/>
              <a:ext cx="15640" cy="46115"/>
            </a:xfrm>
            <a:custGeom>
              <a:avLst/>
              <a:gdLst/>
              <a:ahLst/>
              <a:cxnLst/>
              <a:rect l="l" t="t" r="r" b="b"/>
              <a:pathLst>
                <a:path w="727" h="2144" extrusionOk="0">
                  <a:moveTo>
                    <a:pt x="277" y="1"/>
                  </a:moveTo>
                  <a:cubicBezTo>
                    <a:pt x="277" y="139"/>
                    <a:pt x="277" y="277"/>
                    <a:pt x="139" y="415"/>
                  </a:cubicBezTo>
                  <a:cubicBezTo>
                    <a:pt x="139" y="865"/>
                    <a:pt x="1" y="1141"/>
                    <a:pt x="1" y="1591"/>
                  </a:cubicBezTo>
                  <a:lnTo>
                    <a:pt x="1" y="1867"/>
                  </a:lnTo>
                  <a:cubicBezTo>
                    <a:pt x="139" y="2005"/>
                    <a:pt x="277" y="2144"/>
                    <a:pt x="450" y="2144"/>
                  </a:cubicBezTo>
                  <a:cubicBezTo>
                    <a:pt x="450" y="1867"/>
                    <a:pt x="589" y="1591"/>
                    <a:pt x="589" y="1280"/>
                  </a:cubicBezTo>
                  <a:lnTo>
                    <a:pt x="589" y="1452"/>
                  </a:lnTo>
                  <a:cubicBezTo>
                    <a:pt x="589" y="1003"/>
                    <a:pt x="727" y="588"/>
                    <a:pt x="727" y="277"/>
                  </a:cubicBezTo>
                  <a:cubicBezTo>
                    <a:pt x="589" y="139"/>
                    <a:pt x="450" y="139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8"/>
            <p:cNvSpPr/>
            <p:nvPr/>
          </p:nvSpPr>
          <p:spPr>
            <a:xfrm>
              <a:off x="1854898" y="4114961"/>
              <a:ext cx="31236" cy="49083"/>
            </a:xfrm>
            <a:custGeom>
              <a:avLst/>
              <a:gdLst/>
              <a:ahLst/>
              <a:cxnLst/>
              <a:rect l="l" t="t" r="r" b="b"/>
              <a:pathLst>
                <a:path w="1452" h="2282" extrusionOk="0">
                  <a:moveTo>
                    <a:pt x="449" y="0"/>
                  </a:moveTo>
                  <a:lnTo>
                    <a:pt x="449" y="1279"/>
                  </a:lnTo>
                  <a:cubicBezTo>
                    <a:pt x="449" y="1590"/>
                    <a:pt x="277" y="1590"/>
                    <a:pt x="138" y="1590"/>
                  </a:cubicBezTo>
                  <a:lnTo>
                    <a:pt x="0" y="1590"/>
                  </a:lnTo>
                  <a:cubicBezTo>
                    <a:pt x="449" y="1867"/>
                    <a:pt x="726" y="2143"/>
                    <a:pt x="1141" y="2282"/>
                  </a:cubicBezTo>
                  <a:cubicBezTo>
                    <a:pt x="1141" y="1729"/>
                    <a:pt x="1314" y="1141"/>
                    <a:pt x="1452" y="553"/>
                  </a:cubicBezTo>
                  <a:cubicBezTo>
                    <a:pt x="1141" y="415"/>
                    <a:pt x="726" y="139"/>
                    <a:pt x="4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8"/>
            <p:cNvSpPr/>
            <p:nvPr/>
          </p:nvSpPr>
          <p:spPr>
            <a:xfrm>
              <a:off x="1337350" y="3789316"/>
              <a:ext cx="25299" cy="49836"/>
            </a:xfrm>
            <a:custGeom>
              <a:avLst/>
              <a:gdLst/>
              <a:ahLst/>
              <a:cxnLst/>
              <a:rect l="l" t="t" r="r" b="b"/>
              <a:pathLst>
                <a:path w="1176" h="2317" extrusionOk="0">
                  <a:moveTo>
                    <a:pt x="312" y="1"/>
                  </a:moveTo>
                  <a:cubicBezTo>
                    <a:pt x="139" y="450"/>
                    <a:pt x="139" y="865"/>
                    <a:pt x="1" y="1314"/>
                  </a:cubicBezTo>
                  <a:lnTo>
                    <a:pt x="1" y="1453"/>
                  </a:lnTo>
                  <a:cubicBezTo>
                    <a:pt x="312" y="1729"/>
                    <a:pt x="588" y="2040"/>
                    <a:pt x="865" y="2317"/>
                  </a:cubicBezTo>
                  <a:cubicBezTo>
                    <a:pt x="1003" y="1729"/>
                    <a:pt x="1003" y="1176"/>
                    <a:pt x="1176" y="589"/>
                  </a:cubicBezTo>
                  <a:cubicBezTo>
                    <a:pt x="865" y="312"/>
                    <a:pt x="588" y="139"/>
                    <a:pt x="31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8"/>
            <p:cNvSpPr/>
            <p:nvPr/>
          </p:nvSpPr>
          <p:spPr>
            <a:xfrm>
              <a:off x="1297208" y="3780412"/>
              <a:ext cx="34226" cy="30500"/>
            </a:xfrm>
            <a:custGeom>
              <a:avLst/>
              <a:gdLst/>
              <a:ahLst/>
              <a:cxnLst/>
              <a:rect l="l" t="t" r="r" b="b"/>
              <a:pathLst>
                <a:path w="1591" h="1418" extrusionOk="0">
                  <a:moveTo>
                    <a:pt x="726" y="0"/>
                  </a:moveTo>
                  <a:cubicBezTo>
                    <a:pt x="450" y="138"/>
                    <a:pt x="277" y="138"/>
                    <a:pt x="0" y="277"/>
                  </a:cubicBezTo>
                  <a:cubicBezTo>
                    <a:pt x="450" y="726"/>
                    <a:pt x="864" y="1141"/>
                    <a:pt x="1314" y="1417"/>
                  </a:cubicBezTo>
                  <a:cubicBezTo>
                    <a:pt x="1452" y="1003"/>
                    <a:pt x="1590" y="553"/>
                    <a:pt x="1590" y="138"/>
                  </a:cubicBezTo>
                  <a:lnTo>
                    <a:pt x="1452" y="138"/>
                  </a:lnTo>
                  <a:cubicBezTo>
                    <a:pt x="1452" y="0"/>
                    <a:pt x="1314" y="0"/>
                    <a:pt x="131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8"/>
            <p:cNvSpPr/>
            <p:nvPr/>
          </p:nvSpPr>
          <p:spPr>
            <a:xfrm>
              <a:off x="1368586" y="3807922"/>
              <a:ext cx="15640" cy="43878"/>
            </a:xfrm>
            <a:custGeom>
              <a:avLst/>
              <a:gdLst/>
              <a:ahLst/>
              <a:cxnLst/>
              <a:rect l="l" t="t" r="r" b="b"/>
              <a:pathLst>
                <a:path w="727" h="2040" extrusionOk="0">
                  <a:moveTo>
                    <a:pt x="277" y="0"/>
                  </a:moveTo>
                  <a:cubicBezTo>
                    <a:pt x="277" y="311"/>
                    <a:pt x="139" y="588"/>
                    <a:pt x="139" y="864"/>
                  </a:cubicBezTo>
                  <a:cubicBezTo>
                    <a:pt x="139" y="1175"/>
                    <a:pt x="139" y="1314"/>
                    <a:pt x="1" y="1452"/>
                  </a:cubicBezTo>
                  <a:lnTo>
                    <a:pt x="1" y="1728"/>
                  </a:lnTo>
                  <a:cubicBezTo>
                    <a:pt x="139" y="1867"/>
                    <a:pt x="277" y="2039"/>
                    <a:pt x="415" y="2039"/>
                  </a:cubicBezTo>
                  <a:cubicBezTo>
                    <a:pt x="415" y="1867"/>
                    <a:pt x="415" y="1590"/>
                    <a:pt x="588" y="1314"/>
                  </a:cubicBezTo>
                  <a:cubicBezTo>
                    <a:pt x="588" y="1002"/>
                    <a:pt x="726" y="588"/>
                    <a:pt x="726" y="311"/>
                  </a:cubicBezTo>
                  <a:cubicBezTo>
                    <a:pt x="588" y="138"/>
                    <a:pt x="415" y="138"/>
                    <a:pt x="27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8"/>
            <p:cNvSpPr/>
            <p:nvPr/>
          </p:nvSpPr>
          <p:spPr>
            <a:xfrm>
              <a:off x="1755983" y="4049531"/>
              <a:ext cx="27536" cy="49836"/>
            </a:xfrm>
            <a:custGeom>
              <a:avLst/>
              <a:gdLst/>
              <a:ahLst/>
              <a:cxnLst/>
              <a:rect l="l" t="t" r="r" b="b"/>
              <a:pathLst>
                <a:path w="1280" h="2317" extrusionOk="0">
                  <a:moveTo>
                    <a:pt x="139" y="1"/>
                  </a:moveTo>
                  <a:lnTo>
                    <a:pt x="139" y="450"/>
                  </a:lnTo>
                  <a:cubicBezTo>
                    <a:pt x="139" y="727"/>
                    <a:pt x="1" y="1176"/>
                    <a:pt x="1" y="1452"/>
                  </a:cubicBezTo>
                  <a:lnTo>
                    <a:pt x="1" y="1591"/>
                  </a:lnTo>
                  <a:cubicBezTo>
                    <a:pt x="416" y="1867"/>
                    <a:pt x="727" y="2178"/>
                    <a:pt x="1142" y="2317"/>
                  </a:cubicBezTo>
                  <a:cubicBezTo>
                    <a:pt x="1142" y="1867"/>
                    <a:pt x="1280" y="1314"/>
                    <a:pt x="1280" y="727"/>
                  </a:cubicBezTo>
                  <a:cubicBezTo>
                    <a:pt x="1003" y="588"/>
                    <a:pt x="554" y="312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8"/>
            <p:cNvSpPr/>
            <p:nvPr/>
          </p:nvSpPr>
          <p:spPr>
            <a:xfrm>
              <a:off x="2087641" y="4263652"/>
              <a:ext cx="27514" cy="55773"/>
            </a:xfrm>
            <a:custGeom>
              <a:avLst/>
              <a:gdLst/>
              <a:ahLst/>
              <a:cxnLst/>
              <a:rect l="l" t="t" r="r" b="b"/>
              <a:pathLst>
                <a:path w="1279" h="2593" extrusionOk="0">
                  <a:moveTo>
                    <a:pt x="138" y="0"/>
                  </a:moveTo>
                  <a:cubicBezTo>
                    <a:pt x="138" y="553"/>
                    <a:pt x="0" y="1141"/>
                    <a:pt x="0" y="1729"/>
                  </a:cubicBezTo>
                  <a:lnTo>
                    <a:pt x="0" y="1867"/>
                  </a:lnTo>
                  <a:cubicBezTo>
                    <a:pt x="138" y="2005"/>
                    <a:pt x="277" y="2143"/>
                    <a:pt x="553" y="2282"/>
                  </a:cubicBezTo>
                  <a:cubicBezTo>
                    <a:pt x="691" y="2282"/>
                    <a:pt x="864" y="2455"/>
                    <a:pt x="1002" y="2593"/>
                  </a:cubicBezTo>
                  <a:cubicBezTo>
                    <a:pt x="1002" y="2005"/>
                    <a:pt x="1141" y="1279"/>
                    <a:pt x="1279" y="726"/>
                  </a:cubicBezTo>
                  <a:cubicBezTo>
                    <a:pt x="1002" y="415"/>
                    <a:pt x="553" y="277"/>
                    <a:pt x="13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8"/>
            <p:cNvSpPr/>
            <p:nvPr/>
          </p:nvSpPr>
          <p:spPr>
            <a:xfrm>
              <a:off x="2022200" y="4223495"/>
              <a:ext cx="28267" cy="52073"/>
            </a:xfrm>
            <a:custGeom>
              <a:avLst/>
              <a:gdLst/>
              <a:ahLst/>
              <a:cxnLst/>
              <a:rect l="l" t="t" r="r" b="b"/>
              <a:pathLst>
                <a:path w="1314" h="2421" extrusionOk="0">
                  <a:moveTo>
                    <a:pt x="277" y="1"/>
                  </a:moveTo>
                  <a:cubicBezTo>
                    <a:pt x="277" y="554"/>
                    <a:pt x="139" y="1003"/>
                    <a:pt x="0" y="1418"/>
                  </a:cubicBezTo>
                  <a:lnTo>
                    <a:pt x="0" y="1729"/>
                  </a:lnTo>
                  <a:cubicBezTo>
                    <a:pt x="277" y="1867"/>
                    <a:pt x="588" y="2006"/>
                    <a:pt x="864" y="2282"/>
                  </a:cubicBezTo>
                  <a:lnTo>
                    <a:pt x="726" y="2144"/>
                  </a:lnTo>
                  <a:lnTo>
                    <a:pt x="726" y="2144"/>
                  </a:lnTo>
                  <a:cubicBezTo>
                    <a:pt x="864" y="2282"/>
                    <a:pt x="1003" y="2282"/>
                    <a:pt x="1141" y="2420"/>
                  </a:cubicBezTo>
                  <a:cubicBezTo>
                    <a:pt x="1141" y="2006"/>
                    <a:pt x="1141" y="1556"/>
                    <a:pt x="1314" y="1280"/>
                  </a:cubicBezTo>
                  <a:lnTo>
                    <a:pt x="1314" y="692"/>
                  </a:lnTo>
                  <a:cubicBezTo>
                    <a:pt x="1003" y="416"/>
                    <a:pt x="726" y="277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8"/>
            <p:cNvSpPr/>
            <p:nvPr/>
          </p:nvSpPr>
          <p:spPr>
            <a:xfrm>
              <a:off x="1932214" y="4161055"/>
              <a:ext cx="15640" cy="46868"/>
            </a:xfrm>
            <a:custGeom>
              <a:avLst/>
              <a:gdLst/>
              <a:ahLst/>
              <a:cxnLst/>
              <a:rect l="l" t="t" r="r" b="b"/>
              <a:pathLst>
                <a:path w="727" h="2179" extrusionOk="0">
                  <a:moveTo>
                    <a:pt x="139" y="0"/>
                  </a:moveTo>
                  <a:cubicBezTo>
                    <a:pt x="139" y="139"/>
                    <a:pt x="139" y="450"/>
                    <a:pt x="1" y="588"/>
                  </a:cubicBezTo>
                  <a:lnTo>
                    <a:pt x="1" y="1729"/>
                  </a:lnTo>
                  <a:lnTo>
                    <a:pt x="1" y="1867"/>
                  </a:lnTo>
                  <a:cubicBezTo>
                    <a:pt x="139" y="2040"/>
                    <a:pt x="312" y="2178"/>
                    <a:pt x="589" y="2178"/>
                  </a:cubicBezTo>
                  <a:cubicBezTo>
                    <a:pt x="589" y="1729"/>
                    <a:pt x="727" y="1314"/>
                    <a:pt x="727" y="726"/>
                  </a:cubicBezTo>
                  <a:lnTo>
                    <a:pt x="727" y="450"/>
                  </a:lnTo>
                  <a:cubicBezTo>
                    <a:pt x="589" y="312"/>
                    <a:pt x="450" y="139"/>
                    <a:pt x="13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8"/>
            <p:cNvSpPr/>
            <p:nvPr/>
          </p:nvSpPr>
          <p:spPr>
            <a:xfrm>
              <a:off x="1892071" y="4133545"/>
              <a:ext cx="31258" cy="58762"/>
            </a:xfrm>
            <a:custGeom>
              <a:avLst/>
              <a:gdLst/>
              <a:ahLst/>
              <a:cxnLst/>
              <a:rect l="l" t="t" r="r" b="b"/>
              <a:pathLst>
                <a:path w="1453" h="2732" extrusionOk="0">
                  <a:moveTo>
                    <a:pt x="139" y="1"/>
                  </a:moveTo>
                  <a:cubicBezTo>
                    <a:pt x="139" y="415"/>
                    <a:pt x="0" y="726"/>
                    <a:pt x="0" y="1003"/>
                  </a:cubicBezTo>
                  <a:lnTo>
                    <a:pt x="0" y="1867"/>
                  </a:lnTo>
                  <a:cubicBezTo>
                    <a:pt x="450" y="2144"/>
                    <a:pt x="865" y="2455"/>
                    <a:pt x="1314" y="2731"/>
                  </a:cubicBezTo>
                  <a:cubicBezTo>
                    <a:pt x="1314" y="2144"/>
                    <a:pt x="1452" y="1591"/>
                    <a:pt x="1452" y="865"/>
                  </a:cubicBezTo>
                  <a:cubicBezTo>
                    <a:pt x="1003" y="554"/>
                    <a:pt x="588" y="277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8"/>
            <p:cNvSpPr/>
            <p:nvPr/>
          </p:nvSpPr>
          <p:spPr>
            <a:xfrm>
              <a:off x="1610258" y="3963302"/>
              <a:ext cx="24546" cy="43125"/>
            </a:xfrm>
            <a:custGeom>
              <a:avLst/>
              <a:gdLst/>
              <a:ahLst/>
              <a:cxnLst/>
              <a:rect l="l" t="t" r="r" b="b"/>
              <a:pathLst>
                <a:path w="1141" h="2005" extrusionOk="0">
                  <a:moveTo>
                    <a:pt x="277" y="0"/>
                  </a:moveTo>
                  <a:cubicBezTo>
                    <a:pt x="277" y="415"/>
                    <a:pt x="138" y="864"/>
                    <a:pt x="0" y="1279"/>
                  </a:cubicBezTo>
                  <a:lnTo>
                    <a:pt x="0" y="1417"/>
                  </a:lnTo>
                  <a:cubicBezTo>
                    <a:pt x="277" y="1728"/>
                    <a:pt x="726" y="1867"/>
                    <a:pt x="1003" y="2005"/>
                  </a:cubicBezTo>
                  <a:cubicBezTo>
                    <a:pt x="1003" y="1556"/>
                    <a:pt x="1003" y="1003"/>
                    <a:pt x="1141" y="415"/>
                  </a:cubicBezTo>
                  <a:cubicBezTo>
                    <a:pt x="864" y="277"/>
                    <a:pt x="588" y="138"/>
                    <a:pt x="27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8"/>
            <p:cNvSpPr/>
            <p:nvPr/>
          </p:nvSpPr>
          <p:spPr>
            <a:xfrm>
              <a:off x="1644463" y="3981886"/>
              <a:ext cx="15640" cy="40157"/>
            </a:xfrm>
            <a:custGeom>
              <a:avLst/>
              <a:gdLst/>
              <a:ahLst/>
              <a:cxnLst/>
              <a:rect l="l" t="t" r="r" b="b"/>
              <a:pathLst>
                <a:path w="727" h="1867" extrusionOk="0">
                  <a:moveTo>
                    <a:pt x="138" y="0"/>
                  </a:moveTo>
                  <a:lnTo>
                    <a:pt x="0" y="139"/>
                  </a:lnTo>
                  <a:lnTo>
                    <a:pt x="0" y="1417"/>
                  </a:lnTo>
                  <a:cubicBezTo>
                    <a:pt x="138" y="1556"/>
                    <a:pt x="415" y="1729"/>
                    <a:pt x="553" y="1867"/>
                  </a:cubicBezTo>
                  <a:cubicBezTo>
                    <a:pt x="726" y="1417"/>
                    <a:pt x="726" y="864"/>
                    <a:pt x="726" y="415"/>
                  </a:cubicBezTo>
                  <a:cubicBezTo>
                    <a:pt x="553" y="277"/>
                    <a:pt x="277" y="139"/>
                    <a:pt x="13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8"/>
            <p:cNvSpPr/>
            <p:nvPr/>
          </p:nvSpPr>
          <p:spPr>
            <a:xfrm>
              <a:off x="1585712" y="3944718"/>
              <a:ext cx="21577" cy="43125"/>
            </a:xfrm>
            <a:custGeom>
              <a:avLst/>
              <a:gdLst/>
              <a:ahLst/>
              <a:cxnLst/>
              <a:rect l="l" t="t" r="r" b="b"/>
              <a:pathLst>
                <a:path w="1003" h="2005" extrusionOk="0">
                  <a:moveTo>
                    <a:pt x="277" y="0"/>
                  </a:moveTo>
                  <a:cubicBezTo>
                    <a:pt x="277" y="553"/>
                    <a:pt x="1" y="1141"/>
                    <a:pt x="1" y="1555"/>
                  </a:cubicBezTo>
                  <a:cubicBezTo>
                    <a:pt x="139" y="1728"/>
                    <a:pt x="415" y="1867"/>
                    <a:pt x="692" y="2005"/>
                  </a:cubicBezTo>
                  <a:lnTo>
                    <a:pt x="692" y="1279"/>
                  </a:lnTo>
                  <a:cubicBezTo>
                    <a:pt x="865" y="1002"/>
                    <a:pt x="865" y="691"/>
                    <a:pt x="1003" y="415"/>
                  </a:cubicBezTo>
                  <a:cubicBezTo>
                    <a:pt x="692" y="277"/>
                    <a:pt x="554" y="138"/>
                    <a:pt x="27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8"/>
            <p:cNvSpPr/>
            <p:nvPr/>
          </p:nvSpPr>
          <p:spPr>
            <a:xfrm>
              <a:off x="1734428" y="4037637"/>
              <a:ext cx="11918" cy="40179"/>
            </a:xfrm>
            <a:custGeom>
              <a:avLst/>
              <a:gdLst/>
              <a:ahLst/>
              <a:cxnLst/>
              <a:rect l="l" t="t" r="r" b="b"/>
              <a:pathLst>
                <a:path w="554" h="1868" extrusionOk="0">
                  <a:moveTo>
                    <a:pt x="139" y="1"/>
                  </a:moveTo>
                  <a:lnTo>
                    <a:pt x="139" y="415"/>
                  </a:lnTo>
                  <a:cubicBezTo>
                    <a:pt x="1" y="865"/>
                    <a:pt x="1" y="1141"/>
                    <a:pt x="1" y="1556"/>
                  </a:cubicBezTo>
                  <a:cubicBezTo>
                    <a:pt x="139" y="1556"/>
                    <a:pt x="277" y="1729"/>
                    <a:pt x="415" y="1867"/>
                  </a:cubicBezTo>
                  <a:cubicBezTo>
                    <a:pt x="554" y="1556"/>
                    <a:pt x="554" y="1280"/>
                    <a:pt x="554" y="1003"/>
                  </a:cubicBezTo>
                  <a:lnTo>
                    <a:pt x="554" y="277"/>
                  </a:lnTo>
                  <a:cubicBezTo>
                    <a:pt x="415" y="139"/>
                    <a:pt x="277" y="139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8"/>
            <p:cNvSpPr/>
            <p:nvPr/>
          </p:nvSpPr>
          <p:spPr>
            <a:xfrm>
              <a:off x="1700223" y="4019053"/>
              <a:ext cx="27536" cy="43147"/>
            </a:xfrm>
            <a:custGeom>
              <a:avLst/>
              <a:gdLst/>
              <a:ahLst/>
              <a:cxnLst/>
              <a:rect l="l" t="t" r="r" b="b"/>
              <a:pathLst>
                <a:path w="1280" h="2006" extrusionOk="0">
                  <a:moveTo>
                    <a:pt x="277" y="1"/>
                  </a:moveTo>
                  <a:cubicBezTo>
                    <a:pt x="139" y="277"/>
                    <a:pt x="139" y="692"/>
                    <a:pt x="1" y="1003"/>
                  </a:cubicBezTo>
                  <a:lnTo>
                    <a:pt x="1" y="1141"/>
                  </a:lnTo>
                  <a:lnTo>
                    <a:pt x="1" y="1279"/>
                  </a:lnTo>
                  <a:cubicBezTo>
                    <a:pt x="277" y="1556"/>
                    <a:pt x="726" y="1867"/>
                    <a:pt x="1003" y="2005"/>
                  </a:cubicBezTo>
                  <a:cubicBezTo>
                    <a:pt x="1003" y="1556"/>
                    <a:pt x="1141" y="1003"/>
                    <a:pt x="1279" y="554"/>
                  </a:cubicBezTo>
                  <a:cubicBezTo>
                    <a:pt x="865" y="415"/>
                    <a:pt x="554" y="139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8"/>
            <p:cNvSpPr/>
            <p:nvPr/>
          </p:nvSpPr>
          <p:spPr>
            <a:xfrm>
              <a:off x="1668987" y="3996748"/>
              <a:ext cx="24567" cy="43878"/>
            </a:xfrm>
            <a:custGeom>
              <a:avLst/>
              <a:gdLst/>
              <a:ahLst/>
              <a:cxnLst/>
              <a:rect l="l" t="t" r="r" b="b"/>
              <a:pathLst>
                <a:path w="1142" h="2040" extrusionOk="0">
                  <a:moveTo>
                    <a:pt x="139" y="1"/>
                  </a:moveTo>
                  <a:cubicBezTo>
                    <a:pt x="139" y="588"/>
                    <a:pt x="139" y="1038"/>
                    <a:pt x="1" y="1452"/>
                  </a:cubicBezTo>
                  <a:lnTo>
                    <a:pt x="1" y="1591"/>
                  </a:lnTo>
                  <a:cubicBezTo>
                    <a:pt x="277" y="1729"/>
                    <a:pt x="588" y="1902"/>
                    <a:pt x="865" y="2040"/>
                  </a:cubicBezTo>
                  <a:cubicBezTo>
                    <a:pt x="1003" y="1902"/>
                    <a:pt x="1003" y="1591"/>
                    <a:pt x="1003" y="1314"/>
                  </a:cubicBezTo>
                  <a:cubicBezTo>
                    <a:pt x="1003" y="1176"/>
                    <a:pt x="1141" y="865"/>
                    <a:pt x="1141" y="726"/>
                  </a:cubicBezTo>
                  <a:cubicBezTo>
                    <a:pt x="865" y="450"/>
                    <a:pt x="588" y="312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8"/>
            <p:cNvSpPr/>
            <p:nvPr/>
          </p:nvSpPr>
          <p:spPr>
            <a:xfrm>
              <a:off x="2059374" y="4245068"/>
              <a:ext cx="18608" cy="49083"/>
            </a:xfrm>
            <a:custGeom>
              <a:avLst/>
              <a:gdLst/>
              <a:ahLst/>
              <a:cxnLst/>
              <a:rect l="l" t="t" r="r" b="b"/>
              <a:pathLst>
                <a:path w="865" h="2282" extrusionOk="0">
                  <a:moveTo>
                    <a:pt x="139" y="0"/>
                  </a:moveTo>
                  <a:cubicBezTo>
                    <a:pt x="139" y="415"/>
                    <a:pt x="1" y="726"/>
                    <a:pt x="1" y="1141"/>
                  </a:cubicBezTo>
                  <a:lnTo>
                    <a:pt x="1" y="1729"/>
                  </a:lnTo>
                  <a:cubicBezTo>
                    <a:pt x="139" y="1867"/>
                    <a:pt x="277" y="2005"/>
                    <a:pt x="450" y="2143"/>
                  </a:cubicBezTo>
                  <a:cubicBezTo>
                    <a:pt x="588" y="2143"/>
                    <a:pt x="588" y="2282"/>
                    <a:pt x="726" y="2282"/>
                  </a:cubicBezTo>
                  <a:cubicBezTo>
                    <a:pt x="726" y="2005"/>
                    <a:pt x="865" y="1590"/>
                    <a:pt x="865" y="1279"/>
                  </a:cubicBezTo>
                  <a:lnTo>
                    <a:pt x="865" y="553"/>
                  </a:lnTo>
                  <a:cubicBezTo>
                    <a:pt x="726" y="415"/>
                    <a:pt x="450" y="139"/>
                    <a:pt x="13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8"/>
            <p:cNvSpPr/>
            <p:nvPr/>
          </p:nvSpPr>
          <p:spPr>
            <a:xfrm>
              <a:off x="1985027" y="4198222"/>
              <a:ext cx="34226" cy="55794"/>
            </a:xfrm>
            <a:custGeom>
              <a:avLst/>
              <a:gdLst/>
              <a:ahLst/>
              <a:cxnLst/>
              <a:rect l="l" t="t" r="r" b="b"/>
              <a:pathLst>
                <a:path w="1591" h="2594" extrusionOk="0">
                  <a:moveTo>
                    <a:pt x="277" y="1"/>
                  </a:moveTo>
                  <a:cubicBezTo>
                    <a:pt x="138" y="312"/>
                    <a:pt x="138" y="450"/>
                    <a:pt x="138" y="727"/>
                  </a:cubicBezTo>
                  <a:cubicBezTo>
                    <a:pt x="0" y="1003"/>
                    <a:pt x="0" y="1452"/>
                    <a:pt x="0" y="1729"/>
                  </a:cubicBezTo>
                  <a:cubicBezTo>
                    <a:pt x="449" y="2040"/>
                    <a:pt x="864" y="2317"/>
                    <a:pt x="1141" y="2593"/>
                  </a:cubicBezTo>
                  <a:cubicBezTo>
                    <a:pt x="1313" y="2178"/>
                    <a:pt x="1313" y="1867"/>
                    <a:pt x="1452" y="1452"/>
                  </a:cubicBezTo>
                  <a:cubicBezTo>
                    <a:pt x="1452" y="1314"/>
                    <a:pt x="1452" y="1003"/>
                    <a:pt x="1590" y="865"/>
                  </a:cubicBezTo>
                  <a:cubicBezTo>
                    <a:pt x="1452" y="727"/>
                    <a:pt x="1313" y="727"/>
                    <a:pt x="1141" y="588"/>
                  </a:cubicBezTo>
                  <a:cubicBezTo>
                    <a:pt x="1141" y="588"/>
                    <a:pt x="1002" y="450"/>
                    <a:pt x="864" y="450"/>
                  </a:cubicBezTo>
                  <a:cubicBezTo>
                    <a:pt x="726" y="312"/>
                    <a:pt x="449" y="139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8"/>
            <p:cNvSpPr/>
            <p:nvPr/>
          </p:nvSpPr>
          <p:spPr>
            <a:xfrm>
              <a:off x="1439965" y="3823516"/>
              <a:ext cx="253589" cy="164328"/>
            </a:xfrm>
            <a:custGeom>
              <a:avLst/>
              <a:gdLst/>
              <a:ahLst/>
              <a:cxnLst/>
              <a:rect l="l" t="t" r="r" b="b"/>
              <a:pathLst>
                <a:path w="11788" h="7640" extrusionOk="0">
                  <a:moveTo>
                    <a:pt x="1" y="1"/>
                  </a:moveTo>
                  <a:lnTo>
                    <a:pt x="1" y="1"/>
                  </a:lnTo>
                  <a:cubicBezTo>
                    <a:pt x="2144" y="1453"/>
                    <a:pt x="4460" y="2870"/>
                    <a:pt x="6603" y="4322"/>
                  </a:cubicBezTo>
                  <a:cubicBezTo>
                    <a:pt x="7467" y="4909"/>
                    <a:pt x="8193" y="5324"/>
                    <a:pt x="9057" y="5912"/>
                  </a:cubicBezTo>
                  <a:cubicBezTo>
                    <a:pt x="9783" y="6326"/>
                    <a:pt x="10509" y="6914"/>
                    <a:pt x="11373" y="7363"/>
                  </a:cubicBezTo>
                  <a:cubicBezTo>
                    <a:pt x="11452" y="7442"/>
                    <a:pt x="11531" y="7476"/>
                    <a:pt x="11610" y="7517"/>
                  </a:cubicBezTo>
                  <a:lnTo>
                    <a:pt x="11610" y="7517"/>
                  </a:lnTo>
                  <a:cubicBezTo>
                    <a:pt x="7926" y="4961"/>
                    <a:pt x="3947" y="2280"/>
                    <a:pt x="1" y="1"/>
                  </a:cubicBezTo>
                  <a:close/>
                  <a:moveTo>
                    <a:pt x="11610" y="7517"/>
                  </a:moveTo>
                  <a:cubicBezTo>
                    <a:pt x="11669" y="7558"/>
                    <a:pt x="11728" y="7599"/>
                    <a:pt x="11787" y="7640"/>
                  </a:cubicBezTo>
                  <a:cubicBezTo>
                    <a:pt x="11728" y="7581"/>
                    <a:pt x="11669" y="7547"/>
                    <a:pt x="11610" y="751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8"/>
            <p:cNvSpPr/>
            <p:nvPr/>
          </p:nvSpPr>
          <p:spPr>
            <a:xfrm>
              <a:off x="1309836" y="3659231"/>
              <a:ext cx="3012" cy="22"/>
            </a:xfrm>
            <a:custGeom>
              <a:avLst/>
              <a:gdLst/>
              <a:ahLst/>
              <a:cxnLst/>
              <a:rect l="l" t="t" r="r" b="b"/>
              <a:pathLst>
                <a:path w="140" h="1" extrusionOk="0">
                  <a:moveTo>
                    <a:pt x="139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C9F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8"/>
            <p:cNvSpPr/>
            <p:nvPr/>
          </p:nvSpPr>
          <p:spPr>
            <a:xfrm>
              <a:off x="1309836" y="3659231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C9F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8"/>
            <p:cNvSpPr/>
            <p:nvPr/>
          </p:nvSpPr>
          <p:spPr>
            <a:xfrm>
              <a:off x="1278621" y="3625032"/>
              <a:ext cx="31236" cy="40910"/>
            </a:xfrm>
            <a:custGeom>
              <a:avLst/>
              <a:gdLst/>
              <a:ahLst/>
              <a:cxnLst/>
              <a:rect l="l" t="t" r="r" b="b"/>
              <a:pathLst>
                <a:path w="1452" h="1902" extrusionOk="0">
                  <a:moveTo>
                    <a:pt x="1452" y="0"/>
                  </a:moveTo>
                  <a:cubicBezTo>
                    <a:pt x="1141" y="173"/>
                    <a:pt x="1003" y="311"/>
                    <a:pt x="864" y="449"/>
                  </a:cubicBezTo>
                  <a:cubicBezTo>
                    <a:pt x="588" y="588"/>
                    <a:pt x="449" y="726"/>
                    <a:pt x="138" y="1037"/>
                  </a:cubicBezTo>
                  <a:lnTo>
                    <a:pt x="0" y="1037"/>
                  </a:lnTo>
                  <a:cubicBezTo>
                    <a:pt x="0" y="1314"/>
                    <a:pt x="138" y="1590"/>
                    <a:pt x="138" y="1901"/>
                  </a:cubicBezTo>
                  <a:cubicBezTo>
                    <a:pt x="138" y="1901"/>
                    <a:pt x="277" y="1901"/>
                    <a:pt x="277" y="1728"/>
                  </a:cubicBezTo>
                  <a:cubicBezTo>
                    <a:pt x="726" y="1452"/>
                    <a:pt x="1003" y="1175"/>
                    <a:pt x="1452" y="864"/>
                  </a:cubicBezTo>
                  <a:lnTo>
                    <a:pt x="145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8"/>
            <p:cNvSpPr/>
            <p:nvPr/>
          </p:nvSpPr>
          <p:spPr>
            <a:xfrm>
              <a:off x="1306867" y="359156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DC9F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8"/>
            <p:cNvSpPr/>
            <p:nvPr/>
          </p:nvSpPr>
          <p:spPr>
            <a:xfrm>
              <a:off x="1306867" y="359156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C9F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8"/>
            <p:cNvSpPr/>
            <p:nvPr/>
          </p:nvSpPr>
          <p:spPr>
            <a:xfrm>
              <a:off x="1278621" y="3563322"/>
              <a:ext cx="28267" cy="34221"/>
            </a:xfrm>
            <a:custGeom>
              <a:avLst/>
              <a:gdLst/>
              <a:ahLst/>
              <a:cxnLst/>
              <a:rect l="l" t="t" r="r" b="b"/>
              <a:pathLst>
                <a:path w="1314" h="1591" extrusionOk="0">
                  <a:moveTo>
                    <a:pt x="1314" y="0"/>
                  </a:moveTo>
                  <a:cubicBezTo>
                    <a:pt x="864" y="277"/>
                    <a:pt x="449" y="726"/>
                    <a:pt x="0" y="1003"/>
                  </a:cubicBezTo>
                  <a:lnTo>
                    <a:pt x="0" y="1590"/>
                  </a:lnTo>
                  <a:cubicBezTo>
                    <a:pt x="449" y="1141"/>
                    <a:pt x="864" y="864"/>
                    <a:pt x="1314" y="588"/>
                  </a:cubicBezTo>
                  <a:lnTo>
                    <a:pt x="131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8"/>
            <p:cNvSpPr/>
            <p:nvPr/>
          </p:nvSpPr>
          <p:spPr>
            <a:xfrm>
              <a:off x="1275631" y="3526134"/>
              <a:ext cx="31258" cy="43147"/>
            </a:xfrm>
            <a:custGeom>
              <a:avLst/>
              <a:gdLst/>
              <a:ahLst/>
              <a:cxnLst/>
              <a:rect l="l" t="t" r="r" b="b"/>
              <a:pathLst>
                <a:path w="1453" h="2006" extrusionOk="0">
                  <a:moveTo>
                    <a:pt x="1453" y="1"/>
                  </a:moveTo>
                  <a:cubicBezTo>
                    <a:pt x="1142" y="277"/>
                    <a:pt x="865" y="450"/>
                    <a:pt x="727" y="727"/>
                  </a:cubicBezTo>
                  <a:cubicBezTo>
                    <a:pt x="416" y="865"/>
                    <a:pt x="277" y="1142"/>
                    <a:pt x="1" y="1314"/>
                  </a:cubicBezTo>
                  <a:cubicBezTo>
                    <a:pt x="139" y="1591"/>
                    <a:pt x="139" y="1867"/>
                    <a:pt x="139" y="2006"/>
                  </a:cubicBezTo>
                  <a:cubicBezTo>
                    <a:pt x="588" y="1729"/>
                    <a:pt x="865" y="1314"/>
                    <a:pt x="1280" y="1003"/>
                  </a:cubicBezTo>
                  <a:cubicBezTo>
                    <a:pt x="1280" y="1003"/>
                    <a:pt x="1453" y="1003"/>
                    <a:pt x="1453" y="865"/>
                  </a:cubicBezTo>
                  <a:lnTo>
                    <a:pt x="145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8"/>
            <p:cNvSpPr/>
            <p:nvPr/>
          </p:nvSpPr>
          <p:spPr>
            <a:xfrm>
              <a:off x="1284559" y="3699366"/>
              <a:ext cx="31258" cy="43878"/>
            </a:xfrm>
            <a:custGeom>
              <a:avLst/>
              <a:gdLst/>
              <a:ahLst/>
              <a:cxnLst/>
              <a:rect l="l" t="t" r="r" b="b"/>
              <a:pathLst>
                <a:path w="1453" h="2040" extrusionOk="0">
                  <a:moveTo>
                    <a:pt x="1314" y="1"/>
                  </a:moveTo>
                  <a:cubicBezTo>
                    <a:pt x="1314" y="1"/>
                    <a:pt x="1176" y="1"/>
                    <a:pt x="1176" y="173"/>
                  </a:cubicBezTo>
                  <a:cubicBezTo>
                    <a:pt x="727" y="450"/>
                    <a:pt x="312" y="726"/>
                    <a:pt x="1" y="1038"/>
                  </a:cubicBezTo>
                  <a:lnTo>
                    <a:pt x="1" y="1176"/>
                  </a:lnTo>
                  <a:lnTo>
                    <a:pt x="1" y="2040"/>
                  </a:lnTo>
                  <a:cubicBezTo>
                    <a:pt x="450" y="1591"/>
                    <a:pt x="865" y="1314"/>
                    <a:pt x="1452" y="865"/>
                  </a:cubicBezTo>
                  <a:cubicBezTo>
                    <a:pt x="1452" y="588"/>
                    <a:pt x="1452" y="312"/>
                    <a:pt x="131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8"/>
            <p:cNvSpPr/>
            <p:nvPr/>
          </p:nvSpPr>
          <p:spPr>
            <a:xfrm>
              <a:off x="1281590" y="3659231"/>
              <a:ext cx="31258" cy="46846"/>
            </a:xfrm>
            <a:custGeom>
              <a:avLst/>
              <a:gdLst/>
              <a:ahLst/>
              <a:cxnLst/>
              <a:rect l="l" t="t" r="r" b="b"/>
              <a:pathLst>
                <a:path w="1453" h="2178" extrusionOk="0">
                  <a:moveTo>
                    <a:pt x="1314" y="0"/>
                  </a:moveTo>
                  <a:cubicBezTo>
                    <a:pt x="865" y="311"/>
                    <a:pt x="450" y="726"/>
                    <a:pt x="0" y="1002"/>
                  </a:cubicBezTo>
                  <a:lnTo>
                    <a:pt x="0" y="2178"/>
                  </a:lnTo>
                  <a:cubicBezTo>
                    <a:pt x="450" y="1867"/>
                    <a:pt x="1003" y="1452"/>
                    <a:pt x="1452" y="1175"/>
                  </a:cubicBezTo>
                  <a:lnTo>
                    <a:pt x="145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8"/>
            <p:cNvSpPr/>
            <p:nvPr/>
          </p:nvSpPr>
          <p:spPr>
            <a:xfrm>
              <a:off x="1278621" y="3591564"/>
              <a:ext cx="31236" cy="40179"/>
            </a:xfrm>
            <a:custGeom>
              <a:avLst/>
              <a:gdLst/>
              <a:ahLst/>
              <a:cxnLst/>
              <a:rect l="l" t="t" r="r" b="b"/>
              <a:pathLst>
                <a:path w="1452" h="1868" extrusionOk="0">
                  <a:moveTo>
                    <a:pt x="1314" y="1"/>
                  </a:moveTo>
                  <a:cubicBezTo>
                    <a:pt x="864" y="277"/>
                    <a:pt x="449" y="692"/>
                    <a:pt x="0" y="1003"/>
                  </a:cubicBezTo>
                  <a:lnTo>
                    <a:pt x="0" y="1867"/>
                  </a:lnTo>
                  <a:cubicBezTo>
                    <a:pt x="138" y="1867"/>
                    <a:pt x="138" y="1729"/>
                    <a:pt x="138" y="1729"/>
                  </a:cubicBezTo>
                  <a:cubicBezTo>
                    <a:pt x="449" y="1556"/>
                    <a:pt x="588" y="1418"/>
                    <a:pt x="864" y="1280"/>
                  </a:cubicBezTo>
                  <a:cubicBezTo>
                    <a:pt x="1003" y="1141"/>
                    <a:pt x="1141" y="1003"/>
                    <a:pt x="1452" y="1003"/>
                  </a:cubicBezTo>
                  <a:cubicBezTo>
                    <a:pt x="1314" y="554"/>
                    <a:pt x="1314" y="277"/>
                    <a:pt x="131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8"/>
            <p:cNvSpPr/>
            <p:nvPr/>
          </p:nvSpPr>
          <p:spPr>
            <a:xfrm>
              <a:off x="1291249" y="3733565"/>
              <a:ext cx="27536" cy="18605"/>
            </a:xfrm>
            <a:custGeom>
              <a:avLst/>
              <a:gdLst/>
              <a:ahLst/>
              <a:cxnLst/>
              <a:rect l="l" t="t" r="r" b="b"/>
              <a:pathLst>
                <a:path w="1280" h="865" extrusionOk="0">
                  <a:moveTo>
                    <a:pt x="1141" y="1"/>
                  </a:moveTo>
                  <a:lnTo>
                    <a:pt x="1003" y="139"/>
                  </a:lnTo>
                  <a:cubicBezTo>
                    <a:pt x="727" y="450"/>
                    <a:pt x="416" y="726"/>
                    <a:pt x="1" y="865"/>
                  </a:cubicBezTo>
                  <a:lnTo>
                    <a:pt x="554" y="865"/>
                  </a:lnTo>
                  <a:cubicBezTo>
                    <a:pt x="727" y="865"/>
                    <a:pt x="865" y="865"/>
                    <a:pt x="1141" y="726"/>
                  </a:cubicBezTo>
                  <a:lnTo>
                    <a:pt x="1280" y="726"/>
                  </a:lnTo>
                  <a:lnTo>
                    <a:pt x="1280" y="139"/>
                  </a:lnTo>
                  <a:lnTo>
                    <a:pt x="1141" y="139"/>
                  </a:lnTo>
                  <a:lnTo>
                    <a:pt x="114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8"/>
            <p:cNvSpPr/>
            <p:nvPr/>
          </p:nvSpPr>
          <p:spPr>
            <a:xfrm>
              <a:off x="2214049" y="4362529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"/>
                  </a:moveTo>
                  <a:lnTo>
                    <a:pt x="0" y="13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DC9F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8"/>
            <p:cNvSpPr/>
            <p:nvPr/>
          </p:nvSpPr>
          <p:spPr>
            <a:xfrm>
              <a:off x="2282458" y="4226485"/>
              <a:ext cx="34226" cy="86251"/>
            </a:xfrm>
            <a:custGeom>
              <a:avLst/>
              <a:gdLst/>
              <a:ahLst/>
              <a:cxnLst/>
              <a:rect l="l" t="t" r="r" b="b"/>
              <a:pathLst>
                <a:path w="1591" h="4010" extrusionOk="0">
                  <a:moveTo>
                    <a:pt x="1590" y="0"/>
                  </a:moveTo>
                  <a:lnTo>
                    <a:pt x="1590" y="0"/>
                  </a:lnTo>
                  <a:cubicBezTo>
                    <a:pt x="1314" y="138"/>
                    <a:pt x="1002" y="415"/>
                    <a:pt x="726" y="726"/>
                  </a:cubicBezTo>
                  <a:lnTo>
                    <a:pt x="726" y="864"/>
                  </a:lnTo>
                  <a:cubicBezTo>
                    <a:pt x="449" y="1728"/>
                    <a:pt x="277" y="2593"/>
                    <a:pt x="138" y="3595"/>
                  </a:cubicBezTo>
                  <a:cubicBezTo>
                    <a:pt x="0" y="3733"/>
                    <a:pt x="0" y="3871"/>
                    <a:pt x="0" y="4010"/>
                  </a:cubicBezTo>
                  <a:cubicBezTo>
                    <a:pt x="277" y="3733"/>
                    <a:pt x="588" y="3595"/>
                    <a:pt x="864" y="3318"/>
                  </a:cubicBezTo>
                  <a:cubicBezTo>
                    <a:pt x="864" y="3318"/>
                    <a:pt x="1002" y="3146"/>
                    <a:pt x="1141" y="3146"/>
                  </a:cubicBezTo>
                  <a:cubicBezTo>
                    <a:pt x="1002" y="3007"/>
                    <a:pt x="1002" y="3007"/>
                    <a:pt x="1002" y="2869"/>
                  </a:cubicBezTo>
                  <a:cubicBezTo>
                    <a:pt x="1141" y="2281"/>
                    <a:pt x="1314" y="1728"/>
                    <a:pt x="1314" y="1141"/>
                  </a:cubicBezTo>
                  <a:cubicBezTo>
                    <a:pt x="1452" y="726"/>
                    <a:pt x="1590" y="277"/>
                    <a:pt x="159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8"/>
            <p:cNvSpPr/>
            <p:nvPr/>
          </p:nvSpPr>
          <p:spPr>
            <a:xfrm>
              <a:off x="2403660" y="4130577"/>
              <a:ext cx="33473" cy="83282"/>
            </a:xfrm>
            <a:custGeom>
              <a:avLst/>
              <a:gdLst/>
              <a:ahLst/>
              <a:cxnLst/>
              <a:rect l="l" t="t" r="r" b="b"/>
              <a:pathLst>
                <a:path w="1556" h="3872" extrusionOk="0">
                  <a:moveTo>
                    <a:pt x="1556" y="0"/>
                  </a:moveTo>
                  <a:lnTo>
                    <a:pt x="1556" y="0"/>
                  </a:lnTo>
                  <a:cubicBezTo>
                    <a:pt x="1279" y="277"/>
                    <a:pt x="864" y="553"/>
                    <a:pt x="415" y="864"/>
                  </a:cubicBezTo>
                  <a:lnTo>
                    <a:pt x="415" y="1003"/>
                  </a:lnTo>
                  <a:cubicBezTo>
                    <a:pt x="277" y="1867"/>
                    <a:pt x="138" y="2593"/>
                    <a:pt x="0" y="3457"/>
                  </a:cubicBezTo>
                  <a:lnTo>
                    <a:pt x="0" y="3872"/>
                  </a:lnTo>
                  <a:cubicBezTo>
                    <a:pt x="415" y="3595"/>
                    <a:pt x="864" y="3284"/>
                    <a:pt x="1279" y="2869"/>
                  </a:cubicBezTo>
                  <a:cubicBezTo>
                    <a:pt x="1141" y="2869"/>
                    <a:pt x="1141" y="2731"/>
                    <a:pt x="1141" y="2731"/>
                  </a:cubicBezTo>
                  <a:cubicBezTo>
                    <a:pt x="1141" y="2143"/>
                    <a:pt x="1279" y="1556"/>
                    <a:pt x="1417" y="1003"/>
                  </a:cubicBezTo>
                  <a:cubicBezTo>
                    <a:pt x="1417" y="692"/>
                    <a:pt x="1556" y="277"/>
                    <a:pt x="155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8"/>
            <p:cNvSpPr/>
            <p:nvPr/>
          </p:nvSpPr>
          <p:spPr>
            <a:xfrm>
              <a:off x="2214049" y="4279268"/>
              <a:ext cx="34226" cy="86251"/>
            </a:xfrm>
            <a:custGeom>
              <a:avLst/>
              <a:gdLst/>
              <a:ahLst/>
              <a:cxnLst/>
              <a:rect l="l" t="t" r="r" b="b"/>
              <a:pathLst>
                <a:path w="1591" h="4010" extrusionOk="0">
                  <a:moveTo>
                    <a:pt x="1590" y="0"/>
                  </a:moveTo>
                  <a:lnTo>
                    <a:pt x="1590" y="0"/>
                  </a:lnTo>
                  <a:cubicBezTo>
                    <a:pt x="1314" y="277"/>
                    <a:pt x="1175" y="415"/>
                    <a:pt x="1037" y="553"/>
                  </a:cubicBezTo>
                  <a:cubicBezTo>
                    <a:pt x="864" y="692"/>
                    <a:pt x="726" y="692"/>
                    <a:pt x="726" y="864"/>
                  </a:cubicBezTo>
                  <a:cubicBezTo>
                    <a:pt x="588" y="1003"/>
                    <a:pt x="588" y="1279"/>
                    <a:pt x="588" y="1556"/>
                  </a:cubicBezTo>
                  <a:cubicBezTo>
                    <a:pt x="449" y="1867"/>
                    <a:pt x="449" y="2143"/>
                    <a:pt x="311" y="2420"/>
                  </a:cubicBezTo>
                  <a:cubicBezTo>
                    <a:pt x="173" y="2869"/>
                    <a:pt x="0" y="3457"/>
                    <a:pt x="0" y="4010"/>
                  </a:cubicBezTo>
                  <a:cubicBezTo>
                    <a:pt x="311" y="3733"/>
                    <a:pt x="726" y="3595"/>
                    <a:pt x="1037" y="3284"/>
                  </a:cubicBezTo>
                  <a:lnTo>
                    <a:pt x="1037" y="3007"/>
                  </a:lnTo>
                  <a:cubicBezTo>
                    <a:pt x="1037" y="2420"/>
                    <a:pt x="1175" y="1867"/>
                    <a:pt x="1314" y="1141"/>
                  </a:cubicBezTo>
                  <a:cubicBezTo>
                    <a:pt x="1452" y="864"/>
                    <a:pt x="1452" y="415"/>
                    <a:pt x="159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8"/>
            <p:cNvSpPr/>
            <p:nvPr/>
          </p:nvSpPr>
          <p:spPr>
            <a:xfrm>
              <a:off x="2248254" y="4253995"/>
              <a:ext cx="34226" cy="87003"/>
            </a:xfrm>
            <a:custGeom>
              <a:avLst/>
              <a:gdLst/>
              <a:ahLst/>
              <a:cxnLst/>
              <a:rect l="l" t="t" r="r" b="b"/>
              <a:pathLst>
                <a:path w="1591" h="4045" extrusionOk="0">
                  <a:moveTo>
                    <a:pt x="1452" y="0"/>
                  </a:moveTo>
                  <a:cubicBezTo>
                    <a:pt x="1175" y="138"/>
                    <a:pt x="1002" y="449"/>
                    <a:pt x="726" y="588"/>
                  </a:cubicBezTo>
                  <a:cubicBezTo>
                    <a:pt x="449" y="1728"/>
                    <a:pt x="138" y="2904"/>
                    <a:pt x="0" y="4044"/>
                  </a:cubicBezTo>
                  <a:cubicBezTo>
                    <a:pt x="449" y="3768"/>
                    <a:pt x="864" y="3457"/>
                    <a:pt x="1175" y="3042"/>
                  </a:cubicBezTo>
                  <a:lnTo>
                    <a:pt x="1002" y="2904"/>
                  </a:lnTo>
                  <a:cubicBezTo>
                    <a:pt x="1002" y="2316"/>
                    <a:pt x="1175" y="1728"/>
                    <a:pt x="1314" y="1175"/>
                  </a:cubicBezTo>
                  <a:cubicBezTo>
                    <a:pt x="1452" y="726"/>
                    <a:pt x="1452" y="311"/>
                    <a:pt x="159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8"/>
            <p:cNvSpPr/>
            <p:nvPr/>
          </p:nvSpPr>
          <p:spPr>
            <a:xfrm>
              <a:off x="2620032" y="3944718"/>
              <a:ext cx="37195" cy="98898"/>
            </a:xfrm>
            <a:custGeom>
              <a:avLst/>
              <a:gdLst/>
              <a:ahLst/>
              <a:cxnLst/>
              <a:rect l="l" t="t" r="r" b="b"/>
              <a:pathLst>
                <a:path w="1729" h="4598" extrusionOk="0">
                  <a:moveTo>
                    <a:pt x="1729" y="0"/>
                  </a:moveTo>
                  <a:lnTo>
                    <a:pt x="1729" y="0"/>
                  </a:lnTo>
                  <a:cubicBezTo>
                    <a:pt x="1314" y="277"/>
                    <a:pt x="865" y="553"/>
                    <a:pt x="588" y="1002"/>
                  </a:cubicBezTo>
                  <a:cubicBezTo>
                    <a:pt x="450" y="2005"/>
                    <a:pt x="139" y="3007"/>
                    <a:pt x="1" y="4148"/>
                  </a:cubicBezTo>
                  <a:lnTo>
                    <a:pt x="1" y="4597"/>
                  </a:lnTo>
                  <a:cubicBezTo>
                    <a:pt x="450" y="4321"/>
                    <a:pt x="727" y="4010"/>
                    <a:pt x="1176" y="3595"/>
                  </a:cubicBezTo>
                  <a:cubicBezTo>
                    <a:pt x="1176" y="2592"/>
                    <a:pt x="1452" y="1555"/>
                    <a:pt x="1591" y="553"/>
                  </a:cubicBezTo>
                  <a:cubicBezTo>
                    <a:pt x="1591" y="277"/>
                    <a:pt x="1591" y="138"/>
                    <a:pt x="172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8"/>
            <p:cNvSpPr/>
            <p:nvPr/>
          </p:nvSpPr>
          <p:spPr>
            <a:xfrm>
              <a:off x="2319632" y="4195254"/>
              <a:ext cx="37195" cy="87003"/>
            </a:xfrm>
            <a:custGeom>
              <a:avLst/>
              <a:gdLst/>
              <a:ahLst/>
              <a:cxnLst/>
              <a:rect l="l" t="t" r="r" b="b"/>
              <a:pathLst>
                <a:path w="1729" h="4045" extrusionOk="0">
                  <a:moveTo>
                    <a:pt x="1729" y="0"/>
                  </a:moveTo>
                  <a:lnTo>
                    <a:pt x="1729" y="0"/>
                  </a:lnTo>
                  <a:cubicBezTo>
                    <a:pt x="1314" y="277"/>
                    <a:pt x="1003" y="588"/>
                    <a:pt x="588" y="865"/>
                  </a:cubicBezTo>
                  <a:cubicBezTo>
                    <a:pt x="450" y="1867"/>
                    <a:pt x="139" y="3042"/>
                    <a:pt x="0" y="4045"/>
                  </a:cubicBezTo>
                  <a:cubicBezTo>
                    <a:pt x="139" y="4045"/>
                    <a:pt x="277" y="3906"/>
                    <a:pt x="450" y="3733"/>
                  </a:cubicBezTo>
                  <a:cubicBezTo>
                    <a:pt x="726" y="3457"/>
                    <a:pt x="1003" y="3180"/>
                    <a:pt x="1314" y="3042"/>
                  </a:cubicBezTo>
                  <a:cubicBezTo>
                    <a:pt x="1314" y="2869"/>
                    <a:pt x="1141" y="2869"/>
                    <a:pt x="1141" y="2731"/>
                  </a:cubicBezTo>
                  <a:cubicBezTo>
                    <a:pt x="1314" y="2178"/>
                    <a:pt x="1314" y="1590"/>
                    <a:pt x="1452" y="1003"/>
                  </a:cubicBezTo>
                  <a:cubicBezTo>
                    <a:pt x="1590" y="726"/>
                    <a:pt x="1590" y="277"/>
                    <a:pt x="172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8"/>
            <p:cNvSpPr/>
            <p:nvPr/>
          </p:nvSpPr>
          <p:spPr>
            <a:xfrm>
              <a:off x="2195440" y="4309746"/>
              <a:ext cx="18630" cy="62462"/>
            </a:xfrm>
            <a:custGeom>
              <a:avLst/>
              <a:gdLst/>
              <a:ahLst/>
              <a:cxnLst/>
              <a:rect l="l" t="t" r="r" b="b"/>
              <a:pathLst>
                <a:path w="866" h="2904" extrusionOk="0">
                  <a:moveTo>
                    <a:pt x="865" y="0"/>
                  </a:moveTo>
                  <a:cubicBezTo>
                    <a:pt x="589" y="139"/>
                    <a:pt x="312" y="312"/>
                    <a:pt x="1" y="450"/>
                  </a:cubicBezTo>
                  <a:cubicBezTo>
                    <a:pt x="1" y="1314"/>
                    <a:pt x="174" y="2178"/>
                    <a:pt x="174" y="2904"/>
                  </a:cubicBezTo>
                  <a:lnTo>
                    <a:pt x="312" y="2904"/>
                  </a:lnTo>
                  <a:lnTo>
                    <a:pt x="312" y="2731"/>
                  </a:lnTo>
                  <a:lnTo>
                    <a:pt x="312" y="2593"/>
                  </a:lnTo>
                  <a:cubicBezTo>
                    <a:pt x="312" y="2316"/>
                    <a:pt x="312" y="2040"/>
                    <a:pt x="450" y="1729"/>
                  </a:cubicBezTo>
                  <a:cubicBezTo>
                    <a:pt x="450" y="1452"/>
                    <a:pt x="589" y="1176"/>
                    <a:pt x="589" y="865"/>
                  </a:cubicBezTo>
                  <a:cubicBezTo>
                    <a:pt x="727" y="588"/>
                    <a:pt x="727" y="312"/>
                    <a:pt x="86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8"/>
            <p:cNvSpPr/>
            <p:nvPr/>
          </p:nvSpPr>
          <p:spPr>
            <a:xfrm>
              <a:off x="2548654" y="4009395"/>
              <a:ext cx="31258" cy="92940"/>
            </a:xfrm>
            <a:custGeom>
              <a:avLst/>
              <a:gdLst/>
              <a:ahLst/>
              <a:cxnLst/>
              <a:rect l="l" t="t" r="r" b="b"/>
              <a:pathLst>
                <a:path w="1453" h="4321" extrusionOk="0">
                  <a:moveTo>
                    <a:pt x="1452" y="0"/>
                  </a:moveTo>
                  <a:cubicBezTo>
                    <a:pt x="1176" y="277"/>
                    <a:pt x="865" y="588"/>
                    <a:pt x="588" y="726"/>
                  </a:cubicBezTo>
                  <a:cubicBezTo>
                    <a:pt x="450" y="2005"/>
                    <a:pt x="173" y="3042"/>
                    <a:pt x="0" y="4183"/>
                  </a:cubicBezTo>
                  <a:lnTo>
                    <a:pt x="0" y="4321"/>
                  </a:lnTo>
                  <a:cubicBezTo>
                    <a:pt x="0" y="4183"/>
                    <a:pt x="173" y="4183"/>
                    <a:pt x="173" y="4183"/>
                  </a:cubicBezTo>
                  <a:cubicBezTo>
                    <a:pt x="450" y="4044"/>
                    <a:pt x="726" y="3733"/>
                    <a:pt x="1037" y="3595"/>
                  </a:cubicBezTo>
                  <a:cubicBezTo>
                    <a:pt x="1037" y="2454"/>
                    <a:pt x="1314" y="1452"/>
                    <a:pt x="1452" y="277"/>
                  </a:cubicBezTo>
                  <a:lnTo>
                    <a:pt x="145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8"/>
            <p:cNvSpPr/>
            <p:nvPr/>
          </p:nvSpPr>
          <p:spPr>
            <a:xfrm>
              <a:off x="2582859" y="3975196"/>
              <a:ext cx="34226" cy="99629"/>
            </a:xfrm>
            <a:custGeom>
              <a:avLst/>
              <a:gdLst/>
              <a:ahLst/>
              <a:cxnLst/>
              <a:rect l="l" t="t" r="r" b="b"/>
              <a:pathLst>
                <a:path w="1591" h="4632" extrusionOk="0">
                  <a:moveTo>
                    <a:pt x="1590" y="0"/>
                  </a:moveTo>
                  <a:cubicBezTo>
                    <a:pt x="1314" y="450"/>
                    <a:pt x="865" y="726"/>
                    <a:pt x="450" y="1003"/>
                  </a:cubicBezTo>
                  <a:cubicBezTo>
                    <a:pt x="450" y="2178"/>
                    <a:pt x="139" y="3180"/>
                    <a:pt x="0" y="4321"/>
                  </a:cubicBezTo>
                  <a:lnTo>
                    <a:pt x="0" y="4632"/>
                  </a:lnTo>
                  <a:cubicBezTo>
                    <a:pt x="311" y="4321"/>
                    <a:pt x="726" y="4044"/>
                    <a:pt x="1176" y="3768"/>
                  </a:cubicBezTo>
                  <a:cubicBezTo>
                    <a:pt x="1003" y="2454"/>
                    <a:pt x="1452" y="1314"/>
                    <a:pt x="1590" y="138"/>
                  </a:cubicBezTo>
                  <a:lnTo>
                    <a:pt x="159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8"/>
            <p:cNvSpPr/>
            <p:nvPr/>
          </p:nvSpPr>
          <p:spPr>
            <a:xfrm>
              <a:off x="2440833" y="4102314"/>
              <a:ext cx="30505" cy="84035"/>
            </a:xfrm>
            <a:custGeom>
              <a:avLst/>
              <a:gdLst/>
              <a:ahLst/>
              <a:cxnLst/>
              <a:rect l="l" t="t" r="r" b="b"/>
              <a:pathLst>
                <a:path w="1418" h="3907" extrusionOk="0">
                  <a:moveTo>
                    <a:pt x="1418" y="1"/>
                  </a:moveTo>
                  <a:lnTo>
                    <a:pt x="1279" y="139"/>
                  </a:lnTo>
                  <a:cubicBezTo>
                    <a:pt x="1003" y="450"/>
                    <a:pt x="865" y="588"/>
                    <a:pt x="553" y="727"/>
                  </a:cubicBezTo>
                  <a:cubicBezTo>
                    <a:pt x="415" y="1729"/>
                    <a:pt x="139" y="2593"/>
                    <a:pt x="0" y="3596"/>
                  </a:cubicBezTo>
                  <a:lnTo>
                    <a:pt x="0" y="3907"/>
                  </a:lnTo>
                  <a:cubicBezTo>
                    <a:pt x="139" y="3734"/>
                    <a:pt x="415" y="3457"/>
                    <a:pt x="692" y="3319"/>
                  </a:cubicBezTo>
                  <a:cubicBezTo>
                    <a:pt x="692" y="3319"/>
                    <a:pt x="865" y="3181"/>
                    <a:pt x="1003" y="3043"/>
                  </a:cubicBezTo>
                  <a:cubicBezTo>
                    <a:pt x="1003" y="3043"/>
                    <a:pt x="865" y="3043"/>
                    <a:pt x="865" y="2870"/>
                  </a:cubicBezTo>
                  <a:cubicBezTo>
                    <a:pt x="1003" y="2317"/>
                    <a:pt x="1141" y="1867"/>
                    <a:pt x="1279" y="1314"/>
                  </a:cubicBezTo>
                  <a:cubicBezTo>
                    <a:pt x="1279" y="865"/>
                    <a:pt x="1418" y="450"/>
                    <a:pt x="141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8"/>
            <p:cNvSpPr/>
            <p:nvPr/>
          </p:nvSpPr>
          <p:spPr>
            <a:xfrm>
              <a:off x="2725616" y="3873330"/>
              <a:ext cx="15640" cy="86272"/>
            </a:xfrm>
            <a:custGeom>
              <a:avLst/>
              <a:gdLst/>
              <a:ahLst/>
              <a:cxnLst/>
              <a:rect l="l" t="t" r="r" b="b"/>
              <a:pathLst>
                <a:path w="727" h="4011" extrusionOk="0">
                  <a:moveTo>
                    <a:pt x="727" y="1"/>
                  </a:moveTo>
                  <a:cubicBezTo>
                    <a:pt x="589" y="139"/>
                    <a:pt x="416" y="277"/>
                    <a:pt x="277" y="416"/>
                  </a:cubicBezTo>
                  <a:cubicBezTo>
                    <a:pt x="277" y="1576"/>
                    <a:pt x="143" y="2838"/>
                    <a:pt x="6" y="3968"/>
                  </a:cubicBezTo>
                  <a:lnTo>
                    <a:pt x="6" y="3968"/>
                  </a:lnTo>
                  <a:cubicBezTo>
                    <a:pt x="32" y="3870"/>
                    <a:pt x="155" y="3856"/>
                    <a:pt x="277" y="3734"/>
                  </a:cubicBezTo>
                  <a:lnTo>
                    <a:pt x="277" y="3596"/>
                  </a:lnTo>
                  <a:cubicBezTo>
                    <a:pt x="416" y="3146"/>
                    <a:pt x="416" y="2870"/>
                    <a:pt x="416" y="2593"/>
                  </a:cubicBezTo>
                  <a:cubicBezTo>
                    <a:pt x="589" y="1729"/>
                    <a:pt x="727" y="865"/>
                    <a:pt x="727" y="1"/>
                  </a:cubicBezTo>
                  <a:close/>
                  <a:moveTo>
                    <a:pt x="6" y="3968"/>
                  </a:moveTo>
                  <a:cubicBezTo>
                    <a:pt x="3" y="3981"/>
                    <a:pt x="1" y="3995"/>
                    <a:pt x="1" y="4010"/>
                  </a:cubicBezTo>
                  <a:cubicBezTo>
                    <a:pt x="3" y="3996"/>
                    <a:pt x="4" y="3982"/>
                    <a:pt x="6" y="3968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8"/>
            <p:cNvSpPr/>
            <p:nvPr/>
          </p:nvSpPr>
          <p:spPr>
            <a:xfrm>
              <a:off x="2474285" y="4071105"/>
              <a:ext cx="34226" cy="87003"/>
            </a:xfrm>
            <a:custGeom>
              <a:avLst/>
              <a:gdLst/>
              <a:ahLst/>
              <a:cxnLst/>
              <a:rect l="l" t="t" r="r" b="b"/>
              <a:pathLst>
                <a:path w="1591" h="4045" extrusionOk="0">
                  <a:moveTo>
                    <a:pt x="1591" y="0"/>
                  </a:moveTo>
                  <a:lnTo>
                    <a:pt x="1591" y="0"/>
                  </a:lnTo>
                  <a:cubicBezTo>
                    <a:pt x="1314" y="311"/>
                    <a:pt x="865" y="588"/>
                    <a:pt x="588" y="864"/>
                  </a:cubicBezTo>
                  <a:cubicBezTo>
                    <a:pt x="588" y="1452"/>
                    <a:pt x="450" y="2039"/>
                    <a:pt x="312" y="2592"/>
                  </a:cubicBezTo>
                  <a:cubicBezTo>
                    <a:pt x="174" y="3042"/>
                    <a:pt x="1" y="3629"/>
                    <a:pt x="1" y="4044"/>
                  </a:cubicBezTo>
                  <a:cubicBezTo>
                    <a:pt x="450" y="3768"/>
                    <a:pt x="727" y="3457"/>
                    <a:pt x="1176" y="3180"/>
                  </a:cubicBezTo>
                  <a:lnTo>
                    <a:pt x="1176" y="3042"/>
                  </a:lnTo>
                  <a:cubicBezTo>
                    <a:pt x="1176" y="2039"/>
                    <a:pt x="1314" y="1037"/>
                    <a:pt x="159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8"/>
            <p:cNvSpPr/>
            <p:nvPr/>
          </p:nvSpPr>
          <p:spPr>
            <a:xfrm>
              <a:off x="2356806" y="4161055"/>
              <a:ext cx="43154" cy="89972"/>
            </a:xfrm>
            <a:custGeom>
              <a:avLst/>
              <a:gdLst/>
              <a:ahLst/>
              <a:cxnLst/>
              <a:rect l="l" t="t" r="r" b="b"/>
              <a:pathLst>
                <a:path w="2006" h="4183" extrusionOk="0">
                  <a:moveTo>
                    <a:pt x="2005" y="0"/>
                  </a:moveTo>
                  <a:lnTo>
                    <a:pt x="2005" y="0"/>
                  </a:lnTo>
                  <a:cubicBezTo>
                    <a:pt x="1591" y="312"/>
                    <a:pt x="1141" y="588"/>
                    <a:pt x="865" y="865"/>
                  </a:cubicBezTo>
                  <a:lnTo>
                    <a:pt x="726" y="1003"/>
                  </a:lnTo>
                  <a:cubicBezTo>
                    <a:pt x="726" y="1176"/>
                    <a:pt x="726" y="1176"/>
                    <a:pt x="588" y="1176"/>
                  </a:cubicBezTo>
                  <a:cubicBezTo>
                    <a:pt x="588" y="2040"/>
                    <a:pt x="277" y="2904"/>
                    <a:pt x="139" y="3768"/>
                  </a:cubicBezTo>
                  <a:cubicBezTo>
                    <a:pt x="139" y="3906"/>
                    <a:pt x="139" y="4045"/>
                    <a:pt x="1" y="4183"/>
                  </a:cubicBezTo>
                  <a:lnTo>
                    <a:pt x="139" y="4183"/>
                  </a:lnTo>
                  <a:cubicBezTo>
                    <a:pt x="588" y="3768"/>
                    <a:pt x="1141" y="3319"/>
                    <a:pt x="1591" y="3042"/>
                  </a:cubicBezTo>
                  <a:lnTo>
                    <a:pt x="1591" y="2904"/>
                  </a:lnTo>
                  <a:cubicBezTo>
                    <a:pt x="1591" y="1867"/>
                    <a:pt x="1729" y="1003"/>
                    <a:pt x="20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8"/>
            <p:cNvSpPr/>
            <p:nvPr/>
          </p:nvSpPr>
          <p:spPr>
            <a:xfrm>
              <a:off x="2515181" y="4037637"/>
              <a:ext cx="30526" cy="89240"/>
            </a:xfrm>
            <a:custGeom>
              <a:avLst/>
              <a:gdLst/>
              <a:ahLst/>
              <a:cxnLst/>
              <a:rect l="l" t="t" r="r" b="b"/>
              <a:pathLst>
                <a:path w="1419" h="4149" extrusionOk="0">
                  <a:moveTo>
                    <a:pt x="1418" y="1"/>
                  </a:moveTo>
                  <a:cubicBezTo>
                    <a:pt x="1142" y="277"/>
                    <a:pt x="865" y="554"/>
                    <a:pt x="416" y="1003"/>
                  </a:cubicBezTo>
                  <a:cubicBezTo>
                    <a:pt x="277" y="1556"/>
                    <a:pt x="139" y="2282"/>
                    <a:pt x="139" y="3008"/>
                  </a:cubicBezTo>
                  <a:cubicBezTo>
                    <a:pt x="1" y="3457"/>
                    <a:pt x="1" y="3734"/>
                    <a:pt x="1" y="4010"/>
                  </a:cubicBezTo>
                  <a:lnTo>
                    <a:pt x="1" y="4148"/>
                  </a:lnTo>
                  <a:cubicBezTo>
                    <a:pt x="277" y="3872"/>
                    <a:pt x="554" y="3734"/>
                    <a:pt x="1003" y="3457"/>
                  </a:cubicBezTo>
                  <a:cubicBezTo>
                    <a:pt x="1003" y="2282"/>
                    <a:pt x="1280" y="1280"/>
                    <a:pt x="1418" y="139"/>
                  </a:cubicBezTo>
                  <a:lnTo>
                    <a:pt x="141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8"/>
            <p:cNvSpPr/>
            <p:nvPr/>
          </p:nvSpPr>
          <p:spPr>
            <a:xfrm>
              <a:off x="2657206" y="3913487"/>
              <a:ext cx="34226" cy="98898"/>
            </a:xfrm>
            <a:custGeom>
              <a:avLst/>
              <a:gdLst/>
              <a:ahLst/>
              <a:cxnLst/>
              <a:rect l="l" t="t" r="r" b="b"/>
              <a:pathLst>
                <a:path w="1591" h="4598" extrusionOk="0">
                  <a:moveTo>
                    <a:pt x="1591" y="0"/>
                  </a:moveTo>
                  <a:lnTo>
                    <a:pt x="1591" y="0"/>
                  </a:lnTo>
                  <a:cubicBezTo>
                    <a:pt x="1314" y="277"/>
                    <a:pt x="865" y="588"/>
                    <a:pt x="589" y="864"/>
                  </a:cubicBezTo>
                  <a:cubicBezTo>
                    <a:pt x="589" y="2005"/>
                    <a:pt x="312" y="3180"/>
                    <a:pt x="139" y="4321"/>
                  </a:cubicBezTo>
                  <a:cubicBezTo>
                    <a:pt x="139" y="4459"/>
                    <a:pt x="139" y="4459"/>
                    <a:pt x="1" y="4597"/>
                  </a:cubicBezTo>
                  <a:cubicBezTo>
                    <a:pt x="450" y="4321"/>
                    <a:pt x="865" y="4044"/>
                    <a:pt x="1176" y="3733"/>
                  </a:cubicBezTo>
                  <a:lnTo>
                    <a:pt x="1176" y="3595"/>
                  </a:lnTo>
                  <a:cubicBezTo>
                    <a:pt x="1314" y="2869"/>
                    <a:pt x="1314" y="2143"/>
                    <a:pt x="1453" y="1452"/>
                  </a:cubicBezTo>
                  <a:cubicBezTo>
                    <a:pt x="1453" y="1003"/>
                    <a:pt x="1591" y="588"/>
                    <a:pt x="159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8"/>
            <p:cNvSpPr/>
            <p:nvPr/>
          </p:nvSpPr>
          <p:spPr>
            <a:xfrm>
              <a:off x="2697370" y="3891914"/>
              <a:ext cx="22330" cy="89993"/>
            </a:xfrm>
            <a:custGeom>
              <a:avLst/>
              <a:gdLst/>
              <a:ahLst/>
              <a:cxnLst/>
              <a:rect l="l" t="t" r="r" b="b"/>
              <a:pathLst>
                <a:path w="1038" h="4184" extrusionOk="0">
                  <a:moveTo>
                    <a:pt x="1037" y="1"/>
                  </a:moveTo>
                  <a:lnTo>
                    <a:pt x="1037" y="1"/>
                  </a:lnTo>
                  <a:cubicBezTo>
                    <a:pt x="726" y="139"/>
                    <a:pt x="588" y="277"/>
                    <a:pt x="312" y="554"/>
                  </a:cubicBezTo>
                  <a:cubicBezTo>
                    <a:pt x="312" y="1591"/>
                    <a:pt x="173" y="2593"/>
                    <a:pt x="0" y="3457"/>
                  </a:cubicBezTo>
                  <a:lnTo>
                    <a:pt x="0" y="4183"/>
                  </a:lnTo>
                  <a:cubicBezTo>
                    <a:pt x="173" y="4010"/>
                    <a:pt x="450" y="3872"/>
                    <a:pt x="588" y="3596"/>
                  </a:cubicBezTo>
                  <a:cubicBezTo>
                    <a:pt x="726" y="3008"/>
                    <a:pt x="726" y="2455"/>
                    <a:pt x="865" y="1867"/>
                  </a:cubicBezTo>
                  <a:cubicBezTo>
                    <a:pt x="865" y="1280"/>
                    <a:pt x="1037" y="554"/>
                    <a:pt x="103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8"/>
            <p:cNvSpPr/>
            <p:nvPr/>
          </p:nvSpPr>
          <p:spPr>
            <a:xfrm>
              <a:off x="1709151" y="3870362"/>
              <a:ext cx="43885" cy="46115"/>
            </a:xfrm>
            <a:custGeom>
              <a:avLst/>
              <a:gdLst/>
              <a:ahLst/>
              <a:cxnLst/>
              <a:rect l="l" t="t" r="r" b="b"/>
              <a:pathLst>
                <a:path w="2040" h="2144" extrusionOk="0">
                  <a:moveTo>
                    <a:pt x="2040" y="1"/>
                  </a:moveTo>
                  <a:lnTo>
                    <a:pt x="1829" y="199"/>
                  </a:lnTo>
                  <a:lnTo>
                    <a:pt x="1829" y="199"/>
                  </a:lnTo>
                  <a:cubicBezTo>
                    <a:pt x="1938" y="131"/>
                    <a:pt x="2040" y="106"/>
                    <a:pt x="2040" y="1"/>
                  </a:cubicBezTo>
                  <a:close/>
                  <a:moveTo>
                    <a:pt x="1829" y="199"/>
                  </a:moveTo>
                  <a:cubicBezTo>
                    <a:pt x="1795" y="220"/>
                    <a:pt x="1761" y="245"/>
                    <a:pt x="1729" y="277"/>
                  </a:cubicBezTo>
                  <a:lnTo>
                    <a:pt x="1452" y="554"/>
                  </a:lnTo>
                  <a:lnTo>
                    <a:pt x="1590" y="415"/>
                  </a:lnTo>
                  <a:lnTo>
                    <a:pt x="1590" y="415"/>
                  </a:lnTo>
                  <a:cubicBezTo>
                    <a:pt x="1590" y="418"/>
                    <a:pt x="1590" y="421"/>
                    <a:pt x="1590" y="424"/>
                  </a:cubicBezTo>
                  <a:lnTo>
                    <a:pt x="1590" y="424"/>
                  </a:lnTo>
                  <a:lnTo>
                    <a:pt x="1829" y="199"/>
                  </a:lnTo>
                  <a:close/>
                  <a:moveTo>
                    <a:pt x="1590" y="424"/>
                  </a:moveTo>
                  <a:lnTo>
                    <a:pt x="1452" y="554"/>
                  </a:lnTo>
                  <a:lnTo>
                    <a:pt x="1452" y="554"/>
                  </a:lnTo>
                  <a:cubicBezTo>
                    <a:pt x="1452" y="554"/>
                    <a:pt x="1585" y="554"/>
                    <a:pt x="1590" y="424"/>
                  </a:cubicBezTo>
                  <a:close/>
                  <a:moveTo>
                    <a:pt x="1452" y="554"/>
                  </a:moveTo>
                  <a:lnTo>
                    <a:pt x="1452" y="554"/>
                  </a:lnTo>
                  <a:lnTo>
                    <a:pt x="1452" y="554"/>
                  </a:lnTo>
                  <a:close/>
                  <a:moveTo>
                    <a:pt x="1447" y="558"/>
                  </a:moveTo>
                  <a:lnTo>
                    <a:pt x="0" y="2005"/>
                  </a:lnTo>
                  <a:lnTo>
                    <a:pt x="0" y="2144"/>
                  </a:lnTo>
                  <a:lnTo>
                    <a:pt x="139" y="2005"/>
                  </a:lnTo>
                  <a:cubicBezTo>
                    <a:pt x="586" y="1420"/>
                    <a:pt x="1000" y="1006"/>
                    <a:pt x="1447" y="558"/>
                  </a:cubicBez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8"/>
            <p:cNvSpPr/>
            <p:nvPr/>
          </p:nvSpPr>
          <p:spPr>
            <a:xfrm>
              <a:off x="1619164" y="3798995"/>
              <a:ext cx="130151" cy="98898"/>
            </a:xfrm>
            <a:custGeom>
              <a:avLst/>
              <a:gdLst/>
              <a:ahLst/>
              <a:cxnLst/>
              <a:rect l="l" t="t" r="r" b="b"/>
              <a:pathLst>
                <a:path w="6050" h="4598" extrusionOk="0">
                  <a:moveTo>
                    <a:pt x="3457" y="726"/>
                  </a:moveTo>
                  <a:cubicBezTo>
                    <a:pt x="3907" y="1003"/>
                    <a:pt x="4183" y="1279"/>
                    <a:pt x="4494" y="1590"/>
                  </a:cubicBezTo>
                  <a:cubicBezTo>
                    <a:pt x="4633" y="1729"/>
                    <a:pt x="4633" y="2005"/>
                    <a:pt x="4494" y="2005"/>
                  </a:cubicBezTo>
                  <a:cubicBezTo>
                    <a:pt x="4494" y="2143"/>
                    <a:pt x="4322" y="2143"/>
                    <a:pt x="4322" y="2143"/>
                  </a:cubicBezTo>
                  <a:lnTo>
                    <a:pt x="3907" y="2143"/>
                  </a:lnTo>
                  <a:lnTo>
                    <a:pt x="4045" y="2282"/>
                  </a:lnTo>
                  <a:lnTo>
                    <a:pt x="4045" y="2454"/>
                  </a:lnTo>
                  <a:cubicBezTo>
                    <a:pt x="4045" y="2593"/>
                    <a:pt x="4045" y="2593"/>
                    <a:pt x="3907" y="2731"/>
                  </a:cubicBezTo>
                  <a:cubicBezTo>
                    <a:pt x="3769" y="2731"/>
                    <a:pt x="3630" y="2731"/>
                    <a:pt x="3457" y="2593"/>
                  </a:cubicBezTo>
                  <a:cubicBezTo>
                    <a:pt x="3319" y="2282"/>
                    <a:pt x="3181" y="2005"/>
                    <a:pt x="2904" y="1867"/>
                  </a:cubicBezTo>
                  <a:cubicBezTo>
                    <a:pt x="2904" y="1729"/>
                    <a:pt x="2766" y="1729"/>
                    <a:pt x="2766" y="1590"/>
                  </a:cubicBezTo>
                  <a:lnTo>
                    <a:pt x="2766" y="1279"/>
                  </a:lnTo>
                  <a:cubicBezTo>
                    <a:pt x="2904" y="1279"/>
                    <a:pt x="2904" y="1141"/>
                    <a:pt x="3043" y="1141"/>
                  </a:cubicBezTo>
                  <a:cubicBezTo>
                    <a:pt x="3181" y="1141"/>
                    <a:pt x="3181" y="1141"/>
                    <a:pt x="3181" y="1279"/>
                  </a:cubicBezTo>
                  <a:lnTo>
                    <a:pt x="3181" y="1141"/>
                  </a:lnTo>
                  <a:cubicBezTo>
                    <a:pt x="3043" y="1141"/>
                    <a:pt x="3043" y="864"/>
                    <a:pt x="3043" y="726"/>
                  </a:cubicBezTo>
                  <a:close/>
                  <a:moveTo>
                    <a:pt x="2593" y="1867"/>
                  </a:moveTo>
                  <a:cubicBezTo>
                    <a:pt x="3043" y="2005"/>
                    <a:pt x="3457" y="2454"/>
                    <a:pt x="3457" y="2869"/>
                  </a:cubicBezTo>
                  <a:cubicBezTo>
                    <a:pt x="3457" y="3007"/>
                    <a:pt x="3457" y="3319"/>
                    <a:pt x="3181" y="3457"/>
                  </a:cubicBezTo>
                  <a:cubicBezTo>
                    <a:pt x="3043" y="3595"/>
                    <a:pt x="2904" y="3733"/>
                    <a:pt x="2593" y="3733"/>
                  </a:cubicBezTo>
                  <a:cubicBezTo>
                    <a:pt x="2455" y="3733"/>
                    <a:pt x="2317" y="3595"/>
                    <a:pt x="2179" y="3457"/>
                  </a:cubicBezTo>
                  <a:cubicBezTo>
                    <a:pt x="2040" y="3319"/>
                    <a:pt x="1902" y="3146"/>
                    <a:pt x="1902" y="3007"/>
                  </a:cubicBezTo>
                  <a:lnTo>
                    <a:pt x="1902" y="2454"/>
                  </a:lnTo>
                  <a:cubicBezTo>
                    <a:pt x="1902" y="2282"/>
                    <a:pt x="2040" y="2282"/>
                    <a:pt x="2040" y="2143"/>
                  </a:cubicBezTo>
                  <a:cubicBezTo>
                    <a:pt x="2179" y="2143"/>
                    <a:pt x="2179" y="2005"/>
                    <a:pt x="2179" y="2005"/>
                  </a:cubicBezTo>
                  <a:cubicBezTo>
                    <a:pt x="2317" y="1867"/>
                    <a:pt x="2317" y="1867"/>
                    <a:pt x="2455" y="1867"/>
                  </a:cubicBezTo>
                  <a:close/>
                  <a:moveTo>
                    <a:pt x="2904" y="0"/>
                  </a:moveTo>
                  <a:cubicBezTo>
                    <a:pt x="2766" y="0"/>
                    <a:pt x="2766" y="139"/>
                    <a:pt x="2766" y="139"/>
                  </a:cubicBezTo>
                  <a:lnTo>
                    <a:pt x="2593" y="139"/>
                  </a:lnTo>
                  <a:cubicBezTo>
                    <a:pt x="2179" y="277"/>
                    <a:pt x="1902" y="553"/>
                    <a:pt x="1591" y="864"/>
                  </a:cubicBezTo>
                  <a:cubicBezTo>
                    <a:pt x="1038" y="1279"/>
                    <a:pt x="589" y="1867"/>
                    <a:pt x="1" y="2454"/>
                  </a:cubicBezTo>
                  <a:cubicBezTo>
                    <a:pt x="450" y="2731"/>
                    <a:pt x="865" y="3146"/>
                    <a:pt x="1314" y="3457"/>
                  </a:cubicBezTo>
                  <a:cubicBezTo>
                    <a:pt x="2040" y="3872"/>
                    <a:pt x="2766" y="4321"/>
                    <a:pt x="3630" y="4597"/>
                  </a:cubicBezTo>
                  <a:cubicBezTo>
                    <a:pt x="4322" y="3872"/>
                    <a:pt x="5186" y="3007"/>
                    <a:pt x="6050" y="2282"/>
                  </a:cubicBezTo>
                  <a:cubicBezTo>
                    <a:pt x="5359" y="1729"/>
                    <a:pt x="4494" y="1003"/>
                    <a:pt x="3769" y="415"/>
                  </a:cubicBezTo>
                  <a:cubicBezTo>
                    <a:pt x="3457" y="277"/>
                    <a:pt x="3181" y="139"/>
                    <a:pt x="2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8"/>
            <p:cNvSpPr/>
            <p:nvPr/>
          </p:nvSpPr>
          <p:spPr>
            <a:xfrm>
              <a:off x="1678667" y="3910519"/>
              <a:ext cx="8928" cy="5958"/>
            </a:xfrm>
            <a:custGeom>
              <a:avLst/>
              <a:gdLst/>
              <a:ahLst/>
              <a:cxnLst/>
              <a:rect l="l" t="t" r="r" b="b"/>
              <a:pathLst>
                <a:path w="415" h="277" extrusionOk="0">
                  <a:moveTo>
                    <a:pt x="0" y="0"/>
                  </a:moveTo>
                  <a:cubicBezTo>
                    <a:pt x="138" y="138"/>
                    <a:pt x="138" y="138"/>
                    <a:pt x="277" y="277"/>
                  </a:cubicBezTo>
                  <a:lnTo>
                    <a:pt x="415" y="277"/>
                  </a:lnTo>
                  <a:cubicBezTo>
                    <a:pt x="277" y="138"/>
                    <a:pt x="138" y="138"/>
                    <a:pt x="0" y="0"/>
                  </a:cubicBez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8"/>
            <p:cNvSpPr/>
            <p:nvPr/>
          </p:nvSpPr>
          <p:spPr>
            <a:xfrm>
              <a:off x="1687574" y="3780412"/>
              <a:ext cx="5980" cy="5958"/>
            </a:xfrm>
            <a:custGeom>
              <a:avLst/>
              <a:gdLst/>
              <a:ahLst/>
              <a:cxnLst/>
              <a:rect l="l" t="t" r="r" b="b"/>
              <a:pathLst>
                <a:path w="278" h="277" extrusionOk="0">
                  <a:moveTo>
                    <a:pt x="1" y="0"/>
                  </a:moveTo>
                  <a:cubicBezTo>
                    <a:pt x="139" y="138"/>
                    <a:pt x="277" y="138"/>
                    <a:pt x="277" y="277"/>
                  </a:cubicBezTo>
                  <a:lnTo>
                    <a:pt x="277" y="138"/>
                  </a:lnTo>
                  <a:cubicBezTo>
                    <a:pt x="139" y="138"/>
                    <a:pt x="139" y="0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8"/>
            <p:cNvSpPr/>
            <p:nvPr/>
          </p:nvSpPr>
          <p:spPr>
            <a:xfrm>
              <a:off x="1681636" y="386070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8"/>
            <p:cNvSpPr/>
            <p:nvPr/>
          </p:nvSpPr>
          <p:spPr>
            <a:xfrm>
              <a:off x="1671977" y="3851778"/>
              <a:ext cx="9681" cy="14884"/>
            </a:xfrm>
            <a:custGeom>
              <a:avLst/>
              <a:gdLst/>
              <a:ahLst/>
              <a:cxnLst/>
              <a:rect l="l" t="t" r="r" b="b"/>
              <a:pathLst>
                <a:path w="450" h="692" extrusionOk="0">
                  <a:moveTo>
                    <a:pt x="138" y="0"/>
                  </a:moveTo>
                  <a:lnTo>
                    <a:pt x="0" y="139"/>
                  </a:lnTo>
                  <a:lnTo>
                    <a:pt x="0" y="277"/>
                  </a:lnTo>
                  <a:lnTo>
                    <a:pt x="0" y="415"/>
                  </a:lnTo>
                  <a:lnTo>
                    <a:pt x="0" y="553"/>
                  </a:lnTo>
                  <a:cubicBezTo>
                    <a:pt x="0" y="692"/>
                    <a:pt x="138" y="692"/>
                    <a:pt x="138" y="692"/>
                  </a:cubicBezTo>
                  <a:lnTo>
                    <a:pt x="311" y="692"/>
                  </a:lnTo>
                  <a:lnTo>
                    <a:pt x="311" y="553"/>
                  </a:lnTo>
                  <a:lnTo>
                    <a:pt x="449" y="553"/>
                  </a:lnTo>
                  <a:lnTo>
                    <a:pt x="449" y="415"/>
                  </a:lnTo>
                  <a:cubicBezTo>
                    <a:pt x="449" y="415"/>
                    <a:pt x="449" y="277"/>
                    <a:pt x="311" y="277"/>
                  </a:cubicBezTo>
                  <a:lnTo>
                    <a:pt x="311" y="139"/>
                  </a:lnTo>
                  <a:lnTo>
                    <a:pt x="138" y="1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8"/>
            <p:cNvSpPr/>
            <p:nvPr/>
          </p:nvSpPr>
          <p:spPr>
            <a:xfrm>
              <a:off x="1671977" y="3780412"/>
              <a:ext cx="2990" cy="2990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138" y="0"/>
                  </a:moveTo>
                  <a:cubicBezTo>
                    <a:pt x="138" y="0"/>
                    <a:pt x="138" y="138"/>
                    <a:pt x="0" y="138"/>
                  </a:cubicBezTo>
                  <a:lnTo>
                    <a:pt x="138" y="138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8"/>
            <p:cNvSpPr/>
            <p:nvPr/>
          </p:nvSpPr>
          <p:spPr>
            <a:xfrm>
              <a:off x="1758974" y="3833195"/>
              <a:ext cx="5959" cy="5958"/>
            </a:xfrm>
            <a:custGeom>
              <a:avLst/>
              <a:gdLst/>
              <a:ahLst/>
              <a:cxnLst/>
              <a:rect l="l" t="t" r="r" b="b"/>
              <a:pathLst>
                <a:path w="277" h="277" extrusionOk="0">
                  <a:moveTo>
                    <a:pt x="0" y="0"/>
                  </a:moveTo>
                  <a:cubicBezTo>
                    <a:pt x="120" y="0"/>
                    <a:pt x="136" y="104"/>
                    <a:pt x="228" y="132"/>
                  </a:cubicBezTo>
                  <a:lnTo>
                    <a:pt x="228" y="132"/>
                  </a:lnTo>
                  <a:cubicBezTo>
                    <a:pt x="176" y="56"/>
                    <a:pt x="88" y="0"/>
                    <a:pt x="0" y="0"/>
                  </a:cubicBezTo>
                  <a:close/>
                  <a:moveTo>
                    <a:pt x="228" y="132"/>
                  </a:moveTo>
                  <a:cubicBezTo>
                    <a:pt x="258" y="176"/>
                    <a:pt x="277" y="226"/>
                    <a:pt x="277" y="277"/>
                  </a:cubicBezTo>
                  <a:lnTo>
                    <a:pt x="277" y="139"/>
                  </a:lnTo>
                  <a:cubicBezTo>
                    <a:pt x="258" y="139"/>
                    <a:pt x="242" y="136"/>
                    <a:pt x="228" y="132"/>
                  </a:cubicBez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8"/>
            <p:cNvSpPr/>
            <p:nvPr/>
          </p:nvSpPr>
          <p:spPr>
            <a:xfrm>
              <a:off x="1681636" y="386070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8"/>
            <p:cNvSpPr/>
            <p:nvPr/>
          </p:nvSpPr>
          <p:spPr>
            <a:xfrm>
              <a:off x="1740387" y="3882256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8"/>
            <p:cNvSpPr/>
            <p:nvPr/>
          </p:nvSpPr>
          <p:spPr>
            <a:xfrm>
              <a:off x="1767901" y="3907529"/>
              <a:ext cx="18608" cy="18605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864" y="1"/>
                  </a:moveTo>
                  <a:lnTo>
                    <a:pt x="864" y="1"/>
                  </a:lnTo>
                  <a:cubicBezTo>
                    <a:pt x="588" y="277"/>
                    <a:pt x="311" y="416"/>
                    <a:pt x="173" y="692"/>
                  </a:cubicBezTo>
                  <a:cubicBezTo>
                    <a:pt x="0" y="692"/>
                    <a:pt x="0" y="865"/>
                    <a:pt x="0" y="865"/>
                  </a:cubicBezTo>
                  <a:cubicBezTo>
                    <a:pt x="311" y="554"/>
                    <a:pt x="588" y="277"/>
                    <a:pt x="864" y="1"/>
                  </a:cubicBez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8"/>
            <p:cNvSpPr/>
            <p:nvPr/>
          </p:nvSpPr>
          <p:spPr>
            <a:xfrm>
              <a:off x="1771601" y="3897872"/>
              <a:ext cx="130151" cy="98898"/>
            </a:xfrm>
            <a:custGeom>
              <a:avLst/>
              <a:gdLst/>
              <a:ahLst/>
              <a:cxnLst/>
              <a:rect l="l" t="t" r="r" b="b"/>
              <a:pathLst>
                <a:path w="6050" h="4598" extrusionOk="0">
                  <a:moveTo>
                    <a:pt x="2282" y="1141"/>
                  </a:moveTo>
                  <a:lnTo>
                    <a:pt x="2420" y="1314"/>
                  </a:lnTo>
                  <a:cubicBezTo>
                    <a:pt x="2420" y="1314"/>
                    <a:pt x="2593" y="1452"/>
                    <a:pt x="2731" y="1590"/>
                  </a:cubicBezTo>
                  <a:lnTo>
                    <a:pt x="2593" y="1452"/>
                  </a:lnTo>
                  <a:lnTo>
                    <a:pt x="2593" y="1452"/>
                  </a:lnTo>
                  <a:cubicBezTo>
                    <a:pt x="3008" y="1867"/>
                    <a:pt x="3457" y="2178"/>
                    <a:pt x="3872" y="2455"/>
                  </a:cubicBezTo>
                  <a:cubicBezTo>
                    <a:pt x="3872" y="2455"/>
                    <a:pt x="4010" y="2455"/>
                    <a:pt x="4149" y="2593"/>
                  </a:cubicBezTo>
                  <a:cubicBezTo>
                    <a:pt x="4321" y="2593"/>
                    <a:pt x="4321" y="2731"/>
                    <a:pt x="4321" y="2869"/>
                  </a:cubicBezTo>
                  <a:cubicBezTo>
                    <a:pt x="4198" y="2993"/>
                    <a:pt x="4092" y="3099"/>
                    <a:pt x="3991" y="3099"/>
                  </a:cubicBezTo>
                  <a:cubicBezTo>
                    <a:pt x="3951" y="3099"/>
                    <a:pt x="3912" y="3082"/>
                    <a:pt x="3872" y="3042"/>
                  </a:cubicBezTo>
                  <a:cubicBezTo>
                    <a:pt x="3596" y="2869"/>
                    <a:pt x="3285" y="2731"/>
                    <a:pt x="3008" y="2593"/>
                  </a:cubicBezTo>
                  <a:lnTo>
                    <a:pt x="3008" y="3042"/>
                  </a:lnTo>
                  <a:cubicBezTo>
                    <a:pt x="3008" y="3180"/>
                    <a:pt x="3008" y="3319"/>
                    <a:pt x="2731" y="3319"/>
                  </a:cubicBezTo>
                  <a:cubicBezTo>
                    <a:pt x="2593" y="3319"/>
                    <a:pt x="2420" y="3180"/>
                    <a:pt x="2420" y="3042"/>
                  </a:cubicBezTo>
                  <a:lnTo>
                    <a:pt x="2420" y="2593"/>
                  </a:lnTo>
                  <a:cubicBezTo>
                    <a:pt x="2282" y="2316"/>
                    <a:pt x="2006" y="1867"/>
                    <a:pt x="1867" y="1590"/>
                  </a:cubicBezTo>
                  <a:lnTo>
                    <a:pt x="1867" y="1314"/>
                  </a:lnTo>
                  <a:lnTo>
                    <a:pt x="2006" y="1141"/>
                  </a:lnTo>
                  <a:close/>
                  <a:moveTo>
                    <a:pt x="2731" y="0"/>
                  </a:moveTo>
                  <a:lnTo>
                    <a:pt x="2593" y="139"/>
                  </a:lnTo>
                  <a:cubicBezTo>
                    <a:pt x="2144" y="277"/>
                    <a:pt x="1867" y="588"/>
                    <a:pt x="1556" y="865"/>
                  </a:cubicBezTo>
                  <a:cubicBezTo>
                    <a:pt x="1003" y="1314"/>
                    <a:pt x="554" y="1867"/>
                    <a:pt x="1" y="2316"/>
                  </a:cubicBezTo>
                  <a:cubicBezTo>
                    <a:pt x="416" y="2731"/>
                    <a:pt x="865" y="3042"/>
                    <a:pt x="1280" y="3319"/>
                  </a:cubicBezTo>
                  <a:cubicBezTo>
                    <a:pt x="2006" y="3906"/>
                    <a:pt x="2731" y="4183"/>
                    <a:pt x="3596" y="4598"/>
                  </a:cubicBezTo>
                  <a:cubicBezTo>
                    <a:pt x="4321" y="3733"/>
                    <a:pt x="5186" y="3042"/>
                    <a:pt x="6050" y="2316"/>
                  </a:cubicBezTo>
                  <a:cubicBezTo>
                    <a:pt x="5324" y="1590"/>
                    <a:pt x="4460" y="1003"/>
                    <a:pt x="3734" y="450"/>
                  </a:cubicBezTo>
                  <a:cubicBezTo>
                    <a:pt x="3457" y="277"/>
                    <a:pt x="3146" y="139"/>
                    <a:pt x="28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8"/>
            <p:cNvSpPr/>
            <p:nvPr/>
          </p:nvSpPr>
          <p:spPr>
            <a:xfrm>
              <a:off x="1860835" y="4000469"/>
              <a:ext cx="9681" cy="11916"/>
            </a:xfrm>
            <a:custGeom>
              <a:avLst/>
              <a:gdLst/>
              <a:ahLst/>
              <a:cxnLst/>
              <a:rect l="l" t="t" r="r" b="b"/>
              <a:pathLst>
                <a:path w="450" h="554" extrusionOk="0">
                  <a:moveTo>
                    <a:pt x="450" y="0"/>
                  </a:moveTo>
                  <a:lnTo>
                    <a:pt x="450" y="0"/>
                  </a:lnTo>
                  <a:cubicBezTo>
                    <a:pt x="312" y="139"/>
                    <a:pt x="173" y="277"/>
                    <a:pt x="1" y="553"/>
                  </a:cubicBezTo>
                  <a:cubicBezTo>
                    <a:pt x="173" y="415"/>
                    <a:pt x="312" y="277"/>
                    <a:pt x="450" y="0"/>
                  </a:cubicBez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8"/>
            <p:cNvSpPr/>
            <p:nvPr/>
          </p:nvSpPr>
          <p:spPr>
            <a:xfrm>
              <a:off x="1767901" y="3972207"/>
              <a:ext cx="74369" cy="45943"/>
            </a:xfrm>
            <a:custGeom>
              <a:avLst/>
              <a:gdLst/>
              <a:ahLst/>
              <a:cxnLst/>
              <a:rect l="l" t="t" r="r" b="b"/>
              <a:pathLst>
                <a:path w="3457" h="2136" extrusionOk="0">
                  <a:moveTo>
                    <a:pt x="0" y="1"/>
                  </a:moveTo>
                  <a:lnTo>
                    <a:pt x="173" y="139"/>
                  </a:lnTo>
                  <a:cubicBezTo>
                    <a:pt x="173" y="1"/>
                    <a:pt x="173" y="1"/>
                    <a:pt x="0" y="1"/>
                  </a:cubicBezTo>
                  <a:close/>
                  <a:moveTo>
                    <a:pt x="173" y="139"/>
                  </a:moveTo>
                  <a:cubicBezTo>
                    <a:pt x="1037" y="865"/>
                    <a:pt x="2039" y="1453"/>
                    <a:pt x="3042" y="2006"/>
                  </a:cubicBezTo>
                  <a:cubicBezTo>
                    <a:pt x="3111" y="2092"/>
                    <a:pt x="3180" y="2135"/>
                    <a:pt x="3249" y="2135"/>
                  </a:cubicBezTo>
                  <a:cubicBezTo>
                    <a:pt x="3318" y="2135"/>
                    <a:pt x="3387" y="2092"/>
                    <a:pt x="3457" y="2006"/>
                  </a:cubicBezTo>
                  <a:lnTo>
                    <a:pt x="3318" y="2006"/>
                  </a:lnTo>
                  <a:cubicBezTo>
                    <a:pt x="2592" y="1591"/>
                    <a:pt x="1901" y="1314"/>
                    <a:pt x="1175" y="865"/>
                  </a:cubicBezTo>
                  <a:cubicBezTo>
                    <a:pt x="864" y="589"/>
                    <a:pt x="449" y="277"/>
                    <a:pt x="173" y="139"/>
                  </a:cubicBez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8"/>
            <p:cNvSpPr/>
            <p:nvPr/>
          </p:nvSpPr>
          <p:spPr>
            <a:xfrm>
              <a:off x="2003614" y="4068115"/>
              <a:ext cx="46854" cy="49836"/>
            </a:xfrm>
            <a:custGeom>
              <a:avLst/>
              <a:gdLst/>
              <a:ahLst/>
              <a:cxnLst/>
              <a:rect l="l" t="t" r="r" b="b"/>
              <a:pathLst>
                <a:path w="2178" h="2317" extrusionOk="0">
                  <a:moveTo>
                    <a:pt x="2178" y="1"/>
                  </a:moveTo>
                  <a:cubicBezTo>
                    <a:pt x="2005" y="139"/>
                    <a:pt x="1867" y="139"/>
                    <a:pt x="1728" y="312"/>
                  </a:cubicBezTo>
                  <a:lnTo>
                    <a:pt x="0" y="2040"/>
                  </a:lnTo>
                  <a:lnTo>
                    <a:pt x="0" y="2317"/>
                  </a:lnTo>
                  <a:lnTo>
                    <a:pt x="138" y="2317"/>
                  </a:lnTo>
                  <a:cubicBezTo>
                    <a:pt x="277" y="2317"/>
                    <a:pt x="449" y="2317"/>
                    <a:pt x="588" y="2178"/>
                  </a:cubicBezTo>
                  <a:cubicBezTo>
                    <a:pt x="864" y="1591"/>
                    <a:pt x="1314" y="1176"/>
                    <a:pt x="1728" y="727"/>
                  </a:cubicBezTo>
                  <a:cubicBezTo>
                    <a:pt x="1867" y="588"/>
                    <a:pt x="2005" y="588"/>
                    <a:pt x="2178" y="450"/>
                  </a:cubicBezTo>
                  <a:lnTo>
                    <a:pt x="217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8"/>
            <p:cNvSpPr/>
            <p:nvPr/>
          </p:nvSpPr>
          <p:spPr>
            <a:xfrm>
              <a:off x="1913627" y="3996748"/>
              <a:ext cx="130151" cy="99651"/>
            </a:xfrm>
            <a:custGeom>
              <a:avLst/>
              <a:gdLst/>
              <a:ahLst/>
              <a:cxnLst/>
              <a:rect l="l" t="t" r="r" b="b"/>
              <a:pathLst>
                <a:path w="6050" h="4633" extrusionOk="0">
                  <a:moveTo>
                    <a:pt x="3043" y="1314"/>
                  </a:moveTo>
                  <a:cubicBezTo>
                    <a:pt x="3181" y="1314"/>
                    <a:pt x="3181" y="1452"/>
                    <a:pt x="3319" y="1452"/>
                  </a:cubicBezTo>
                  <a:cubicBezTo>
                    <a:pt x="3457" y="1591"/>
                    <a:pt x="3596" y="1902"/>
                    <a:pt x="3768" y="2040"/>
                  </a:cubicBezTo>
                  <a:cubicBezTo>
                    <a:pt x="4045" y="2178"/>
                    <a:pt x="4183" y="2455"/>
                    <a:pt x="4460" y="2593"/>
                  </a:cubicBezTo>
                  <a:cubicBezTo>
                    <a:pt x="4632" y="2593"/>
                    <a:pt x="4632" y="2904"/>
                    <a:pt x="4460" y="2904"/>
                  </a:cubicBezTo>
                  <a:cubicBezTo>
                    <a:pt x="4460" y="3002"/>
                    <a:pt x="4321" y="3100"/>
                    <a:pt x="4192" y="3100"/>
                  </a:cubicBezTo>
                  <a:cubicBezTo>
                    <a:pt x="4138" y="3100"/>
                    <a:pt x="4085" y="3083"/>
                    <a:pt x="4045" y="3042"/>
                  </a:cubicBezTo>
                  <a:lnTo>
                    <a:pt x="3596" y="2593"/>
                  </a:lnTo>
                  <a:cubicBezTo>
                    <a:pt x="3457" y="2766"/>
                    <a:pt x="3457" y="3042"/>
                    <a:pt x="3181" y="3042"/>
                  </a:cubicBezTo>
                  <a:cubicBezTo>
                    <a:pt x="3043" y="3181"/>
                    <a:pt x="2731" y="3181"/>
                    <a:pt x="2593" y="3181"/>
                  </a:cubicBezTo>
                  <a:cubicBezTo>
                    <a:pt x="2455" y="3042"/>
                    <a:pt x="2178" y="2904"/>
                    <a:pt x="2040" y="2593"/>
                  </a:cubicBezTo>
                  <a:cubicBezTo>
                    <a:pt x="1867" y="2455"/>
                    <a:pt x="1729" y="2178"/>
                    <a:pt x="1591" y="2040"/>
                  </a:cubicBezTo>
                  <a:lnTo>
                    <a:pt x="1591" y="1729"/>
                  </a:lnTo>
                  <a:lnTo>
                    <a:pt x="1591" y="1591"/>
                  </a:lnTo>
                  <a:cubicBezTo>
                    <a:pt x="1729" y="1591"/>
                    <a:pt x="1729" y="1452"/>
                    <a:pt x="1867" y="1452"/>
                  </a:cubicBezTo>
                  <a:lnTo>
                    <a:pt x="2040" y="1591"/>
                  </a:lnTo>
                  <a:cubicBezTo>
                    <a:pt x="2317" y="1902"/>
                    <a:pt x="2455" y="2316"/>
                    <a:pt x="2731" y="2455"/>
                  </a:cubicBezTo>
                  <a:cubicBezTo>
                    <a:pt x="2731" y="2593"/>
                    <a:pt x="2731" y="2593"/>
                    <a:pt x="2904" y="2593"/>
                  </a:cubicBezTo>
                  <a:cubicBezTo>
                    <a:pt x="3043" y="2593"/>
                    <a:pt x="3043" y="2455"/>
                    <a:pt x="3043" y="2455"/>
                  </a:cubicBezTo>
                  <a:cubicBezTo>
                    <a:pt x="3043" y="2316"/>
                    <a:pt x="3181" y="2316"/>
                    <a:pt x="3181" y="2178"/>
                  </a:cubicBezTo>
                  <a:cubicBezTo>
                    <a:pt x="3043" y="2040"/>
                    <a:pt x="2904" y="2040"/>
                    <a:pt x="2904" y="1902"/>
                  </a:cubicBezTo>
                  <a:cubicBezTo>
                    <a:pt x="2731" y="1729"/>
                    <a:pt x="2731" y="1591"/>
                    <a:pt x="2904" y="1452"/>
                  </a:cubicBezTo>
                  <a:lnTo>
                    <a:pt x="3043" y="1314"/>
                  </a:lnTo>
                  <a:close/>
                  <a:moveTo>
                    <a:pt x="2904" y="1"/>
                  </a:moveTo>
                  <a:lnTo>
                    <a:pt x="2731" y="173"/>
                  </a:lnTo>
                  <a:lnTo>
                    <a:pt x="2593" y="173"/>
                  </a:lnTo>
                  <a:cubicBezTo>
                    <a:pt x="2317" y="312"/>
                    <a:pt x="1867" y="588"/>
                    <a:pt x="1591" y="865"/>
                  </a:cubicBezTo>
                  <a:cubicBezTo>
                    <a:pt x="1003" y="1314"/>
                    <a:pt x="588" y="1902"/>
                    <a:pt x="1" y="2455"/>
                  </a:cubicBezTo>
                  <a:cubicBezTo>
                    <a:pt x="450" y="2766"/>
                    <a:pt x="865" y="3042"/>
                    <a:pt x="1314" y="3457"/>
                  </a:cubicBezTo>
                  <a:cubicBezTo>
                    <a:pt x="2040" y="3906"/>
                    <a:pt x="2731" y="4321"/>
                    <a:pt x="3596" y="4632"/>
                  </a:cubicBezTo>
                  <a:cubicBezTo>
                    <a:pt x="4321" y="3768"/>
                    <a:pt x="5186" y="3042"/>
                    <a:pt x="6050" y="2316"/>
                  </a:cubicBezTo>
                  <a:cubicBezTo>
                    <a:pt x="5324" y="1729"/>
                    <a:pt x="4460" y="1038"/>
                    <a:pt x="3768" y="450"/>
                  </a:cubicBezTo>
                  <a:cubicBezTo>
                    <a:pt x="3457" y="312"/>
                    <a:pt x="3181" y="173"/>
                    <a:pt x="290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8"/>
            <p:cNvSpPr/>
            <p:nvPr/>
          </p:nvSpPr>
          <p:spPr>
            <a:xfrm>
              <a:off x="2053437" y="4030947"/>
              <a:ext cx="18608" cy="31252"/>
            </a:xfrm>
            <a:custGeom>
              <a:avLst/>
              <a:gdLst/>
              <a:ahLst/>
              <a:cxnLst/>
              <a:rect l="l" t="t" r="r" b="b"/>
              <a:pathLst>
                <a:path w="865" h="1453" extrusionOk="0">
                  <a:moveTo>
                    <a:pt x="0" y="1"/>
                  </a:moveTo>
                  <a:lnTo>
                    <a:pt x="0" y="1"/>
                  </a:lnTo>
                  <a:cubicBezTo>
                    <a:pt x="129" y="130"/>
                    <a:pt x="259" y="289"/>
                    <a:pt x="388" y="310"/>
                  </a:cubicBezTo>
                  <a:lnTo>
                    <a:pt x="388" y="310"/>
                  </a:lnTo>
                  <a:cubicBezTo>
                    <a:pt x="253" y="205"/>
                    <a:pt x="94" y="95"/>
                    <a:pt x="0" y="1"/>
                  </a:cubicBezTo>
                  <a:close/>
                  <a:moveTo>
                    <a:pt x="388" y="310"/>
                  </a:moveTo>
                  <a:cubicBezTo>
                    <a:pt x="416" y="331"/>
                    <a:pt x="443" y="352"/>
                    <a:pt x="468" y="373"/>
                  </a:cubicBezTo>
                  <a:lnTo>
                    <a:pt x="468" y="373"/>
                  </a:lnTo>
                  <a:cubicBezTo>
                    <a:pt x="453" y="353"/>
                    <a:pt x="435" y="332"/>
                    <a:pt x="415" y="312"/>
                  </a:cubicBezTo>
                  <a:cubicBezTo>
                    <a:pt x="406" y="312"/>
                    <a:pt x="397" y="311"/>
                    <a:pt x="388" y="310"/>
                  </a:cubicBezTo>
                  <a:close/>
                  <a:moveTo>
                    <a:pt x="468" y="373"/>
                  </a:moveTo>
                  <a:cubicBezTo>
                    <a:pt x="553" y="491"/>
                    <a:pt x="553" y="609"/>
                    <a:pt x="553" y="726"/>
                  </a:cubicBezTo>
                  <a:lnTo>
                    <a:pt x="553" y="865"/>
                  </a:lnTo>
                  <a:cubicBezTo>
                    <a:pt x="553" y="1003"/>
                    <a:pt x="553" y="1176"/>
                    <a:pt x="726" y="1452"/>
                  </a:cubicBezTo>
                  <a:lnTo>
                    <a:pt x="726" y="1176"/>
                  </a:lnTo>
                  <a:cubicBezTo>
                    <a:pt x="864" y="1176"/>
                    <a:pt x="726" y="1003"/>
                    <a:pt x="726" y="865"/>
                  </a:cubicBezTo>
                  <a:cubicBezTo>
                    <a:pt x="726" y="726"/>
                    <a:pt x="726" y="450"/>
                    <a:pt x="553" y="450"/>
                  </a:cubicBezTo>
                  <a:cubicBezTo>
                    <a:pt x="528" y="425"/>
                    <a:pt x="499" y="400"/>
                    <a:pt x="468" y="37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8"/>
            <p:cNvSpPr/>
            <p:nvPr/>
          </p:nvSpPr>
          <p:spPr>
            <a:xfrm>
              <a:off x="1960567" y="4102378"/>
              <a:ext cx="24481" cy="15572"/>
            </a:xfrm>
            <a:custGeom>
              <a:avLst/>
              <a:gdLst/>
              <a:ahLst/>
              <a:cxnLst/>
              <a:rect l="l" t="t" r="r" b="b"/>
              <a:pathLst>
                <a:path w="1138" h="724" extrusionOk="0">
                  <a:moveTo>
                    <a:pt x="0" y="1"/>
                  </a:moveTo>
                  <a:lnTo>
                    <a:pt x="0" y="1"/>
                  </a:lnTo>
                  <a:cubicBezTo>
                    <a:pt x="413" y="275"/>
                    <a:pt x="724" y="448"/>
                    <a:pt x="1137" y="724"/>
                  </a:cubicBezTo>
                  <a:lnTo>
                    <a:pt x="1137" y="585"/>
                  </a:lnTo>
                  <a:cubicBezTo>
                    <a:pt x="724" y="448"/>
                    <a:pt x="413" y="275"/>
                    <a:pt x="0" y="1"/>
                  </a:cubicBez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8"/>
            <p:cNvSpPr/>
            <p:nvPr/>
          </p:nvSpPr>
          <p:spPr>
            <a:xfrm>
              <a:off x="2040787" y="408373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8"/>
            <p:cNvSpPr/>
            <p:nvPr/>
          </p:nvSpPr>
          <p:spPr>
            <a:xfrm>
              <a:off x="2155298" y="4167744"/>
              <a:ext cx="46876" cy="52073"/>
            </a:xfrm>
            <a:custGeom>
              <a:avLst/>
              <a:gdLst/>
              <a:ahLst/>
              <a:cxnLst/>
              <a:rect l="l" t="t" r="r" b="b"/>
              <a:pathLst>
                <a:path w="2179" h="2421" extrusionOk="0">
                  <a:moveTo>
                    <a:pt x="2178" y="1"/>
                  </a:moveTo>
                  <a:cubicBezTo>
                    <a:pt x="2040" y="1"/>
                    <a:pt x="1867" y="139"/>
                    <a:pt x="1729" y="277"/>
                  </a:cubicBezTo>
                  <a:cubicBezTo>
                    <a:pt x="1176" y="865"/>
                    <a:pt x="588" y="1279"/>
                    <a:pt x="0" y="1867"/>
                  </a:cubicBezTo>
                  <a:lnTo>
                    <a:pt x="0" y="2005"/>
                  </a:lnTo>
                  <a:lnTo>
                    <a:pt x="0" y="2420"/>
                  </a:lnTo>
                  <a:cubicBezTo>
                    <a:pt x="139" y="2420"/>
                    <a:pt x="312" y="2282"/>
                    <a:pt x="312" y="2282"/>
                  </a:cubicBezTo>
                  <a:cubicBezTo>
                    <a:pt x="726" y="1729"/>
                    <a:pt x="1176" y="1279"/>
                    <a:pt x="1590" y="865"/>
                  </a:cubicBezTo>
                  <a:cubicBezTo>
                    <a:pt x="1729" y="692"/>
                    <a:pt x="2040" y="554"/>
                    <a:pt x="2178" y="277"/>
                  </a:cubicBezTo>
                  <a:lnTo>
                    <a:pt x="217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8"/>
            <p:cNvSpPr/>
            <p:nvPr/>
          </p:nvSpPr>
          <p:spPr>
            <a:xfrm>
              <a:off x="2065333" y="4173702"/>
              <a:ext cx="71400" cy="46115"/>
            </a:xfrm>
            <a:custGeom>
              <a:avLst/>
              <a:gdLst/>
              <a:ahLst/>
              <a:cxnLst/>
              <a:rect l="l" t="t" r="r" b="b"/>
              <a:pathLst>
                <a:path w="3319" h="2144" extrusionOk="0">
                  <a:moveTo>
                    <a:pt x="0" y="0"/>
                  </a:moveTo>
                  <a:lnTo>
                    <a:pt x="0" y="0"/>
                  </a:lnTo>
                  <a:cubicBezTo>
                    <a:pt x="1037" y="864"/>
                    <a:pt x="2178" y="1452"/>
                    <a:pt x="3180" y="2143"/>
                  </a:cubicBezTo>
                  <a:lnTo>
                    <a:pt x="3318" y="2143"/>
                  </a:lnTo>
                  <a:lnTo>
                    <a:pt x="3318" y="1867"/>
                  </a:lnTo>
                  <a:cubicBezTo>
                    <a:pt x="2454" y="1452"/>
                    <a:pt x="1728" y="1141"/>
                    <a:pt x="1037" y="588"/>
                  </a:cubicBezTo>
                  <a:cubicBezTo>
                    <a:pt x="726" y="415"/>
                    <a:pt x="311" y="138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8"/>
            <p:cNvSpPr/>
            <p:nvPr/>
          </p:nvSpPr>
          <p:spPr>
            <a:xfrm>
              <a:off x="2065333" y="4096377"/>
              <a:ext cx="130129" cy="98898"/>
            </a:xfrm>
            <a:custGeom>
              <a:avLst/>
              <a:gdLst/>
              <a:ahLst/>
              <a:cxnLst/>
              <a:rect l="l" t="t" r="r" b="b"/>
              <a:pathLst>
                <a:path w="6049" h="4598" extrusionOk="0">
                  <a:moveTo>
                    <a:pt x="2592" y="1141"/>
                  </a:moveTo>
                  <a:cubicBezTo>
                    <a:pt x="2592" y="1141"/>
                    <a:pt x="2765" y="1141"/>
                    <a:pt x="2904" y="1279"/>
                  </a:cubicBezTo>
                  <a:cubicBezTo>
                    <a:pt x="3042" y="1279"/>
                    <a:pt x="3318" y="1590"/>
                    <a:pt x="3457" y="1867"/>
                  </a:cubicBezTo>
                  <a:cubicBezTo>
                    <a:pt x="3629" y="2005"/>
                    <a:pt x="3768" y="2282"/>
                    <a:pt x="4044" y="2593"/>
                  </a:cubicBezTo>
                  <a:lnTo>
                    <a:pt x="4044" y="2869"/>
                  </a:lnTo>
                  <a:cubicBezTo>
                    <a:pt x="4044" y="2869"/>
                    <a:pt x="4044" y="3007"/>
                    <a:pt x="3906" y="3007"/>
                  </a:cubicBezTo>
                  <a:cubicBezTo>
                    <a:pt x="3837" y="3077"/>
                    <a:pt x="3768" y="3111"/>
                    <a:pt x="3694" y="3111"/>
                  </a:cubicBezTo>
                  <a:cubicBezTo>
                    <a:pt x="3621" y="3111"/>
                    <a:pt x="3543" y="3077"/>
                    <a:pt x="3457" y="3007"/>
                  </a:cubicBezTo>
                  <a:cubicBezTo>
                    <a:pt x="3318" y="2731"/>
                    <a:pt x="3180" y="2593"/>
                    <a:pt x="3042" y="2282"/>
                  </a:cubicBezTo>
                  <a:cubicBezTo>
                    <a:pt x="2904" y="2143"/>
                    <a:pt x="2904" y="2005"/>
                    <a:pt x="2765" y="1867"/>
                  </a:cubicBezTo>
                  <a:cubicBezTo>
                    <a:pt x="2592" y="1867"/>
                    <a:pt x="2592" y="1729"/>
                    <a:pt x="2592" y="1729"/>
                  </a:cubicBezTo>
                  <a:lnTo>
                    <a:pt x="2316" y="1729"/>
                  </a:lnTo>
                  <a:cubicBezTo>
                    <a:pt x="2316" y="1867"/>
                    <a:pt x="2178" y="1867"/>
                    <a:pt x="2178" y="1867"/>
                  </a:cubicBezTo>
                  <a:cubicBezTo>
                    <a:pt x="2039" y="2005"/>
                    <a:pt x="2039" y="2143"/>
                    <a:pt x="1901" y="2282"/>
                  </a:cubicBezTo>
                  <a:cubicBezTo>
                    <a:pt x="1901" y="2368"/>
                    <a:pt x="1823" y="2411"/>
                    <a:pt x="1728" y="2411"/>
                  </a:cubicBezTo>
                  <a:cubicBezTo>
                    <a:pt x="1633" y="2411"/>
                    <a:pt x="1521" y="2368"/>
                    <a:pt x="1452" y="2282"/>
                  </a:cubicBezTo>
                  <a:cubicBezTo>
                    <a:pt x="1314" y="2282"/>
                    <a:pt x="1314" y="2005"/>
                    <a:pt x="1452" y="1867"/>
                  </a:cubicBezTo>
                  <a:cubicBezTo>
                    <a:pt x="1452" y="1867"/>
                    <a:pt x="1590" y="1729"/>
                    <a:pt x="1728" y="1590"/>
                  </a:cubicBezTo>
                  <a:cubicBezTo>
                    <a:pt x="1728" y="1590"/>
                    <a:pt x="1728" y="1417"/>
                    <a:pt x="1901" y="1417"/>
                  </a:cubicBezTo>
                  <a:lnTo>
                    <a:pt x="2039" y="1279"/>
                  </a:lnTo>
                  <a:cubicBezTo>
                    <a:pt x="2039" y="1279"/>
                    <a:pt x="2178" y="1279"/>
                    <a:pt x="2178" y="1141"/>
                  </a:cubicBezTo>
                  <a:close/>
                  <a:moveTo>
                    <a:pt x="2765" y="0"/>
                  </a:moveTo>
                  <a:cubicBezTo>
                    <a:pt x="2765" y="139"/>
                    <a:pt x="2592" y="139"/>
                    <a:pt x="2592" y="139"/>
                  </a:cubicBezTo>
                  <a:cubicBezTo>
                    <a:pt x="2316" y="277"/>
                    <a:pt x="1901" y="553"/>
                    <a:pt x="1590" y="864"/>
                  </a:cubicBezTo>
                  <a:cubicBezTo>
                    <a:pt x="1037" y="1279"/>
                    <a:pt x="588" y="1867"/>
                    <a:pt x="0" y="2282"/>
                  </a:cubicBezTo>
                  <a:cubicBezTo>
                    <a:pt x="449" y="2731"/>
                    <a:pt x="864" y="3007"/>
                    <a:pt x="1314" y="3319"/>
                  </a:cubicBezTo>
                  <a:cubicBezTo>
                    <a:pt x="2039" y="3872"/>
                    <a:pt x="2904" y="4183"/>
                    <a:pt x="3629" y="4597"/>
                  </a:cubicBezTo>
                  <a:cubicBezTo>
                    <a:pt x="4321" y="3733"/>
                    <a:pt x="5185" y="3007"/>
                    <a:pt x="6049" y="2282"/>
                  </a:cubicBezTo>
                  <a:cubicBezTo>
                    <a:pt x="5358" y="1590"/>
                    <a:pt x="4494" y="1003"/>
                    <a:pt x="3768" y="415"/>
                  </a:cubicBezTo>
                  <a:cubicBezTo>
                    <a:pt x="3457" y="277"/>
                    <a:pt x="3180" y="139"/>
                    <a:pt x="2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8"/>
            <p:cNvSpPr/>
            <p:nvPr/>
          </p:nvSpPr>
          <p:spPr>
            <a:xfrm>
              <a:off x="2189503" y="4186328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8"/>
            <p:cNvSpPr/>
            <p:nvPr/>
          </p:nvSpPr>
          <p:spPr>
            <a:xfrm>
              <a:off x="2152329" y="3547707"/>
              <a:ext cx="46854" cy="49836"/>
            </a:xfrm>
            <a:custGeom>
              <a:avLst/>
              <a:gdLst/>
              <a:ahLst/>
              <a:cxnLst/>
              <a:rect l="l" t="t" r="r" b="b"/>
              <a:pathLst>
                <a:path w="2178" h="2317" extrusionOk="0">
                  <a:moveTo>
                    <a:pt x="2178" y="0"/>
                  </a:moveTo>
                  <a:cubicBezTo>
                    <a:pt x="2005" y="0"/>
                    <a:pt x="2005" y="139"/>
                    <a:pt x="1867" y="311"/>
                  </a:cubicBezTo>
                  <a:cubicBezTo>
                    <a:pt x="1314" y="864"/>
                    <a:pt x="726" y="1452"/>
                    <a:pt x="138" y="2040"/>
                  </a:cubicBezTo>
                  <a:lnTo>
                    <a:pt x="0" y="2040"/>
                  </a:lnTo>
                  <a:cubicBezTo>
                    <a:pt x="138" y="2178"/>
                    <a:pt x="138" y="2316"/>
                    <a:pt x="138" y="2316"/>
                  </a:cubicBezTo>
                  <a:cubicBezTo>
                    <a:pt x="588" y="1729"/>
                    <a:pt x="1003" y="1314"/>
                    <a:pt x="1452" y="864"/>
                  </a:cubicBezTo>
                  <a:cubicBezTo>
                    <a:pt x="1728" y="588"/>
                    <a:pt x="2005" y="450"/>
                    <a:pt x="2178" y="139"/>
                  </a:cubicBezTo>
                  <a:lnTo>
                    <a:pt x="217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8"/>
            <p:cNvSpPr/>
            <p:nvPr/>
          </p:nvSpPr>
          <p:spPr>
            <a:xfrm>
              <a:off x="2062343" y="3550675"/>
              <a:ext cx="74390" cy="49836"/>
            </a:xfrm>
            <a:custGeom>
              <a:avLst/>
              <a:gdLst/>
              <a:ahLst/>
              <a:cxnLst/>
              <a:rect l="l" t="t" r="r" b="b"/>
              <a:pathLst>
                <a:path w="3458" h="2317" extrusionOk="0">
                  <a:moveTo>
                    <a:pt x="1" y="1"/>
                  </a:moveTo>
                  <a:cubicBezTo>
                    <a:pt x="1" y="173"/>
                    <a:pt x="139" y="312"/>
                    <a:pt x="139" y="450"/>
                  </a:cubicBezTo>
                  <a:cubicBezTo>
                    <a:pt x="1003" y="1176"/>
                    <a:pt x="2040" y="1729"/>
                    <a:pt x="3043" y="2316"/>
                  </a:cubicBezTo>
                  <a:lnTo>
                    <a:pt x="3457" y="2316"/>
                  </a:lnTo>
                  <a:cubicBezTo>
                    <a:pt x="3457" y="2178"/>
                    <a:pt x="3319" y="2040"/>
                    <a:pt x="3319" y="2040"/>
                  </a:cubicBezTo>
                  <a:cubicBezTo>
                    <a:pt x="2593" y="1591"/>
                    <a:pt x="1867" y="1314"/>
                    <a:pt x="1176" y="865"/>
                  </a:cubicBezTo>
                  <a:cubicBezTo>
                    <a:pt x="865" y="588"/>
                    <a:pt x="450" y="450"/>
                    <a:pt x="139" y="173"/>
                  </a:cubicBezTo>
                  <a:cubicBezTo>
                    <a:pt x="139" y="173"/>
                    <a:pt x="139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8"/>
            <p:cNvSpPr/>
            <p:nvPr/>
          </p:nvSpPr>
          <p:spPr>
            <a:xfrm>
              <a:off x="2065333" y="3476341"/>
              <a:ext cx="130129" cy="99629"/>
            </a:xfrm>
            <a:custGeom>
              <a:avLst/>
              <a:gdLst/>
              <a:ahLst/>
              <a:cxnLst/>
              <a:rect l="l" t="t" r="r" b="b"/>
              <a:pathLst>
                <a:path w="6049" h="4632" extrusionOk="0">
                  <a:moveTo>
                    <a:pt x="2316" y="1590"/>
                  </a:moveTo>
                  <a:lnTo>
                    <a:pt x="2454" y="1728"/>
                  </a:lnTo>
                  <a:cubicBezTo>
                    <a:pt x="2592" y="1728"/>
                    <a:pt x="2592" y="1901"/>
                    <a:pt x="2592" y="1901"/>
                  </a:cubicBezTo>
                  <a:cubicBezTo>
                    <a:pt x="2592" y="2039"/>
                    <a:pt x="2454" y="2039"/>
                    <a:pt x="2454" y="2178"/>
                  </a:cubicBezTo>
                  <a:lnTo>
                    <a:pt x="2039" y="2178"/>
                  </a:lnTo>
                  <a:lnTo>
                    <a:pt x="2039" y="1901"/>
                  </a:lnTo>
                  <a:lnTo>
                    <a:pt x="2039" y="1728"/>
                  </a:lnTo>
                  <a:cubicBezTo>
                    <a:pt x="2178" y="1590"/>
                    <a:pt x="2178" y="1590"/>
                    <a:pt x="2316" y="1590"/>
                  </a:cubicBezTo>
                  <a:close/>
                  <a:moveTo>
                    <a:pt x="3906" y="2592"/>
                  </a:moveTo>
                  <a:lnTo>
                    <a:pt x="3906" y="2904"/>
                  </a:lnTo>
                  <a:cubicBezTo>
                    <a:pt x="3906" y="3042"/>
                    <a:pt x="3906" y="3042"/>
                    <a:pt x="3768" y="3042"/>
                  </a:cubicBezTo>
                  <a:cubicBezTo>
                    <a:pt x="3768" y="3180"/>
                    <a:pt x="3629" y="3180"/>
                    <a:pt x="3629" y="3180"/>
                  </a:cubicBezTo>
                  <a:cubicBezTo>
                    <a:pt x="3457" y="3180"/>
                    <a:pt x="3457" y="3042"/>
                    <a:pt x="3318" y="3042"/>
                  </a:cubicBezTo>
                  <a:lnTo>
                    <a:pt x="3318" y="2904"/>
                  </a:lnTo>
                  <a:cubicBezTo>
                    <a:pt x="3318" y="2765"/>
                    <a:pt x="3318" y="2765"/>
                    <a:pt x="3457" y="2592"/>
                  </a:cubicBezTo>
                  <a:close/>
                  <a:moveTo>
                    <a:pt x="3457" y="1590"/>
                  </a:moveTo>
                  <a:cubicBezTo>
                    <a:pt x="3457" y="1590"/>
                    <a:pt x="3629" y="1590"/>
                    <a:pt x="3629" y="1728"/>
                  </a:cubicBezTo>
                  <a:cubicBezTo>
                    <a:pt x="3768" y="1901"/>
                    <a:pt x="3768" y="2039"/>
                    <a:pt x="3629" y="2178"/>
                  </a:cubicBezTo>
                  <a:cubicBezTo>
                    <a:pt x="3457" y="2178"/>
                    <a:pt x="3318" y="2316"/>
                    <a:pt x="3180" y="2454"/>
                  </a:cubicBezTo>
                  <a:cubicBezTo>
                    <a:pt x="3042" y="2765"/>
                    <a:pt x="2904" y="2904"/>
                    <a:pt x="2765" y="3180"/>
                  </a:cubicBezTo>
                  <a:cubicBezTo>
                    <a:pt x="2650" y="3180"/>
                    <a:pt x="2550" y="3241"/>
                    <a:pt x="2455" y="3241"/>
                  </a:cubicBezTo>
                  <a:cubicBezTo>
                    <a:pt x="2408" y="3241"/>
                    <a:pt x="2362" y="3226"/>
                    <a:pt x="2316" y="3180"/>
                  </a:cubicBezTo>
                  <a:cubicBezTo>
                    <a:pt x="2178" y="3042"/>
                    <a:pt x="2178" y="2904"/>
                    <a:pt x="2178" y="2765"/>
                  </a:cubicBezTo>
                  <a:cubicBezTo>
                    <a:pt x="2592" y="2316"/>
                    <a:pt x="2904" y="2039"/>
                    <a:pt x="3318" y="1590"/>
                  </a:cubicBezTo>
                  <a:close/>
                  <a:moveTo>
                    <a:pt x="2904" y="0"/>
                  </a:moveTo>
                  <a:cubicBezTo>
                    <a:pt x="2765" y="0"/>
                    <a:pt x="2765" y="0"/>
                    <a:pt x="2765" y="173"/>
                  </a:cubicBezTo>
                  <a:lnTo>
                    <a:pt x="2592" y="173"/>
                  </a:lnTo>
                  <a:cubicBezTo>
                    <a:pt x="2178" y="311"/>
                    <a:pt x="1901" y="588"/>
                    <a:pt x="1590" y="864"/>
                  </a:cubicBezTo>
                  <a:cubicBezTo>
                    <a:pt x="1037" y="1314"/>
                    <a:pt x="588" y="1901"/>
                    <a:pt x="0" y="2316"/>
                  </a:cubicBezTo>
                  <a:cubicBezTo>
                    <a:pt x="449" y="2765"/>
                    <a:pt x="726" y="3042"/>
                    <a:pt x="1314" y="3318"/>
                  </a:cubicBezTo>
                  <a:cubicBezTo>
                    <a:pt x="2039" y="3906"/>
                    <a:pt x="2765" y="4182"/>
                    <a:pt x="3629" y="4632"/>
                  </a:cubicBezTo>
                  <a:cubicBezTo>
                    <a:pt x="4321" y="3768"/>
                    <a:pt x="5185" y="3042"/>
                    <a:pt x="6049" y="2316"/>
                  </a:cubicBezTo>
                  <a:cubicBezTo>
                    <a:pt x="5358" y="1590"/>
                    <a:pt x="4494" y="1037"/>
                    <a:pt x="3768" y="449"/>
                  </a:cubicBezTo>
                  <a:cubicBezTo>
                    <a:pt x="3457" y="311"/>
                    <a:pt x="3180" y="173"/>
                    <a:pt x="290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8"/>
            <p:cNvSpPr/>
            <p:nvPr/>
          </p:nvSpPr>
          <p:spPr>
            <a:xfrm>
              <a:off x="2183544" y="3566291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8"/>
            <p:cNvSpPr/>
            <p:nvPr/>
          </p:nvSpPr>
          <p:spPr>
            <a:xfrm>
              <a:off x="2304014" y="3643615"/>
              <a:ext cx="46876" cy="52804"/>
            </a:xfrm>
            <a:custGeom>
              <a:avLst/>
              <a:gdLst/>
              <a:ahLst/>
              <a:cxnLst/>
              <a:rect l="l" t="t" r="r" b="b"/>
              <a:pathLst>
                <a:path w="2179" h="2455" extrusionOk="0">
                  <a:moveTo>
                    <a:pt x="2178" y="0"/>
                  </a:moveTo>
                  <a:cubicBezTo>
                    <a:pt x="2178" y="173"/>
                    <a:pt x="2040" y="311"/>
                    <a:pt x="1867" y="450"/>
                  </a:cubicBezTo>
                  <a:cubicBezTo>
                    <a:pt x="1314" y="864"/>
                    <a:pt x="726" y="1452"/>
                    <a:pt x="139" y="2040"/>
                  </a:cubicBezTo>
                  <a:cubicBezTo>
                    <a:pt x="139" y="2178"/>
                    <a:pt x="139" y="2178"/>
                    <a:pt x="0" y="2178"/>
                  </a:cubicBezTo>
                  <a:cubicBezTo>
                    <a:pt x="139" y="2178"/>
                    <a:pt x="139" y="2316"/>
                    <a:pt x="139" y="2454"/>
                  </a:cubicBezTo>
                  <a:cubicBezTo>
                    <a:pt x="450" y="1901"/>
                    <a:pt x="865" y="1452"/>
                    <a:pt x="1314" y="1175"/>
                  </a:cubicBezTo>
                  <a:lnTo>
                    <a:pt x="1314" y="1037"/>
                  </a:lnTo>
                  <a:cubicBezTo>
                    <a:pt x="1590" y="726"/>
                    <a:pt x="1867" y="588"/>
                    <a:pt x="2178" y="311"/>
                  </a:cubicBezTo>
                  <a:lnTo>
                    <a:pt x="217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8"/>
            <p:cNvSpPr/>
            <p:nvPr/>
          </p:nvSpPr>
          <p:spPr>
            <a:xfrm>
              <a:off x="2214049" y="3650304"/>
              <a:ext cx="74369" cy="52804"/>
            </a:xfrm>
            <a:custGeom>
              <a:avLst/>
              <a:gdLst/>
              <a:ahLst/>
              <a:cxnLst/>
              <a:rect l="l" t="t" r="r" b="b"/>
              <a:pathLst>
                <a:path w="3457" h="2455" extrusionOk="0">
                  <a:moveTo>
                    <a:pt x="0" y="0"/>
                  </a:moveTo>
                  <a:cubicBezTo>
                    <a:pt x="0" y="139"/>
                    <a:pt x="173" y="277"/>
                    <a:pt x="173" y="415"/>
                  </a:cubicBezTo>
                  <a:cubicBezTo>
                    <a:pt x="726" y="864"/>
                    <a:pt x="1314" y="1279"/>
                    <a:pt x="1901" y="1729"/>
                  </a:cubicBezTo>
                  <a:cubicBezTo>
                    <a:pt x="2316" y="2005"/>
                    <a:pt x="2765" y="2143"/>
                    <a:pt x="3042" y="2454"/>
                  </a:cubicBezTo>
                  <a:cubicBezTo>
                    <a:pt x="3180" y="2454"/>
                    <a:pt x="3180" y="2454"/>
                    <a:pt x="3318" y="2282"/>
                  </a:cubicBezTo>
                  <a:lnTo>
                    <a:pt x="3457" y="2282"/>
                  </a:lnTo>
                  <a:cubicBezTo>
                    <a:pt x="3457" y="2143"/>
                    <a:pt x="3318" y="2005"/>
                    <a:pt x="3318" y="1867"/>
                  </a:cubicBezTo>
                  <a:cubicBezTo>
                    <a:pt x="2592" y="1590"/>
                    <a:pt x="1901" y="1141"/>
                    <a:pt x="1175" y="726"/>
                  </a:cubicBezTo>
                  <a:cubicBezTo>
                    <a:pt x="864" y="553"/>
                    <a:pt x="449" y="277"/>
                    <a:pt x="17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8"/>
            <p:cNvSpPr/>
            <p:nvPr/>
          </p:nvSpPr>
          <p:spPr>
            <a:xfrm>
              <a:off x="2217749" y="3575948"/>
              <a:ext cx="130151" cy="98898"/>
            </a:xfrm>
            <a:custGeom>
              <a:avLst/>
              <a:gdLst/>
              <a:ahLst/>
              <a:cxnLst/>
              <a:rect l="l" t="t" r="r" b="b"/>
              <a:pathLst>
                <a:path w="6050" h="4598" extrusionOk="0">
                  <a:moveTo>
                    <a:pt x="2593" y="1003"/>
                  </a:moveTo>
                  <a:cubicBezTo>
                    <a:pt x="2732" y="1003"/>
                    <a:pt x="2870" y="1141"/>
                    <a:pt x="2870" y="1280"/>
                  </a:cubicBezTo>
                  <a:lnTo>
                    <a:pt x="2870" y="1591"/>
                  </a:lnTo>
                  <a:cubicBezTo>
                    <a:pt x="2870" y="1729"/>
                    <a:pt x="3008" y="1729"/>
                    <a:pt x="3008" y="1729"/>
                  </a:cubicBezTo>
                  <a:cubicBezTo>
                    <a:pt x="3146" y="1729"/>
                    <a:pt x="3285" y="1591"/>
                    <a:pt x="3596" y="1591"/>
                  </a:cubicBezTo>
                  <a:cubicBezTo>
                    <a:pt x="3734" y="1591"/>
                    <a:pt x="3872" y="1729"/>
                    <a:pt x="3872" y="1867"/>
                  </a:cubicBezTo>
                  <a:cubicBezTo>
                    <a:pt x="3872" y="2006"/>
                    <a:pt x="3734" y="2144"/>
                    <a:pt x="3596" y="2144"/>
                  </a:cubicBezTo>
                  <a:lnTo>
                    <a:pt x="3457" y="2144"/>
                  </a:lnTo>
                  <a:cubicBezTo>
                    <a:pt x="3285" y="2282"/>
                    <a:pt x="3285" y="2282"/>
                    <a:pt x="3146" y="2282"/>
                  </a:cubicBezTo>
                  <a:cubicBezTo>
                    <a:pt x="3146" y="2455"/>
                    <a:pt x="3285" y="2593"/>
                    <a:pt x="3285" y="2731"/>
                  </a:cubicBezTo>
                  <a:cubicBezTo>
                    <a:pt x="3285" y="2870"/>
                    <a:pt x="3285" y="3008"/>
                    <a:pt x="3146" y="3008"/>
                  </a:cubicBezTo>
                  <a:cubicBezTo>
                    <a:pt x="3106" y="3048"/>
                    <a:pt x="3065" y="3065"/>
                    <a:pt x="3025" y="3065"/>
                  </a:cubicBezTo>
                  <a:cubicBezTo>
                    <a:pt x="2927" y="3065"/>
                    <a:pt x="2829" y="2967"/>
                    <a:pt x="2732" y="2870"/>
                  </a:cubicBezTo>
                  <a:cubicBezTo>
                    <a:pt x="2732" y="2731"/>
                    <a:pt x="2732" y="2593"/>
                    <a:pt x="2593" y="2593"/>
                  </a:cubicBezTo>
                  <a:cubicBezTo>
                    <a:pt x="2420" y="2593"/>
                    <a:pt x="2282" y="2593"/>
                    <a:pt x="2144" y="2731"/>
                  </a:cubicBezTo>
                  <a:lnTo>
                    <a:pt x="2006" y="2593"/>
                  </a:lnTo>
                  <a:cubicBezTo>
                    <a:pt x="1867" y="2593"/>
                    <a:pt x="1867" y="2455"/>
                    <a:pt x="1867" y="2455"/>
                  </a:cubicBezTo>
                  <a:lnTo>
                    <a:pt x="1867" y="2144"/>
                  </a:lnTo>
                  <a:cubicBezTo>
                    <a:pt x="2006" y="2144"/>
                    <a:pt x="2006" y="2144"/>
                    <a:pt x="2144" y="2006"/>
                  </a:cubicBezTo>
                  <a:lnTo>
                    <a:pt x="2420" y="2006"/>
                  </a:lnTo>
                  <a:cubicBezTo>
                    <a:pt x="2282" y="1729"/>
                    <a:pt x="2282" y="1591"/>
                    <a:pt x="2282" y="1418"/>
                  </a:cubicBezTo>
                  <a:cubicBezTo>
                    <a:pt x="2144" y="1141"/>
                    <a:pt x="2282" y="1003"/>
                    <a:pt x="2420" y="1003"/>
                  </a:cubicBezTo>
                  <a:close/>
                  <a:moveTo>
                    <a:pt x="2732" y="1"/>
                  </a:moveTo>
                  <a:cubicBezTo>
                    <a:pt x="2593" y="1"/>
                    <a:pt x="2593" y="139"/>
                    <a:pt x="2593" y="139"/>
                  </a:cubicBezTo>
                  <a:cubicBezTo>
                    <a:pt x="2144" y="277"/>
                    <a:pt x="1867" y="554"/>
                    <a:pt x="1556" y="865"/>
                  </a:cubicBezTo>
                  <a:cubicBezTo>
                    <a:pt x="1003" y="1280"/>
                    <a:pt x="554" y="1867"/>
                    <a:pt x="1" y="2282"/>
                  </a:cubicBezTo>
                  <a:cubicBezTo>
                    <a:pt x="416" y="2731"/>
                    <a:pt x="692" y="3008"/>
                    <a:pt x="1280" y="3319"/>
                  </a:cubicBezTo>
                  <a:cubicBezTo>
                    <a:pt x="2006" y="3734"/>
                    <a:pt x="2732" y="4183"/>
                    <a:pt x="3596" y="4598"/>
                  </a:cubicBezTo>
                  <a:cubicBezTo>
                    <a:pt x="4322" y="3734"/>
                    <a:pt x="5186" y="3008"/>
                    <a:pt x="6050" y="2282"/>
                  </a:cubicBezTo>
                  <a:cubicBezTo>
                    <a:pt x="5324" y="1591"/>
                    <a:pt x="4460" y="1003"/>
                    <a:pt x="3734" y="416"/>
                  </a:cubicBezTo>
                  <a:cubicBezTo>
                    <a:pt x="3457" y="277"/>
                    <a:pt x="3146" y="139"/>
                    <a:pt x="28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8"/>
            <p:cNvSpPr/>
            <p:nvPr/>
          </p:nvSpPr>
          <p:spPr>
            <a:xfrm>
              <a:off x="2192472" y="3634689"/>
              <a:ext cx="2990" cy="12647"/>
            </a:xfrm>
            <a:custGeom>
              <a:avLst/>
              <a:gdLst/>
              <a:ahLst/>
              <a:cxnLst/>
              <a:rect l="l" t="t" r="r" b="b"/>
              <a:pathLst>
                <a:path w="139" h="588" extrusionOk="0">
                  <a:moveTo>
                    <a:pt x="139" y="0"/>
                  </a:moveTo>
                  <a:cubicBezTo>
                    <a:pt x="1" y="139"/>
                    <a:pt x="1" y="277"/>
                    <a:pt x="139" y="588"/>
                  </a:cubicBezTo>
                  <a:lnTo>
                    <a:pt x="139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8"/>
            <p:cNvSpPr/>
            <p:nvPr/>
          </p:nvSpPr>
          <p:spPr>
            <a:xfrm>
              <a:off x="2332260" y="3665920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38"/>
                  </a:moveTo>
                  <a:lnTo>
                    <a:pt x="1" y="0"/>
                  </a:lnTo>
                  <a:lnTo>
                    <a:pt x="1" y="138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8"/>
            <p:cNvSpPr/>
            <p:nvPr/>
          </p:nvSpPr>
          <p:spPr>
            <a:xfrm>
              <a:off x="2356806" y="3749181"/>
              <a:ext cx="74390" cy="52804"/>
            </a:xfrm>
            <a:custGeom>
              <a:avLst/>
              <a:gdLst/>
              <a:ahLst/>
              <a:cxnLst/>
              <a:rect l="l" t="t" r="r" b="b"/>
              <a:pathLst>
                <a:path w="3458" h="2455" extrusionOk="0">
                  <a:moveTo>
                    <a:pt x="1" y="0"/>
                  </a:moveTo>
                  <a:cubicBezTo>
                    <a:pt x="139" y="139"/>
                    <a:pt x="139" y="277"/>
                    <a:pt x="139" y="450"/>
                  </a:cubicBezTo>
                  <a:cubicBezTo>
                    <a:pt x="1141" y="1314"/>
                    <a:pt x="2316" y="1867"/>
                    <a:pt x="3319" y="2455"/>
                  </a:cubicBezTo>
                  <a:lnTo>
                    <a:pt x="3457" y="2455"/>
                  </a:lnTo>
                  <a:cubicBezTo>
                    <a:pt x="3457" y="2316"/>
                    <a:pt x="3457" y="2178"/>
                    <a:pt x="3319" y="2005"/>
                  </a:cubicBezTo>
                  <a:cubicBezTo>
                    <a:pt x="2593" y="1590"/>
                    <a:pt x="1867" y="1314"/>
                    <a:pt x="1141" y="865"/>
                  </a:cubicBezTo>
                  <a:cubicBezTo>
                    <a:pt x="865" y="588"/>
                    <a:pt x="450" y="277"/>
                    <a:pt x="139" y="139"/>
                  </a:cubicBezTo>
                  <a:cubicBezTo>
                    <a:pt x="139" y="139"/>
                    <a:pt x="139" y="0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8"/>
            <p:cNvSpPr/>
            <p:nvPr/>
          </p:nvSpPr>
          <p:spPr>
            <a:xfrm>
              <a:off x="2359774" y="3674825"/>
              <a:ext cx="130151" cy="98919"/>
            </a:xfrm>
            <a:custGeom>
              <a:avLst/>
              <a:gdLst/>
              <a:ahLst/>
              <a:cxnLst/>
              <a:rect l="l" t="t" r="r" b="b"/>
              <a:pathLst>
                <a:path w="6050" h="4599" extrusionOk="0">
                  <a:moveTo>
                    <a:pt x="3181" y="1591"/>
                  </a:moveTo>
                  <a:cubicBezTo>
                    <a:pt x="3181" y="1591"/>
                    <a:pt x="3319" y="1591"/>
                    <a:pt x="3319" y="1729"/>
                  </a:cubicBezTo>
                  <a:cubicBezTo>
                    <a:pt x="3319" y="1729"/>
                    <a:pt x="3457" y="1729"/>
                    <a:pt x="3457" y="1867"/>
                  </a:cubicBezTo>
                  <a:cubicBezTo>
                    <a:pt x="3457" y="1867"/>
                    <a:pt x="3457" y="2006"/>
                    <a:pt x="3319" y="2179"/>
                  </a:cubicBezTo>
                  <a:cubicBezTo>
                    <a:pt x="3181" y="2317"/>
                    <a:pt x="3043" y="2593"/>
                    <a:pt x="2904" y="2870"/>
                  </a:cubicBezTo>
                  <a:cubicBezTo>
                    <a:pt x="2818" y="2956"/>
                    <a:pt x="2740" y="2999"/>
                    <a:pt x="2667" y="2999"/>
                  </a:cubicBezTo>
                  <a:cubicBezTo>
                    <a:pt x="2593" y="2999"/>
                    <a:pt x="2524" y="2956"/>
                    <a:pt x="2455" y="2870"/>
                  </a:cubicBezTo>
                  <a:cubicBezTo>
                    <a:pt x="2317" y="2870"/>
                    <a:pt x="2317" y="2732"/>
                    <a:pt x="2317" y="2732"/>
                  </a:cubicBezTo>
                  <a:lnTo>
                    <a:pt x="2317" y="2455"/>
                  </a:lnTo>
                  <a:cubicBezTo>
                    <a:pt x="2455" y="2179"/>
                    <a:pt x="2731" y="2006"/>
                    <a:pt x="2904" y="1729"/>
                  </a:cubicBezTo>
                  <a:cubicBezTo>
                    <a:pt x="3043" y="1729"/>
                    <a:pt x="3043" y="1591"/>
                    <a:pt x="3043" y="1591"/>
                  </a:cubicBezTo>
                  <a:close/>
                  <a:moveTo>
                    <a:pt x="2904" y="1"/>
                  </a:moveTo>
                  <a:cubicBezTo>
                    <a:pt x="2904" y="1"/>
                    <a:pt x="2731" y="1"/>
                    <a:pt x="2731" y="139"/>
                  </a:cubicBezTo>
                  <a:lnTo>
                    <a:pt x="2593" y="139"/>
                  </a:lnTo>
                  <a:cubicBezTo>
                    <a:pt x="2317" y="277"/>
                    <a:pt x="1867" y="589"/>
                    <a:pt x="1591" y="865"/>
                  </a:cubicBezTo>
                  <a:cubicBezTo>
                    <a:pt x="1003" y="1314"/>
                    <a:pt x="588" y="1867"/>
                    <a:pt x="1" y="2317"/>
                  </a:cubicBezTo>
                  <a:cubicBezTo>
                    <a:pt x="450" y="2732"/>
                    <a:pt x="865" y="3043"/>
                    <a:pt x="1314" y="3319"/>
                  </a:cubicBezTo>
                  <a:cubicBezTo>
                    <a:pt x="2040" y="3907"/>
                    <a:pt x="2731" y="4183"/>
                    <a:pt x="3596" y="4598"/>
                  </a:cubicBezTo>
                  <a:cubicBezTo>
                    <a:pt x="4321" y="3734"/>
                    <a:pt x="5186" y="3043"/>
                    <a:pt x="6050" y="2317"/>
                  </a:cubicBezTo>
                  <a:cubicBezTo>
                    <a:pt x="5324" y="1591"/>
                    <a:pt x="4460" y="1003"/>
                    <a:pt x="3768" y="450"/>
                  </a:cubicBezTo>
                  <a:cubicBezTo>
                    <a:pt x="3457" y="277"/>
                    <a:pt x="3181" y="139"/>
                    <a:pt x="290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8"/>
            <p:cNvSpPr/>
            <p:nvPr/>
          </p:nvSpPr>
          <p:spPr>
            <a:xfrm>
              <a:off x="2449761" y="3746213"/>
              <a:ext cx="46854" cy="58741"/>
            </a:xfrm>
            <a:custGeom>
              <a:avLst/>
              <a:gdLst/>
              <a:ahLst/>
              <a:cxnLst/>
              <a:rect l="l" t="t" r="r" b="b"/>
              <a:pathLst>
                <a:path w="2178" h="2731" extrusionOk="0">
                  <a:moveTo>
                    <a:pt x="2005" y="0"/>
                  </a:moveTo>
                  <a:cubicBezTo>
                    <a:pt x="2005" y="0"/>
                    <a:pt x="1867" y="138"/>
                    <a:pt x="1728" y="277"/>
                  </a:cubicBezTo>
                  <a:cubicBezTo>
                    <a:pt x="1141" y="864"/>
                    <a:pt x="588" y="1279"/>
                    <a:pt x="0" y="2005"/>
                  </a:cubicBezTo>
                  <a:lnTo>
                    <a:pt x="0" y="2731"/>
                  </a:lnTo>
                  <a:lnTo>
                    <a:pt x="138" y="2593"/>
                  </a:lnTo>
                  <a:lnTo>
                    <a:pt x="588" y="2143"/>
                  </a:lnTo>
                  <a:cubicBezTo>
                    <a:pt x="864" y="1867"/>
                    <a:pt x="1141" y="1452"/>
                    <a:pt x="1590" y="1141"/>
                  </a:cubicBezTo>
                  <a:lnTo>
                    <a:pt x="1590" y="1003"/>
                  </a:lnTo>
                  <a:cubicBezTo>
                    <a:pt x="1728" y="864"/>
                    <a:pt x="2005" y="726"/>
                    <a:pt x="2178" y="415"/>
                  </a:cubicBezTo>
                  <a:cubicBezTo>
                    <a:pt x="2178" y="277"/>
                    <a:pt x="2178" y="138"/>
                    <a:pt x="20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8"/>
            <p:cNvSpPr/>
            <p:nvPr/>
          </p:nvSpPr>
          <p:spPr>
            <a:xfrm>
              <a:off x="2483966" y="3767765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0" y="139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8"/>
            <p:cNvSpPr/>
            <p:nvPr/>
          </p:nvSpPr>
          <p:spPr>
            <a:xfrm>
              <a:off x="2632682" y="3870362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8"/>
            <p:cNvSpPr/>
            <p:nvPr/>
          </p:nvSpPr>
          <p:spPr>
            <a:xfrm>
              <a:off x="2508490" y="3848057"/>
              <a:ext cx="74390" cy="55773"/>
            </a:xfrm>
            <a:custGeom>
              <a:avLst/>
              <a:gdLst/>
              <a:ahLst/>
              <a:cxnLst/>
              <a:rect l="l" t="t" r="r" b="b"/>
              <a:pathLst>
                <a:path w="3458" h="2593" extrusionOk="0">
                  <a:moveTo>
                    <a:pt x="1" y="1"/>
                  </a:moveTo>
                  <a:cubicBezTo>
                    <a:pt x="139" y="173"/>
                    <a:pt x="139" y="312"/>
                    <a:pt x="139" y="450"/>
                  </a:cubicBezTo>
                  <a:cubicBezTo>
                    <a:pt x="727" y="865"/>
                    <a:pt x="1314" y="1314"/>
                    <a:pt x="1867" y="1729"/>
                  </a:cubicBezTo>
                  <a:cubicBezTo>
                    <a:pt x="2455" y="2040"/>
                    <a:pt x="2904" y="2316"/>
                    <a:pt x="3457" y="2593"/>
                  </a:cubicBezTo>
                  <a:cubicBezTo>
                    <a:pt x="3457" y="2316"/>
                    <a:pt x="3457" y="2178"/>
                    <a:pt x="3319" y="1902"/>
                  </a:cubicBezTo>
                  <a:cubicBezTo>
                    <a:pt x="2593" y="1591"/>
                    <a:pt x="1867" y="1176"/>
                    <a:pt x="1176" y="726"/>
                  </a:cubicBezTo>
                  <a:cubicBezTo>
                    <a:pt x="865" y="588"/>
                    <a:pt x="450" y="312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8"/>
            <p:cNvSpPr/>
            <p:nvPr/>
          </p:nvSpPr>
          <p:spPr>
            <a:xfrm>
              <a:off x="2601446" y="3842121"/>
              <a:ext cx="46876" cy="61709"/>
            </a:xfrm>
            <a:custGeom>
              <a:avLst/>
              <a:gdLst/>
              <a:ahLst/>
              <a:cxnLst/>
              <a:rect l="l" t="t" r="r" b="b"/>
              <a:pathLst>
                <a:path w="2179" h="2869" extrusionOk="0">
                  <a:moveTo>
                    <a:pt x="2178" y="0"/>
                  </a:moveTo>
                  <a:cubicBezTo>
                    <a:pt x="2040" y="138"/>
                    <a:pt x="1867" y="277"/>
                    <a:pt x="1729" y="449"/>
                  </a:cubicBezTo>
                  <a:cubicBezTo>
                    <a:pt x="1176" y="864"/>
                    <a:pt x="588" y="1452"/>
                    <a:pt x="1" y="2005"/>
                  </a:cubicBezTo>
                  <a:lnTo>
                    <a:pt x="1" y="2178"/>
                  </a:lnTo>
                  <a:lnTo>
                    <a:pt x="1" y="2869"/>
                  </a:lnTo>
                  <a:lnTo>
                    <a:pt x="139" y="2731"/>
                  </a:lnTo>
                  <a:cubicBezTo>
                    <a:pt x="588" y="2178"/>
                    <a:pt x="1003" y="1728"/>
                    <a:pt x="1452" y="1314"/>
                  </a:cubicBezTo>
                  <a:cubicBezTo>
                    <a:pt x="1591" y="1141"/>
                    <a:pt x="1729" y="1002"/>
                    <a:pt x="1867" y="1002"/>
                  </a:cubicBezTo>
                  <a:cubicBezTo>
                    <a:pt x="1867" y="864"/>
                    <a:pt x="2040" y="726"/>
                    <a:pt x="2178" y="588"/>
                  </a:cubicBezTo>
                  <a:lnTo>
                    <a:pt x="217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8"/>
            <p:cNvSpPr/>
            <p:nvPr/>
          </p:nvSpPr>
          <p:spPr>
            <a:xfrm>
              <a:off x="2511480" y="3770733"/>
              <a:ext cx="130151" cy="102619"/>
            </a:xfrm>
            <a:custGeom>
              <a:avLst/>
              <a:gdLst/>
              <a:ahLst/>
              <a:cxnLst/>
              <a:rect l="l" t="t" r="r" b="b"/>
              <a:pathLst>
                <a:path w="6050" h="4771" extrusionOk="0">
                  <a:moveTo>
                    <a:pt x="2765" y="1591"/>
                  </a:moveTo>
                  <a:cubicBezTo>
                    <a:pt x="2765" y="1591"/>
                    <a:pt x="2904" y="1591"/>
                    <a:pt x="2904" y="1729"/>
                  </a:cubicBezTo>
                  <a:cubicBezTo>
                    <a:pt x="3042" y="1729"/>
                    <a:pt x="3042" y="1867"/>
                    <a:pt x="3042" y="1867"/>
                  </a:cubicBezTo>
                  <a:cubicBezTo>
                    <a:pt x="3042" y="2040"/>
                    <a:pt x="2904" y="2040"/>
                    <a:pt x="2904" y="2178"/>
                  </a:cubicBezTo>
                  <a:lnTo>
                    <a:pt x="2765" y="2178"/>
                  </a:lnTo>
                  <a:cubicBezTo>
                    <a:pt x="2765" y="2317"/>
                    <a:pt x="2593" y="2455"/>
                    <a:pt x="2454" y="2593"/>
                  </a:cubicBezTo>
                  <a:cubicBezTo>
                    <a:pt x="2454" y="2731"/>
                    <a:pt x="2178" y="2731"/>
                    <a:pt x="2039" y="2731"/>
                  </a:cubicBezTo>
                  <a:cubicBezTo>
                    <a:pt x="1901" y="2593"/>
                    <a:pt x="1901" y="2455"/>
                    <a:pt x="2039" y="2317"/>
                  </a:cubicBezTo>
                  <a:cubicBezTo>
                    <a:pt x="2178" y="2040"/>
                    <a:pt x="2316" y="1867"/>
                    <a:pt x="2454" y="1729"/>
                  </a:cubicBezTo>
                  <a:cubicBezTo>
                    <a:pt x="2593" y="1591"/>
                    <a:pt x="2593" y="1591"/>
                    <a:pt x="2765" y="1591"/>
                  </a:cubicBezTo>
                  <a:close/>
                  <a:moveTo>
                    <a:pt x="3768" y="1867"/>
                  </a:moveTo>
                  <a:lnTo>
                    <a:pt x="3906" y="2040"/>
                  </a:lnTo>
                  <a:cubicBezTo>
                    <a:pt x="3906" y="2178"/>
                    <a:pt x="3906" y="2317"/>
                    <a:pt x="3768" y="2317"/>
                  </a:cubicBezTo>
                  <a:cubicBezTo>
                    <a:pt x="3629" y="2593"/>
                    <a:pt x="3457" y="2731"/>
                    <a:pt x="3318" y="3043"/>
                  </a:cubicBezTo>
                  <a:cubicBezTo>
                    <a:pt x="3318" y="3181"/>
                    <a:pt x="3042" y="3181"/>
                    <a:pt x="2904" y="3181"/>
                  </a:cubicBezTo>
                  <a:cubicBezTo>
                    <a:pt x="2765" y="3043"/>
                    <a:pt x="2765" y="2904"/>
                    <a:pt x="2904" y="2731"/>
                  </a:cubicBezTo>
                  <a:cubicBezTo>
                    <a:pt x="3042" y="2455"/>
                    <a:pt x="3180" y="2178"/>
                    <a:pt x="3318" y="2040"/>
                  </a:cubicBezTo>
                  <a:cubicBezTo>
                    <a:pt x="3318" y="1867"/>
                    <a:pt x="3457" y="1867"/>
                    <a:pt x="3629" y="1867"/>
                  </a:cubicBezTo>
                  <a:close/>
                  <a:moveTo>
                    <a:pt x="2904" y="1"/>
                  </a:moveTo>
                  <a:cubicBezTo>
                    <a:pt x="2904" y="139"/>
                    <a:pt x="2765" y="139"/>
                    <a:pt x="2765" y="139"/>
                  </a:cubicBezTo>
                  <a:cubicBezTo>
                    <a:pt x="2593" y="139"/>
                    <a:pt x="2593" y="139"/>
                    <a:pt x="2593" y="312"/>
                  </a:cubicBezTo>
                  <a:cubicBezTo>
                    <a:pt x="2316" y="450"/>
                    <a:pt x="1901" y="727"/>
                    <a:pt x="1590" y="865"/>
                  </a:cubicBezTo>
                  <a:cubicBezTo>
                    <a:pt x="1037" y="1453"/>
                    <a:pt x="588" y="2040"/>
                    <a:pt x="0" y="2455"/>
                  </a:cubicBezTo>
                  <a:cubicBezTo>
                    <a:pt x="449" y="2904"/>
                    <a:pt x="864" y="3181"/>
                    <a:pt x="1314" y="3457"/>
                  </a:cubicBezTo>
                  <a:cubicBezTo>
                    <a:pt x="2039" y="3907"/>
                    <a:pt x="2765" y="4321"/>
                    <a:pt x="3629" y="4771"/>
                  </a:cubicBezTo>
                  <a:cubicBezTo>
                    <a:pt x="4321" y="3907"/>
                    <a:pt x="5185" y="3181"/>
                    <a:pt x="6049" y="2455"/>
                  </a:cubicBezTo>
                  <a:cubicBezTo>
                    <a:pt x="5358" y="1729"/>
                    <a:pt x="4494" y="1176"/>
                    <a:pt x="3768" y="588"/>
                  </a:cubicBezTo>
                  <a:cubicBezTo>
                    <a:pt x="3457" y="450"/>
                    <a:pt x="3180" y="312"/>
                    <a:pt x="290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8"/>
            <p:cNvSpPr/>
            <p:nvPr/>
          </p:nvSpPr>
          <p:spPr>
            <a:xfrm>
              <a:off x="1761942" y="3767765"/>
              <a:ext cx="71400" cy="43147"/>
            </a:xfrm>
            <a:custGeom>
              <a:avLst/>
              <a:gdLst/>
              <a:ahLst/>
              <a:cxnLst/>
              <a:rect l="l" t="t" r="r" b="b"/>
              <a:pathLst>
                <a:path w="3319" h="2006" extrusionOk="0">
                  <a:moveTo>
                    <a:pt x="0" y="1"/>
                  </a:moveTo>
                  <a:cubicBezTo>
                    <a:pt x="212" y="154"/>
                    <a:pt x="424" y="301"/>
                    <a:pt x="638" y="445"/>
                  </a:cubicBezTo>
                  <a:lnTo>
                    <a:pt x="638" y="445"/>
                  </a:lnTo>
                  <a:cubicBezTo>
                    <a:pt x="464" y="308"/>
                    <a:pt x="306" y="149"/>
                    <a:pt x="139" y="1"/>
                  </a:cubicBezTo>
                  <a:close/>
                  <a:moveTo>
                    <a:pt x="638" y="445"/>
                  </a:moveTo>
                  <a:cubicBezTo>
                    <a:pt x="726" y="514"/>
                    <a:pt x="818" y="577"/>
                    <a:pt x="918" y="630"/>
                  </a:cubicBezTo>
                  <a:lnTo>
                    <a:pt x="918" y="630"/>
                  </a:lnTo>
                  <a:cubicBezTo>
                    <a:pt x="824" y="569"/>
                    <a:pt x="731" y="507"/>
                    <a:pt x="638" y="445"/>
                  </a:cubicBezTo>
                  <a:close/>
                  <a:moveTo>
                    <a:pt x="918" y="630"/>
                  </a:moveTo>
                  <a:cubicBezTo>
                    <a:pt x="1627" y="1093"/>
                    <a:pt x="2362" y="1524"/>
                    <a:pt x="3180" y="2005"/>
                  </a:cubicBezTo>
                  <a:lnTo>
                    <a:pt x="3319" y="2005"/>
                  </a:lnTo>
                  <a:lnTo>
                    <a:pt x="3319" y="1867"/>
                  </a:lnTo>
                  <a:cubicBezTo>
                    <a:pt x="2593" y="1591"/>
                    <a:pt x="1867" y="1141"/>
                    <a:pt x="1141" y="726"/>
                  </a:cubicBezTo>
                  <a:cubicBezTo>
                    <a:pt x="1062" y="700"/>
                    <a:pt x="988" y="668"/>
                    <a:pt x="918" y="63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8"/>
            <p:cNvSpPr/>
            <p:nvPr/>
          </p:nvSpPr>
          <p:spPr>
            <a:xfrm>
              <a:off x="1851908" y="3761828"/>
              <a:ext cx="46123" cy="49083"/>
            </a:xfrm>
            <a:custGeom>
              <a:avLst/>
              <a:gdLst/>
              <a:ahLst/>
              <a:cxnLst/>
              <a:rect l="l" t="t" r="r" b="b"/>
              <a:pathLst>
                <a:path w="2144" h="2282" extrusionOk="0">
                  <a:moveTo>
                    <a:pt x="2144" y="0"/>
                  </a:moveTo>
                  <a:lnTo>
                    <a:pt x="1729" y="415"/>
                  </a:lnTo>
                  <a:cubicBezTo>
                    <a:pt x="1142" y="864"/>
                    <a:pt x="588" y="1417"/>
                    <a:pt x="139" y="2005"/>
                  </a:cubicBezTo>
                  <a:lnTo>
                    <a:pt x="1" y="2143"/>
                  </a:lnTo>
                  <a:lnTo>
                    <a:pt x="1" y="2281"/>
                  </a:lnTo>
                  <a:cubicBezTo>
                    <a:pt x="139" y="2281"/>
                    <a:pt x="139" y="2143"/>
                    <a:pt x="277" y="2143"/>
                  </a:cubicBezTo>
                  <a:cubicBezTo>
                    <a:pt x="588" y="1590"/>
                    <a:pt x="1003" y="1141"/>
                    <a:pt x="1591" y="726"/>
                  </a:cubicBezTo>
                  <a:cubicBezTo>
                    <a:pt x="1729" y="553"/>
                    <a:pt x="2006" y="415"/>
                    <a:pt x="2144" y="138"/>
                  </a:cubicBezTo>
                  <a:lnTo>
                    <a:pt x="214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8"/>
            <p:cNvSpPr/>
            <p:nvPr/>
          </p:nvSpPr>
          <p:spPr>
            <a:xfrm>
              <a:off x="1764911" y="3693430"/>
              <a:ext cx="127182" cy="98898"/>
            </a:xfrm>
            <a:custGeom>
              <a:avLst/>
              <a:gdLst/>
              <a:ahLst/>
              <a:cxnLst/>
              <a:rect l="l" t="t" r="r" b="b"/>
              <a:pathLst>
                <a:path w="5912" h="4598" extrusionOk="0">
                  <a:moveTo>
                    <a:pt x="2904" y="1141"/>
                  </a:moveTo>
                  <a:cubicBezTo>
                    <a:pt x="3181" y="1452"/>
                    <a:pt x="3596" y="1590"/>
                    <a:pt x="3907" y="1867"/>
                  </a:cubicBezTo>
                  <a:cubicBezTo>
                    <a:pt x="4045" y="1867"/>
                    <a:pt x="4045" y="2178"/>
                    <a:pt x="3907" y="2316"/>
                  </a:cubicBezTo>
                  <a:cubicBezTo>
                    <a:pt x="3907" y="2385"/>
                    <a:pt x="3872" y="2420"/>
                    <a:pt x="3816" y="2420"/>
                  </a:cubicBezTo>
                  <a:cubicBezTo>
                    <a:pt x="3760" y="2420"/>
                    <a:pt x="3682" y="2385"/>
                    <a:pt x="3596" y="2316"/>
                  </a:cubicBezTo>
                  <a:cubicBezTo>
                    <a:pt x="3457" y="2316"/>
                    <a:pt x="3319" y="2178"/>
                    <a:pt x="3181" y="2005"/>
                  </a:cubicBezTo>
                  <a:cubicBezTo>
                    <a:pt x="3181" y="2005"/>
                    <a:pt x="3042" y="2005"/>
                    <a:pt x="3042" y="2178"/>
                  </a:cubicBezTo>
                  <a:cubicBezTo>
                    <a:pt x="3042" y="2316"/>
                    <a:pt x="3042" y="2316"/>
                    <a:pt x="2904" y="2454"/>
                  </a:cubicBezTo>
                  <a:cubicBezTo>
                    <a:pt x="2731" y="2454"/>
                    <a:pt x="2593" y="2454"/>
                    <a:pt x="2593" y="2592"/>
                  </a:cubicBezTo>
                  <a:cubicBezTo>
                    <a:pt x="2731" y="2731"/>
                    <a:pt x="2904" y="2731"/>
                    <a:pt x="3181" y="2869"/>
                  </a:cubicBezTo>
                  <a:cubicBezTo>
                    <a:pt x="3181" y="3042"/>
                    <a:pt x="3319" y="3180"/>
                    <a:pt x="3181" y="3318"/>
                  </a:cubicBezTo>
                  <a:lnTo>
                    <a:pt x="3042" y="3457"/>
                  </a:lnTo>
                  <a:cubicBezTo>
                    <a:pt x="2904" y="3457"/>
                    <a:pt x="2904" y="3457"/>
                    <a:pt x="2731" y="3318"/>
                  </a:cubicBezTo>
                  <a:cubicBezTo>
                    <a:pt x="2455" y="3180"/>
                    <a:pt x="2178" y="3042"/>
                    <a:pt x="1867" y="2869"/>
                  </a:cubicBezTo>
                  <a:cubicBezTo>
                    <a:pt x="1729" y="2869"/>
                    <a:pt x="1591" y="2731"/>
                    <a:pt x="1591" y="2731"/>
                  </a:cubicBezTo>
                  <a:cubicBezTo>
                    <a:pt x="1591" y="2592"/>
                    <a:pt x="1591" y="2316"/>
                    <a:pt x="1729" y="2316"/>
                  </a:cubicBezTo>
                  <a:cubicBezTo>
                    <a:pt x="2040" y="2178"/>
                    <a:pt x="2317" y="2005"/>
                    <a:pt x="2593" y="1867"/>
                  </a:cubicBezTo>
                  <a:cubicBezTo>
                    <a:pt x="2455" y="1728"/>
                    <a:pt x="2455" y="1590"/>
                    <a:pt x="2455" y="1452"/>
                  </a:cubicBezTo>
                  <a:cubicBezTo>
                    <a:pt x="2317" y="1452"/>
                    <a:pt x="2317" y="1314"/>
                    <a:pt x="2455" y="1314"/>
                  </a:cubicBezTo>
                  <a:cubicBezTo>
                    <a:pt x="2455" y="1141"/>
                    <a:pt x="2455" y="1141"/>
                    <a:pt x="2593" y="1141"/>
                  </a:cubicBezTo>
                  <a:close/>
                  <a:moveTo>
                    <a:pt x="2593" y="0"/>
                  </a:moveTo>
                  <a:cubicBezTo>
                    <a:pt x="2593" y="0"/>
                    <a:pt x="2593" y="138"/>
                    <a:pt x="2455" y="138"/>
                  </a:cubicBezTo>
                  <a:cubicBezTo>
                    <a:pt x="2178" y="277"/>
                    <a:pt x="1867" y="588"/>
                    <a:pt x="1591" y="864"/>
                  </a:cubicBezTo>
                  <a:cubicBezTo>
                    <a:pt x="1003" y="1314"/>
                    <a:pt x="450" y="1867"/>
                    <a:pt x="1" y="2316"/>
                  </a:cubicBezTo>
                  <a:cubicBezTo>
                    <a:pt x="312" y="2731"/>
                    <a:pt x="727" y="3042"/>
                    <a:pt x="1176" y="3318"/>
                  </a:cubicBezTo>
                  <a:cubicBezTo>
                    <a:pt x="1867" y="3733"/>
                    <a:pt x="2731" y="4182"/>
                    <a:pt x="3457" y="4597"/>
                  </a:cubicBezTo>
                  <a:cubicBezTo>
                    <a:pt x="4321" y="3733"/>
                    <a:pt x="5186" y="3042"/>
                    <a:pt x="5911" y="2316"/>
                  </a:cubicBezTo>
                  <a:cubicBezTo>
                    <a:pt x="5186" y="1590"/>
                    <a:pt x="4460" y="1002"/>
                    <a:pt x="3596" y="449"/>
                  </a:cubicBezTo>
                  <a:cubicBezTo>
                    <a:pt x="3319" y="277"/>
                    <a:pt x="3042" y="138"/>
                    <a:pt x="27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8"/>
            <p:cNvSpPr/>
            <p:nvPr/>
          </p:nvSpPr>
          <p:spPr>
            <a:xfrm>
              <a:off x="1886112" y="3777422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8"/>
            <p:cNvSpPr/>
            <p:nvPr/>
          </p:nvSpPr>
          <p:spPr>
            <a:xfrm>
              <a:off x="1913627" y="3866641"/>
              <a:ext cx="71421" cy="46868"/>
            </a:xfrm>
            <a:custGeom>
              <a:avLst/>
              <a:gdLst/>
              <a:ahLst/>
              <a:cxnLst/>
              <a:rect l="l" t="t" r="r" b="b"/>
              <a:pathLst>
                <a:path w="3320" h="2179" extrusionOk="0">
                  <a:moveTo>
                    <a:pt x="1" y="1"/>
                  </a:moveTo>
                  <a:lnTo>
                    <a:pt x="1" y="312"/>
                  </a:lnTo>
                  <a:cubicBezTo>
                    <a:pt x="1003" y="1038"/>
                    <a:pt x="2040" y="1452"/>
                    <a:pt x="2904" y="2040"/>
                  </a:cubicBezTo>
                  <a:cubicBezTo>
                    <a:pt x="3043" y="2178"/>
                    <a:pt x="3181" y="2178"/>
                    <a:pt x="3319" y="2178"/>
                  </a:cubicBezTo>
                  <a:lnTo>
                    <a:pt x="3319" y="1902"/>
                  </a:lnTo>
                  <a:cubicBezTo>
                    <a:pt x="2593" y="1591"/>
                    <a:pt x="1867" y="1176"/>
                    <a:pt x="1176" y="727"/>
                  </a:cubicBezTo>
                  <a:cubicBezTo>
                    <a:pt x="727" y="588"/>
                    <a:pt x="450" y="312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8"/>
            <p:cNvSpPr/>
            <p:nvPr/>
          </p:nvSpPr>
          <p:spPr>
            <a:xfrm>
              <a:off x="2003614" y="3860704"/>
              <a:ext cx="46854" cy="46846"/>
            </a:xfrm>
            <a:custGeom>
              <a:avLst/>
              <a:gdLst/>
              <a:ahLst/>
              <a:cxnLst/>
              <a:rect l="l" t="t" r="r" b="b"/>
              <a:pathLst>
                <a:path w="2178" h="2178" extrusionOk="0">
                  <a:moveTo>
                    <a:pt x="2178" y="0"/>
                  </a:moveTo>
                  <a:cubicBezTo>
                    <a:pt x="2005" y="138"/>
                    <a:pt x="1867" y="277"/>
                    <a:pt x="1728" y="277"/>
                  </a:cubicBezTo>
                  <a:cubicBezTo>
                    <a:pt x="1141" y="864"/>
                    <a:pt x="588" y="1452"/>
                    <a:pt x="138" y="2005"/>
                  </a:cubicBezTo>
                  <a:lnTo>
                    <a:pt x="0" y="2005"/>
                  </a:lnTo>
                  <a:lnTo>
                    <a:pt x="0" y="2178"/>
                  </a:lnTo>
                  <a:lnTo>
                    <a:pt x="1314" y="864"/>
                  </a:lnTo>
                  <a:lnTo>
                    <a:pt x="1452" y="726"/>
                  </a:lnTo>
                  <a:lnTo>
                    <a:pt x="1314" y="726"/>
                  </a:lnTo>
                  <a:cubicBezTo>
                    <a:pt x="1590" y="588"/>
                    <a:pt x="1867" y="277"/>
                    <a:pt x="2178" y="138"/>
                  </a:cubicBezTo>
                  <a:lnTo>
                    <a:pt x="2178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8"/>
            <p:cNvSpPr/>
            <p:nvPr/>
          </p:nvSpPr>
          <p:spPr>
            <a:xfrm>
              <a:off x="1916617" y="3789316"/>
              <a:ext cx="127160" cy="99651"/>
            </a:xfrm>
            <a:custGeom>
              <a:avLst/>
              <a:gdLst/>
              <a:ahLst/>
              <a:cxnLst/>
              <a:rect l="l" t="t" r="r" b="b"/>
              <a:pathLst>
                <a:path w="5911" h="4633" extrusionOk="0">
                  <a:moveTo>
                    <a:pt x="2454" y="1314"/>
                  </a:moveTo>
                  <a:cubicBezTo>
                    <a:pt x="2592" y="1314"/>
                    <a:pt x="2904" y="1453"/>
                    <a:pt x="3042" y="1453"/>
                  </a:cubicBezTo>
                  <a:cubicBezTo>
                    <a:pt x="3180" y="1591"/>
                    <a:pt x="3318" y="1729"/>
                    <a:pt x="3629" y="1867"/>
                  </a:cubicBezTo>
                  <a:cubicBezTo>
                    <a:pt x="3629" y="2040"/>
                    <a:pt x="3768" y="2179"/>
                    <a:pt x="3768" y="2317"/>
                  </a:cubicBezTo>
                  <a:cubicBezTo>
                    <a:pt x="3906" y="2179"/>
                    <a:pt x="3906" y="2040"/>
                    <a:pt x="4044" y="2040"/>
                  </a:cubicBezTo>
                  <a:cubicBezTo>
                    <a:pt x="4044" y="1867"/>
                    <a:pt x="4182" y="1867"/>
                    <a:pt x="4321" y="1867"/>
                  </a:cubicBezTo>
                  <a:cubicBezTo>
                    <a:pt x="4493" y="2040"/>
                    <a:pt x="4632" y="2179"/>
                    <a:pt x="4493" y="2317"/>
                  </a:cubicBezTo>
                  <a:cubicBezTo>
                    <a:pt x="4321" y="2593"/>
                    <a:pt x="4044" y="2904"/>
                    <a:pt x="3768" y="3043"/>
                  </a:cubicBezTo>
                  <a:lnTo>
                    <a:pt x="3906" y="3043"/>
                  </a:lnTo>
                  <a:cubicBezTo>
                    <a:pt x="3768" y="3043"/>
                    <a:pt x="3768" y="3043"/>
                    <a:pt x="3768" y="3181"/>
                  </a:cubicBezTo>
                  <a:cubicBezTo>
                    <a:pt x="3629" y="3319"/>
                    <a:pt x="3457" y="3457"/>
                    <a:pt x="3318" y="3769"/>
                  </a:cubicBezTo>
                  <a:cubicBezTo>
                    <a:pt x="3180" y="3769"/>
                    <a:pt x="3042" y="3769"/>
                    <a:pt x="2904" y="3596"/>
                  </a:cubicBezTo>
                  <a:lnTo>
                    <a:pt x="2904" y="3319"/>
                  </a:lnTo>
                  <a:cubicBezTo>
                    <a:pt x="3042" y="3181"/>
                    <a:pt x="3180" y="2904"/>
                    <a:pt x="3318" y="2732"/>
                  </a:cubicBezTo>
                  <a:lnTo>
                    <a:pt x="3318" y="2593"/>
                  </a:lnTo>
                  <a:lnTo>
                    <a:pt x="3180" y="2455"/>
                  </a:lnTo>
                  <a:cubicBezTo>
                    <a:pt x="3180" y="2317"/>
                    <a:pt x="3042" y="2317"/>
                    <a:pt x="3042" y="2179"/>
                  </a:cubicBezTo>
                  <a:cubicBezTo>
                    <a:pt x="3042" y="2179"/>
                    <a:pt x="2904" y="2040"/>
                    <a:pt x="2765" y="2040"/>
                  </a:cubicBezTo>
                  <a:cubicBezTo>
                    <a:pt x="2765" y="2040"/>
                    <a:pt x="2592" y="2040"/>
                    <a:pt x="2454" y="1867"/>
                  </a:cubicBezTo>
                  <a:lnTo>
                    <a:pt x="2178" y="1867"/>
                  </a:lnTo>
                  <a:lnTo>
                    <a:pt x="2178" y="2040"/>
                  </a:lnTo>
                  <a:lnTo>
                    <a:pt x="2316" y="2179"/>
                  </a:lnTo>
                  <a:lnTo>
                    <a:pt x="2316" y="2317"/>
                  </a:lnTo>
                  <a:cubicBezTo>
                    <a:pt x="2316" y="2455"/>
                    <a:pt x="2316" y="2593"/>
                    <a:pt x="2178" y="2732"/>
                  </a:cubicBezTo>
                  <a:cubicBezTo>
                    <a:pt x="2039" y="2732"/>
                    <a:pt x="1901" y="2732"/>
                    <a:pt x="1728" y="2593"/>
                  </a:cubicBezTo>
                  <a:cubicBezTo>
                    <a:pt x="1728" y="2317"/>
                    <a:pt x="1590" y="2040"/>
                    <a:pt x="1590" y="1867"/>
                  </a:cubicBezTo>
                  <a:cubicBezTo>
                    <a:pt x="1728" y="1729"/>
                    <a:pt x="1728" y="1453"/>
                    <a:pt x="2039" y="1453"/>
                  </a:cubicBezTo>
                  <a:cubicBezTo>
                    <a:pt x="2039" y="1314"/>
                    <a:pt x="2178" y="1314"/>
                    <a:pt x="2316" y="1314"/>
                  </a:cubicBezTo>
                  <a:close/>
                  <a:moveTo>
                    <a:pt x="2765" y="1"/>
                  </a:moveTo>
                  <a:cubicBezTo>
                    <a:pt x="2765" y="139"/>
                    <a:pt x="2765" y="139"/>
                    <a:pt x="2592" y="139"/>
                  </a:cubicBezTo>
                  <a:lnTo>
                    <a:pt x="2454" y="139"/>
                  </a:lnTo>
                  <a:cubicBezTo>
                    <a:pt x="2178" y="450"/>
                    <a:pt x="1901" y="589"/>
                    <a:pt x="1590" y="865"/>
                  </a:cubicBezTo>
                  <a:cubicBezTo>
                    <a:pt x="1037" y="1453"/>
                    <a:pt x="449" y="1867"/>
                    <a:pt x="0" y="2455"/>
                  </a:cubicBezTo>
                  <a:cubicBezTo>
                    <a:pt x="311" y="2732"/>
                    <a:pt x="726" y="3181"/>
                    <a:pt x="1175" y="3457"/>
                  </a:cubicBezTo>
                  <a:cubicBezTo>
                    <a:pt x="1901" y="3907"/>
                    <a:pt x="2765" y="4322"/>
                    <a:pt x="3457" y="4633"/>
                  </a:cubicBezTo>
                  <a:cubicBezTo>
                    <a:pt x="4321" y="3907"/>
                    <a:pt x="5185" y="3181"/>
                    <a:pt x="5911" y="2317"/>
                  </a:cubicBezTo>
                  <a:cubicBezTo>
                    <a:pt x="5185" y="1729"/>
                    <a:pt x="4493" y="1003"/>
                    <a:pt x="3629" y="589"/>
                  </a:cubicBezTo>
                  <a:cubicBezTo>
                    <a:pt x="3318" y="312"/>
                    <a:pt x="3042" y="139"/>
                    <a:pt x="276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8"/>
            <p:cNvSpPr/>
            <p:nvPr/>
          </p:nvSpPr>
          <p:spPr>
            <a:xfrm>
              <a:off x="2031859" y="3876320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38"/>
                  </a:moveTo>
                  <a:lnTo>
                    <a:pt x="1" y="0"/>
                  </a:lnTo>
                  <a:lnTo>
                    <a:pt x="1" y="138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8"/>
            <p:cNvSpPr/>
            <p:nvPr/>
          </p:nvSpPr>
          <p:spPr>
            <a:xfrm>
              <a:off x="2056405" y="3966270"/>
              <a:ext cx="71400" cy="46115"/>
            </a:xfrm>
            <a:custGeom>
              <a:avLst/>
              <a:gdLst/>
              <a:ahLst/>
              <a:cxnLst/>
              <a:rect l="l" t="t" r="r" b="b"/>
              <a:pathLst>
                <a:path w="3319" h="2144" extrusionOk="0">
                  <a:moveTo>
                    <a:pt x="0" y="0"/>
                  </a:moveTo>
                  <a:cubicBezTo>
                    <a:pt x="1003" y="865"/>
                    <a:pt x="2143" y="1418"/>
                    <a:pt x="3319" y="2143"/>
                  </a:cubicBezTo>
                  <a:lnTo>
                    <a:pt x="3319" y="1867"/>
                  </a:lnTo>
                  <a:cubicBezTo>
                    <a:pt x="2593" y="1590"/>
                    <a:pt x="1867" y="1141"/>
                    <a:pt x="1141" y="726"/>
                  </a:cubicBezTo>
                  <a:cubicBezTo>
                    <a:pt x="726" y="553"/>
                    <a:pt x="415" y="277"/>
                    <a:pt x="13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8"/>
            <p:cNvSpPr/>
            <p:nvPr/>
          </p:nvSpPr>
          <p:spPr>
            <a:xfrm>
              <a:off x="2059374" y="3888946"/>
              <a:ext cx="130151" cy="101888"/>
            </a:xfrm>
            <a:custGeom>
              <a:avLst/>
              <a:gdLst/>
              <a:ahLst/>
              <a:cxnLst/>
              <a:rect l="l" t="t" r="r" b="b"/>
              <a:pathLst>
                <a:path w="6050" h="4737" extrusionOk="0">
                  <a:moveTo>
                    <a:pt x="2385" y="2283"/>
                  </a:moveTo>
                  <a:lnTo>
                    <a:pt x="2385" y="2283"/>
                  </a:lnTo>
                  <a:cubicBezTo>
                    <a:pt x="2316" y="2288"/>
                    <a:pt x="2316" y="2311"/>
                    <a:pt x="2316" y="2420"/>
                  </a:cubicBezTo>
                  <a:cubicBezTo>
                    <a:pt x="2339" y="2374"/>
                    <a:pt x="2362" y="2328"/>
                    <a:pt x="2385" y="2283"/>
                  </a:cubicBezTo>
                  <a:close/>
                  <a:moveTo>
                    <a:pt x="2593" y="1280"/>
                  </a:moveTo>
                  <a:cubicBezTo>
                    <a:pt x="2731" y="1418"/>
                    <a:pt x="2731" y="1556"/>
                    <a:pt x="2731" y="1729"/>
                  </a:cubicBezTo>
                  <a:cubicBezTo>
                    <a:pt x="2616" y="1844"/>
                    <a:pt x="2501" y="2056"/>
                    <a:pt x="2385" y="2283"/>
                  </a:cubicBezTo>
                  <a:lnTo>
                    <a:pt x="2385" y="2283"/>
                  </a:lnTo>
                  <a:cubicBezTo>
                    <a:pt x="2403" y="2282"/>
                    <a:pt x="2426" y="2282"/>
                    <a:pt x="2455" y="2282"/>
                  </a:cubicBezTo>
                  <a:cubicBezTo>
                    <a:pt x="2593" y="2144"/>
                    <a:pt x="2593" y="2005"/>
                    <a:pt x="2869" y="2005"/>
                  </a:cubicBezTo>
                  <a:cubicBezTo>
                    <a:pt x="2869" y="2005"/>
                    <a:pt x="3042" y="1867"/>
                    <a:pt x="3181" y="1867"/>
                  </a:cubicBezTo>
                  <a:lnTo>
                    <a:pt x="3319" y="1867"/>
                  </a:lnTo>
                  <a:cubicBezTo>
                    <a:pt x="3319" y="1867"/>
                    <a:pt x="3457" y="1867"/>
                    <a:pt x="3595" y="2005"/>
                  </a:cubicBezTo>
                  <a:cubicBezTo>
                    <a:pt x="3734" y="2005"/>
                    <a:pt x="3906" y="2144"/>
                    <a:pt x="3906" y="2282"/>
                  </a:cubicBezTo>
                  <a:cubicBezTo>
                    <a:pt x="4045" y="2282"/>
                    <a:pt x="4045" y="2420"/>
                    <a:pt x="4183" y="2593"/>
                  </a:cubicBezTo>
                  <a:cubicBezTo>
                    <a:pt x="4183" y="2731"/>
                    <a:pt x="4183" y="2870"/>
                    <a:pt x="4045" y="3008"/>
                  </a:cubicBezTo>
                  <a:cubicBezTo>
                    <a:pt x="4045" y="3008"/>
                    <a:pt x="4045" y="3146"/>
                    <a:pt x="3906" y="3146"/>
                  </a:cubicBezTo>
                  <a:cubicBezTo>
                    <a:pt x="3906" y="3284"/>
                    <a:pt x="3906" y="3284"/>
                    <a:pt x="3734" y="3457"/>
                  </a:cubicBezTo>
                  <a:lnTo>
                    <a:pt x="3595" y="3457"/>
                  </a:lnTo>
                  <a:cubicBezTo>
                    <a:pt x="3457" y="3457"/>
                    <a:pt x="3457" y="3457"/>
                    <a:pt x="3319" y="3284"/>
                  </a:cubicBezTo>
                  <a:lnTo>
                    <a:pt x="3319" y="3146"/>
                  </a:lnTo>
                  <a:cubicBezTo>
                    <a:pt x="3319" y="3008"/>
                    <a:pt x="3319" y="3008"/>
                    <a:pt x="3457" y="2870"/>
                  </a:cubicBezTo>
                  <a:lnTo>
                    <a:pt x="3457" y="2731"/>
                  </a:lnTo>
                  <a:lnTo>
                    <a:pt x="3595" y="2731"/>
                  </a:lnTo>
                  <a:lnTo>
                    <a:pt x="3457" y="2593"/>
                  </a:lnTo>
                  <a:cubicBezTo>
                    <a:pt x="3457" y="2593"/>
                    <a:pt x="3319" y="2593"/>
                    <a:pt x="3319" y="2420"/>
                  </a:cubicBezTo>
                  <a:lnTo>
                    <a:pt x="3181" y="2420"/>
                  </a:lnTo>
                  <a:lnTo>
                    <a:pt x="3042" y="2593"/>
                  </a:lnTo>
                  <a:lnTo>
                    <a:pt x="2869" y="2593"/>
                  </a:lnTo>
                  <a:lnTo>
                    <a:pt x="2869" y="2731"/>
                  </a:lnTo>
                  <a:cubicBezTo>
                    <a:pt x="2731" y="2731"/>
                    <a:pt x="2731" y="2870"/>
                    <a:pt x="2731" y="2870"/>
                  </a:cubicBezTo>
                  <a:lnTo>
                    <a:pt x="2593" y="2870"/>
                  </a:lnTo>
                  <a:cubicBezTo>
                    <a:pt x="2593" y="3008"/>
                    <a:pt x="2593" y="3146"/>
                    <a:pt x="2455" y="3146"/>
                  </a:cubicBezTo>
                  <a:cubicBezTo>
                    <a:pt x="2316" y="3146"/>
                    <a:pt x="2316" y="3146"/>
                    <a:pt x="2178" y="3008"/>
                  </a:cubicBezTo>
                  <a:cubicBezTo>
                    <a:pt x="2005" y="3008"/>
                    <a:pt x="1867" y="2870"/>
                    <a:pt x="1729" y="2731"/>
                  </a:cubicBezTo>
                  <a:cubicBezTo>
                    <a:pt x="1729" y="2593"/>
                    <a:pt x="1729" y="2593"/>
                    <a:pt x="1591" y="2593"/>
                  </a:cubicBezTo>
                  <a:lnTo>
                    <a:pt x="1591" y="2282"/>
                  </a:lnTo>
                  <a:cubicBezTo>
                    <a:pt x="1867" y="2005"/>
                    <a:pt x="2005" y="1729"/>
                    <a:pt x="2178" y="1418"/>
                  </a:cubicBezTo>
                  <a:cubicBezTo>
                    <a:pt x="2316" y="1280"/>
                    <a:pt x="2316" y="1280"/>
                    <a:pt x="2455" y="1280"/>
                  </a:cubicBezTo>
                  <a:close/>
                  <a:moveTo>
                    <a:pt x="2731" y="1"/>
                  </a:moveTo>
                  <a:cubicBezTo>
                    <a:pt x="2731" y="139"/>
                    <a:pt x="2731" y="139"/>
                    <a:pt x="2593" y="139"/>
                  </a:cubicBezTo>
                  <a:lnTo>
                    <a:pt x="2593" y="277"/>
                  </a:lnTo>
                  <a:cubicBezTo>
                    <a:pt x="2178" y="415"/>
                    <a:pt x="1867" y="692"/>
                    <a:pt x="1591" y="1003"/>
                  </a:cubicBezTo>
                  <a:cubicBezTo>
                    <a:pt x="1003" y="1418"/>
                    <a:pt x="588" y="2005"/>
                    <a:pt x="1" y="2420"/>
                  </a:cubicBezTo>
                  <a:cubicBezTo>
                    <a:pt x="277" y="2870"/>
                    <a:pt x="726" y="3146"/>
                    <a:pt x="1141" y="3457"/>
                  </a:cubicBezTo>
                  <a:cubicBezTo>
                    <a:pt x="2005" y="3872"/>
                    <a:pt x="2731" y="4321"/>
                    <a:pt x="3595" y="4736"/>
                  </a:cubicBezTo>
                  <a:cubicBezTo>
                    <a:pt x="4321" y="3872"/>
                    <a:pt x="5185" y="3146"/>
                    <a:pt x="6049" y="2420"/>
                  </a:cubicBezTo>
                  <a:cubicBezTo>
                    <a:pt x="5185" y="1729"/>
                    <a:pt x="4459" y="1141"/>
                    <a:pt x="3595" y="554"/>
                  </a:cubicBezTo>
                  <a:cubicBezTo>
                    <a:pt x="3319" y="415"/>
                    <a:pt x="3042" y="277"/>
                    <a:pt x="273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8"/>
            <p:cNvSpPr/>
            <p:nvPr/>
          </p:nvSpPr>
          <p:spPr>
            <a:xfrm>
              <a:off x="2211059" y="3935039"/>
              <a:ext cx="3012" cy="21595"/>
            </a:xfrm>
            <a:custGeom>
              <a:avLst/>
              <a:gdLst/>
              <a:ahLst/>
              <a:cxnLst/>
              <a:rect l="l" t="t" r="r" b="b"/>
              <a:pathLst>
                <a:path w="140" h="1004" extrusionOk="0">
                  <a:moveTo>
                    <a:pt x="1" y="1"/>
                  </a:moveTo>
                  <a:lnTo>
                    <a:pt x="1" y="277"/>
                  </a:lnTo>
                  <a:lnTo>
                    <a:pt x="1" y="450"/>
                  </a:lnTo>
                  <a:cubicBezTo>
                    <a:pt x="139" y="277"/>
                    <a:pt x="1" y="139"/>
                    <a:pt x="1" y="1"/>
                  </a:cubicBezTo>
                  <a:close/>
                  <a:moveTo>
                    <a:pt x="1" y="450"/>
                  </a:moveTo>
                  <a:lnTo>
                    <a:pt x="1" y="1003"/>
                  </a:lnTo>
                  <a:lnTo>
                    <a:pt x="139" y="865"/>
                  </a:lnTo>
                  <a:cubicBezTo>
                    <a:pt x="139" y="727"/>
                    <a:pt x="139" y="588"/>
                    <a:pt x="1" y="45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8"/>
            <p:cNvSpPr/>
            <p:nvPr/>
          </p:nvSpPr>
          <p:spPr>
            <a:xfrm>
              <a:off x="2146370" y="3959581"/>
              <a:ext cx="46123" cy="55773"/>
            </a:xfrm>
            <a:custGeom>
              <a:avLst/>
              <a:gdLst/>
              <a:ahLst/>
              <a:cxnLst/>
              <a:rect l="l" t="t" r="r" b="b"/>
              <a:pathLst>
                <a:path w="2144" h="2593" extrusionOk="0">
                  <a:moveTo>
                    <a:pt x="2144" y="0"/>
                  </a:moveTo>
                  <a:cubicBezTo>
                    <a:pt x="2005" y="173"/>
                    <a:pt x="1867" y="311"/>
                    <a:pt x="1867" y="450"/>
                  </a:cubicBezTo>
                  <a:cubicBezTo>
                    <a:pt x="1141" y="864"/>
                    <a:pt x="554" y="1452"/>
                    <a:pt x="139" y="2040"/>
                  </a:cubicBezTo>
                  <a:lnTo>
                    <a:pt x="1" y="2178"/>
                  </a:lnTo>
                  <a:cubicBezTo>
                    <a:pt x="1" y="2316"/>
                    <a:pt x="1" y="2454"/>
                    <a:pt x="139" y="2593"/>
                  </a:cubicBezTo>
                  <a:cubicBezTo>
                    <a:pt x="277" y="2593"/>
                    <a:pt x="415" y="2454"/>
                    <a:pt x="554" y="2316"/>
                  </a:cubicBezTo>
                  <a:cubicBezTo>
                    <a:pt x="865" y="1901"/>
                    <a:pt x="1280" y="1452"/>
                    <a:pt x="1867" y="1037"/>
                  </a:cubicBezTo>
                  <a:lnTo>
                    <a:pt x="1867" y="864"/>
                  </a:lnTo>
                  <a:cubicBezTo>
                    <a:pt x="2005" y="864"/>
                    <a:pt x="2144" y="726"/>
                    <a:pt x="2144" y="588"/>
                  </a:cubicBezTo>
                  <a:lnTo>
                    <a:pt x="214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8"/>
            <p:cNvSpPr/>
            <p:nvPr/>
          </p:nvSpPr>
          <p:spPr>
            <a:xfrm>
              <a:off x="2186534" y="3978165"/>
              <a:ext cx="22" cy="3743"/>
            </a:xfrm>
            <a:custGeom>
              <a:avLst/>
              <a:gdLst/>
              <a:ahLst/>
              <a:cxnLst/>
              <a:rect l="l" t="t" r="r" b="b"/>
              <a:pathLst>
                <a:path w="1" h="174" extrusionOk="0">
                  <a:moveTo>
                    <a:pt x="0" y="173"/>
                  </a:moveTo>
                  <a:lnTo>
                    <a:pt x="0" y="0"/>
                  </a:lnTo>
                  <a:lnTo>
                    <a:pt x="0" y="173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8"/>
            <p:cNvSpPr/>
            <p:nvPr/>
          </p:nvSpPr>
          <p:spPr>
            <a:xfrm>
              <a:off x="2257913" y="4022021"/>
              <a:ext cx="15640" cy="15637"/>
            </a:xfrm>
            <a:custGeom>
              <a:avLst/>
              <a:gdLst/>
              <a:ahLst/>
              <a:cxnLst/>
              <a:rect l="l" t="t" r="r" b="b"/>
              <a:pathLst>
                <a:path w="727" h="727" extrusionOk="0">
                  <a:moveTo>
                    <a:pt x="277" y="1"/>
                  </a:moveTo>
                  <a:cubicBezTo>
                    <a:pt x="277" y="139"/>
                    <a:pt x="139" y="139"/>
                    <a:pt x="139" y="139"/>
                  </a:cubicBezTo>
                  <a:lnTo>
                    <a:pt x="139" y="277"/>
                  </a:lnTo>
                  <a:cubicBezTo>
                    <a:pt x="0" y="277"/>
                    <a:pt x="0" y="277"/>
                    <a:pt x="0" y="416"/>
                  </a:cubicBezTo>
                  <a:lnTo>
                    <a:pt x="0" y="554"/>
                  </a:lnTo>
                  <a:lnTo>
                    <a:pt x="139" y="554"/>
                  </a:lnTo>
                  <a:lnTo>
                    <a:pt x="139" y="727"/>
                  </a:lnTo>
                  <a:lnTo>
                    <a:pt x="415" y="727"/>
                  </a:lnTo>
                  <a:lnTo>
                    <a:pt x="553" y="554"/>
                  </a:lnTo>
                  <a:cubicBezTo>
                    <a:pt x="553" y="554"/>
                    <a:pt x="726" y="554"/>
                    <a:pt x="726" y="416"/>
                  </a:cubicBezTo>
                  <a:lnTo>
                    <a:pt x="726" y="277"/>
                  </a:lnTo>
                  <a:lnTo>
                    <a:pt x="726" y="139"/>
                  </a:lnTo>
                  <a:lnTo>
                    <a:pt x="553" y="139"/>
                  </a:lnTo>
                  <a:lnTo>
                    <a:pt x="55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8"/>
            <p:cNvSpPr/>
            <p:nvPr/>
          </p:nvSpPr>
          <p:spPr>
            <a:xfrm>
              <a:off x="2211059" y="3987822"/>
              <a:ext cx="130151" cy="98898"/>
            </a:xfrm>
            <a:custGeom>
              <a:avLst/>
              <a:gdLst/>
              <a:ahLst/>
              <a:cxnLst/>
              <a:rect l="l" t="t" r="r" b="b"/>
              <a:pathLst>
                <a:path w="6050" h="4598" extrusionOk="0">
                  <a:moveTo>
                    <a:pt x="2731" y="1003"/>
                  </a:moveTo>
                  <a:cubicBezTo>
                    <a:pt x="3043" y="1141"/>
                    <a:pt x="3181" y="1280"/>
                    <a:pt x="3319" y="1453"/>
                  </a:cubicBezTo>
                  <a:cubicBezTo>
                    <a:pt x="3319" y="1591"/>
                    <a:pt x="3457" y="1591"/>
                    <a:pt x="3457" y="1729"/>
                  </a:cubicBezTo>
                  <a:lnTo>
                    <a:pt x="3457" y="1867"/>
                  </a:lnTo>
                  <a:cubicBezTo>
                    <a:pt x="3596" y="1729"/>
                    <a:pt x="3596" y="1729"/>
                    <a:pt x="3768" y="1729"/>
                  </a:cubicBezTo>
                  <a:cubicBezTo>
                    <a:pt x="3907" y="1729"/>
                    <a:pt x="4183" y="1867"/>
                    <a:pt x="4321" y="2006"/>
                  </a:cubicBezTo>
                  <a:cubicBezTo>
                    <a:pt x="4460" y="2317"/>
                    <a:pt x="4633" y="2731"/>
                    <a:pt x="4321" y="3008"/>
                  </a:cubicBezTo>
                  <a:cubicBezTo>
                    <a:pt x="4214" y="3357"/>
                    <a:pt x="3836" y="3685"/>
                    <a:pt x="3478" y="3685"/>
                  </a:cubicBezTo>
                  <a:cubicBezTo>
                    <a:pt x="3375" y="3685"/>
                    <a:pt x="3274" y="3657"/>
                    <a:pt x="3181" y="3596"/>
                  </a:cubicBezTo>
                  <a:cubicBezTo>
                    <a:pt x="3043" y="3596"/>
                    <a:pt x="2904" y="3457"/>
                    <a:pt x="2904" y="3457"/>
                  </a:cubicBezTo>
                  <a:cubicBezTo>
                    <a:pt x="2731" y="3319"/>
                    <a:pt x="2731" y="3181"/>
                    <a:pt x="2731" y="3008"/>
                  </a:cubicBezTo>
                  <a:lnTo>
                    <a:pt x="2731" y="2870"/>
                  </a:lnTo>
                  <a:lnTo>
                    <a:pt x="2178" y="2870"/>
                  </a:lnTo>
                  <a:cubicBezTo>
                    <a:pt x="2040" y="2870"/>
                    <a:pt x="2040" y="2731"/>
                    <a:pt x="1867" y="2731"/>
                  </a:cubicBezTo>
                  <a:cubicBezTo>
                    <a:pt x="1729" y="2593"/>
                    <a:pt x="1729" y="2455"/>
                    <a:pt x="1591" y="2317"/>
                  </a:cubicBezTo>
                  <a:cubicBezTo>
                    <a:pt x="1591" y="1867"/>
                    <a:pt x="1729" y="1453"/>
                    <a:pt x="2178" y="1141"/>
                  </a:cubicBezTo>
                  <a:lnTo>
                    <a:pt x="2455" y="1141"/>
                  </a:lnTo>
                  <a:lnTo>
                    <a:pt x="2455" y="1003"/>
                  </a:lnTo>
                  <a:close/>
                  <a:moveTo>
                    <a:pt x="2731" y="1"/>
                  </a:moveTo>
                  <a:cubicBezTo>
                    <a:pt x="2731" y="1"/>
                    <a:pt x="2731" y="139"/>
                    <a:pt x="2593" y="139"/>
                  </a:cubicBezTo>
                  <a:cubicBezTo>
                    <a:pt x="2178" y="416"/>
                    <a:pt x="1867" y="588"/>
                    <a:pt x="1591" y="865"/>
                  </a:cubicBezTo>
                  <a:cubicBezTo>
                    <a:pt x="1003" y="1453"/>
                    <a:pt x="588" y="1867"/>
                    <a:pt x="1" y="2455"/>
                  </a:cubicBezTo>
                  <a:cubicBezTo>
                    <a:pt x="312" y="2731"/>
                    <a:pt x="727" y="3181"/>
                    <a:pt x="1176" y="3457"/>
                  </a:cubicBezTo>
                  <a:cubicBezTo>
                    <a:pt x="2040" y="3872"/>
                    <a:pt x="2731" y="4321"/>
                    <a:pt x="3596" y="4598"/>
                  </a:cubicBezTo>
                  <a:cubicBezTo>
                    <a:pt x="4321" y="3872"/>
                    <a:pt x="5186" y="3181"/>
                    <a:pt x="6050" y="2317"/>
                  </a:cubicBezTo>
                  <a:cubicBezTo>
                    <a:pt x="5186" y="1729"/>
                    <a:pt x="4460" y="1003"/>
                    <a:pt x="3596" y="588"/>
                  </a:cubicBezTo>
                  <a:cubicBezTo>
                    <a:pt x="3319" y="277"/>
                    <a:pt x="3043" y="139"/>
                    <a:pt x="273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8"/>
            <p:cNvSpPr/>
            <p:nvPr/>
          </p:nvSpPr>
          <p:spPr>
            <a:xfrm>
              <a:off x="2282458" y="4037637"/>
              <a:ext cx="12649" cy="18605"/>
            </a:xfrm>
            <a:custGeom>
              <a:avLst/>
              <a:gdLst/>
              <a:ahLst/>
              <a:cxnLst/>
              <a:rect l="l" t="t" r="r" b="b"/>
              <a:pathLst>
                <a:path w="588" h="865" extrusionOk="0">
                  <a:moveTo>
                    <a:pt x="277" y="1"/>
                  </a:moveTo>
                  <a:lnTo>
                    <a:pt x="277" y="139"/>
                  </a:lnTo>
                  <a:lnTo>
                    <a:pt x="138" y="139"/>
                  </a:lnTo>
                  <a:lnTo>
                    <a:pt x="138" y="277"/>
                  </a:lnTo>
                  <a:cubicBezTo>
                    <a:pt x="0" y="415"/>
                    <a:pt x="0" y="415"/>
                    <a:pt x="0" y="554"/>
                  </a:cubicBezTo>
                  <a:lnTo>
                    <a:pt x="0" y="692"/>
                  </a:lnTo>
                  <a:cubicBezTo>
                    <a:pt x="0" y="865"/>
                    <a:pt x="0" y="865"/>
                    <a:pt x="138" y="865"/>
                  </a:cubicBezTo>
                  <a:cubicBezTo>
                    <a:pt x="277" y="865"/>
                    <a:pt x="277" y="692"/>
                    <a:pt x="277" y="692"/>
                  </a:cubicBezTo>
                  <a:cubicBezTo>
                    <a:pt x="277" y="692"/>
                    <a:pt x="449" y="692"/>
                    <a:pt x="449" y="554"/>
                  </a:cubicBezTo>
                  <a:lnTo>
                    <a:pt x="588" y="554"/>
                  </a:lnTo>
                  <a:lnTo>
                    <a:pt x="588" y="415"/>
                  </a:lnTo>
                  <a:lnTo>
                    <a:pt x="588" y="277"/>
                  </a:lnTo>
                  <a:lnTo>
                    <a:pt x="588" y="139"/>
                  </a:lnTo>
                  <a:lnTo>
                    <a:pt x="449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8"/>
            <p:cNvSpPr/>
            <p:nvPr/>
          </p:nvSpPr>
          <p:spPr>
            <a:xfrm>
              <a:off x="2208090" y="4065147"/>
              <a:ext cx="71400" cy="49836"/>
            </a:xfrm>
            <a:custGeom>
              <a:avLst/>
              <a:gdLst/>
              <a:ahLst/>
              <a:cxnLst/>
              <a:rect l="l" t="t" r="r" b="b"/>
              <a:pathLst>
                <a:path w="3319" h="2317" extrusionOk="0">
                  <a:moveTo>
                    <a:pt x="1" y="1"/>
                  </a:moveTo>
                  <a:lnTo>
                    <a:pt x="1" y="277"/>
                  </a:lnTo>
                  <a:cubicBezTo>
                    <a:pt x="1003" y="1003"/>
                    <a:pt x="2178" y="1591"/>
                    <a:pt x="3181" y="2316"/>
                  </a:cubicBezTo>
                  <a:lnTo>
                    <a:pt x="3319" y="2316"/>
                  </a:lnTo>
                  <a:lnTo>
                    <a:pt x="3319" y="1867"/>
                  </a:lnTo>
                  <a:cubicBezTo>
                    <a:pt x="2593" y="1591"/>
                    <a:pt x="1867" y="1141"/>
                    <a:pt x="1141" y="726"/>
                  </a:cubicBezTo>
                  <a:cubicBezTo>
                    <a:pt x="726" y="450"/>
                    <a:pt x="450" y="277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8"/>
            <p:cNvSpPr/>
            <p:nvPr/>
          </p:nvSpPr>
          <p:spPr>
            <a:xfrm>
              <a:off x="2298055" y="4059210"/>
              <a:ext cx="46123" cy="55773"/>
            </a:xfrm>
            <a:custGeom>
              <a:avLst/>
              <a:gdLst/>
              <a:ahLst/>
              <a:cxnLst/>
              <a:rect l="l" t="t" r="r" b="b"/>
              <a:pathLst>
                <a:path w="2144" h="2593" extrusionOk="0">
                  <a:moveTo>
                    <a:pt x="2144" y="0"/>
                  </a:moveTo>
                  <a:lnTo>
                    <a:pt x="1867" y="277"/>
                  </a:lnTo>
                  <a:cubicBezTo>
                    <a:pt x="1142" y="864"/>
                    <a:pt x="589" y="1417"/>
                    <a:pt x="139" y="2005"/>
                  </a:cubicBezTo>
                  <a:lnTo>
                    <a:pt x="1" y="2005"/>
                  </a:lnTo>
                  <a:lnTo>
                    <a:pt x="1" y="2143"/>
                  </a:lnTo>
                  <a:cubicBezTo>
                    <a:pt x="1" y="2281"/>
                    <a:pt x="1" y="2454"/>
                    <a:pt x="139" y="2592"/>
                  </a:cubicBezTo>
                  <a:cubicBezTo>
                    <a:pt x="139" y="2592"/>
                    <a:pt x="277" y="2454"/>
                    <a:pt x="416" y="2454"/>
                  </a:cubicBezTo>
                  <a:cubicBezTo>
                    <a:pt x="727" y="1867"/>
                    <a:pt x="1142" y="1417"/>
                    <a:pt x="1591" y="1002"/>
                  </a:cubicBezTo>
                  <a:lnTo>
                    <a:pt x="1729" y="1002"/>
                  </a:lnTo>
                  <a:cubicBezTo>
                    <a:pt x="1867" y="864"/>
                    <a:pt x="2006" y="726"/>
                    <a:pt x="2144" y="553"/>
                  </a:cubicBezTo>
                  <a:lnTo>
                    <a:pt x="2144" y="415"/>
                  </a:lnTo>
                  <a:lnTo>
                    <a:pt x="214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8"/>
            <p:cNvSpPr/>
            <p:nvPr/>
          </p:nvSpPr>
          <p:spPr>
            <a:xfrm>
              <a:off x="2292118" y="4037637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8"/>
            <p:cNvSpPr/>
            <p:nvPr/>
          </p:nvSpPr>
          <p:spPr>
            <a:xfrm>
              <a:off x="2282458" y="4056220"/>
              <a:ext cx="2990" cy="22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0" y="1"/>
                  </a:moveTo>
                  <a:lnTo>
                    <a:pt x="138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8"/>
            <p:cNvSpPr/>
            <p:nvPr/>
          </p:nvSpPr>
          <p:spPr>
            <a:xfrm>
              <a:off x="2292118" y="4037637"/>
              <a:ext cx="2990" cy="22"/>
            </a:xfrm>
            <a:custGeom>
              <a:avLst/>
              <a:gdLst/>
              <a:ahLst/>
              <a:cxnLst/>
              <a:rect l="l" t="t" r="r" b="b"/>
              <a:pathLst>
                <a:path w="139" h="1" extrusionOk="0">
                  <a:moveTo>
                    <a:pt x="139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8"/>
            <p:cNvSpPr/>
            <p:nvPr/>
          </p:nvSpPr>
          <p:spPr>
            <a:xfrm>
              <a:off x="2282458" y="405622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8"/>
            <p:cNvSpPr/>
            <p:nvPr/>
          </p:nvSpPr>
          <p:spPr>
            <a:xfrm>
              <a:off x="2282458" y="4052499"/>
              <a:ext cx="22" cy="3743"/>
            </a:xfrm>
            <a:custGeom>
              <a:avLst/>
              <a:gdLst/>
              <a:ahLst/>
              <a:cxnLst/>
              <a:rect l="l" t="t" r="r" b="b"/>
              <a:pathLst>
                <a:path w="1" h="174" extrusionOk="0">
                  <a:moveTo>
                    <a:pt x="0" y="174"/>
                  </a:moveTo>
                  <a:lnTo>
                    <a:pt x="0" y="1"/>
                  </a:lnTo>
                  <a:lnTo>
                    <a:pt x="0" y="174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8"/>
            <p:cNvSpPr/>
            <p:nvPr/>
          </p:nvSpPr>
          <p:spPr>
            <a:xfrm>
              <a:off x="2282458" y="4052499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8"/>
            <p:cNvSpPr/>
            <p:nvPr/>
          </p:nvSpPr>
          <p:spPr>
            <a:xfrm>
              <a:off x="2282458" y="405622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8"/>
            <p:cNvSpPr/>
            <p:nvPr/>
          </p:nvSpPr>
          <p:spPr>
            <a:xfrm>
              <a:off x="2282458" y="405622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2" name="Google Shape;1592;p8"/>
            <p:cNvSpPr/>
            <p:nvPr/>
          </p:nvSpPr>
          <p:spPr>
            <a:xfrm>
              <a:off x="2282458" y="4052499"/>
              <a:ext cx="22" cy="3743"/>
            </a:xfrm>
            <a:custGeom>
              <a:avLst/>
              <a:gdLst/>
              <a:ahLst/>
              <a:cxnLst/>
              <a:rect l="l" t="t" r="r" b="b"/>
              <a:pathLst>
                <a:path w="1" h="174" extrusionOk="0">
                  <a:moveTo>
                    <a:pt x="0" y="1"/>
                  </a:moveTo>
                  <a:lnTo>
                    <a:pt x="0" y="17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3" name="Google Shape;1593;p8"/>
            <p:cNvSpPr/>
            <p:nvPr/>
          </p:nvSpPr>
          <p:spPr>
            <a:xfrm>
              <a:off x="2332260" y="4080762"/>
              <a:ext cx="3012" cy="22"/>
            </a:xfrm>
            <a:custGeom>
              <a:avLst/>
              <a:gdLst/>
              <a:ahLst/>
              <a:cxnLst/>
              <a:rect l="l" t="t" r="r" b="b"/>
              <a:pathLst>
                <a:path w="140" h="1" extrusionOk="0">
                  <a:moveTo>
                    <a:pt x="1" y="0"/>
                  </a:moveTo>
                  <a:lnTo>
                    <a:pt x="139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4" name="Google Shape;1594;p8"/>
            <p:cNvSpPr/>
            <p:nvPr/>
          </p:nvSpPr>
          <p:spPr>
            <a:xfrm>
              <a:off x="2009551" y="3653273"/>
              <a:ext cx="46876" cy="52804"/>
            </a:xfrm>
            <a:custGeom>
              <a:avLst/>
              <a:gdLst/>
              <a:ahLst/>
              <a:cxnLst/>
              <a:rect l="l" t="t" r="r" b="b"/>
              <a:pathLst>
                <a:path w="2179" h="2455" extrusionOk="0">
                  <a:moveTo>
                    <a:pt x="2178" y="1"/>
                  </a:moveTo>
                  <a:cubicBezTo>
                    <a:pt x="2040" y="139"/>
                    <a:pt x="1902" y="277"/>
                    <a:pt x="1729" y="415"/>
                  </a:cubicBezTo>
                  <a:lnTo>
                    <a:pt x="1729" y="277"/>
                  </a:lnTo>
                  <a:lnTo>
                    <a:pt x="1" y="2005"/>
                  </a:lnTo>
                  <a:lnTo>
                    <a:pt x="1" y="2144"/>
                  </a:lnTo>
                  <a:lnTo>
                    <a:pt x="1" y="2455"/>
                  </a:lnTo>
                  <a:cubicBezTo>
                    <a:pt x="450" y="1867"/>
                    <a:pt x="865" y="1452"/>
                    <a:pt x="1314" y="1003"/>
                  </a:cubicBezTo>
                  <a:cubicBezTo>
                    <a:pt x="1591" y="726"/>
                    <a:pt x="1902" y="415"/>
                    <a:pt x="2178" y="277"/>
                  </a:cubicBezTo>
                  <a:lnTo>
                    <a:pt x="217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5" name="Google Shape;1595;p8"/>
            <p:cNvSpPr/>
            <p:nvPr/>
          </p:nvSpPr>
          <p:spPr>
            <a:xfrm>
              <a:off x="1920317" y="3581906"/>
              <a:ext cx="130151" cy="102619"/>
            </a:xfrm>
            <a:custGeom>
              <a:avLst/>
              <a:gdLst/>
              <a:ahLst/>
              <a:cxnLst/>
              <a:rect l="l" t="t" r="r" b="b"/>
              <a:pathLst>
                <a:path w="6050" h="4771" extrusionOk="0">
                  <a:moveTo>
                    <a:pt x="3457" y="1729"/>
                  </a:moveTo>
                  <a:cubicBezTo>
                    <a:pt x="3457" y="1867"/>
                    <a:pt x="3596" y="1867"/>
                    <a:pt x="3596" y="2005"/>
                  </a:cubicBezTo>
                  <a:cubicBezTo>
                    <a:pt x="3596" y="2005"/>
                    <a:pt x="3596" y="2178"/>
                    <a:pt x="3457" y="2178"/>
                  </a:cubicBezTo>
                  <a:cubicBezTo>
                    <a:pt x="3457" y="2316"/>
                    <a:pt x="3285" y="2316"/>
                    <a:pt x="3285" y="2454"/>
                  </a:cubicBezTo>
                  <a:cubicBezTo>
                    <a:pt x="3457" y="2454"/>
                    <a:pt x="3457" y="2593"/>
                    <a:pt x="3596" y="2593"/>
                  </a:cubicBezTo>
                  <a:cubicBezTo>
                    <a:pt x="3596" y="2593"/>
                    <a:pt x="3734" y="2731"/>
                    <a:pt x="3734" y="2869"/>
                  </a:cubicBezTo>
                  <a:lnTo>
                    <a:pt x="3734" y="3042"/>
                  </a:lnTo>
                  <a:cubicBezTo>
                    <a:pt x="3596" y="3042"/>
                    <a:pt x="3596" y="3180"/>
                    <a:pt x="3457" y="3180"/>
                  </a:cubicBezTo>
                  <a:lnTo>
                    <a:pt x="3285" y="3180"/>
                  </a:lnTo>
                  <a:cubicBezTo>
                    <a:pt x="3146" y="3042"/>
                    <a:pt x="3008" y="3042"/>
                    <a:pt x="3008" y="2869"/>
                  </a:cubicBezTo>
                  <a:cubicBezTo>
                    <a:pt x="2870" y="3042"/>
                    <a:pt x="2870" y="3042"/>
                    <a:pt x="2732" y="3180"/>
                  </a:cubicBezTo>
                  <a:cubicBezTo>
                    <a:pt x="2732" y="3249"/>
                    <a:pt x="2697" y="3284"/>
                    <a:pt x="2641" y="3284"/>
                  </a:cubicBezTo>
                  <a:cubicBezTo>
                    <a:pt x="2585" y="3284"/>
                    <a:pt x="2507" y="3249"/>
                    <a:pt x="2420" y="3180"/>
                  </a:cubicBezTo>
                  <a:cubicBezTo>
                    <a:pt x="2282" y="3180"/>
                    <a:pt x="2282" y="2869"/>
                    <a:pt x="2282" y="2731"/>
                  </a:cubicBezTo>
                  <a:lnTo>
                    <a:pt x="2420" y="2593"/>
                  </a:lnTo>
                  <a:cubicBezTo>
                    <a:pt x="2282" y="2454"/>
                    <a:pt x="2282" y="2454"/>
                    <a:pt x="2144" y="2316"/>
                  </a:cubicBezTo>
                  <a:cubicBezTo>
                    <a:pt x="2006" y="2316"/>
                    <a:pt x="2006" y="2178"/>
                    <a:pt x="2006" y="2178"/>
                  </a:cubicBezTo>
                  <a:lnTo>
                    <a:pt x="2006" y="1867"/>
                  </a:lnTo>
                  <a:cubicBezTo>
                    <a:pt x="2144" y="1867"/>
                    <a:pt x="2144" y="1729"/>
                    <a:pt x="2282" y="1729"/>
                  </a:cubicBezTo>
                  <a:cubicBezTo>
                    <a:pt x="2282" y="1729"/>
                    <a:pt x="2420" y="1729"/>
                    <a:pt x="2420" y="1867"/>
                  </a:cubicBezTo>
                  <a:cubicBezTo>
                    <a:pt x="2593" y="1867"/>
                    <a:pt x="2732" y="2005"/>
                    <a:pt x="2870" y="2178"/>
                  </a:cubicBezTo>
                  <a:cubicBezTo>
                    <a:pt x="2870" y="2005"/>
                    <a:pt x="2870" y="1867"/>
                    <a:pt x="3008" y="1867"/>
                  </a:cubicBezTo>
                  <a:cubicBezTo>
                    <a:pt x="3008" y="1729"/>
                    <a:pt x="3146" y="1729"/>
                    <a:pt x="3146" y="1729"/>
                  </a:cubicBezTo>
                  <a:close/>
                  <a:moveTo>
                    <a:pt x="2870" y="0"/>
                  </a:moveTo>
                  <a:cubicBezTo>
                    <a:pt x="2870" y="139"/>
                    <a:pt x="2732" y="139"/>
                    <a:pt x="2732" y="139"/>
                  </a:cubicBezTo>
                  <a:lnTo>
                    <a:pt x="2593" y="139"/>
                  </a:lnTo>
                  <a:cubicBezTo>
                    <a:pt x="2282" y="450"/>
                    <a:pt x="2006" y="588"/>
                    <a:pt x="1556" y="864"/>
                  </a:cubicBezTo>
                  <a:cubicBezTo>
                    <a:pt x="1142" y="1452"/>
                    <a:pt x="554" y="2005"/>
                    <a:pt x="1" y="2454"/>
                  </a:cubicBezTo>
                  <a:cubicBezTo>
                    <a:pt x="416" y="2869"/>
                    <a:pt x="865" y="3180"/>
                    <a:pt x="1280" y="3457"/>
                  </a:cubicBezTo>
                  <a:cubicBezTo>
                    <a:pt x="2006" y="3906"/>
                    <a:pt x="2870" y="4321"/>
                    <a:pt x="3596" y="4770"/>
                  </a:cubicBezTo>
                  <a:lnTo>
                    <a:pt x="6050" y="2316"/>
                  </a:lnTo>
                  <a:cubicBezTo>
                    <a:pt x="5324" y="1729"/>
                    <a:pt x="4598" y="1141"/>
                    <a:pt x="3734" y="588"/>
                  </a:cubicBezTo>
                  <a:cubicBezTo>
                    <a:pt x="3457" y="450"/>
                    <a:pt x="3146" y="139"/>
                    <a:pt x="28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6" name="Google Shape;1596;p8"/>
            <p:cNvSpPr/>
            <p:nvPr/>
          </p:nvSpPr>
          <p:spPr>
            <a:xfrm>
              <a:off x="1920317" y="3659231"/>
              <a:ext cx="70669" cy="49815"/>
            </a:xfrm>
            <a:custGeom>
              <a:avLst/>
              <a:gdLst/>
              <a:ahLst/>
              <a:cxnLst/>
              <a:rect l="l" t="t" r="r" b="b"/>
              <a:pathLst>
                <a:path w="3285" h="2316" extrusionOk="0">
                  <a:moveTo>
                    <a:pt x="1" y="0"/>
                  </a:moveTo>
                  <a:lnTo>
                    <a:pt x="1" y="449"/>
                  </a:lnTo>
                  <a:cubicBezTo>
                    <a:pt x="416" y="726"/>
                    <a:pt x="865" y="1002"/>
                    <a:pt x="1280" y="1314"/>
                  </a:cubicBezTo>
                  <a:cubicBezTo>
                    <a:pt x="1729" y="1590"/>
                    <a:pt x="2282" y="1867"/>
                    <a:pt x="2870" y="2316"/>
                  </a:cubicBezTo>
                  <a:lnTo>
                    <a:pt x="3285" y="2316"/>
                  </a:lnTo>
                  <a:lnTo>
                    <a:pt x="3285" y="1867"/>
                  </a:lnTo>
                  <a:cubicBezTo>
                    <a:pt x="2593" y="1590"/>
                    <a:pt x="1729" y="1175"/>
                    <a:pt x="1003" y="726"/>
                  </a:cubicBezTo>
                  <a:cubicBezTo>
                    <a:pt x="692" y="588"/>
                    <a:pt x="416" y="311"/>
                    <a:pt x="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7" name="Google Shape;1597;p8"/>
            <p:cNvSpPr/>
            <p:nvPr/>
          </p:nvSpPr>
          <p:spPr>
            <a:xfrm>
              <a:off x="2037818" y="367482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8" name="Google Shape;1598;p8"/>
            <p:cNvSpPr/>
            <p:nvPr/>
          </p:nvSpPr>
          <p:spPr>
            <a:xfrm>
              <a:off x="2161989" y="3752149"/>
              <a:ext cx="46123" cy="49836"/>
            </a:xfrm>
            <a:custGeom>
              <a:avLst/>
              <a:gdLst/>
              <a:ahLst/>
              <a:cxnLst/>
              <a:rect l="l" t="t" r="r" b="b"/>
              <a:pathLst>
                <a:path w="2144" h="2317" extrusionOk="0">
                  <a:moveTo>
                    <a:pt x="2144" y="1"/>
                  </a:moveTo>
                  <a:cubicBezTo>
                    <a:pt x="2005" y="139"/>
                    <a:pt x="1867" y="139"/>
                    <a:pt x="1729" y="312"/>
                  </a:cubicBezTo>
                  <a:lnTo>
                    <a:pt x="1" y="2040"/>
                  </a:lnTo>
                  <a:lnTo>
                    <a:pt x="1" y="2317"/>
                  </a:lnTo>
                  <a:cubicBezTo>
                    <a:pt x="277" y="1867"/>
                    <a:pt x="692" y="1452"/>
                    <a:pt x="1141" y="1176"/>
                  </a:cubicBezTo>
                  <a:lnTo>
                    <a:pt x="1003" y="1176"/>
                  </a:lnTo>
                  <a:cubicBezTo>
                    <a:pt x="1003" y="1176"/>
                    <a:pt x="1141" y="1176"/>
                    <a:pt x="1141" y="1003"/>
                  </a:cubicBezTo>
                  <a:cubicBezTo>
                    <a:pt x="1418" y="727"/>
                    <a:pt x="1867" y="450"/>
                    <a:pt x="2144" y="139"/>
                  </a:cubicBezTo>
                  <a:lnTo>
                    <a:pt x="214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9" name="Google Shape;1599;p8"/>
            <p:cNvSpPr/>
            <p:nvPr/>
          </p:nvSpPr>
          <p:spPr>
            <a:xfrm>
              <a:off x="2072023" y="3758838"/>
              <a:ext cx="71400" cy="49105"/>
            </a:xfrm>
            <a:custGeom>
              <a:avLst/>
              <a:gdLst/>
              <a:ahLst/>
              <a:cxnLst/>
              <a:rect l="l" t="t" r="r" b="b"/>
              <a:pathLst>
                <a:path w="3319" h="2283" extrusionOk="0">
                  <a:moveTo>
                    <a:pt x="0" y="1"/>
                  </a:moveTo>
                  <a:lnTo>
                    <a:pt x="0" y="277"/>
                  </a:lnTo>
                  <a:cubicBezTo>
                    <a:pt x="553" y="692"/>
                    <a:pt x="1141" y="1280"/>
                    <a:pt x="1867" y="1556"/>
                  </a:cubicBezTo>
                  <a:cubicBezTo>
                    <a:pt x="2281" y="1867"/>
                    <a:pt x="2593" y="2144"/>
                    <a:pt x="3007" y="2282"/>
                  </a:cubicBezTo>
                  <a:lnTo>
                    <a:pt x="3318" y="2282"/>
                  </a:lnTo>
                  <a:lnTo>
                    <a:pt x="3318" y="1867"/>
                  </a:lnTo>
                  <a:cubicBezTo>
                    <a:pt x="2593" y="1418"/>
                    <a:pt x="1728" y="1141"/>
                    <a:pt x="1141" y="692"/>
                  </a:cubicBezTo>
                  <a:cubicBezTo>
                    <a:pt x="726" y="416"/>
                    <a:pt x="415" y="277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8"/>
            <p:cNvSpPr/>
            <p:nvPr/>
          </p:nvSpPr>
          <p:spPr>
            <a:xfrm>
              <a:off x="2121093" y="3721671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8"/>
            <p:cNvSpPr/>
            <p:nvPr/>
          </p:nvSpPr>
          <p:spPr>
            <a:xfrm>
              <a:off x="2072023" y="3680783"/>
              <a:ext cx="130151" cy="99651"/>
            </a:xfrm>
            <a:custGeom>
              <a:avLst/>
              <a:gdLst/>
              <a:ahLst/>
              <a:cxnLst/>
              <a:rect l="l" t="t" r="r" b="b"/>
              <a:pathLst>
                <a:path w="6050" h="4633" extrusionOk="0">
                  <a:moveTo>
                    <a:pt x="2454" y="1314"/>
                  </a:moveTo>
                  <a:cubicBezTo>
                    <a:pt x="2593" y="1314"/>
                    <a:pt x="2731" y="1314"/>
                    <a:pt x="2869" y="1452"/>
                  </a:cubicBezTo>
                  <a:cubicBezTo>
                    <a:pt x="2869" y="1452"/>
                    <a:pt x="3007" y="1590"/>
                    <a:pt x="3007" y="1729"/>
                  </a:cubicBezTo>
                  <a:lnTo>
                    <a:pt x="3318" y="1729"/>
                  </a:lnTo>
                  <a:cubicBezTo>
                    <a:pt x="3457" y="1660"/>
                    <a:pt x="3595" y="1625"/>
                    <a:pt x="3716" y="1625"/>
                  </a:cubicBezTo>
                  <a:cubicBezTo>
                    <a:pt x="3837" y="1625"/>
                    <a:pt x="3941" y="1660"/>
                    <a:pt x="4010" y="1729"/>
                  </a:cubicBezTo>
                  <a:lnTo>
                    <a:pt x="4321" y="2040"/>
                  </a:lnTo>
                  <a:cubicBezTo>
                    <a:pt x="4459" y="2178"/>
                    <a:pt x="4459" y="2316"/>
                    <a:pt x="4459" y="2455"/>
                  </a:cubicBezTo>
                  <a:cubicBezTo>
                    <a:pt x="4459" y="2904"/>
                    <a:pt x="4183" y="3180"/>
                    <a:pt x="4010" y="3457"/>
                  </a:cubicBezTo>
                  <a:cubicBezTo>
                    <a:pt x="3941" y="3543"/>
                    <a:pt x="3871" y="3587"/>
                    <a:pt x="3802" y="3587"/>
                  </a:cubicBezTo>
                  <a:cubicBezTo>
                    <a:pt x="3733" y="3587"/>
                    <a:pt x="3664" y="3543"/>
                    <a:pt x="3595" y="3457"/>
                  </a:cubicBezTo>
                  <a:cubicBezTo>
                    <a:pt x="3457" y="3457"/>
                    <a:pt x="3457" y="3180"/>
                    <a:pt x="3595" y="3042"/>
                  </a:cubicBezTo>
                  <a:cubicBezTo>
                    <a:pt x="3595" y="3042"/>
                    <a:pt x="3733" y="2904"/>
                    <a:pt x="3733" y="2766"/>
                  </a:cubicBezTo>
                  <a:cubicBezTo>
                    <a:pt x="3733" y="2766"/>
                    <a:pt x="3733" y="2593"/>
                    <a:pt x="3871" y="2593"/>
                  </a:cubicBezTo>
                  <a:lnTo>
                    <a:pt x="3871" y="2455"/>
                  </a:lnTo>
                  <a:lnTo>
                    <a:pt x="3871" y="2316"/>
                  </a:lnTo>
                  <a:lnTo>
                    <a:pt x="3733" y="2316"/>
                  </a:lnTo>
                  <a:lnTo>
                    <a:pt x="3733" y="2178"/>
                  </a:lnTo>
                  <a:lnTo>
                    <a:pt x="3595" y="2178"/>
                  </a:lnTo>
                  <a:lnTo>
                    <a:pt x="3457" y="2316"/>
                  </a:lnTo>
                  <a:cubicBezTo>
                    <a:pt x="3318" y="2316"/>
                    <a:pt x="3318" y="2455"/>
                    <a:pt x="3318" y="2455"/>
                  </a:cubicBezTo>
                  <a:lnTo>
                    <a:pt x="3318" y="2593"/>
                  </a:lnTo>
                  <a:cubicBezTo>
                    <a:pt x="3146" y="2766"/>
                    <a:pt x="3007" y="2766"/>
                    <a:pt x="2869" y="2766"/>
                  </a:cubicBezTo>
                  <a:cubicBezTo>
                    <a:pt x="2731" y="2766"/>
                    <a:pt x="2731" y="2593"/>
                    <a:pt x="2731" y="2455"/>
                  </a:cubicBezTo>
                  <a:lnTo>
                    <a:pt x="2731" y="2316"/>
                  </a:lnTo>
                  <a:lnTo>
                    <a:pt x="2731" y="2178"/>
                  </a:lnTo>
                  <a:cubicBezTo>
                    <a:pt x="2731" y="2178"/>
                    <a:pt x="2593" y="2178"/>
                    <a:pt x="2593" y="2040"/>
                  </a:cubicBezTo>
                  <a:lnTo>
                    <a:pt x="2454" y="1902"/>
                  </a:lnTo>
                  <a:lnTo>
                    <a:pt x="2281" y="1902"/>
                  </a:lnTo>
                  <a:cubicBezTo>
                    <a:pt x="2281" y="2040"/>
                    <a:pt x="2454" y="2040"/>
                    <a:pt x="2454" y="2178"/>
                  </a:cubicBezTo>
                  <a:lnTo>
                    <a:pt x="2454" y="2316"/>
                  </a:lnTo>
                  <a:lnTo>
                    <a:pt x="2281" y="2455"/>
                  </a:lnTo>
                  <a:cubicBezTo>
                    <a:pt x="2212" y="2524"/>
                    <a:pt x="2178" y="2558"/>
                    <a:pt x="2143" y="2558"/>
                  </a:cubicBezTo>
                  <a:cubicBezTo>
                    <a:pt x="2109" y="2558"/>
                    <a:pt x="2074" y="2524"/>
                    <a:pt x="2005" y="2455"/>
                  </a:cubicBezTo>
                  <a:cubicBezTo>
                    <a:pt x="2005" y="2455"/>
                    <a:pt x="1867" y="2455"/>
                    <a:pt x="1867" y="2316"/>
                  </a:cubicBezTo>
                  <a:cubicBezTo>
                    <a:pt x="1867" y="2178"/>
                    <a:pt x="1728" y="2040"/>
                    <a:pt x="1728" y="1902"/>
                  </a:cubicBezTo>
                  <a:cubicBezTo>
                    <a:pt x="1728" y="1729"/>
                    <a:pt x="1728" y="1729"/>
                    <a:pt x="1867" y="1590"/>
                  </a:cubicBezTo>
                  <a:lnTo>
                    <a:pt x="1867" y="1452"/>
                  </a:lnTo>
                  <a:cubicBezTo>
                    <a:pt x="1867" y="1452"/>
                    <a:pt x="2005" y="1452"/>
                    <a:pt x="2005" y="1314"/>
                  </a:cubicBezTo>
                  <a:close/>
                  <a:moveTo>
                    <a:pt x="2869" y="0"/>
                  </a:moveTo>
                  <a:cubicBezTo>
                    <a:pt x="2869" y="0"/>
                    <a:pt x="2869" y="173"/>
                    <a:pt x="2731" y="173"/>
                  </a:cubicBezTo>
                  <a:lnTo>
                    <a:pt x="2593" y="173"/>
                  </a:lnTo>
                  <a:cubicBezTo>
                    <a:pt x="2281" y="312"/>
                    <a:pt x="2005" y="588"/>
                    <a:pt x="1590" y="865"/>
                  </a:cubicBezTo>
                  <a:cubicBezTo>
                    <a:pt x="1141" y="1314"/>
                    <a:pt x="553" y="1902"/>
                    <a:pt x="0" y="2455"/>
                  </a:cubicBezTo>
                  <a:cubicBezTo>
                    <a:pt x="415" y="2766"/>
                    <a:pt x="864" y="3180"/>
                    <a:pt x="1279" y="3457"/>
                  </a:cubicBezTo>
                  <a:cubicBezTo>
                    <a:pt x="2005" y="3906"/>
                    <a:pt x="2869" y="4321"/>
                    <a:pt x="3595" y="4632"/>
                  </a:cubicBezTo>
                  <a:cubicBezTo>
                    <a:pt x="4459" y="3768"/>
                    <a:pt x="5185" y="3042"/>
                    <a:pt x="6049" y="2316"/>
                  </a:cubicBezTo>
                  <a:cubicBezTo>
                    <a:pt x="5323" y="1729"/>
                    <a:pt x="4597" y="1037"/>
                    <a:pt x="3733" y="450"/>
                  </a:cubicBezTo>
                  <a:cubicBezTo>
                    <a:pt x="3457" y="312"/>
                    <a:pt x="3146" y="173"/>
                    <a:pt x="286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8"/>
            <p:cNvSpPr/>
            <p:nvPr/>
          </p:nvSpPr>
          <p:spPr>
            <a:xfrm>
              <a:off x="2046725" y="3740255"/>
              <a:ext cx="6733" cy="14884"/>
            </a:xfrm>
            <a:custGeom>
              <a:avLst/>
              <a:gdLst/>
              <a:ahLst/>
              <a:cxnLst/>
              <a:rect l="l" t="t" r="r" b="b"/>
              <a:pathLst>
                <a:path w="313" h="692" extrusionOk="0">
                  <a:moveTo>
                    <a:pt x="174" y="1"/>
                  </a:moveTo>
                  <a:cubicBezTo>
                    <a:pt x="1" y="139"/>
                    <a:pt x="1" y="554"/>
                    <a:pt x="174" y="692"/>
                  </a:cubicBezTo>
                  <a:lnTo>
                    <a:pt x="312" y="692"/>
                  </a:lnTo>
                  <a:cubicBezTo>
                    <a:pt x="174" y="554"/>
                    <a:pt x="174" y="277"/>
                    <a:pt x="1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8"/>
            <p:cNvSpPr/>
            <p:nvPr/>
          </p:nvSpPr>
          <p:spPr>
            <a:xfrm>
              <a:off x="2186534" y="3773723"/>
              <a:ext cx="22" cy="3721"/>
            </a:xfrm>
            <a:custGeom>
              <a:avLst/>
              <a:gdLst/>
              <a:ahLst/>
              <a:cxnLst/>
              <a:rect l="l" t="t" r="r" b="b"/>
              <a:pathLst>
                <a:path w="1" h="173" extrusionOk="0">
                  <a:moveTo>
                    <a:pt x="0" y="173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8"/>
            <p:cNvSpPr/>
            <p:nvPr/>
          </p:nvSpPr>
          <p:spPr>
            <a:xfrm>
              <a:off x="2285427" y="3833195"/>
              <a:ext cx="9681" cy="8948"/>
            </a:xfrm>
            <a:custGeom>
              <a:avLst/>
              <a:gdLst/>
              <a:ahLst/>
              <a:cxnLst/>
              <a:rect l="l" t="t" r="r" b="b"/>
              <a:pathLst>
                <a:path w="450" h="416" extrusionOk="0">
                  <a:moveTo>
                    <a:pt x="139" y="0"/>
                  </a:moveTo>
                  <a:lnTo>
                    <a:pt x="139" y="139"/>
                  </a:lnTo>
                  <a:cubicBezTo>
                    <a:pt x="139" y="139"/>
                    <a:pt x="139" y="277"/>
                    <a:pt x="0" y="277"/>
                  </a:cubicBezTo>
                  <a:lnTo>
                    <a:pt x="0" y="415"/>
                  </a:lnTo>
                  <a:lnTo>
                    <a:pt x="311" y="415"/>
                  </a:lnTo>
                  <a:lnTo>
                    <a:pt x="311" y="277"/>
                  </a:lnTo>
                  <a:lnTo>
                    <a:pt x="450" y="277"/>
                  </a:lnTo>
                  <a:lnTo>
                    <a:pt x="450" y="139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8"/>
            <p:cNvSpPr/>
            <p:nvPr/>
          </p:nvSpPr>
          <p:spPr>
            <a:xfrm>
              <a:off x="2217749" y="3780412"/>
              <a:ext cx="126429" cy="101866"/>
            </a:xfrm>
            <a:custGeom>
              <a:avLst/>
              <a:gdLst/>
              <a:ahLst/>
              <a:cxnLst/>
              <a:rect l="l" t="t" r="r" b="b"/>
              <a:pathLst>
                <a:path w="5877" h="4736" extrusionOk="0">
                  <a:moveTo>
                    <a:pt x="2282" y="1141"/>
                  </a:moveTo>
                  <a:cubicBezTo>
                    <a:pt x="2420" y="1279"/>
                    <a:pt x="2593" y="1417"/>
                    <a:pt x="2420" y="1590"/>
                  </a:cubicBezTo>
                  <a:lnTo>
                    <a:pt x="2420" y="1728"/>
                  </a:lnTo>
                  <a:lnTo>
                    <a:pt x="2420" y="2005"/>
                  </a:lnTo>
                  <a:lnTo>
                    <a:pt x="2420" y="2281"/>
                  </a:lnTo>
                  <a:cubicBezTo>
                    <a:pt x="2420" y="2281"/>
                    <a:pt x="2593" y="2454"/>
                    <a:pt x="2593" y="2593"/>
                  </a:cubicBezTo>
                  <a:lnTo>
                    <a:pt x="2732" y="2593"/>
                  </a:lnTo>
                  <a:cubicBezTo>
                    <a:pt x="2732" y="2593"/>
                    <a:pt x="2732" y="2454"/>
                    <a:pt x="2870" y="2281"/>
                  </a:cubicBezTo>
                  <a:lnTo>
                    <a:pt x="2870" y="2143"/>
                  </a:lnTo>
                  <a:lnTo>
                    <a:pt x="3008" y="2005"/>
                  </a:lnTo>
                  <a:cubicBezTo>
                    <a:pt x="3146" y="2005"/>
                    <a:pt x="3146" y="1867"/>
                    <a:pt x="3146" y="1867"/>
                  </a:cubicBezTo>
                  <a:lnTo>
                    <a:pt x="3734" y="1867"/>
                  </a:lnTo>
                  <a:lnTo>
                    <a:pt x="4010" y="2143"/>
                  </a:lnTo>
                  <a:cubicBezTo>
                    <a:pt x="4010" y="2143"/>
                    <a:pt x="4149" y="2281"/>
                    <a:pt x="4149" y="2454"/>
                  </a:cubicBezTo>
                  <a:lnTo>
                    <a:pt x="4149" y="2731"/>
                  </a:lnTo>
                  <a:cubicBezTo>
                    <a:pt x="4149" y="2869"/>
                    <a:pt x="4010" y="3007"/>
                    <a:pt x="4010" y="3007"/>
                  </a:cubicBezTo>
                  <a:cubicBezTo>
                    <a:pt x="3872" y="3146"/>
                    <a:pt x="3734" y="3318"/>
                    <a:pt x="3596" y="3457"/>
                  </a:cubicBezTo>
                  <a:cubicBezTo>
                    <a:pt x="3457" y="3457"/>
                    <a:pt x="3285" y="3457"/>
                    <a:pt x="3146" y="3595"/>
                  </a:cubicBezTo>
                  <a:cubicBezTo>
                    <a:pt x="2870" y="3595"/>
                    <a:pt x="2593" y="3457"/>
                    <a:pt x="2282" y="3146"/>
                  </a:cubicBezTo>
                  <a:cubicBezTo>
                    <a:pt x="2144" y="2869"/>
                    <a:pt x="2006" y="2593"/>
                    <a:pt x="1867" y="2281"/>
                  </a:cubicBezTo>
                  <a:lnTo>
                    <a:pt x="1867" y="1417"/>
                  </a:lnTo>
                  <a:lnTo>
                    <a:pt x="2144" y="1141"/>
                  </a:lnTo>
                  <a:close/>
                  <a:moveTo>
                    <a:pt x="2732" y="0"/>
                  </a:moveTo>
                  <a:cubicBezTo>
                    <a:pt x="2732" y="138"/>
                    <a:pt x="2732" y="138"/>
                    <a:pt x="2593" y="138"/>
                  </a:cubicBezTo>
                  <a:lnTo>
                    <a:pt x="2420" y="138"/>
                  </a:lnTo>
                  <a:cubicBezTo>
                    <a:pt x="2144" y="415"/>
                    <a:pt x="1867" y="553"/>
                    <a:pt x="1556" y="864"/>
                  </a:cubicBezTo>
                  <a:lnTo>
                    <a:pt x="1" y="2454"/>
                  </a:lnTo>
                  <a:cubicBezTo>
                    <a:pt x="277" y="2731"/>
                    <a:pt x="692" y="3146"/>
                    <a:pt x="1142" y="3457"/>
                  </a:cubicBezTo>
                  <a:cubicBezTo>
                    <a:pt x="1867" y="3871"/>
                    <a:pt x="2732" y="4321"/>
                    <a:pt x="3457" y="4736"/>
                  </a:cubicBezTo>
                  <a:cubicBezTo>
                    <a:pt x="4322" y="3871"/>
                    <a:pt x="5186" y="3146"/>
                    <a:pt x="5877" y="2281"/>
                  </a:cubicBezTo>
                  <a:cubicBezTo>
                    <a:pt x="5186" y="1728"/>
                    <a:pt x="4460" y="1141"/>
                    <a:pt x="3596" y="553"/>
                  </a:cubicBezTo>
                  <a:cubicBezTo>
                    <a:pt x="3285" y="277"/>
                    <a:pt x="3008" y="138"/>
                    <a:pt x="273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8"/>
            <p:cNvSpPr/>
            <p:nvPr/>
          </p:nvSpPr>
          <p:spPr>
            <a:xfrm>
              <a:off x="2292118" y="383319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8"/>
            <p:cNvSpPr/>
            <p:nvPr/>
          </p:nvSpPr>
          <p:spPr>
            <a:xfrm>
              <a:off x="2214049" y="3857715"/>
              <a:ext cx="71400" cy="52826"/>
            </a:xfrm>
            <a:custGeom>
              <a:avLst/>
              <a:gdLst/>
              <a:ahLst/>
              <a:cxnLst/>
              <a:rect l="l" t="t" r="r" b="b"/>
              <a:pathLst>
                <a:path w="3319" h="2456" extrusionOk="0">
                  <a:moveTo>
                    <a:pt x="0" y="1"/>
                  </a:moveTo>
                  <a:lnTo>
                    <a:pt x="0" y="416"/>
                  </a:lnTo>
                  <a:cubicBezTo>
                    <a:pt x="588" y="865"/>
                    <a:pt x="1175" y="1142"/>
                    <a:pt x="1728" y="1591"/>
                  </a:cubicBezTo>
                  <a:cubicBezTo>
                    <a:pt x="2178" y="1867"/>
                    <a:pt x="2592" y="2006"/>
                    <a:pt x="2904" y="2317"/>
                  </a:cubicBezTo>
                  <a:cubicBezTo>
                    <a:pt x="3042" y="2317"/>
                    <a:pt x="3180" y="2455"/>
                    <a:pt x="3318" y="2455"/>
                  </a:cubicBezTo>
                  <a:lnTo>
                    <a:pt x="3318" y="1867"/>
                  </a:lnTo>
                  <a:cubicBezTo>
                    <a:pt x="2592" y="1591"/>
                    <a:pt x="1901" y="1142"/>
                    <a:pt x="1175" y="727"/>
                  </a:cubicBezTo>
                  <a:cubicBezTo>
                    <a:pt x="726" y="589"/>
                    <a:pt x="449" y="277"/>
                    <a:pt x="17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8"/>
            <p:cNvSpPr/>
            <p:nvPr/>
          </p:nvSpPr>
          <p:spPr>
            <a:xfrm>
              <a:off x="2304014" y="3851778"/>
              <a:ext cx="46876" cy="58762"/>
            </a:xfrm>
            <a:custGeom>
              <a:avLst/>
              <a:gdLst/>
              <a:ahLst/>
              <a:cxnLst/>
              <a:rect l="l" t="t" r="r" b="b"/>
              <a:pathLst>
                <a:path w="2179" h="2732" extrusionOk="0">
                  <a:moveTo>
                    <a:pt x="2178" y="0"/>
                  </a:moveTo>
                  <a:cubicBezTo>
                    <a:pt x="2040" y="139"/>
                    <a:pt x="1867" y="277"/>
                    <a:pt x="1729" y="277"/>
                  </a:cubicBezTo>
                  <a:cubicBezTo>
                    <a:pt x="1176" y="865"/>
                    <a:pt x="588" y="1418"/>
                    <a:pt x="139" y="2005"/>
                  </a:cubicBezTo>
                  <a:lnTo>
                    <a:pt x="0" y="2005"/>
                  </a:lnTo>
                  <a:lnTo>
                    <a:pt x="0" y="2143"/>
                  </a:lnTo>
                  <a:cubicBezTo>
                    <a:pt x="0" y="2282"/>
                    <a:pt x="0" y="2593"/>
                    <a:pt x="139" y="2731"/>
                  </a:cubicBezTo>
                  <a:lnTo>
                    <a:pt x="312" y="2731"/>
                  </a:lnTo>
                  <a:lnTo>
                    <a:pt x="312" y="2593"/>
                  </a:lnTo>
                  <a:cubicBezTo>
                    <a:pt x="726" y="2005"/>
                    <a:pt x="1176" y="1556"/>
                    <a:pt x="1590" y="1141"/>
                  </a:cubicBezTo>
                  <a:cubicBezTo>
                    <a:pt x="1729" y="1141"/>
                    <a:pt x="1729" y="1141"/>
                    <a:pt x="1729" y="1003"/>
                  </a:cubicBezTo>
                  <a:cubicBezTo>
                    <a:pt x="1867" y="865"/>
                    <a:pt x="2040" y="692"/>
                    <a:pt x="2178" y="553"/>
                  </a:cubicBezTo>
                  <a:lnTo>
                    <a:pt x="2178" y="415"/>
                  </a:lnTo>
                  <a:lnTo>
                    <a:pt x="217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8"/>
            <p:cNvSpPr/>
            <p:nvPr/>
          </p:nvSpPr>
          <p:spPr>
            <a:xfrm>
              <a:off x="2338219" y="3876320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8"/>
            <p:cNvSpPr/>
            <p:nvPr/>
          </p:nvSpPr>
          <p:spPr>
            <a:xfrm>
              <a:off x="2455699" y="3950655"/>
              <a:ext cx="46876" cy="58762"/>
            </a:xfrm>
            <a:custGeom>
              <a:avLst/>
              <a:gdLst/>
              <a:ahLst/>
              <a:cxnLst/>
              <a:rect l="l" t="t" r="r" b="b"/>
              <a:pathLst>
                <a:path w="2179" h="2732" extrusionOk="0">
                  <a:moveTo>
                    <a:pt x="2178" y="1"/>
                  </a:moveTo>
                  <a:cubicBezTo>
                    <a:pt x="2040" y="139"/>
                    <a:pt x="1902" y="139"/>
                    <a:pt x="1729" y="277"/>
                  </a:cubicBezTo>
                  <a:cubicBezTo>
                    <a:pt x="1176" y="865"/>
                    <a:pt x="588" y="1452"/>
                    <a:pt x="174" y="2005"/>
                  </a:cubicBezTo>
                  <a:lnTo>
                    <a:pt x="1" y="2005"/>
                  </a:lnTo>
                  <a:cubicBezTo>
                    <a:pt x="1" y="2316"/>
                    <a:pt x="1" y="2455"/>
                    <a:pt x="174" y="2731"/>
                  </a:cubicBezTo>
                  <a:cubicBezTo>
                    <a:pt x="450" y="2144"/>
                    <a:pt x="865" y="1729"/>
                    <a:pt x="1452" y="1279"/>
                  </a:cubicBezTo>
                  <a:cubicBezTo>
                    <a:pt x="1591" y="1141"/>
                    <a:pt x="1729" y="1003"/>
                    <a:pt x="2040" y="865"/>
                  </a:cubicBezTo>
                  <a:cubicBezTo>
                    <a:pt x="2040" y="726"/>
                    <a:pt x="2178" y="588"/>
                    <a:pt x="2178" y="588"/>
                  </a:cubicBezTo>
                  <a:lnTo>
                    <a:pt x="2178" y="415"/>
                  </a:lnTo>
                  <a:lnTo>
                    <a:pt x="217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8"/>
            <p:cNvSpPr/>
            <p:nvPr/>
          </p:nvSpPr>
          <p:spPr>
            <a:xfrm>
              <a:off x="2366465" y="3953623"/>
              <a:ext cx="70669" cy="55794"/>
            </a:xfrm>
            <a:custGeom>
              <a:avLst/>
              <a:gdLst/>
              <a:ahLst/>
              <a:cxnLst/>
              <a:rect l="l" t="t" r="r" b="b"/>
              <a:pathLst>
                <a:path w="3285" h="2594" extrusionOk="0">
                  <a:moveTo>
                    <a:pt x="1" y="1"/>
                  </a:moveTo>
                  <a:lnTo>
                    <a:pt x="1" y="450"/>
                  </a:lnTo>
                  <a:cubicBezTo>
                    <a:pt x="554" y="865"/>
                    <a:pt x="1280" y="1453"/>
                    <a:pt x="1867" y="1729"/>
                  </a:cubicBezTo>
                  <a:cubicBezTo>
                    <a:pt x="2282" y="2178"/>
                    <a:pt x="2870" y="2455"/>
                    <a:pt x="3285" y="2593"/>
                  </a:cubicBezTo>
                  <a:lnTo>
                    <a:pt x="3285" y="2006"/>
                  </a:lnTo>
                  <a:cubicBezTo>
                    <a:pt x="2593" y="1591"/>
                    <a:pt x="1867" y="1314"/>
                    <a:pt x="1142" y="865"/>
                  </a:cubicBezTo>
                  <a:cubicBezTo>
                    <a:pt x="692" y="588"/>
                    <a:pt x="416" y="450"/>
                    <a:pt x="139" y="139"/>
                  </a:cubicBezTo>
                  <a:cubicBezTo>
                    <a:pt x="1" y="139"/>
                    <a:pt x="1" y="1"/>
                    <a:pt x="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8"/>
            <p:cNvSpPr/>
            <p:nvPr/>
          </p:nvSpPr>
          <p:spPr>
            <a:xfrm>
              <a:off x="2412566" y="3916456"/>
              <a:ext cx="12671" cy="15637"/>
            </a:xfrm>
            <a:custGeom>
              <a:avLst/>
              <a:gdLst/>
              <a:ahLst/>
              <a:cxnLst/>
              <a:rect l="l" t="t" r="r" b="b"/>
              <a:pathLst>
                <a:path w="589" h="727" extrusionOk="0">
                  <a:moveTo>
                    <a:pt x="277" y="1"/>
                  </a:moveTo>
                  <a:cubicBezTo>
                    <a:pt x="277" y="139"/>
                    <a:pt x="139" y="139"/>
                    <a:pt x="139" y="139"/>
                  </a:cubicBezTo>
                  <a:lnTo>
                    <a:pt x="139" y="277"/>
                  </a:lnTo>
                  <a:cubicBezTo>
                    <a:pt x="139" y="277"/>
                    <a:pt x="1" y="277"/>
                    <a:pt x="1" y="450"/>
                  </a:cubicBezTo>
                  <a:lnTo>
                    <a:pt x="1" y="588"/>
                  </a:lnTo>
                  <a:lnTo>
                    <a:pt x="139" y="588"/>
                  </a:lnTo>
                  <a:lnTo>
                    <a:pt x="277" y="726"/>
                  </a:lnTo>
                  <a:lnTo>
                    <a:pt x="450" y="726"/>
                  </a:lnTo>
                  <a:lnTo>
                    <a:pt x="450" y="588"/>
                  </a:lnTo>
                  <a:lnTo>
                    <a:pt x="589" y="588"/>
                  </a:lnTo>
                  <a:lnTo>
                    <a:pt x="589" y="450"/>
                  </a:lnTo>
                  <a:lnTo>
                    <a:pt x="589" y="277"/>
                  </a:lnTo>
                  <a:lnTo>
                    <a:pt x="589" y="139"/>
                  </a:lnTo>
                  <a:lnTo>
                    <a:pt x="45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8"/>
            <p:cNvSpPr/>
            <p:nvPr/>
          </p:nvSpPr>
          <p:spPr>
            <a:xfrm>
              <a:off x="2369455" y="3879288"/>
              <a:ext cx="127160" cy="98898"/>
            </a:xfrm>
            <a:custGeom>
              <a:avLst/>
              <a:gdLst/>
              <a:ahLst/>
              <a:cxnLst/>
              <a:rect l="l" t="t" r="r" b="b"/>
              <a:pathLst>
                <a:path w="5911" h="4598" extrusionOk="0">
                  <a:moveTo>
                    <a:pt x="2731" y="1141"/>
                  </a:moveTo>
                  <a:cubicBezTo>
                    <a:pt x="3318" y="1314"/>
                    <a:pt x="3733" y="1729"/>
                    <a:pt x="4183" y="2005"/>
                  </a:cubicBezTo>
                  <a:cubicBezTo>
                    <a:pt x="4321" y="2005"/>
                    <a:pt x="4459" y="2316"/>
                    <a:pt x="4321" y="2454"/>
                  </a:cubicBezTo>
                  <a:cubicBezTo>
                    <a:pt x="4252" y="2524"/>
                    <a:pt x="4174" y="2558"/>
                    <a:pt x="4096" y="2558"/>
                  </a:cubicBezTo>
                  <a:cubicBezTo>
                    <a:pt x="4018" y="2558"/>
                    <a:pt x="3941" y="2524"/>
                    <a:pt x="3871" y="2454"/>
                  </a:cubicBezTo>
                  <a:cubicBezTo>
                    <a:pt x="3595" y="2316"/>
                    <a:pt x="3457" y="2178"/>
                    <a:pt x="3146" y="2005"/>
                  </a:cubicBezTo>
                  <a:lnTo>
                    <a:pt x="3146" y="2178"/>
                  </a:lnTo>
                  <a:cubicBezTo>
                    <a:pt x="3146" y="2316"/>
                    <a:pt x="3146" y="2454"/>
                    <a:pt x="3007" y="2454"/>
                  </a:cubicBezTo>
                  <a:cubicBezTo>
                    <a:pt x="3007" y="2593"/>
                    <a:pt x="3007" y="2731"/>
                    <a:pt x="2869" y="2731"/>
                  </a:cubicBezTo>
                  <a:cubicBezTo>
                    <a:pt x="2869" y="2869"/>
                    <a:pt x="2731" y="2869"/>
                    <a:pt x="2593" y="2869"/>
                  </a:cubicBezTo>
                  <a:cubicBezTo>
                    <a:pt x="2593" y="3042"/>
                    <a:pt x="2454" y="3042"/>
                    <a:pt x="2281" y="3042"/>
                  </a:cubicBezTo>
                  <a:cubicBezTo>
                    <a:pt x="2143" y="3042"/>
                    <a:pt x="2143" y="3042"/>
                    <a:pt x="2005" y="2869"/>
                  </a:cubicBezTo>
                  <a:cubicBezTo>
                    <a:pt x="1867" y="2869"/>
                    <a:pt x="1728" y="2731"/>
                    <a:pt x="1728" y="2731"/>
                  </a:cubicBezTo>
                  <a:cubicBezTo>
                    <a:pt x="1590" y="2593"/>
                    <a:pt x="1590" y="2593"/>
                    <a:pt x="1590" y="2454"/>
                  </a:cubicBezTo>
                  <a:cubicBezTo>
                    <a:pt x="1417" y="2454"/>
                    <a:pt x="1417" y="2316"/>
                    <a:pt x="1417" y="2178"/>
                  </a:cubicBezTo>
                  <a:lnTo>
                    <a:pt x="1417" y="1867"/>
                  </a:lnTo>
                  <a:lnTo>
                    <a:pt x="1867" y="1452"/>
                  </a:lnTo>
                  <a:cubicBezTo>
                    <a:pt x="2005" y="1314"/>
                    <a:pt x="2143" y="1141"/>
                    <a:pt x="2454" y="1141"/>
                  </a:cubicBezTo>
                  <a:close/>
                  <a:moveTo>
                    <a:pt x="2731" y="0"/>
                  </a:moveTo>
                  <a:cubicBezTo>
                    <a:pt x="2731" y="0"/>
                    <a:pt x="2731" y="139"/>
                    <a:pt x="2593" y="139"/>
                  </a:cubicBezTo>
                  <a:lnTo>
                    <a:pt x="2454" y="139"/>
                  </a:lnTo>
                  <a:cubicBezTo>
                    <a:pt x="2143" y="277"/>
                    <a:pt x="1867" y="588"/>
                    <a:pt x="1590" y="864"/>
                  </a:cubicBezTo>
                  <a:cubicBezTo>
                    <a:pt x="1003" y="1314"/>
                    <a:pt x="415" y="1867"/>
                    <a:pt x="0" y="2454"/>
                  </a:cubicBezTo>
                  <a:cubicBezTo>
                    <a:pt x="277" y="2731"/>
                    <a:pt x="726" y="3042"/>
                    <a:pt x="1141" y="3457"/>
                  </a:cubicBezTo>
                  <a:cubicBezTo>
                    <a:pt x="1867" y="3906"/>
                    <a:pt x="2731" y="4321"/>
                    <a:pt x="3457" y="4597"/>
                  </a:cubicBezTo>
                  <a:cubicBezTo>
                    <a:pt x="4321" y="3733"/>
                    <a:pt x="5185" y="3042"/>
                    <a:pt x="5911" y="2316"/>
                  </a:cubicBezTo>
                  <a:cubicBezTo>
                    <a:pt x="5185" y="1729"/>
                    <a:pt x="4459" y="1003"/>
                    <a:pt x="3595" y="450"/>
                  </a:cubicBezTo>
                  <a:cubicBezTo>
                    <a:pt x="3318" y="277"/>
                    <a:pt x="3007" y="139"/>
                    <a:pt x="27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8"/>
            <p:cNvSpPr/>
            <p:nvPr/>
          </p:nvSpPr>
          <p:spPr>
            <a:xfrm>
              <a:off x="2486935" y="3978165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8"/>
            <p:cNvSpPr/>
            <p:nvPr/>
          </p:nvSpPr>
          <p:spPr>
            <a:xfrm>
              <a:off x="1634782" y="3643615"/>
              <a:ext cx="25320" cy="92940"/>
            </a:xfrm>
            <a:custGeom>
              <a:avLst/>
              <a:gdLst/>
              <a:ahLst/>
              <a:cxnLst/>
              <a:rect l="l" t="t" r="r" b="b"/>
              <a:pathLst>
                <a:path w="1177" h="4321" extrusionOk="0">
                  <a:moveTo>
                    <a:pt x="865" y="0"/>
                  </a:moveTo>
                  <a:cubicBezTo>
                    <a:pt x="588" y="173"/>
                    <a:pt x="312" y="450"/>
                    <a:pt x="1" y="588"/>
                  </a:cubicBezTo>
                  <a:cubicBezTo>
                    <a:pt x="139" y="726"/>
                    <a:pt x="139" y="726"/>
                    <a:pt x="139" y="864"/>
                  </a:cubicBezTo>
                  <a:cubicBezTo>
                    <a:pt x="139" y="1901"/>
                    <a:pt x="139" y="2904"/>
                    <a:pt x="312" y="3906"/>
                  </a:cubicBezTo>
                  <a:cubicBezTo>
                    <a:pt x="450" y="4044"/>
                    <a:pt x="450" y="4183"/>
                    <a:pt x="450" y="4321"/>
                  </a:cubicBezTo>
                  <a:cubicBezTo>
                    <a:pt x="588" y="4183"/>
                    <a:pt x="727" y="4044"/>
                    <a:pt x="865" y="3768"/>
                  </a:cubicBezTo>
                  <a:cubicBezTo>
                    <a:pt x="1003" y="3768"/>
                    <a:pt x="1003" y="3768"/>
                    <a:pt x="1176" y="3630"/>
                  </a:cubicBezTo>
                  <a:cubicBezTo>
                    <a:pt x="865" y="2454"/>
                    <a:pt x="865" y="1175"/>
                    <a:pt x="86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8"/>
            <p:cNvSpPr/>
            <p:nvPr/>
          </p:nvSpPr>
          <p:spPr>
            <a:xfrm>
              <a:off x="1771601" y="3547707"/>
              <a:ext cx="14908" cy="68420"/>
            </a:xfrm>
            <a:custGeom>
              <a:avLst/>
              <a:gdLst/>
              <a:ahLst/>
              <a:cxnLst/>
              <a:rect l="l" t="t" r="r" b="b"/>
              <a:pathLst>
                <a:path w="693" h="3181" extrusionOk="0">
                  <a:moveTo>
                    <a:pt x="554" y="0"/>
                  </a:moveTo>
                  <a:cubicBezTo>
                    <a:pt x="416" y="139"/>
                    <a:pt x="416" y="311"/>
                    <a:pt x="277" y="311"/>
                  </a:cubicBezTo>
                  <a:cubicBezTo>
                    <a:pt x="277" y="1314"/>
                    <a:pt x="1" y="2178"/>
                    <a:pt x="139" y="3180"/>
                  </a:cubicBezTo>
                  <a:cubicBezTo>
                    <a:pt x="277" y="3042"/>
                    <a:pt x="416" y="3042"/>
                    <a:pt x="416" y="2904"/>
                  </a:cubicBezTo>
                  <a:cubicBezTo>
                    <a:pt x="554" y="2904"/>
                    <a:pt x="554" y="2731"/>
                    <a:pt x="692" y="2731"/>
                  </a:cubicBezTo>
                  <a:cubicBezTo>
                    <a:pt x="554" y="2593"/>
                    <a:pt x="554" y="2593"/>
                    <a:pt x="554" y="2454"/>
                  </a:cubicBezTo>
                  <a:lnTo>
                    <a:pt x="55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8"/>
            <p:cNvSpPr/>
            <p:nvPr/>
          </p:nvSpPr>
          <p:spPr>
            <a:xfrm>
              <a:off x="1892071" y="3461456"/>
              <a:ext cx="12649" cy="67688"/>
            </a:xfrm>
            <a:custGeom>
              <a:avLst/>
              <a:gdLst/>
              <a:ahLst/>
              <a:cxnLst/>
              <a:rect l="l" t="t" r="r" b="b"/>
              <a:pathLst>
                <a:path w="588" h="3147" extrusionOk="0">
                  <a:moveTo>
                    <a:pt x="588" y="1"/>
                  </a:moveTo>
                  <a:lnTo>
                    <a:pt x="588" y="1"/>
                  </a:lnTo>
                  <a:cubicBezTo>
                    <a:pt x="450" y="139"/>
                    <a:pt x="277" y="139"/>
                    <a:pt x="139" y="277"/>
                  </a:cubicBezTo>
                  <a:cubicBezTo>
                    <a:pt x="139" y="1280"/>
                    <a:pt x="0" y="2144"/>
                    <a:pt x="0" y="3146"/>
                  </a:cubicBezTo>
                  <a:cubicBezTo>
                    <a:pt x="139" y="3008"/>
                    <a:pt x="450" y="2870"/>
                    <a:pt x="588" y="2731"/>
                  </a:cubicBezTo>
                  <a:cubicBezTo>
                    <a:pt x="450" y="2593"/>
                    <a:pt x="450" y="2593"/>
                    <a:pt x="450" y="2420"/>
                  </a:cubicBezTo>
                  <a:cubicBezTo>
                    <a:pt x="450" y="1556"/>
                    <a:pt x="588" y="865"/>
                    <a:pt x="5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8"/>
            <p:cNvSpPr/>
            <p:nvPr/>
          </p:nvSpPr>
          <p:spPr>
            <a:xfrm>
              <a:off x="1842248" y="3498645"/>
              <a:ext cx="18608" cy="64699"/>
            </a:xfrm>
            <a:custGeom>
              <a:avLst/>
              <a:gdLst/>
              <a:ahLst/>
              <a:cxnLst/>
              <a:rect l="l" t="t" r="r" b="b"/>
              <a:pathLst>
                <a:path w="865" h="3008" extrusionOk="0">
                  <a:moveTo>
                    <a:pt x="726" y="0"/>
                  </a:moveTo>
                  <a:cubicBezTo>
                    <a:pt x="588" y="0"/>
                    <a:pt x="450" y="138"/>
                    <a:pt x="312" y="277"/>
                  </a:cubicBezTo>
                  <a:cubicBezTo>
                    <a:pt x="312" y="1141"/>
                    <a:pt x="173" y="1867"/>
                    <a:pt x="1" y="2731"/>
                  </a:cubicBezTo>
                  <a:lnTo>
                    <a:pt x="1" y="3007"/>
                  </a:lnTo>
                  <a:cubicBezTo>
                    <a:pt x="312" y="2869"/>
                    <a:pt x="588" y="2592"/>
                    <a:pt x="865" y="2420"/>
                  </a:cubicBezTo>
                  <a:cubicBezTo>
                    <a:pt x="726" y="2420"/>
                    <a:pt x="726" y="2281"/>
                    <a:pt x="726" y="2281"/>
                  </a:cubicBezTo>
                  <a:lnTo>
                    <a:pt x="72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8"/>
            <p:cNvSpPr/>
            <p:nvPr/>
          </p:nvSpPr>
          <p:spPr>
            <a:xfrm>
              <a:off x="1820693" y="3513508"/>
              <a:ext cx="15618" cy="65452"/>
            </a:xfrm>
            <a:custGeom>
              <a:avLst/>
              <a:gdLst/>
              <a:ahLst/>
              <a:cxnLst/>
              <a:rect l="l" t="t" r="r" b="b"/>
              <a:pathLst>
                <a:path w="726" h="3043" extrusionOk="0">
                  <a:moveTo>
                    <a:pt x="726" y="0"/>
                  </a:moveTo>
                  <a:cubicBezTo>
                    <a:pt x="588" y="0"/>
                    <a:pt x="449" y="173"/>
                    <a:pt x="138" y="311"/>
                  </a:cubicBezTo>
                  <a:lnTo>
                    <a:pt x="138" y="1590"/>
                  </a:lnTo>
                  <a:cubicBezTo>
                    <a:pt x="0" y="1901"/>
                    <a:pt x="0" y="2316"/>
                    <a:pt x="0" y="2766"/>
                  </a:cubicBezTo>
                  <a:cubicBezTo>
                    <a:pt x="0" y="2904"/>
                    <a:pt x="138" y="2904"/>
                    <a:pt x="138" y="3042"/>
                  </a:cubicBezTo>
                  <a:cubicBezTo>
                    <a:pt x="138" y="2904"/>
                    <a:pt x="311" y="2904"/>
                    <a:pt x="449" y="2766"/>
                  </a:cubicBezTo>
                  <a:lnTo>
                    <a:pt x="311" y="2593"/>
                  </a:lnTo>
                  <a:cubicBezTo>
                    <a:pt x="449" y="1901"/>
                    <a:pt x="588" y="1176"/>
                    <a:pt x="588" y="450"/>
                  </a:cubicBezTo>
                  <a:cubicBezTo>
                    <a:pt x="726" y="311"/>
                    <a:pt x="726" y="173"/>
                    <a:pt x="7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8"/>
            <p:cNvSpPr/>
            <p:nvPr/>
          </p:nvSpPr>
          <p:spPr>
            <a:xfrm>
              <a:off x="1870494" y="3476341"/>
              <a:ext cx="12671" cy="65430"/>
            </a:xfrm>
            <a:custGeom>
              <a:avLst/>
              <a:gdLst/>
              <a:ahLst/>
              <a:cxnLst/>
              <a:rect l="l" t="t" r="r" b="b"/>
              <a:pathLst>
                <a:path w="589" h="3042" extrusionOk="0">
                  <a:moveTo>
                    <a:pt x="589" y="0"/>
                  </a:moveTo>
                  <a:lnTo>
                    <a:pt x="589" y="0"/>
                  </a:lnTo>
                  <a:cubicBezTo>
                    <a:pt x="416" y="173"/>
                    <a:pt x="139" y="311"/>
                    <a:pt x="1" y="449"/>
                  </a:cubicBezTo>
                  <a:lnTo>
                    <a:pt x="1" y="3042"/>
                  </a:lnTo>
                  <a:cubicBezTo>
                    <a:pt x="139" y="3042"/>
                    <a:pt x="278" y="2904"/>
                    <a:pt x="278" y="2904"/>
                  </a:cubicBezTo>
                  <a:lnTo>
                    <a:pt x="416" y="2904"/>
                  </a:lnTo>
                  <a:cubicBezTo>
                    <a:pt x="416" y="1901"/>
                    <a:pt x="589" y="1037"/>
                    <a:pt x="58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8"/>
            <p:cNvSpPr/>
            <p:nvPr/>
          </p:nvSpPr>
          <p:spPr>
            <a:xfrm>
              <a:off x="1913627" y="3439152"/>
              <a:ext cx="21599" cy="74378"/>
            </a:xfrm>
            <a:custGeom>
              <a:avLst/>
              <a:gdLst/>
              <a:ahLst/>
              <a:cxnLst/>
              <a:rect l="l" t="t" r="r" b="b"/>
              <a:pathLst>
                <a:path w="1004" h="3458" extrusionOk="0">
                  <a:moveTo>
                    <a:pt x="1003" y="1"/>
                  </a:moveTo>
                  <a:lnTo>
                    <a:pt x="1003" y="1"/>
                  </a:lnTo>
                  <a:cubicBezTo>
                    <a:pt x="727" y="174"/>
                    <a:pt x="450" y="450"/>
                    <a:pt x="139" y="588"/>
                  </a:cubicBezTo>
                  <a:cubicBezTo>
                    <a:pt x="139" y="1591"/>
                    <a:pt x="1" y="2455"/>
                    <a:pt x="1" y="3457"/>
                  </a:cubicBezTo>
                  <a:cubicBezTo>
                    <a:pt x="139" y="3319"/>
                    <a:pt x="450" y="3181"/>
                    <a:pt x="588" y="3043"/>
                  </a:cubicBezTo>
                  <a:cubicBezTo>
                    <a:pt x="588" y="2904"/>
                    <a:pt x="727" y="2904"/>
                    <a:pt x="727" y="2904"/>
                  </a:cubicBezTo>
                  <a:cubicBezTo>
                    <a:pt x="727" y="1902"/>
                    <a:pt x="865" y="1038"/>
                    <a:pt x="10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8"/>
            <p:cNvSpPr/>
            <p:nvPr/>
          </p:nvSpPr>
          <p:spPr>
            <a:xfrm>
              <a:off x="1963450" y="3420568"/>
              <a:ext cx="15640" cy="55794"/>
            </a:xfrm>
            <a:custGeom>
              <a:avLst/>
              <a:gdLst/>
              <a:ahLst/>
              <a:cxnLst/>
              <a:rect l="l" t="t" r="r" b="b"/>
              <a:pathLst>
                <a:path w="727" h="2594" extrusionOk="0">
                  <a:moveTo>
                    <a:pt x="588" y="1"/>
                  </a:moveTo>
                  <a:cubicBezTo>
                    <a:pt x="415" y="1"/>
                    <a:pt x="277" y="174"/>
                    <a:pt x="139" y="174"/>
                  </a:cubicBezTo>
                  <a:cubicBezTo>
                    <a:pt x="277" y="174"/>
                    <a:pt x="277" y="174"/>
                    <a:pt x="277" y="312"/>
                  </a:cubicBezTo>
                  <a:cubicBezTo>
                    <a:pt x="277" y="588"/>
                    <a:pt x="277" y="1038"/>
                    <a:pt x="139" y="1452"/>
                  </a:cubicBezTo>
                  <a:cubicBezTo>
                    <a:pt x="139" y="1729"/>
                    <a:pt x="139" y="2178"/>
                    <a:pt x="1" y="2455"/>
                  </a:cubicBezTo>
                  <a:lnTo>
                    <a:pt x="1" y="2593"/>
                  </a:lnTo>
                  <a:lnTo>
                    <a:pt x="139" y="2593"/>
                  </a:lnTo>
                  <a:cubicBezTo>
                    <a:pt x="277" y="2455"/>
                    <a:pt x="415" y="2317"/>
                    <a:pt x="588" y="2178"/>
                  </a:cubicBezTo>
                  <a:cubicBezTo>
                    <a:pt x="588" y="1452"/>
                    <a:pt x="727" y="727"/>
                    <a:pt x="72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8"/>
            <p:cNvSpPr/>
            <p:nvPr/>
          </p:nvSpPr>
          <p:spPr>
            <a:xfrm>
              <a:off x="1987996" y="3424289"/>
              <a:ext cx="9681" cy="27531"/>
            </a:xfrm>
            <a:custGeom>
              <a:avLst/>
              <a:gdLst/>
              <a:ahLst/>
              <a:cxnLst/>
              <a:rect l="l" t="t" r="r" b="b"/>
              <a:pathLst>
                <a:path w="450" h="1280" extrusionOk="0">
                  <a:moveTo>
                    <a:pt x="139" y="1"/>
                  </a:moveTo>
                  <a:cubicBezTo>
                    <a:pt x="139" y="415"/>
                    <a:pt x="139" y="865"/>
                    <a:pt x="0" y="1279"/>
                  </a:cubicBezTo>
                  <a:cubicBezTo>
                    <a:pt x="139" y="1141"/>
                    <a:pt x="311" y="1003"/>
                    <a:pt x="311" y="692"/>
                  </a:cubicBezTo>
                  <a:cubicBezTo>
                    <a:pt x="450" y="554"/>
                    <a:pt x="450" y="415"/>
                    <a:pt x="450" y="277"/>
                  </a:cubicBezTo>
                  <a:lnTo>
                    <a:pt x="450" y="139"/>
                  </a:lnTo>
                  <a:cubicBezTo>
                    <a:pt x="311" y="139"/>
                    <a:pt x="311" y="1"/>
                    <a:pt x="13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8"/>
            <p:cNvSpPr/>
            <p:nvPr/>
          </p:nvSpPr>
          <p:spPr>
            <a:xfrm>
              <a:off x="1941894" y="3427257"/>
              <a:ext cx="15640" cy="64699"/>
            </a:xfrm>
            <a:custGeom>
              <a:avLst/>
              <a:gdLst/>
              <a:ahLst/>
              <a:cxnLst/>
              <a:rect l="l" t="t" r="r" b="b"/>
              <a:pathLst>
                <a:path w="727" h="3008" extrusionOk="0">
                  <a:moveTo>
                    <a:pt x="726" y="1"/>
                  </a:moveTo>
                  <a:cubicBezTo>
                    <a:pt x="553" y="139"/>
                    <a:pt x="415" y="139"/>
                    <a:pt x="277" y="139"/>
                  </a:cubicBezTo>
                  <a:lnTo>
                    <a:pt x="277" y="277"/>
                  </a:lnTo>
                  <a:cubicBezTo>
                    <a:pt x="139" y="1141"/>
                    <a:pt x="139" y="2144"/>
                    <a:pt x="0" y="3008"/>
                  </a:cubicBezTo>
                  <a:cubicBezTo>
                    <a:pt x="139" y="2870"/>
                    <a:pt x="277" y="2870"/>
                    <a:pt x="415" y="2731"/>
                  </a:cubicBezTo>
                  <a:cubicBezTo>
                    <a:pt x="415" y="2282"/>
                    <a:pt x="553" y="1867"/>
                    <a:pt x="553" y="1418"/>
                  </a:cubicBezTo>
                  <a:cubicBezTo>
                    <a:pt x="726" y="1003"/>
                    <a:pt x="726" y="554"/>
                    <a:pt x="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8"/>
            <p:cNvSpPr/>
            <p:nvPr/>
          </p:nvSpPr>
          <p:spPr>
            <a:xfrm>
              <a:off x="1740387" y="3563322"/>
              <a:ext cx="24546" cy="77324"/>
            </a:xfrm>
            <a:custGeom>
              <a:avLst/>
              <a:gdLst/>
              <a:ahLst/>
              <a:cxnLst/>
              <a:rect l="l" t="t" r="r" b="b"/>
              <a:pathLst>
                <a:path w="1141" h="3595" extrusionOk="0">
                  <a:moveTo>
                    <a:pt x="1141" y="0"/>
                  </a:moveTo>
                  <a:lnTo>
                    <a:pt x="1141" y="0"/>
                  </a:lnTo>
                  <a:cubicBezTo>
                    <a:pt x="726" y="277"/>
                    <a:pt x="415" y="450"/>
                    <a:pt x="138" y="726"/>
                  </a:cubicBezTo>
                  <a:lnTo>
                    <a:pt x="138" y="864"/>
                  </a:lnTo>
                  <a:cubicBezTo>
                    <a:pt x="138" y="1728"/>
                    <a:pt x="0" y="2593"/>
                    <a:pt x="138" y="3595"/>
                  </a:cubicBezTo>
                  <a:cubicBezTo>
                    <a:pt x="415" y="3457"/>
                    <a:pt x="726" y="3180"/>
                    <a:pt x="1002" y="2869"/>
                  </a:cubicBezTo>
                  <a:cubicBezTo>
                    <a:pt x="864" y="1867"/>
                    <a:pt x="1002" y="1003"/>
                    <a:pt x="11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8"/>
            <p:cNvSpPr/>
            <p:nvPr/>
          </p:nvSpPr>
          <p:spPr>
            <a:xfrm>
              <a:off x="1613226" y="3665920"/>
              <a:ext cx="18608" cy="89219"/>
            </a:xfrm>
            <a:custGeom>
              <a:avLst/>
              <a:gdLst/>
              <a:ahLst/>
              <a:cxnLst/>
              <a:rect l="l" t="t" r="r" b="b"/>
              <a:pathLst>
                <a:path w="865" h="4148" extrusionOk="0">
                  <a:moveTo>
                    <a:pt x="588" y="0"/>
                  </a:moveTo>
                  <a:cubicBezTo>
                    <a:pt x="277" y="138"/>
                    <a:pt x="139" y="277"/>
                    <a:pt x="0" y="553"/>
                  </a:cubicBezTo>
                  <a:cubicBezTo>
                    <a:pt x="0" y="1003"/>
                    <a:pt x="0" y="1417"/>
                    <a:pt x="139" y="2005"/>
                  </a:cubicBezTo>
                  <a:lnTo>
                    <a:pt x="139" y="3284"/>
                  </a:lnTo>
                  <a:cubicBezTo>
                    <a:pt x="139" y="3595"/>
                    <a:pt x="277" y="3871"/>
                    <a:pt x="450" y="4148"/>
                  </a:cubicBezTo>
                  <a:cubicBezTo>
                    <a:pt x="588" y="4010"/>
                    <a:pt x="726" y="3871"/>
                    <a:pt x="865" y="3733"/>
                  </a:cubicBezTo>
                  <a:cubicBezTo>
                    <a:pt x="726" y="2420"/>
                    <a:pt x="588" y="1279"/>
                    <a:pt x="58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8"/>
            <p:cNvSpPr/>
            <p:nvPr/>
          </p:nvSpPr>
          <p:spPr>
            <a:xfrm>
              <a:off x="1594640" y="3687472"/>
              <a:ext cx="18608" cy="83282"/>
            </a:xfrm>
            <a:custGeom>
              <a:avLst/>
              <a:gdLst/>
              <a:ahLst/>
              <a:cxnLst/>
              <a:rect l="l" t="t" r="r" b="b"/>
              <a:pathLst>
                <a:path w="865" h="3872" extrusionOk="0">
                  <a:moveTo>
                    <a:pt x="277" y="1"/>
                  </a:moveTo>
                  <a:lnTo>
                    <a:pt x="0" y="277"/>
                  </a:lnTo>
                  <a:cubicBezTo>
                    <a:pt x="0" y="865"/>
                    <a:pt x="139" y="1591"/>
                    <a:pt x="139" y="2282"/>
                  </a:cubicBezTo>
                  <a:cubicBezTo>
                    <a:pt x="277" y="2731"/>
                    <a:pt x="277" y="3319"/>
                    <a:pt x="450" y="3734"/>
                  </a:cubicBezTo>
                  <a:lnTo>
                    <a:pt x="450" y="3872"/>
                  </a:lnTo>
                  <a:cubicBezTo>
                    <a:pt x="588" y="3734"/>
                    <a:pt x="726" y="3595"/>
                    <a:pt x="864" y="3595"/>
                  </a:cubicBezTo>
                  <a:lnTo>
                    <a:pt x="726" y="3457"/>
                  </a:lnTo>
                  <a:cubicBezTo>
                    <a:pt x="277" y="2282"/>
                    <a:pt x="450" y="1141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8"/>
            <p:cNvSpPr/>
            <p:nvPr/>
          </p:nvSpPr>
          <p:spPr>
            <a:xfrm>
              <a:off x="1796147" y="3529123"/>
              <a:ext cx="15640" cy="68420"/>
            </a:xfrm>
            <a:custGeom>
              <a:avLst/>
              <a:gdLst/>
              <a:ahLst/>
              <a:cxnLst/>
              <a:rect l="l" t="t" r="r" b="b"/>
              <a:pathLst>
                <a:path w="727" h="3181" extrusionOk="0">
                  <a:moveTo>
                    <a:pt x="726" y="0"/>
                  </a:moveTo>
                  <a:lnTo>
                    <a:pt x="726" y="0"/>
                  </a:lnTo>
                  <a:cubicBezTo>
                    <a:pt x="415" y="138"/>
                    <a:pt x="277" y="311"/>
                    <a:pt x="0" y="588"/>
                  </a:cubicBezTo>
                  <a:lnTo>
                    <a:pt x="0" y="3180"/>
                  </a:lnTo>
                  <a:cubicBezTo>
                    <a:pt x="277" y="3042"/>
                    <a:pt x="415" y="2904"/>
                    <a:pt x="726" y="2593"/>
                  </a:cubicBezTo>
                  <a:lnTo>
                    <a:pt x="726" y="2454"/>
                  </a:lnTo>
                  <a:cubicBezTo>
                    <a:pt x="588" y="2316"/>
                    <a:pt x="588" y="2040"/>
                    <a:pt x="588" y="1867"/>
                  </a:cubicBezTo>
                  <a:lnTo>
                    <a:pt x="588" y="1003"/>
                  </a:lnTo>
                  <a:cubicBezTo>
                    <a:pt x="726" y="726"/>
                    <a:pt x="726" y="450"/>
                    <a:pt x="7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8"/>
            <p:cNvSpPr/>
            <p:nvPr/>
          </p:nvSpPr>
          <p:spPr>
            <a:xfrm>
              <a:off x="1529952" y="3749181"/>
              <a:ext cx="18608" cy="40157"/>
            </a:xfrm>
            <a:custGeom>
              <a:avLst/>
              <a:gdLst/>
              <a:ahLst/>
              <a:cxnLst/>
              <a:rect l="l" t="t" r="r" b="b"/>
              <a:pathLst>
                <a:path w="865" h="1867" extrusionOk="0">
                  <a:moveTo>
                    <a:pt x="691" y="0"/>
                  </a:moveTo>
                  <a:cubicBezTo>
                    <a:pt x="415" y="277"/>
                    <a:pt x="277" y="588"/>
                    <a:pt x="138" y="865"/>
                  </a:cubicBezTo>
                  <a:cubicBezTo>
                    <a:pt x="138" y="1003"/>
                    <a:pt x="0" y="1141"/>
                    <a:pt x="0" y="1314"/>
                  </a:cubicBezTo>
                  <a:lnTo>
                    <a:pt x="0" y="1452"/>
                  </a:lnTo>
                  <a:lnTo>
                    <a:pt x="0" y="1590"/>
                  </a:lnTo>
                  <a:lnTo>
                    <a:pt x="138" y="1590"/>
                  </a:lnTo>
                  <a:lnTo>
                    <a:pt x="277" y="1729"/>
                  </a:lnTo>
                  <a:cubicBezTo>
                    <a:pt x="415" y="1867"/>
                    <a:pt x="553" y="1867"/>
                    <a:pt x="691" y="1867"/>
                  </a:cubicBezTo>
                  <a:lnTo>
                    <a:pt x="864" y="1867"/>
                  </a:lnTo>
                  <a:cubicBezTo>
                    <a:pt x="864" y="1141"/>
                    <a:pt x="691" y="588"/>
                    <a:pt x="69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8"/>
            <p:cNvSpPr/>
            <p:nvPr/>
          </p:nvSpPr>
          <p:spPr>
            <a:xfrm>
              <a:off x="1663049" y="3625032"/>
              <a:ext cx="21577" cy="87003"/>
            </a:xfrm>
            <a:custGeom>
              <a:avLst/>
              <a:gdLst/>
              <a:ahLst/>
              <a:cxnLst/>
              <a:rect l="l" t="t" r="r" b="b"/>
              <a:pathLst>
                <a:path w="1003" h="4045" extrusionOk="0">
                  <a:moveTo>
                    <a:pt x="726" y="0"/>
                  </a:moveTo>
                  <a:cubicBezTo>
                    <a:pt x="415" y="173"/>
                    <a:pt x="277" y="311"/>
                    <a:pt x="0" y="449"/>
                  </a:cubicBezTo>
                  <a:lnTo>
                    <a:pt x="139" y="588"/>
                  </a:lnTo>
                  <a:lnTo>
                    <a:pt x="139" y="3457"/>
                  </a:lnTo>
                  <a:cubicBezTo>
                    <a:pt x="277" y="3629"/>
                    <a:pt x="277" y="3906"/>
                    <a:pt x="277" y="4044"/>
                  </a:cubicBezTo>
                  <a:cubicBezTo>
                    <a:pt x="553" y="3768"/>
                    <a:pt x="864" y="3629"/>
                    <a:pt x="1003" y="3318"/>
                  </a:cubicBezTo>
                  <a:lnTo>
                    <a:pt x="864" y="3180"/>
                  </a:lnTo>
                  <a:lnTo>
                    <a:pt x="864" y="3042"/>
                  </a:lnTo>
                  <a:cubicBezTo>
                    <a:pt x="726" y="2039"/>
                    <a:pt x="726" y="1037"/>
                    <a:pt x="7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8"/>
            <p:cNvSpPr/>
            <p:nvPr/>
          </p:nvSpPr>
          <p:spPr>
            <a:xfrm>
              <a:off x="1557466" y="3724639"/>
              <a:ext cx="15618" cy="64699"/>
            </a:xfrm>
            <a:custGeom>
              <a:avLst/>
              <a:gdLst/>
              <a:ahLst/>
              <a:cxnLst/>
              <a:rect l="l" t="t" r="r" b="b"/>
              <a:pathLst>
                <a:path w="726" h="3008" extrusionOk="0">
                  <a:moveTo>
                    <a:pt x="277" y="1"/>
                  </a:moveTo>
                  <a:cubicBezTo>
                    <a:pt x="138" y="139"/>
                    <a:pt x="138" y="277"/>
                    <a:pt x="0" y="416"/>
                  </a:cubicBezTo>
                  <a:cubicBezTo>
                    <a:pt x="0" y="1280"/>
                    <a:pt x="138" y="2144"/>
                    <a:pt x="138" y="3008"/>
                  </a:cubicBezTo>
                  <a:cubicBezTo>
                    <a:pt x="449" y="3008"/>
                    <a:pt x="588" y="2870"/>
                    <a:pt x="726" y="2870"/>
                  </a:cubicBezTo>
                  <a:cubicBezTo>
                    <a:pt x="449" y="1867"/>
                    <a:pt x="449" y="865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8"/>
            <p:cNvSpPr/>
            <p:nvPr/>
          </p:nvSpPr>
          <p:spPr>
            <a:xfrm>
              <a:off x="1715841" y="3584874"/>
              <a:ext cx="18608" cy="81067"/>
            </a:xfrm>
            <a:custGeom>
              <a:avLst/>
              <a:gdLst/>
              <a:ahLst/>
              <a:cxnLst/>
              <a:rect l="l" t="t" r="r" b="b"/>
              <a:pathLst>
                <a:path w="865" h="3769" extrusionOk="0">
                  <a:moveTo>
                    <a:pt x="692" y="1"/>
                  </a:moveTo>
                  <a:cubicBezTo>
                    <a:pt x="553" y="139"/>
                    <a:pt x="277" y="312"/>
                    <a:pt x="139" y="450"/>
                  </a:cubicBezTo>
                  <a:cubicBezTo>
                    <a:pt x="139" y="1452"/>
                    <a:pt x="0" y="2455"/>
                    <a:pt x="139" y="3457"/>
                  </a:cubicBezTo>
                  <a:lnTo>
                    <a:pt x="139" y="3768"/>
                  </a:lnTo>
                  <a:lnTo>
                    <a:pt x="865" y="3042"/>
                  </a:lnTo>
                  <a:cubicBezTo>
                    <a:pt x="692" y="2593"/>
                    <a:pt x="692" y="2040"/>
                    <a:pt x="692" y="1452"/>
                  </a:cubicBezTo>
                  <a:lnTo>
                    <a:pt x="69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8"/>
            <p:cNvSpPr/>
            <p:nvPr/>
          </p:nvSpPr>
          <p:spPr>
            <a:xfrm>
              <a:off x="1690564" y="3603458"/>
              <a:ext cx="18608" cy="84035"/>
            </a:xfrm>
            <a:custGeom>
              <a:avLst/>
              <a:gdLst/>
              <a:ahLst/>
              <a:cxnLst/>
              <a:rect l="l" t="t" r="r" b="b"/>
              <a:pathLst>
                <a:path w="865" h="3907" extrusionOk="0">
                  <a:moveTo>
                    <a:pt x="726" y="1"/>
                  </a:moveTo>
                  <a:cubicBezTo>
                    <a:pt x="450" y="139"/>
                    <a:pt x="311" y="312"/>
                    <a:pt x="0" y="588"/>
                  </a:cubicBezTo>
                  <a:cubicBezTo>
                    <a:pt x="0" y="1729"/>
                    <a:pt x="0" y="2904"/>
                    <a:pt x="138" y="3907"/>
                  </a:cubicBezTo>
                  <a:cubicBezTo>
                    <a:pt x="450" y="3768"/>
                    <a:pt x="588" y="3457"/>
                    <a:pt x="864" y="3181"/>
                  </a:cubicBezTo>
                  <a:lnTo>
                    <a:pt x="864" y="3042"/>
                  </a:lnTo>
                  <a:cubicBezTo>
                    <a:pt x="726" y="2593"/>
                    <a:pt x="726" y="2040"/>
                    <a:pt x="726" y="1452"/>
                  </a:cubicBezTo>
                  <a:lnTo>
                    <a:pt x="72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8"/>
            <p:cNvSpPr/>
            <p:nvPr/>
          </p:nvSpPr>
          <p:spPr>
            <a:xfrm>
              <a:off x="1576053" y="3706056"/>
              <a:ext cx="18608" cy="74378"/>
            </a:xfrm>
            <a:custGeom>
              <a:avLst/>
              <a:gdLst/>
              <a:ahLst/>
              <a:cxnLst/>
              <a:rect l="l" t="t" r="r" b="b"/>
              <a:pathLst>
                <a:path w="865" h="3458" extrusionOk="0">
                  <a:moveTo>
                    <a:pt x="277" y="1"/>
                  </a:moveTo>
                  <a:lnTo>
                    <a:pt x="0" y="277"/>
                  </a:lnTo>
                  <a:cubicBezTo>
                    <a:pt x="138" y="1003"/>
                    <a:pt x="138" y="1729"/>
                    <a:pt x="138" y="2455"/>
                  </a:cubicBezTo>
                  <a:cubicBezTo>
                    <a:pt x="277" y="2731"/>
                    <a:pt x="277" y="3146"/>
                    <a:pt x="450" y="3457"/>
                  </a:cubicBezTo>
                  <a:cubicBezTo>
                    <a:pt x="588" y="3457"/>
                    <a:pt x="726" y="3319"/>
                    <a:pt x="864" y="3319"/>
                  </a:cubicBezTo>
                  <a:cubicBezTo>
                    <a:pt x="726" y="3146"/>
                    <a:pt x="726" y="3146"/>
                    <a:pt x="726" y="3008"/>
                  </a:cubicBezTo>
                  <a:cubicBezTo>
                    <a:pt x="588" y="2005"/>
                    <a:pt x="450" y="1003"/>
                    <a:pt x="27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8"/>
            <p:cNvSpPr/>
            <p:nvPr/>
          </p:nvSpPr>
          <p:spPr>
            <a:xfrm>
              <a:off x="1982037" y="3120218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8"/>
            <p:cNvSpPr/>
            <p:nvPr/>
          </p:nvSpPr>
          <p:spPr>
            <a:xfrm>
              <a:off x="1325454" y="3117250"/>
              <a:ext cx="684119" cy="644600"/>
            </a:xfrm>
            <a:custGeom>
              <a:avLst/>
              <a:gdLst/>
              <a:ahLst/>
              <a:cxnLst/>
              <a:rect l="l" t="t" r="r" b="b"/>
              <a:pathLst>
                <a:path w="31801" h="29969" extrusionOk="0">
                  <a:moveTo>
                    <a:pt x="29070" y="2178"/>
                  </a:moveTo>
                  <a:cubicBezTo>
                    <a:pt x="29208" y="2178"/>
                    <a:pt x="29381" y="2316"/>
                    <a:pt x="29381" y="2454"/>
                  </a:cubicBezTo>
                  <a:cubicBezTo>
                    <a:pt x="29519" y="2593"/>
                    <a:pt x="29519" y="2731"/>
                    <a:pt x="29381" y="2869"/>
                  </a:cubicBezTo>
                  <a:cubicBezTo>
                    <a:pt x="29381" y="3906"/>
                    <a:pt x="29519" y="4770"/>
                    <a:pt x="29519" y="5773"/>
                  </a:cubicBezTo>
                  <a:cubicBezTo>
                    <a:pt x="29519" y="7190"/>
                    <a:pt x="29658" y="8641"/>
                    <a:pt x="29519" y="9955"/>
                  </a:cubicBezTo>
                  <a:cubicBezTo>
                    <a:pt x="29519" y="10093"/>
                    <a:pt x="29519" y="10231"/>
                    <a:pt x="29381" y="10370"/>
                  </a:cubicBezTo>
                  <a:cubicBezTo>
                    <a:pt x="29381" y="10508"/>
                    <a:pt x="29208" y="10646"/>
                    <a:pt x="29208" y="10646"/>
                  </a:cubicBezTo>
                  <a:cubicBezTo>
                    <a:pt x="28344" y="11096"/>
                    <a:pt x="27653" y="11683"/>
                    <a:pt x="26789" y="12098"/>
                  </a:cubicBezTo>
                  <a:cubicBezTo>
                    <a:pt x="25925" y="12686"/>
                    <a:pt x="24749" y="13239"/>
                    <a:pt x="23747" y="13826"/>
                  </a:cubicBezTo>
                  <a:cubicBezTo>
                    <a:pt x="22883" y="14552"/>
                    <a:pt x="21880" y="15140"/>
                    <a:pt x="21293" y="15693"/>
                  </a:cubicBezTo>
                  <a:cubicBezTo>
                    <a:pt x="20429" y="16280"/>
                    <a:pt x="19565" y="16868"/>
                    <a:pt x="18700" y="17421"/>
                  </a:cubicBezTo>
                  <a:cubicBezTo>
                    <a:pt x="17698" y="18285"/>
                    <a:pt x="16696" y="19011"/>
                    <a:pt x="15693" y="19737"/>
                  </a:cubicBezTo>
                  <a:lnTo>
                    <a:pt x="14242" y="20877"/>
                  </a:lnTo>
                  <a:cubicBezTo>
                    <a:pt x="13516" y="21465"/>
                    <a:pt x="12790" y="22053"/>
                    <a:pt x="12099" y="22467"/>
                  </a:cubicBezTo>
                  <a:lnTo>
                    <a:pt x="11373" y="23055"/>
                  </a:lnTo>
                  <a:cubicBezTo>
                    <a:pt x="10923" y="23332"/>
                    <a:pt x="10509" y="23608"/>
                    <a:pt x="10059" y="24057"/>
                  </a:cubicBezTo>
                  <a:lnTo>
                    <a:pt x="9506" y="24472"/>
                  </a:lnTo>
                  <a:lnTo>
                    <a:pt x="9057" y="24783"/>
                  </a:lnTo>
                  <a:lnTo>
                    <a:pt x="8919" y="24922"/>
                  </a:lnTo>
                  <a:cubicBezTo>
                    <a:pt x="8642" y="25060"/>
                    <a:pt x="8331" y="25336"/>
                    <a:pt x="8054" y="25647"/>
                  </a:cubicBezTo>
                  <a:cubicBezTo>
                    <a:pt x="6741" y="26512"/>
                    <a:pt x="5462" y="27514"/>
                    <a:pt x="3872" y="28240"/>
                  </a:cubicBezTo>
                  <a:lnTo>
                    <a:pt x="3457" y="28240"/>
                  </a:lnTo>
                  <a:cubicBezTo>
                    <a:pt x="3146" y="28240"/>
                    <a:pt x="3008" y="28102"/>
                    <a:pt x="3008" y="27929"/>
                  </a:cubicBezTo>
                  <a:cubicBezTo>
                    <a:pt x="2593" y="26650"/>
                    <a:pt x="2420" y="25336"/>
                    <a:pt x="2144" y="23781"/>
                  </a:cubicBezTo>
                  <a:cubicBezTo>
                    <a:pt x="2006" y="22329"/>
                    <a:pt x="2006" y="20877"/>
                    <a:pt x="2006" y="19460"/>
                  </a:cubicBezTo>
                  <a:lnTo>
                    <a:pt x="2006" y="19011"/>
                  </a:lnTo>
                  <a:cubicBezTo>
                    <a:pt x="2144" y="19011"/>
                    <a:pt x="2144" y="18873"/>
                    <a:pt x="2282" y="18873"/>
                  </a:cubicBezTo>
                  <a:cubicBezTo>
                    <a:pt x="2593" y="18873"/>
                    <a:pt x="2870" y="18734"/>
                    <a:pt x="3284" y="18596"/>
                  </a:cubicBezTo>
                  <a:cubicBezTo>
                    <a:pt x="3734" y="18423"/>
                    <a:pt x="4321" y="18147"/>
                    <a:pt x="4874" y="17732"/>
                  </a:cubicBezTo>
                  <a:lnTo>
                    <a:pt x="5462" y="17283"/>
                  </a:lnTo>
                  <a:cubicBezTo>
                    <a:pt x="5739" y="17006"/>
                    <a:pt x="6188" y="16695"/>
                    <a:pt x="6464" y="16557"/>
                  </a:cubicBezTo>
                  <a:lnTo>
                    <a:pt x="6603" y="16419"/>
                  </a:lnTo>
                  <a:cubicBezTo>
                    <a:pt x="7778" y="15554"/>
                    <a:pt x="9057" y="14829"/>
                    <a:pt x="10197" y="13964"/>
                  </a:cubicBezTo>
                  <a:cubicBezTo>
                    <a:pt x="12099" y="12686"/>
                    <a:pt x="13516" y="11821"/>
                    <a:pt x="14967" y="10957"/>
                  </a:cubicBezTo>
                  <a:cubicBezTo>
                    <a:pt x="16108" y="10231"/>
                    <a:pt x="17283" y="9644"/>
                    <a:pt x="18286" y="8918"/>
                  </a:cubicBezTo>
                  <a:lnTo>
                    <a:pt x="19876" y="8054"/>
                  </a:lnTo>
                  <a:cubicBezTo>
                    <a:pt x="21293" y="7190"/>
                    <a:pt x="22883" y="6326"/>
                    <a:pt x="24473" y="5185"/>
                  </a:cubicBezTo>
                  <a:cubicBezTo>
                    <a:pt x="24888" y="5047"/>
                    <a:pt x="25337" y="4770"/>
                    <a:pt x="25614" y="4459"/>
                  </a:cubicBezTo>
                  <a:cubicBezTo>
                    <a:pt x="25925" y="4321"/>
                    <a:pt x="26201" y="4044"/>
                    <a:pt x="26339" y="3906"/>
                  </a:cubicBezTo>
                  <a:lnTo>
                    <a:pt x="26616" y="3733"/>
                  </a:lnTo>
                  <a:cubicBezTo>
                    <a:pt x="27342" y="3180"/>
                    <a:pt x="28068" y="2731"/>
                    <a:pt x="28794" y="2316"/>
                  </a:cubicBezTo>
                  <a:cubicBezTo>
                    <a:pt x="28932" y="2316"/>
                    <a:pt x="28932" y="2178"/>
                    <a:pt x="29070" y="2178"/>
                  </a:cubicBezTo>
                  <a:close/>
                  <a:moveTo>
                    <a:pt x="31109" y="0"/>
                  </a:moveTo>
                  <a:cubicBezTo>
                    <a:pt x="30937" y="0"/>
                    <a:pt x="30660" y="0"/>
                    <a:pt x="30522" y="138"/>
                  </a:cubicBezTo>
                  <a:cubicBezTo>
                    <a:pt x="30072" y="277"/>
                    <a:pt x="29658" y="588"/>
                    <a:pt x="29208" y="726"/>
                  </a:cubicBezTo>
                  <a:cubicBezTo>
                    <a:pt x="28794" y="864"/>
                    <a:pt x="28344" y="1141"/>
                    <a:pt x="27929" y="1314"/>
                  </a:cubicBezTo>
                  <a:lnTo>
                    <a:pt x="25337" y="2593"/>
                  </a:lnTo>
                  <a:cubicBezTo>
                    <a:pt x="22019" y="4321"/>
                    <a:pt x="18839" y="6187"/>
                    <a:pt x="15693" y="7916"/>
                  </a:cubicBezTo>
                  <a:cubicBezTo>
                    <a:pt x="13965" y="8918"/>
                    <a:pt x="12375" y="9782"/>
                    <a:pt x="10785" y="10819"/>
                  </a:cubicBezTo>
                  <a:cubicBezTo>
                    <a:pt x="9333" y="11683"/>
                    <a:pt x="7778" y="12686"/>
                    <a:pt x="6326" y="13688"/>
                  </a:cubicBezTo>
                  <a:cubicBezTo>
                    <a:pt x="4321" y="15278"/>
                    <a:pt x="2420" y="17006"/>
                    <a:pt x="139" y="18147"/>
                  </a:cubicBezTo>
                  <a:cubicBezTo>
                    <a:pt x="139" y="18285"/>
                    <a:pt x="139" y="18285"/>
                    <a:pt x="1" y="18423"/>
                  </a:cubicBezTo>
                  <a:cubicBezTo>
                    <a:pt x="139" y="22053"/>
                    <a:pt x="139" y="25647"/>
                    <a:pt x="554" y="29242"/>
                  </a:cubicBezTo>
                  <a:lnTo>
                    <a:pt x="554" y="29380"/>
                  </a:lnTo>
                  <a:lnTo>
                    <a:pt x="554" y="29657"/>
                  </a:lnTo>
                  <a:cubicBezTo>
                    <a:pt x="692" y="29830"/>
                    <a:pt x="1003" y="29968"/>
                    <a:pt x="1141" y="29968"/>
                  </a:cubicBezTo>
                  <a:lnTo>
                    <a:pt x="1280" y="29830"/>
                  </a:lnTo>
                  <a:cubicBezTo>
                    <a:pt x="2593" y="29519"/>
                    <a:pt x="3872" y="28966"/>
                    <a:pt x="5186" y="28378"/>
                  </a:cubicBezTo>
                  <a:cubicBezTo>
                    <a:pt x="7329" y="26788"/>
                    <a:pt x="9333" y="25198"/>
                    <a:pt x="11649" y="23781"/>
                  </a:cubicBezTo>
                  <a:cubicBezTo>
                    <a:pt x="14691" y="21603"/>
                    <a:pt x="17975" y="19599"/>
                    <a:pt x="21016" y="17421"/>
                  </a:cubicBezTo>
                  <a:cubicBezTo>
                    <a:pt x="21742" y="16868"/>
                    <a:pt x="22468" y="16419"/>
                    <a:pt x="23159" y="15831"/>
                  </a:cubicBezTo>
                  <a:cubicBezTo>
                    <a:pt x="23747" y="15416"/>
                    <a:pt x="24473" y="14967"/>
                    <a:pt x="25199" y="14414"/>
                  </a:cubicBezTo>
                  <a:cubicBezTo>
                    <a:pt x="26616" y="13550"/>
                    <a:pt x="28068" y="12547"/>
                    <a:pt x="29381" y="11510"/>
                  </a:cubicBezTo>
                  <a:cubicBezTo>
                    <a:pt x="30245" y="10957"/>
                    <a:pt x="30937" y="10370"/>
                    <a:pt x="31662" y="9644"/>
                  </a:cubicBezTo>
                  <a:cubicBezTo>
                    <a:pt x="31662" y="9506"/>
                    <a:pt x="31801" y="9506"/>
                    <a:pt x="31801" y="9506"/>
                  </a:cubicBezTo>
                  <a:lnTo>
                    <a:pt x="31801" y="7639"/>
                  </a:lnTo>
                  <a:cubicBezTo>
                    <a:pt x="31662" y="6775"/>
                    <a:pt x="31662" y="5773"/>
                    <a:pt x="31524" y="4908"/>
                  </a:cubicBezTo>
                  <a:cubicBezTo>
                    <a:pt x="31386" y="3457"/>
                    <a:pt x="31248" y="1867"/>
                    <a:pt x="31248" y="450"/>
                  </a:cubicBezTo>
                  <a:lnTo>
                    <a:pt x="31248" y="277"/>
                  </a:lnTo>
                  <a:lnTo>
                    <a:pt x="31248" y="138"/>
                  </a:lnTo>
                  <a:lnTo>
                    <a:pt x="3124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8"/>
            <p:cNvSpPr/>
            <p:nvPr/>
          </p:nvSpPr>
          <p:spPr>
            <a:xfrm>
              <a:off x="1982037" y="3120218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8"/>
            <p:cNvSpPr/>
            <p:nvPr/>
          </p:nvSpPr>
          <p:spPr>
            <a:xfrm>
              <a:off x="1337350" y="3746213"/>
              <a:ext cx="22" cy="2990"/>
            </a:xfrm>
            <a:custGeom>
              <a:avLst/>
              <a:gdLst/>
              <a:ahLst/>
              <a:cxnLst/>
              <a:rect l="l" t="t" r="r" b="b"/>
              <a:pathLst>
                <a:path w="1" h="139" extrusionOk="0">
                  <a:moveTo>
                    <a:pt x="1" y="138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8"/>
            <p:cNvSpPr/>
            <p:nvPr/>
          </p:nvSpPr>
          <p:spPr>
            <a:xfrm>
              <a:off x="2003614" y="3343243"/>
              <a:ext cx="12649" cy="9701"/>
            </a:xfrm>
            <a:custGeom>
              <a:avLst/>
              <a:gdLst/>
              <a:ahLst/>
              <a:cxnLst/>
              <a:rect l="l" t="t" r="r" b="b"/>
              <a:pathLst>
                <a:path w="588" h="451" extrusionOk="0">
                  <a:moveTo>
                    <a:pt x="588" y="1"/>
                  </a:moveTo>
                  <a:cubicBezTo>
                    <a:pt x="533" y="1"/>
                    <a:pt x="500" y="23"/>
                    <a:pt x="469" y="59"/>
                  </a:cubicBezTo>
                  <a:lnTo>
                    <a:pt x="469" y="59"/>
                  </a:lnTo>
                  <a:cubicBezTo>
                    <a:pt x="506" y="39"/>
                    <a:pt x="545" y="20"/>
                    <a:pt x="588" y="1"/>
                  </a:cubicBezTo>
                  <a:close/>
                  <a:moveTo>
                    <a:pt x="469" y="59"/>
                  </a:moveTo>
                  <a:cubicBezTo>
                    <a:pt x="239" y="186"/>
                    <a:pt x="119" y="331"/>
                    <a:pt x="0" y="450"/>
                  </a:cubicBezTo>
                  <a:cubicBezTo>
                    <a:pt x="138" y="450"/>
                    <a:pt x="277" y="450"/>
                    <a:pt x="277" y="312"/>
                  </a:cubicBezTo>
                  <a:cubicBezTo>
                    <a:pt x="381" y="208"/>
                    <a:pt x="422" y="116"/>
                    <a:pt x="469" y="5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8"/>
            <p:cNvSpPr/>
            <p:nvPr/>
          </p:nvSpPr>
          <p:spPr>
            <a:xfrm>
              <a:off x="1306867" y="3526134"/>
              <a:ext cx="22" cy="18627"/>
            </a:xfrm>
            <a:custGeom>
              <a:avLst/>
              <a:gdLst/>
              <a:ahLst/>
              <a:cxnLst/>
              <a:rect l="l" t="t" r="r" b="b"/>
              <a:pathLst>
                <a:path w="1" h="866" extrusionOk="0">
                  <a:moveTo>
                    <a:pt x="1" y="865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865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8"/>
            <p:cNvSpPr/>
            <p:nvPr/>
          </p:nvSpPr>
          <p:spPr>
            <a:xfrm>
              <a:off x="1306867" y="3587843"/>
              <a:ext cx="2990" cy="25316"/>
            </a:xfrm>
            <a:custGeom>
              <a:avLst/>
              <a:gdLst/>
              <a:ahLst/>
              <a:cxnLst/>
              <a:rect l="l" t="t" r="r" b="b"/>
              <a:pathLst>
                <a:path w="139" h="1177" extrusionOk="0">
                  <a:moveTo>
                    <a:pt x="139" y="1"/>
                  </a:moveTo>
                  <a:cubicBezTo>
                    <a:pt x="139" y="1"/>
                    <a:pt x="1" y="1"/>
                    <a:pt x="1" y="174"/>
                  </a:cubicBezTo>
                  <a:cubicBezTo>
                    <a:pt x="1" y="450"/>
                    <a:pt x="1" y="727"/>
                    <a:pt x="139" y="1176"/>
                  </a:cubicBezTo>
                  <a:lnTo>
                    <a:pt x="1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Google Shape;1642;p8"/>
            <p:cNvSpPr/>
            <p:nvPr/>
          </p:nvSpPr>
          <p:spPr>
            <a:xfrm>
              <a:off x="1309836" y="3625032"/>
              <a:ext cx="22" cy="18605"/>
            </a:xfrm>
            <a:custGeom>
              <a:avLst/>
              <a:gdLst/>
              <a:ahLst/>
              <a:cxnLst/>
              <a:rect l="l" t="t" r="r" b="b"/>
              <a:pathLst>
                <a:path w="1" h="865" extrusionOk="0">
                  <a:moveTo>
                    <a:pt x="1" y="864"/>
                  </a:moveTo>
                  <a:lnTo>
                    <a:pt x="1" y="726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864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Google Shape;1643;p8"/>
            <p:cNvSpPr/>
            <p:nvPr/>
          </p:nvSpPr>
          <p:spPr>
            <a:xfrm>
              <a:off x="1306867" y="359156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8"/>
            <p:cNvSpPr/>
            <p:nvPr/>
          </p:nvSpPr>
          <p:spPr>
            <a:xfrm>
              <a:off x="1306867" y="3560333"/>
              <a:ext cx="2990" cy="15637"/>
            </a:xfrm>
            <a:custGeom>
              <a:avLst/>
              <a:gdLst/>
              <a:ahLst/>
              <a:cxnLst/>
              <a:rect l="l" t="t" r="r" b="b"/>
              <a:pathLst>
                <a:path w="139" h="727" extrusionOk="0">
                  <a:moveTo>
                    <a:pt x="139" y="1"/>
                  </a:moveTo>
                  <a:cubicBezTo>
                    <a:pt x="1" y="1"/>
                    <a:pt x="1" y="1"/>
                    <a:pt x="1" y="139"/>
                  </a:cubicBezTo>
                  <a:lnTo>
                    <a:pt x="1" y="727"/>
                  </a:lnTo>
                  <a:lnTo>
                    <a:pt x="139" y="589"/>
                  </a:lnTo>
                  <a:lnTo>
                    <a:pt x="1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8"/>
            <p:cNvSpPr/>
            <p:nvPr/>
          </p:nvSpPr>
          <p:spPr>
            <a:xfrm>
              <a:off x="1315795" y="3733565"/>
              <a:ext cx="2990" cy="2990"/>
            </a:xfrm>
            <a:custGeom>
              <a:avLst/>
              <a:gdLst/>
              <a:ahLst/>
              <a:cxnLst/>
              <a:rect l="l" t="t" r="r" b="b"/>
              <a:pathLst>
                <a:path w="139" h="139" extrusionOk="0">
                  <a:moveTo>
                    <a:pt x="0" y="1"/>
                  </a:moveTo>
                  <a:lnTo>
                    <a:pt x="0" y="139"/>
                  </a:lnTo>
                  <a:lnTo>
                    <a:pt x="139" y="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8"/>
            <p:cNvSpPr/>
            <p:nvPr/>
          </p:nvSpPr>
          <p:spPr>
            <a:xfrm>
              <a:off x="1982037" y="3120218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8"/>
            <p:cNvSpPr/>
            <p:nvPr/>
          </p:nvSpPr>
          <p:spPr>
            <a:xfrm>
              <a:off x="1257044" y="3095676"/>
              <a:ext cx="1502798" cy="1298105"/>
            </a:xfrm>
            <a:custGeom>
              <a:avLst/>
              <a:gdLst/>
              <a:ahLst/>
              <a:cxnLst/>
              <a:rect l="l" t="t" r="r" b="b"/>
              <a:pathLst>
                <a:path w="69857" h="60352" extrusionOk="0">
                  <a:moveTo>
                    <a:pt x="2317" y="20014"/>
                  </a:moveTo>
                  <a:lnTo>
                    <a:pt x="2317" y="20878"/>
                  </a:lnTo>
                  <a:cubicBezTo>
                    <a:pt x="2317" y="21016"/>
                    <a:pt x="2144" y="21016"/>
                    <a:pt x="2144" y="21016"/>
                  </a:cubicBezTo>
                  <a:cubicBezTo>
                    <a:pt x="1729" y="21327"/>
                    <a:pt x="1452" y="21742"/>
                    <a:pt x="1003" y="22019"/>
                  </a:cubicBezTo>
                  <a:cubicBezTo>
                    <a:pt x="1003" y="21880"/>
                    <a:pt x="1003" y="21604"/>
                    <a:pt x="865" y="21327"/>
                  </a:cubicBezTo>
                  <a:cubicBezTo>
                    <a:pt x="1141" y="21155"/>
                    <a:pt x="1280" y="20878"/>
                    <a:pt x="1591" y="20740"/>
                  </a:cubicBezTo>
                  <a:cubicBezTo>
                    <a:pt x="1729" y="20463"/>
                    <a:pt x="2006" y="20290"/>
                    <a:pt x="2317" y="20014"/>
                  </a:cubicBezTo>
                  <a:close/>
                  <a:moveTo>
                    <a:pt x="2455" y="21604"/>
                  </a:moveTo>
                  <a:lnTo>
                    <a:pt x="2455" y="22192"/>
                  </a:lnTo>
                  <a:lnTo>
                    <a:pt x="2317" y="22330"/>
                  </a:lnTo>
                  <a:cubicBezTo>
                    <a:pt x="1867" y="22606"/>
                    <a:pt x="1452" y="22883"/>
                    <a:pt x="1003" y="23332"/>
                  </a:cubicBezTo>
                  <a:lnTo>
                    <a:pt x="1003" y="22745"/>
                  </a:lnTo>
                  <a:cubicBezTo>
                    <a:pt x="1452" y="22468"/>
                    <a:pt x="1867" y="22019"/>
                    <a:pt x="2317" y="21742"/>
                  </a:cubicBezTo>
                  <a:cubicBezTo>
                    <a:pt x="2317" y="21604"/>
                    <a:pt x="2317" y="21604"/>
                    <a:pt x="2455" y="21604"/>
                  </a:cubicBezTo>
                  <a:close/>
                  <a:moveTo>
                    <a:pt x="2455" y="22883"/>
                  </a:moveTo>
                  <a:lnTo>
                    <a:pt x="2455" y="24058"/>
                  </a:lnTo>
                  <a:cubicBezTo>
                    <a:pt x="2144" y="24058"/>
                    <a:pt x="2006" y="24196"/>
                    <a:pt x="1867" y="24335"/>
                  </a:cubicBezTo>
                  <a:cubicBezTo>
                    <a:pt x="1591" y="24473"/>
                    <a:pt x="1452" y="24611"/>
                    <a:pt x="1141" y="24784"/>
                  </a:cubicBezTo>
                  <a:cubicBezTo>
                    <a:pt x="1141" y="24784"/>
                    <a:pt x="1141" y="24922"/>
                    <a:pt x="1003" y="24922"/>
                  </a:cubicBezTo>
                  <a:lnTo>
                    <a:pt x="1003" y="24058"/>
                  </a:lnTo>
                  <a:cubicBezTo>
                    <a:pt x="1452" y="23747"/>
                    <a:pt x="1867" y="23332"/>
                    <a:pt x="2317" y="23056"/>
                  </a:cubicBezTo>
                  <a:cubicBezTo>
                    <a:pt x="2317" y="22883"/>
                    <a:pt x="2455" y="22883"/>
                    <a:pt x="2455" y="22883"/>
                  </a:cubicBezTo>
                  <a:close/>
                  <a:moveTo>
                    <a:pt x="2455" y="24611"/>
                  </a:moveTo>
                  <a:lnTo>
                    <a:pt x="2455" y="25337"/>
                  </a:lnTo>
                  <a:lnTo>
                    <a:pt x="2455" y="25475"/>
                  </a:lnTo>
                  <a:cubicBezTo>
                    <a:pt x="2006" y="25786"/>
                    <a:pt x="1729" y="26063"/>
                    <a:pt x="1280" y="26339"/>
                  </a:cubicBezTo>
                  <a:cubicBezTo>
                    <a:pt x="1280" y="26512"/>
                    <a:pt x="1141" y="26512"/>
                    <a:pt x="1141" y="26512"/>
                  </a:cubicBezTo>
                  <a:cubicBezTo>
                    <a:pt x="1141" y="26201"/>
                    <a:pt x="1003" y="25925"/>
                    <a:pt x="1003" y="25648"/>
                  </a:cubicBezTo>
                  <a:lnTo>
                    <a:pt x="1141" y="25648"/>
                  </a:lnTo>
                  <a:cubicBezTo>
                    <a:pt x="1452" y="25337"/>
                    <a:pt x="1591" y="25199"/>
                    <a:pt x="1867" y="25060"/>
                  </a:cubicBezTo>
                  <a:cubicBezTo>
                    <a:pt x="2006" y="24922"/>
                    <a:pt x="2144" y="24784"/>
                    <a:pt x="2455" y="24611"/>
                  </a:cubicBezTo>
                  <a:close/>
                  <a:moveTo>
                    <a:pt x="2593" y="26201"/>
                  </a:moveTo>
                  <a:lnTo>
                    <a:pt x="2593" y="27376"/>
                  </a:lnTo>
                  <a:cubicBezTo>
                    <a:pt x="2144" y="27653"/>
                    <a:pt x="1591" y="28068"/>
                    <a:pt x="1141" y="28379"/>
                  </a:cubicBezTo>
                  <a:lnTo>
                    <a:pt x="1141" y="27203"/>
                  </a:lnTo>
                  <a:cubicBezTo>
                    <a:pt x="1591" y="26927"/>
                    <a:pt x="2006" y="26512"/>
                    <a:pt x="2455" y="26201"/>
                  </a:cubicBezTo>
                  <a:close/>
                  <a:moveTo>
                    <a:pt x="2593" y="28068"/>
                  </a:moveTo>
                  <a:cubicBezTo>
                    <a:pt x="2731" y="28379"/>
                    <a:pt x="2731" y="28655"/>
                    <a:pt x="2731" y="28932"/>
                  </a:cubicBezTo>
                  <a:cubicBezTo>
                    <a:pt x="2144" y="29381"/>
                    <a:pt x="1729" y="29658"/>
                    <a:pt x="1280" y="30107"/>
                  </a:cubicBezTo>
                  <a:lnTo>
                    <a:pt x="1280" y="29243"/>
                  </a:lnTo>
                  <a:lnTo>
                    <a:pt x="1280" y="29105"/>
                  </a:lnTo>
                  <a:cubicBezTo>
                    <a:pt x="1591" y="28793"/>
                    <a:pt x="2006" y="28517"/>
                    <a:pt x="2455" y="28240"/>
                  </a:cubicBezTo>
                  <a:cubicBezTo>
                    <a:pt x="2455" y="28068"/>
                    <a:pt x="2593" y="28068"/>
                    <a:pt x="2593" y="28068"/>
                  </a:cubicBezTo>
                  <a:close/>
                  <a:moveTo>
                    <a:pt x="2731" y="29658"/>
                  </a:moveTo>
                  <a:lnTo>
                    <a:pt x="2870" y="29796"/>
                  </a:lnTo>
                  <a:lnTo>
                    <a:pt x="2870" y="30383"/>
                  </a:lnTo>
                  <a:cubicBezTo>
                    <a:pt x="2870" y="30522"/>
                    <a:pt x="2870" y="30660"/>
                    <a:pt x="3008" y="30971"/>
                  </a:cubicBezTo>
                  <a:cubicBezTo>
                    <a:pt x="2455" y="30971"/>
                    <a:pt x="1867" y="31109"/>
                    <a:pt x="1452" y="31386"/>
                  </a:cubicBezTo>
                  <a:lnTo>
                    <a:pt x="1452" y="31248"/>
                  </a:lnTo>
                  <a:cubicBezTo>
                    <a:pt x="1452" y="31109"/>
                    <a:pt x="1452" y="30971"/>
                    <a:pt x="1280" y="30833"/>
                  </a:cubicBezTo>
                  <a:cubicBezTo>
                    <a:pt x="1452" y="30833"/>
                    <a:pt x="1452" y="30833"/>
                    <a:pt x="1452" y="30660"/>
                  </a:cubicBezTo>
                  <a:cubicBezTo>
                    <a:pt x="1591" y="30660"/>
                    <a:pt x="1591" y="30660"/>
                    <a:pt x="1591" y="30522"/>
                  </a:cubicBezTo>
                  <a:cubicBezTo>
                    <a:pt x="2006" y="30383"/>
                    <a:pt x="2317" y="30107"/>
                    <a:pt x="2593" y="29796"/>
                  </a:cubicBezTo>
                  <a:lnTo>
                    <a:pt x="2731" y="29658"/>
                  </a:lnTo>
                  <a:close/>
                  <a:moveTo>
                    <a:pt x="34289" y="865"/>
                  </a:moveTo>
                  <a:lnTo>
                    <a:pt x="34428" y="1003"/>
                  </a:lnTo>
                  <a:lnTo>
                    <a:pt x="34428" y="1141"/>
                  </a:lnTo>
                  <a:lnTo>
                    <a:pt x="34428" y="1280"/>
                  </a:lnTo>
                  <a:lnTo>
                    <a:pt x="34428" y="1453"/>
                  </a:lnTo>
                  <a:cubicBezTo>
                    <a:pt x="34428" y="2870"/>
                    <a:pt x="34566" y="4460"/>
                    <a:pt x="34704" y="5911"/>
                  </a:cubicBezTo>
                  <a:cubicBezTo>
                    <a:pt x="34842" y="6776"/>
                    <a:pt x="34842" y="7778"/>
                    <a:pt x="34981" y="8642"/>
                  </a:cubicBezTo>
                  <a:lnTo>
                    <a:pt x="34981" y="10509"/>
                  </a:lnTo>
                  <a:cubicBezTo>
                    <a:pt x="34981" y="10509"/>
                    <a:pt x="34842" y="10509"/>
                    <a:pt x="34842" y="10647"/>
                  </a:cubicBezTo>
                  <a:cubicBezTo>
                    <a:pt x="34117" y="11373"/>
                    <a:pt x="33425" y="11960"/>
                    <a:pt x="32561" y="12513"/>
                  </a:cubicBezTo>
                  <a:cubicBezTo>
                    <a:pt x="31248" y="13550"/>
                    <a:pt x="29796" y="14553"/>
                    <a:pt x="28379" y="15417"/>
                  </a:cubicBezTo>
                  <a:cubicBezTo>
                    <a:pt x="27653" y="15970"/>
                    <a:pt x="26927" y="16419"/>
                    <a:pt x="26339" y="16834"/>
                  </a:cubicBezTo>
                  <a:cubicBezTo>
                    <a:pt x="25648" y="17422"/>
                    <a:pt x="24922" y="17871"/>
                    <a:pt x="24196" y="18424"/>
                  </a:cubicBezTo>
                  <a:cubicBezTo>
                    <a:pt x="21155" y="20602"/>
                    <a:pt x="17871" y="22606"/>
                    <a:pt x="14829" y="24784"/>
                  </a:cubicBezTo>
                  <a:cubicBezTo>
                    <a:pt x="12513" y="26201"/>
                    <a:pt x="10509" y="27791"/>
                    <a:pt x="8366" y="29381"/>
                  </a:cubicBezTo>
                  <a:cubicBezTo>
                    <a:pt x="7329" y="30107"/>
                    <a:pt x="6464" y="30833"/>
                    <a:pt x="5324" y="31386"/>
                  </a:cubicBezTo>
                  <a:cubicBezTo>
                    <a:pt x="4909" y="31386"/>
                    <a:pt x="4321" y="31248"/>
                    <a:pt x="3872" y="31109"/>
                  </a:cubicBezTo>
                  <a:cubicBezTo>
                    <a:pt x="3872" y="30971"/>
                    <a:pt x="3872" y="30833"/>
                    <a:pt x="3734" y="30660"/>
                  </a:cubicBezTo>
                  <a:lnTo>
                    <a:pt x="3734" y="30383"/>
                  </a:lnTo>
                  <a:lnTo>
                    <a:pt x="3734" y="30245"/>
                  </a:lnTo>
                  <a:cubicBezTo>
                    <a:pt x="3319" y="26650"/>
                    <a:pt x="3319" y="23056"/>
                    <a:pt x="3181" y="19426"/>
                  </a:cubicBezTo>
                  <a:cubicBezTo>
                    <a:pt x="3319" y="19288"/>
                    <a:pt x="3319" y="19288"/>
                    <a:pt x="3319" y="19150"/>
                  </a:cubicBezTo>
                  <a:cubicBezTo>
                    <a:pt x="5600" y="18009"/>
                    <a:pt x="7501" y="16281"/>
                    <a:pt x="9506" y="14691"/>
                  </a:cubicBezTo>
                  <a:cubicBezTo>
                    <a:pt x="10958" y="13689"/>
                    <a:pt x="12513" y="12686"/>
                    <a:pt x="13965" y="11822"/>
                  </a:cubicBezTo>
                  <a:cubicBezTo>
                    <a:pt x="15555" y="10785"/>
                    <a:pt x="17145" y="9921"/>
                    <a:pt x="18873" y="8919"/>
                  </a:cubicBezTo>
                  <a:cubicBezTo>
                    <a:pt x="22019" y="7190"/>
                    <a:pt x="25199" y="5324"/>
                    <a:pt x="28517" y="3596"/>
                  </a:cubicBezTo>
                  <a:lnTo>
                    <a:pt x="31109" y="2317"/>
                  </a:lnTo>
                  <a:cubicBezTo>
                    <a:pt x="31524" y="2144"/>
                    <a:pt x="31974" y="1867"/>
                    <a:pt x="32388" y="1729"/>
                  </a:cubicBezTo>
                  <a:cubicBezTo>
                    <a:pt x="32838" y="1591"/>
                    <a:pt x="33252" y="1280"/>
                    <a:pt x="33702" y="1141"/>
                  </a:cubicBezTo>
                  <a:cubicBezTo>
                    <a:pt x="33840" y="1003"/>
                    <a:pt x="34117" y="1003"/>
                    <a:pt x="34289" y="1003"/>
                  </a:cubicBezTo>
                  <a:lnTo>
                    <a:pt x="34289" y="865"/>
                  </a:lnTo>
                  <a:close/>
                  <a:moveTo>
                    <a:pt x="3181" y="31835"/>
                  </a:moveTo>
                  <a:cubicBezTo>
                    <a:pt x="3181" y="31835"/>
                    <a:pt x="3319" y="31835"/>
                    <a:pt x="3319" y="31973"/>
                  </a:cubicBezTo>
                  <a:lnTo>
                    <a:pt x="3457" y="31973"/>
                  </a:lnTo>
                  <a:cubicBezTo>
                    <a:pt x="3457" y="32388"/>
                    <a:pt x="3319" y="32838"/>
                    <a:pt x="3181" y="33252"/>
                  </a:cubicBezTo>
                  <a:cubicBezTo>
                    <a:pt x="2731" y="32976"/>
                    <a:pt x="2317" y="32561"/>
                    <a:pt x="1867" y="32112"/>
                  </a:cubicBezTo>
                  <a:cubicBezTo>
                    <a:pt x="2144" y="31973"/>
                    <a:pt x="2317" y="31973"/>
                    <a:pt x="2593" y="31835"/>
                  </a:cubicBezTo>
                  <a:close/>
                  <a:moveTo>
                    <a:pt x="4045" y="32250"/>
                  </a:moveTo>
                  <a:cubicBezTo>
                    <a:pt x="4321" y="32388"/>
                    <a:pt x="4598" y="32561"/>
                    <a:pt x="4909" y="32838"/>
                  </a:cubicBezTo>
                  <a:cubicBezTo>
                    <a:pt x="4736" y="33425"/>
                    <a:pt x="4736" y="33978"/>
                    <a:pt x="4598" y="34566"/>
                  </a:cubicBezTo>
                  <a:cubicBezTo>
                    <a:pt x="4321" y="34289"/>
                    <a:pt x="4045" y="33978"/>
                    <a:pt x="3734" y="33702"/>
                  </a:cubicBezTo>
                  <a:lnTo>
                    <a:pt x="3734" y="33563"/>
                  </a:lnTo>
                  <a:cubicBezTo>
                    <a:pt x="3872" y="33114"/>
                    <a:pt x="3872" y="32699"/>
                    <a:pt x="4045" y="32250"/>
                  </a:cubicBezTo>
                  <a:close/>
                  <a:moveTo>
                    <a:pt x="5462" y="33114"/>
                  </a:moveTo>
                  <a:cubicBezTo>
                    <a:pt x="5600" y="33252"/>
                    <a:pt x="5773" y="33252"/>
                    <a:pt x="5911" y="33425"/>
                  </a:cubicBezTo>
                  <a:cubicBezTo>
                    <a:pt x="5911" y="33702"/>
                    <a:pt x="5773" y="34116"/>
                    <a:pt x="5773" y="34428"/>
                  </a:cubicBezTo>
                  <a:cubicBezTo>
                    <a:pt x="5600" y="34704"/>
                    <a:pt x="5600" y="34981"/>
                    <a:pt x="5600" y="35153"/>
                  </a:cubicBezTo>
                  <a:cubicBezTo>
                    <a:pt x="5462" y="35153"/>
                    <a:pt x="5324" y="34981"/>
                    <a:pt x="5186" y="34842"/>
                  </a:cubicBezTo>
                  <a:lnTo>
                    <a:pt x="5186" y="34566"/>
                  </a:lnTo>
                  <a:cubicBezTo>
                    <a:pt x="5324" y="34428"/>
                    <a:pt x="5324" y="34289"/>
                    <a:pt x="5324" y="33978"/>
                  </a:cubicBezTo>
                  <a:cubicBezTo>
                    <a:pt x="5324" y="33702"/>
                    <a:pt x="5462" y="33425"/>
                    <a:pt x="5462" y="33114"/>
                  </a:cubicBezTo>
                  <a:close/>
                  <a:moveTo>
                    <a:pt x="6464" y="33702"/>
                  </a:moveTo>
                  <a:cubicBezTo>
                    <a:pt x="6637" y="33840"/>
                    <a:pt x="6776" y="33840"/>
                    <a:pt x="6914" y="33978"/>
                  </a:cubicBezTo>
                  <a:cubicBezTo>
                    <a:pt x="6914" y="34289"/>
                    <a:pt x="6776" y="34704"/>
                    <a:pt x="6776" y="35153"/>
                  </a:cubicBezTo>
                  <a:lnTo>
                    <a:pt x="6776" y="34981"/>
                  </a:lnTo>
                  <a:cubicBezTo>
                    <a:pt x="6776" y="35292"/>
                    <a:pt x="6637" y="35568"/>
                    <a:pt x="6637" y="35845"/>
                  </a:cubicBezTo>
                  <a:cubicBezTo>
                    <a:pt x="6464" y="35845"/>
                    <a:pt x="6326" y="35706"/>
                    <a:pt x="6188" y="35568"/>
                  </a:cubicBezTo>
                  <a:lnTo>
                    <a:pt x="6188" y="35292"/>
                  </a:lnTo>
                  <a:cubicBezTo>
                    <a:pt x="6188" y="34842"/>
                    <a:pt x="6326" y="34566"/>
                    <a:pt x="6326" y="34116"/>
                  </a:cubicBezTo>
                  <a:cubicBezTo>
                    <a:pt x="6464" y="33978"/>
                    <a:pt x="6464" y="33840"/>
                    <a:pt x="6464" y="33702"/>
                  </a:cubicBezTo>
                  <a:close/>
                  <a:moveTo>
                    <a:pt x="7501" y="34289"/>
                  </a:moveTo>
                  <a:cubicBezTo>
                    <a:pt x="7778" y="34428"/>
                    <a:pt x="8054" y="34704"/>
                    <a:pt x="8366" y="34842"/>
                  </a:cubicBezTo>
                  <a:cubicBezTo>
                    <a:pt x="8193" y="35430"/>
                    <a:pt x="8054" y="36156"/>
                    <a:pt x="8054" y="36882"/>
                  </a:cubicBezTo>
                  <a:cubicBezTo>
                    <a:pt x="7778" y="36709"/>
                    <a:pt x="7501" y="36432"/>
                    <a:pt x="7190" y="36294"/>
                  </a:cubicBezTo>
                  <a:lnTo>
                    <a:pt x="7190" y="36018"/>
                  </a:lnTo>
                  <a:cubicBezTo>
                    <a:pt x="7329" y="35430"/>
                    <a:pt x="7329" y="34842"/>
                    <a:pt x="7501" y="34289"/>
                  </a:cubicBezTo>
                  <a:close/>
                  <a:moveTo>
                    <a:pt x="8780" y="35153"/>
                  </a:moveTo>
                  <a:cubicBezTo>
                    <a:pt x="9057" y="35292"/>
                    <a:pt x="9230" y="35430"/>
                    <a:pt x="9368" y="35430"/>
                  </a:cubicBezTo>
                  <a:lnTo>
                    <a:pt x="9368" y="36156"/>
                  </a:lnTo>
                  <a:cubicBezTo>
                    <a:pt x="9230" y="36709"/>
                    <a:pt x="9230" y="37158"/>
                    <a:pt x="9057" y="37573"/>
                  </a:cubicBezTo>
                  <a:cubicBezTo>
                    <a:pt x="8919" y="37435"/>
                    <a:pt x="8780" y="37296"/>
                    <a:pt x="8642" y="37296"/>
                  </a:cubicBezTo>
                  <a:cubicBezTo>
                    <a:pt x="8642" y="37296"/>
                    <a:pt x="8642" y="37158"/>
                    <a:pt x="8504" y="37158"/>
                  </a:cubicBezTo>
                  <a:lnTo>
                    <a:pt x="8642" y="37020"/>
                  </a:lnTo>
                  <a:cubicBezTo>
                    <a:pt x="8642" y="36571"/>
                    <a:pt x="8642" y="36294"/>
                    <a:pt x="8780" y="35845"/>
                  </a:cubicBezTo>
                  <a:lnTo>
                    <a:pt x="8780" y="35153"/>
                  </a:lnTo>
                  <a:close/>
                  <a:moveTo>
                    <a:pt x="9921" y="35845"/>
                  </a:moveTo>
                  <a:cubicBezTo>
                    <a:pt x="10232" y="36018"/>
                    <a:pt x="10647" y="36294"/>
                    <a:pt x="10958" y="36432"/>
                  </a:cubicBezTo>
                  <a:cubicBezTo>
                    <a:pt x="10785" y="37158"/>
                    <a:pt x="10647" y="37746"/>
                    <a:pt x="10509" y="38437"/>
                  </a:cubicBezTo>
                  <a:cubicBezTo>
                    <a:pt x="10232" y="38299"/>
                    <a:pt x="9921" y="38022"/>
                    <a:pt x="9644" y="37884"/>
                  </a:cubicBezTo>
                  <a:lnTo>
                    <a:pt x="9644" y="37746"/>
                  </a:lnTo>
                  <a:cubicBezTo>
                    <a:pt x="9783" y="37158"/>
                    <a:pt x="9921" y="36432"/>
                    <a:pt x="9921" y="35845"/>
                  </a:cubicBezTo>
                  <a:close/>
                  <a:moveTo>
                    <a:pt x="11373" y="36709"/>
                  </a:moveTo>
                  <a:cubicBezTo>
                    <a:pt x="11649" y="36882"/>
                    <a:pt x="11960" y="37158"/>
                    <a:pt x="12237" y="37296"/>
                  </a:cubicBezTo>
                  <a:cubicBezTo>
                    <a:pt x="12237" y="37573"/>
                    <a:pt x="12099" y="37884"/>
                    <a:pt x="12099" y="38022"/>
                  </a:cubicBezTo>
                  <a:cubicBezTo>
                    <a:pt x="12099" y="38437"/>
                    <a:pt x="11960" y="38886"/>
                    <a:pt x="11960" y="39163"/>
                  </a:cubicBezTo>
                  <a:cubicBezTo>
                    <a:pt x="11649" y="39025"/>
                    <a:pt x="11373" y="38886"/>
                    <a:pt x="11096" y="38748"/>
                  </a:cubicBezTo>
                  <a:cubicBezTo>
                    <a:pt x="11234" y="38437"/>
                    <a:pt x="11234" y="38161"/>
                    <a:pt x="11234" y="37884"/>
                  </a:cubicBezTo>
                  <a:cubicBezTo>
                    <a:pt x="11234" y="37435"/>
                    <a:pt x="11373" y="37158"/>
                    <a:pt x="11373" y="36709"/>
                  </a:cubicBezTo>
                  <a:close/>
                  <a:moveTo>
                    <a:pt x="12824" y="37573"/>
                  </a:moveTo>
                  <a:lnTo>
                    <a:pt x="12824" y="37746"/>
                  </a:lnTo>
                  <a:cubicBezTo>
                    <a:pt x="13101" y="37884"/>
                    <a:pt x="13377" y="38022"/>
                    <a:pt x="13550" y="38161"/>
                  </a:cubicBezTo>
                  <a:lnTo>
                    <a:pt x="13550" y="38748"/>
                  </a:lnTo>
                  <a:cubicBezTo>
                    <a:pt x="13377" y="39163"/>
                    <a:pt x="13377" y="39612"/>
                    <a:pt x="13377" y="40027"/>
                  </a:cubicBezTo>
                  <a:cubicBezTo>
                    <a:pt x="13101" y="39889"/>
                    <a:pt x="12824" y="39751"/>
                    <a:pt x="12513" y="39612"/>
                  </a:cubicBezTo>
                  <a:lnTo>
                    <a:pt x="12513" y="39474"/>
                  </a:lnTo>
                  <a:cubicBezTo>
                    <a:pt x="12686" y="38748"/>
                    <a:pt x="12686" y="38161"/>
                    <a:pt x="12824" y="37573"/>
                  </a:cubicBezTo>
                  <a:close/>
                  <a:moveTo>
                    <a:pt x="68993" y="36156"/>
                  </a:moveTo>
                  <a:cubicBezTo>
                    <a:pt x="68993" y="37020"/>
                    <a:pt x="68855" y="37884"/>
                    <a:pt x="68682" y="38748"/>
                  </a:cubicBezTo>
                  <a:cubicBezTo>
                    <a:pt x="68682" y="39025"/>
                    <a:pt x="68682" y="39301"/>
                    <a:pt x="68543" y="39751"/>
                  </a:cubicBezTo>
                  <a:lnTo>
                    <a:pt x="68543" y="39889"/>
                  </a:lnTo>
                  <a:cubicBezTo>
                    <a:pt x="68421" y="40011"/>
                    <a:pt x="68298" y="40025"/>
                    <a:pt x="68272" y="40123"/>
                  </a:cubicBezTo>
                  <a:lnTo>
                    <a:pt x="68272" y="40123"/>
                  </a:lnTo>
                  <a:cubicBezTo>
                    <a:pt x="68409" y="38993"/>
                    <a:pt x="68543" y="37731"/>
                    <a:pt x="68543" y="36571"/>
                  </a:cubicBezTo>
                  <a:cubicBezTo>
                    <a:pt x="68682" y="36432"/>
                    <a:pt x="68855" y="36294"/>
                    <a:pt x="68993" y="36156"/>
                  </a:cubicBezTo>
                  <a:close/>
                  <a:moveTo>
                    <a:pt x="14103" y="38437"/>
                  </a:moveTo>
                  <a:cubicBezTo>
                    <a:pt x="14414" y="38748"/>
                    <a:pt x="14691" y="38886"/>
                    <a:pt x="15106" y="39163"/>
                  </a:cubicBezTo>
                  <a:cubicBezTo>
                    <a:pt x="14967" y="39751"/>
                    <a:pt x="14829" y="40165"/>
                    <a:pt x="14691" y="40753"/>
                  </a:cubicBezTo>
                  <a:cubicBezTo>
                    <a:pt x="14414" y="40615"/>
                    <a:pt x="14103" y="40476"/>
                    <a:pt x="13827" y="40338"/>
                  </a:cubicBezTo>
                  <a:cubicBezTo>
                    <a:pt x="13965" y="39751"/>
                    <a:pt x="14103" y="39163"/>
                    <a:pt x="14103" y="38437"/>
                  </a:cubicBezTo>
                  <a:close/>
                  <a:moveTo>
                    <a:pt x="67990" y="37020"/>
                  </a:moveTo>
                  <a:cubicBezTo>
                    <a:pt x="67990" y="37573"/>
                    <a:pt x="67818" y="38299"/>
                    <a:pt x="67818" y="38886"/>
                  </a:cubicBezTo>
                  <a:cubicBezTo>
                    <a:pt x="67679" y="39474"/>
                    <a:pt x="67679" y="40027"/>
                    <a:pt x="67541" y="40615"/>
                  </a:cubicBezTo>
                  <a:cubicBezTo>
                    <a:pt x="67403" y="40891"/>
                    <a:pt x="67126" y="41029"/>
                    <a:pt x="66953" y="41202"/>
                  </a:cubicBezTo>
                  <a:lnTo>
                    <a:pt x="66953" y="40476"/>
                  </a:lnTo>
                  <a:cubicBezTo>
                    <a:pt x="67126" y="39612"/>
                    <a:pt x="67265" y="38610"/>
                    <a:pt x="67265" y="37573"/>
                  </a:cubicBezTo>
                  <a:cubicBezTo>
                    <a:pt x="67541" y="37296"/>
                    <a:pt x="67679" y="37158"/>
                    <a:pt x="67990" y="37020"/>
                  </a:cubicBezTo>
                  <a:close/>
                  <a:moveTo>
                    <a:pt x="15555" y="39474"/>
                  </a:moveTo>
                  <a:cubicBezTo>
                    <a:pt x="15832" y="39612"/>
                    <a:pt x="15970" y="39751"/>
                    <a:pt x="16281" y="39889"/>
                  </a:cubicBezTo>
                  <a:cubicBezTo>
                    <a:pt x="16143" y="40165"/>
                    <a:pt x="16143" y="40476"/>
                    <a:pt x="15970" y="40753"/>
                  </a:cubicBezTo>
                  <a:lnTo>
                    <a:pt x="15970" y="41479"/>
                  </a:lnTo>
                  <a:cubicBezTo>
                    <a:pt x="15693" y="41341"/>
                    <a:pt x="15417" y="41202"/>
                    <a:pt x="15279" y="41029"/>
                  </a:cubicBezTo>
                  <a:cubicBezTo>
                    <a:pt x="15279" y="40615"/>
                    <a:pt x="15555" y="40027"/>
                    <a:pt x="15555" y="39474"/>
                  </a:cubicBezTo>
                  <a:close/>
                  <a:moveTo>
                    <a:pt x="16696" y="40338"/>
                  </a:moveTo>
                  <a:cubicBezTo>
                    <a:pt x="17007" y="40476"/>
                    <a:pt x="17283" y="40615"/>
                    <a:pt x="17560" y="40753"/>
                  </a:cubicBezTo>
                  <a:cubicBezTo>
                    <a:pt x="17422" y="41341"/>
                    <a:pt x="17422" y="41894"/>
                    <a:pt x="17422" y="42343"/>
                  </a:cubicBezTo>
                  <a:cubicBezTo>
                    <a:pt x="17145" y="42205"/>
                    <a:pt x="16696" y="42066"/>
                    <a:pt x="16419" y="41755"/>
                  </a:cubicBezTo>
                  <a:lnTo>
                    <a:pt x="16419" y="41617"/>
                  </a:lnTo>
                  <a:cubicBezTo>
                    <a:pt x="16557" y="41202"/>
                    <a:pt x="16696" y="40753"/>
                    <a:pt x="16696" y="40338"/>
                  </a:cubicBezTo>
                  <a:close/>
                  <a:moveTo>
                    <a:pt x="66677" y="38022"/>
                  </a:moveTo>
                  <a:cubicBezTo>
                    <a:pt x="66677" y="38610"/>
                    <a:pt x="66539" y="39025"/>
                    <a:pt x="66539" y="39474"/>
                  </a:cubicBezTo>
                  <a:cubicBezTo>
                    <a:pt x="66400" y="40165"/>
                    <a:pt x="66400" y="40891"/>
                    <a:pt x="66262" y="41617"/>
                  </a:cubicBezTo>
                  <a:lnTo>
                    <a:pt x="66262" y="41755"/>
                  </a:lnTo>
                  <a:cubicBezTo>
                    <a:pt x="65951" y="42066"/>
                    <a:pt x="65536" y="42343"/>
                    <a:pt x="65087" y="42619"/>
                  </a:cubicBezTo>
                  <a:cubicBezTo>
                    <a:pt x="65225" y="42481"/>
                    <a:pt x="65225" y="42481"/>
                    <a:pt x="65225" y="42343"/>
                  </a:cubicBezTo>
                  <a:cubicBezTo>
                    <a:pt x="65398" y="41202"/>
                    <a:pt x="65675" y="40027"/>
                    <a:pt x="65675" y="38886"/>
                  </a:cubicBezTo>
                  <a:cubicBezTo>
                    <a:pt x="65951" y="38610"/>
                    <a:pt x="66400" y="38299"/>
                    <a:pt x="66677" y="38022"/>
                  </a:cubicBezTo>
                  <a:close/>
                  <a:moveTo>
                    <a:pt x="18147" y="41202"/>
                  </a:moveTo>
                  <a:cubicBezTo>
                    <a:pt x="18286" y="41341"/>
                    <a:pt x="18562" y="41479"/>
                    <a:pt x="18735" y="41617"/>
                  </a:cubicBezTo>
                  <a:cubicBezTo>
                    <a:pt x="18735" y="42066"/>
                    <a:pt x="18735" y="42619"/>
                    <a:pt x="18562" y="43069"/>
                  </a:cubicBezTo>
                  <a:cubicBezTo>
                    <a:pt x="18424" y="42931"/>
                    <a:pt x="18147" y="42758"/>
                    <a:pt x="18009" y="42619"/>
                  </a:cubicBezTo>
                  <a:lnTo>
                    <a:pt x="18009" y="41341"/>
                  </a:lnTo>
                  <a:lnTo>
                    <a:pt x="18147" y="41202"/>
                  </a:lnTo>
                  <a:close/>
                  <a:moveTo>
                    <a:pt x="19288" y="41894"/>
                  </a:moveTo>
                  <a:cubicBezTo>
                    <a:pt x="19737" y="42205"/>
                    <a:pt x="20014" y="42343"/>
                    <a:pt x="20290" y="42619"/>
                  </a:cubicBezTo>
                  <a:cubicBezTo>
                    <a:pt x="20290" y="42758"/>
                    <a:pt x="20152" y="43069"/>
                    <a:pt x="20152" y="43207"/>
                  </a:cubicBezTo>
                  <a:cubicBezTo>
                    <a:pt x="20152" y="43484"/>
                    <a:pt x="20152" y="43795"/>
                    <a:pt x="20014" y="43933"/>
                  </a:cubicBezTo>
                  <a:cubicBezTo>
                    <a:pt x="19737" y="43795"/>
                    <a:pt x="19426" y="43622"/>
                    <a:pt x="19150" y="43484"/>
                  </a:cubicBezTo>
                  <a:lnTo>
                    <a:pt x="19150" y="43345"/>
                  </a:lnTo>
                  <a:cubicBezTo>
                    <a:pt x="19288" y="42931"/>
                    <a:pt x="19288" y="42481"/>
                    <a:pt x="19288" y="41894"/>
                  </a:cubicBezTo>
                  <a:close/>
                  <a:moveTo>
                    <a:pt x="65087" y="39474"/>
                  </a:moveTo>
                  <a:cubicBezTo>
                    <a:pt x="64949" y="39612"/>
                    <a:pt x="64949" y="39751"/>
                    <a:pt x="64949" y="40027"/>
                  </a:cubicBezTo>
                  <a:cubicBezTo>
                    <a:pt x="64810" y="41029"/>
                    <a:pt x="64534" y="42066"/>
                    <a:pt x="64534" y="43069"/>
                  </a:cubicBezTo>
                  <a:cubicBezTo>
                    <a:pt x="64085" y="43484"/>
                    <a:pt x="63808" y="43795"/>
                    <a:pt x="63359" y="44071"/>
                  </a:cubicBezTo>
                  <a:lnTo>
                    <a:pt x="63359" y="43622"/>
                  </a:lnTo>
                  <a:cubicBezTo>
                    <a:pt x="63497" y="42481"/>
                    <a:pt x="63808" y="41479"/>
                    <a:pt x="63946" y="40476"/>
                  </a:cubicBezTo>
                  <a:cubicBezTo>
                    <a:pt x="64223" y="40027"/>
                    <a:pt x="64672" y="39751"/>
                    <a:pt x="65087" y="39474"/>
                  </a:cubicBezTo>
                  <a:close/>
                  <a:moveTo>
                    <a:pt x="20878" y="42931"/>
                  </a:moveTo>
                  <a:cubicBezTo>
                    <a:pt x="21155" y="43069"/>
                    <a:pt x="21466" y="43345"/>
                    <a:pt x="21880" y="43484"/>
                  </a:cubicBezTo>
                  <a:cubicBezTo>
                    <a:pt x="21742" y="43933"/>
                    <a:pt x="21604" y="44486"/>
                    <a:pt x="21604" y="44935"/>
                  </a:cubicBezTo>
                  <a:cubicBezTo>
                    <a:pt x="21327" y="44797"/>
                    <a:pt x="20878" y="44486"/>
                    <a:pt x="20602" y="44209"/>
                  </a:cubicBezTo>
                  <a:lnTo>
                    <a:pt x="20602" y="44071"/>
                  </a:lnTo>
                  <a:lnTo>
                    <a:pt x="20602" y="43933"/>
                  </a:lnTo>
                  <a:cubicBezTo>
                    <a:pt x="20740" y="43622"/>
                    <a:pt x="20740" y="43207"/>
                    <a:pt x="20878" y="42931"/>
                  </a:cubicBezTo>
                  <a:close/>
                  <a:moveTo>
                    <a:pt x="63220" y="40891"/>
                  </a:moveTo>
                  <a:lnTo>
                    <a:pt x="63220" y="41029"/>
                  </a:lnTo>
                  <a:cubicBezTo>
                    <a:pt x="63082" y="42205"/>
                    <a:pt x="62633" y="43345"/>
                    <a:pt x="62806" y="44659"/>
                  </a:cubicBezTo>
                  <a:cubicBezTo>
                    <a:pt x="62356" y="44935"/>
                    <a:pt x="61941" y="45212"/>
                    <a:pt x="61630" y="45523"/>
                  </a:cubicBezTo>
                  <a:lnTo>
                    <a:pt x="61630" y="45212"/>
                  </a:lnTo>
                  <a:cubicBezTo>
                    <a:pt x="61769" y="44071"/>
                    <a:pt x="62080" y="43069"/>
                    <a:pt x="62080" y="41894"/>
                  </a:cubicBezTo>
                  <a:cubicBezTo>
                    <a:pt x="62495" y="41617"/>
                    <a:pt x="62944" y="41341"/>
                    <a:pt x="63220" y="40891"/>
                  </a:cubicBezTo>
                  <a:close/>
                  <a:moveTo>
                    <a:pt x="22330" y="43795"/>
                  </a:moveTo>
                  <a:cubicBezTo>
                    <a:pt x="22468" y="43933"/>
                    <a:pt x="22606" y="43933"/>
                    <a:pt x="22745" y="44071"/>
                  </a:cubicBezTo>
                  <a:lnTo>
                    <a:pt x="22745" y="44797"/>
                  </a:lnTo>
                  <a:cubicBezTo>
                    <a:pt x="22745" y="45074"/>
                    <a:pt x="22745" y="45350"/>
                    <a:pt x="22606" y="45661"/>
                  </a:cubicBezTo>
                  <a:cubicBezTo>
                    <a:pt x="22468" y="45523"/>
                    <a:pt x="22330" y="45350"/>
                    <a:pt x="22192" y="45350"/>
                  </a:cubicBezTo>
                  <a:cubicBezTo>
                    <a:pt x="22192" y="44935"/>
                    <a:pt x="22192" y="44659"/>
                    <a:pt x="22330" y="44209"/>
                  </a:cubicBezTo>
                  <a:lnTo>
                    <a:pt x="22330" y="43795"/>
                  </a:lnTo>
                  <a:close/>
                  <a:moveTo>
                    <a:pt x="23332" y="44348"/>
                  </a:moveTo>
                  <a:cubicBezTo>
                    <a:pt x="23747" y="44659"/>
                    <a:pt x="24196" y="44935"/>
                    <a:pt x="24473" y="45074"/>
                  </a:cubicBezTo>
                  <a:cubicBezTo>
                    <a:pt x="24473" y="45661"/>
                    <a:pt x="24335" y="46214"/>
                    <a:pt x="24335" y="46664"/>
                  </a:cubicBezTo>
                  <a:cubicBezTo>
                    <a:pt x="23920" y="46525"/>
                    <a:pt x="23609" y="46214"/>
                    <a:pt x="23194" y="45938"/>
                  </a:cubicBezTo>
                  <a:lnTo>
                    <a:pt x="23194" y="45799"/>
                  </a:lnTo>
                  <a:cubicBezTo>
                    <a:pt x="23194" y="45523"/>
                    <a:pt x="23332" y="45074"/>
                    <a:pt x="23332" y="44797"/>
                  </a:cubicBezTo>
                  <a:lnTo>
                    <a:pt x="23332" y="44348"/>
                  </a:lnTo>
                  <a:close/>
                  <a:moveTo>
                    <a:pt x="61492" y="42481"/>
                  </a:moveTo>
                  <a:lnTo>
                    <a:pt x="61492" y="42758"/>
                  </a:lnTo>
                  <a:cubicBezTo>
                    <a:pt x="61354" y="43933"/>
                    <a:pt x="61077" y="44935"/>
                    <a:pt x="61077" y="46076"/>
                  </a:cubicBezTo>
                  <a:cubicBezTo>
                    <a:pt x="60766" y="46214"/>
                    <a:pt x="60490" y="46525"/>
                    <a:pt x="60213" y="46664"/>
                  </a:cubicBezTo>
                  <a:cubicBezTo>
                    <a:pt x="60213" y="46664"/>
                    <a:pt x="60040" y="46664"/>
                    <a:pt x="60040" y="46802"/>
                  </a:cubicBezTo>
                  <a:lnTo>
                    <a:pt x="60040" y="46664"/>
                  </a:lnTo>
                  <a:cubicBezTo>
                    <a:pt x="60213" y="45523"/>
                    <a:pt x="60490" y="44486"/>
                    <a:pt x="60628" y="43207"/>
                  </a:cubicBezTo>
                  <a:cubicBezTo>
                    <a:pt x="60905" y="43069"/>
                    <a:pt x="61216" y="42758"/>
                    <a:pt x="61492" y="42481"/>
                  </a:cubicBezTo>
                  <a:close/>
                  <a:moveTo>
                    <a:pt x="25060" y="45350"/>
                  </a:moveTo>
                  <a:cubicBezTo>
                    <a:pt x="25475" y="45661"/>
                    <a:pt x="25786" y="45938"/>
                    <a:pt x="26201" y="46076"/>
                  </a:cubicBezTo>
                  <a:cubicBezTo>
                    <a:pt x="26063" y="46664"/>
                    <a:pt x="26063" y="47251"/>
                    <a:pt x="25925" y="47804"/>
                  </a:cubicBezTo>
                  <a:cubicBezTo>
                    <a:pt x="25648" y="47528"/>
                    <a:pt x="25199" y="47389"/>
                    <a:pt x="24922" y="47078"/>
                  </a:cubicBezTo>
                  <a:cubicBezTo>
                    <a:pt x="24922" y="46664"/>
                    <a:pt x="25060" y="46076"/>
                    <a:pt x="25060" y="45661"/>
                  </a:cubicBezTo>
                  <a:lnTo>
                    <a:pt x="25060" y="45350"/>
                  </a:lnTo>
                  <a:close/>
                  <a:moveTo>
                    <a:pt x="59902" y="43795"/>
                  </a:moveTo>
                  <a:lnTo>
                    <a:pt x="59902" y="43933"/>
                  </a:lnTo>
                  <a:cubicBezTo>
                    <a:pt x="59764" y="45074"/>
                    <a:pt x="59487" y="46076"/>
                    <a:pt x="59487" y="47251"/>
                  </a:cubicBezTo>
                  <a:cubicBezTo>
                    <a:pt x="59038" y="47528"/>
                    <a:pt x="58761" y="47666"/>
                    <a:pt x="58485" y="47942"/>
                  </a:cubicBezTo>
                  <a:lnTo>
                    <a:pt x="58485" y="47804"/>
                  </a:lnTo>
                  <a:cubicBezTo>
                    <a:pt x="58485" y="47528"/>
                    <a:pt x="58485" y="47251"/>
                    <a:pt x="58623" y="46802"/>
                  </a:cubicBezTo>
                  <a:cubicBezTo>
                    <a:pt x="58623" y="46076"/>
                    <a:pt x="58761" y="45350"/>
                    <a:pt x="58900" y="44797"/>
                  </a:cubicBezTo>
                  <a:cubicBezTo>
                    <a:pt x="59349" y="44348"/>
                    <a:pt x="59626" y="44071"/>
                    <a:pt x="59902" y="43795"/>
                  </a:cubicBezTo>
                  <a:close/>
                  <a:moveTo>
                    <a:pt x="26789" y="46387"/>
                  </a:moveTo>
                  <a:cubicBezTo>
                    <a:pt x="26789" y="46525"/>
                    <a:pt x="26927" y="46525"/>
                    <a:pt x="26927" y="46525"/>
                  </a:cubicBezTo>
                  <a:cubicBezTo>
                    <a:pt x="27204" y="46664"/>
                    <a:pt x="27515" y="46802"/>
                    <a:pt x="27653" y="47078"/>
                  </a:cubicBezTo>
                  <a:cubicBezTo>
                    <a:pt x="27653" y="47666"/>
                    <a:pt x="27653" y="48254"/>
                    <a:pt x="27515" y="48668"/>
                  </a:cubicBezTo>
                  <a:cubicBezTo>
                    <a:pt x="27515" y="48700"/>
                    <a:pt x="27522" y="48725"/>
                    <a:pt x="27533" y="48744"/>
                  </a:cubicBezTo>
                  <a:lnTo>
                    <a:pt x="27533" y="48744"/>
                  </a:lnTo>
                  <a:cubicBezTo>
                    <a:pt x="27321" y="48626"/>
                    <a:pt x="27161" y="48509"/>
                    <a:pt x="26927" y="48392"/>
                  </a:cubicBezTo>
                  <a:cubicBezTo>
                    <a:pt x="26789" y="48392"/>
                    <a:pt x="26650" y="48254"/>
                    <a:pt x="26512" y="48115"/>
                  </a:cubicBezTo>
                  <a:lnTo>
                    <a:pt x="26512" y="47942"/>
                  </a:lnTo>
                  <a:cubicBezTo>
                    <a:pt x="26512" y="47666"/>
                    <a:pt x="26650" y="47389"/>
                    <a:pt x="26650" y="47078"/>
                  </a:cubicBezTo>
                  <a:cubicBezTo>
                    <a:pt x="26650" y="46802"/>
                    <a:pt x="26650" y="46664"/>
                    <a:pt x="26789" y="46387"/>
                  </a:cubicBezTo>
                  <a:close/>
                  <a:moveTo>
                    <a:pt x="58174" y="45350"/>
                  </a:moveTo>
                  <a:lnTo>
                    <a:pt x="58174" y="45350"/>
                  </a:lnTo>
                  <a:cubicBezTo>
                    <a:pt x="57897" y="46387"/>
                    <a:pt x="57759" y="47389"/>
                    <a:pt x="57759" y="48392"/>
                  </a:cubicBezTo>
                  <a:lnTo>
                    <a:pt x="57759" y="48530"/>
                  </a:lnTo>
                  <a:cubicBezTo>
                    <a:pt x="57310" y="48807"/>
                    <a:pt x="57033" y="49118"/>
                    <a:pt x="56584" y="49394"/>
                  </a:cubicBezTo>
                  <a:cubicBezTo>
                    <a:pt x="56584" y="48979"/>
                    <a:pt x="56757" y="48392"/>
                    <a:pt x="56895" y="47942"/>
                  </a:cubicBezTo>
                  <a:cubicBezTo>
                    <a:pt x="57033" y="47389"/>
                    <a:pt x="57171" y="46802"/>
                    <a:pt x="57171" y="46214"/>
                  </a:cubicBezTo>
                  <a:cubicBezTo>
                    <a:pt x="57448" y="45938"/>
                    <a:pt x="57897" y="45661"/>
                    <a:pt x="58174" y="45350"/>
                  </a:cubicBezTo>
                  <a:close/>
                  <a:moveTo>
                    <a:pt x="28240" y="47389"/>
                  </a:moveTo>
                  <a:cubicBezTo>
                    <a:pt x="28517" y="47528"/>
                    <a:pt x="28932" y="47804"/>
                    <a:pt x="29243" y="47942"/>
                  </a:cubicBezTo>
                  <a:cubicBezTo>
                    <a:pt x="29105" y="48530"/>
                    <a:pt x="28932" y="49118"/>
                    <a:pt x="28932" y="49671"/>
                  </a:cubicBezTo>
                  <a:cubicBezTo>
                    <a:pt x="28517" y="49532"/>
                    <a:pt x="28240" y="49256"/>
                    <a:pt x="27791" y="48979"/>
                  </a:cubicBezTo>
                  <a:lnTo>
                    <a:pt x="27929" y="48979"/>
                  </a:lnTo>
                  <a:cubicBezTo>
                    <a:pt x="28068" y="48979"/>
                    <a:pt x="28240" y="48979"/>
                    <a:pt x="28240" y="48668"/>
                  </a:cubicBezTo>
                  <a:lnTo>
                    <a:pt x="28240" y="47389"/>
                  </a:lnTo>
                  <a:close/>
                  <a:moveTo>
                    <a:pt x="56446" y="46802"/>
                  </a:moveTo>
                  <a:cubicBezTo>
                    <a:pt x="56446" y="47251"/>
                    <a:pt x="56307" y="47666"/>
                    <a:pt x="56307" y="48115"/>
                  </a:cubicBezTo>
                  <a:cubicBezTo>
                    <a:pt x="56169" y="48668"/>
                    <a:pt x="56031" y="49118"/>
                    <a:pt x="55893" y="49671"/>
                  </a:cubicBezTo>
                  <a:cubicBezTo>
                    <a:pt x="55893" y="49844"/>
                    <a:pt x="56031" y="49844"/>
                    <a:pt x="56031" y="49844"/>
                  </a:cubicBezTo>
                  <a:cubicBezTo>
                    <a:pt x="55893" y="49982"/>
                    <a:pt x="55720" y="50120"/>
                    <a:pt x="55720" y="50120"/>
                  </a:cubicBezTo>
                  <a:cubicBezTo>
                    <a:pt x="55443" y="50258"/>
                    <a:pt x="55167" y="50535"/>
                    <a:pt x="55028" y="50708"/>
                  </a:cubicBezTo>
                  <a:lnTo>
                    <a:pt x="55028" y="50397"/>
                  </a:lnTo>
                  <a:cubicBezTo>
                    <a:pt x="55167" y="49394"/>
                    <a:pt x="55443" y="48530"/>
                    <a:pt x="55581" y="47528"/>
                  </a:cubicBezTo>
                  <a:cubicBezTo>
                    <a:pt x="55893" y="47389"/>
                    <a:pt x="56031" y="47251"/>
                    <a:pt x="56307" y="46940"/>
                  </a:cubicBezTo>
                  <a:lnTo>
                    <a:pt x="56446" y="46802"/>
                  </a:lnTo>
                  <a:close/>
                  <a:moveTo>
                    <a:pt x="29658" y="48254"/>
                  </a:moveTo>
                  <a:cubicBezTo>
                    <a:pt x="30107" y="48530"/>
                    <a:pt x="30522" y="48807"/>
                    <a:pt x="30971" y="49118"/>
                  </a:cubicBezTo>
                  <a:cubicBezTo>
                    <a:pt x="30971" y="49844"/>
                    <a:pt x="30833" y="50397"/>
                    <a:pt x="30833" y="50984"/>
                  </a:cubicBezTo>
                  <a:cubicBezTo>
                    <a:pt x="30384" y="50708"/>
                    <a:pt x="29969" y="50397"/>
                    <a:pt x="29519" y="50120"/>
                  </a:cubicBezTo>
                  <a:lnTo>
                    <a:pt x="29519" y="49256"/>
                  </a:lnTo>
                  <a:cubicBezTo>
                    <a:pt x="29519" y="48979"/>
                    <a:pt x="29658" y="48668"/>
                    <a:pt x="29658" y="48254"/>
                  </a:cubicBezTo>
                  <a:close/>
                  <a:moveTo>
                    <a:pt x="31524" y="49532"/>
                  </a:moveTo>
                  <a:cubicBezTo>
                    <a:pt x="31835" y="49671"/>
                    <a:pt x="31974" y="49844"/>
                    <a:pt x="32112" y="49982"/>
                  </a:cubicBezTo>
                  <a:lnTo>
                    <a:pt x="32112" y="50258"/>
                  </a:lnTo>
                  <a:cubicBezTo>
                    <a:pt x="32112" y="50846"/>
                    <a:pt x="31974" y="51261"/>
                    <a:pt x="31974" y="51710"/>
                  </a:cubicBezTo>
                  <a:cubicBezTo>
                    <a:pt x="31697" y="51710"/>
                    <a:pt x="31524" y="51572"/>
                    <a:pt x="31386" y="51399"/>
                  </a:cubicBezTo>
                  <a:lnTo>
                    <a:pt x="31386" y="51261"/>
                  </a:lnTo>
                  <a:lnTo>
                    <a:pt x="31386" y="50120"/>
                  </a:lnTo>
                  <a:cubicBezTo>
                    <a:pt x="31524" y="49982"/>
                    <a:pt x="31524" y="49671"/>
                    <a:pt x="31524" y="49532"/>
                  </a:cubicBezTo>
                  <a:close/>
                  <a:moveTo>
                    <a:pt x="54856" y="48115"/>
                  </a:moveTo>
                  <a:cubicBezTo>
                    <a:pt x="54856" y="48392"/>
                    <a:pt x="54717" y="48807"/>
                    <a:pt x="54717" y="49118"/>
                  </a:cubicBezTo>
                  <a:cubicBezTo>
                    <a:pt x="54579" y="49671"/>
                    <a:pt x="54441" y="50258"/>
                    <a:pt x="54441" y="50846"/>
                  </a:cubicBezTo>
                  <a:cubicBezTo>
                    <a:pt x="54441" y="50846"/>
                    <a:pt x="54441" y="50984"/>
                    <a:pt x="54579" y="50984"/>
                  </a:cubicBezTo>
                  <a:cubicBezTo>
                    <a:pt x="54164" y="51399"/>
                    <a:pt x="53715" y="51710"/>
                    <a:pt x="53300" y="51987"/>
                  </a:cubicBezTo>
                  <a:lnTo>
                    <a:pt x="53300" y="51572"/>
                  </a:lnTo>
                  <a:cubicBezTo>
                    <a:pt x="53438" y="50708"/>
                    <a:pt x="53577" y="49982"/>
                    <a:pt x="53715" y="49118"/>
                  </a:cubicBezTo>
                  <a:lnTo>
                    <a:pt x="53715" y="48979"/>
                  </a:lnTo>
                  <a:cubicBezTo>
                    <a:pt x="54164" y="48668"/>
                    <a:pt x="54579" y="48392"/>
                    <a:pt x="54856" y="48115"/>
                  </a:cubicBezTo>
                  <a:close/>
                  <a:moveTo>
                    <a:pt x="32699" y="50258"/>
                  </a:moveTo>
                  <a:cubicBezTo>
                    <a:pt x="32976" y="50535"/>
                    <a:pt x="33252" y="50708"/>
                    <a:pt x="33564" y="50846"/>
                  </a:cubicBezTo>
                  <a:cubicBezTo>
                    <a:pt x="33425" y="51399"/>
                    <a:pt x="33252" y="52125"/>
                    <a:pt x="33252" y="52712"/>
                  </a:cubicBezTo>
                  <a:cubicBezTo>
                    <a:pt x="32976" y="52436"/>
                    <a:pt x="32699" y="52263"/>
                    <a:pt x="32250" y="51987"/>
                  </a:cubicBezTo>
                  <a:cubicBezTo>
                    <a:pt x="32388" y="51987"/>
                    <a:pt x="32561" y="51848"/>
                    <a:pt x="32561" y="51710"/>
                  </a:cubicBezTo>
                  <a:lnTo>
                    <a:pt x="32561" y="51122"/>
                  </a:lnTo>
                  <a:cubicBezTo>
                    <a:pt x="32699" y="50846"/>
                    <a:pt x="32699" y="50535"/>
                    <a:pt x="32699" y="50258"/>
                  </a:cubicBezTo>
                  <a:close/>
                  <a:moveTo>
                    <a:pt x="53127" y="49532"/>
                  </a:moveTo>
                  <a:cubicBezTo>
                    <a:pt x="52851" y="50535"/>
                    <a:pt x="52713" y="51399"/>
                    <a:pt x="52713" y="52436"/>
                  </a:cubicBezTo>
                  <a:lnTo>
                    <a:pt x="52713" y="52574"/>
                  </a:lnTo>
                  <a:cubicBezTo>
                    <a:pt x="52263" y="52851"/>
                    <a:pt x="51710" y="53300"/>
                    <a:pt x="51261" y="53715"/>
                  </a:cubicBezTo>
                  <a:lnTo>
                    <a:pt x="51123" y="53715"/>
                  </a:lnTo>
                  <a:cubicBezTo>
                    <a:pt x="51261" y="53577"/>
                    <a:pt x="51261" y="53438"/>
                    <a:pt x="51261" y="53300"/>
                  </a:cubicBezTo>
                  <a:cubicBezTo>
                    <a:pt x="51399" y="52436"/>
                    <a:pt x="51710" y="51572"/>
                    <a:pt x="51710" y="50708"/>
                  </a:cubicBezTo>
                  <a:cubicBezTo>
                    <a:pt x="51848" y="50708"/>
                    <a:pt x="51848" y="50708"/>
                    <a:pt x="51848" y="50535"/>
                  </a:cubicBezTo>
                  <a:lnTo>
                    <a:pt x="51987" y="50397"/>
                  </a:lnTo>
                  <a:cubicBezTo>
                    <a:pt x="52263" y="50120"/>
                    <a:pt x="52713" y="49844"/>
                    <a:pt x="53127" y="49532"/>
                  </a:cubicBezTo>
                  <a:close/>
                  <a:moveTo>
                    <a:pt x="34117" y="51261"/>
                  </a:moveTo>
                  <a:cubicBezTo>
                    <a:pt x="34289" y="51399"/>
                    <a:pt x="34566" y="51572"/>
                    <a:pt x="34704" y="51710"/>
                  </a:cubicBezTo>
                  <a:cubicBezTo>
                    <a:pt x="34842" y="51710"/>
                    <a:pt x="34981" y="51848"/>
                    <a:pt x="34981" y="51848"/>
                  </a:cubicBezTo>
                  <a:cubicBezTo>
                    <a:pt x="35153" y="51987"/>
                    <a:pt x="35292" y="51987"/>
                    <a:pt x="35430" y="52125"/>
                  </a:cubicBezTo>
                  <a:cubicBezTo>
                    <a:pt x="35292" y="52263"/>
                    <a:pt x="35292" y="52574"/>
                    <a:pt x="35292" y="52712"/>
                  </a:cubicBezTo>
                  <a:cubicBezTo>
                    <a:pt x="35153" y="53127"/>
                    <a:pt x="35153" y="53438"/>
                    <a:pt x="34981" y="53853"/>
                  </a:cubicBezTo>
                  <a:cubicBezTo>
                    <a:pt x="34704" y="53577"/>
                    <a:pt x="34289" y="53300"/>
                    <a:pt x="33840" y="52989"/>
                  </a:cubicBezTo>
                  <a:cubicBezTo>
                    <a:pt x="33840" y="52712"/>
                    <a:pt x="33840" y="52263"/>
                    <a:pt x="33978" y="51987"/>
                  </a:cubicBezTo>
                  <a:cubicBezTo>
                    <a:pt x="33978" y="51710"/>
                    <a:pt x="33978" y="51572"/>
                    <a:pt x="34117" y="51261"/>
                  </a:cubicBezTo>
                  <a:close/>
                  <a:moveTo>
                    <a:pt x="35845" y="52436"/>
                  </a:moveTo>
                  <a:cubicBezTo>
                    <a:pt x="36294" y="52712"/>
                    <a:pt x="36571" y="52851"/>
                    <a:pt x="36882" y="53127"/>
                  </a:cubicBezTo>
                  <a:lnTo>
                    <a:pt x="36882" y="53715"/>
                  </a:lnTo>
                  <a:cubicBezTo>
                    <a:pt x="36709" y="53991"/>
                    <a:pt x="36709" y="54441"/>
                    <a:pt x="36709" y="54855"/>
                  </a:cubicBezTo>
                  <a:cubicBezTo>
                    <a:pt x="36571" y="54717"/>
                    <a:pt x="36432" y="54717"/>
                    <a:pt x="36294" y="54579"/>
                  </a:cubicBezTo>
                  <a:lnTo>
                    <a:pt x="36294" y="54579"/>
                  </a:lnTo>
                  <a:lnTo>
                    <a:pt x="36432" y="54717"/>
                  </a:lnTo>
                  <a:cubicBezTo>
                    <a:pt x="36156" y="54441"/>
                    <a:pt x="35845" y="54302"/>
                    <a:pt x="35568" y="54164"/>
                  </a:cubicBezTo>
                  <a:lnTo>
                    <a:pt x="35568" y="53853"/>
                  </a:lnTo>
                  <a:cubicBezTo>
                    <a:pt x="35707" y="53438"/>
                    <a:pt x="35845" y="52989"/>
                    <a:pt x="35845" y="52436"/>
                  </a:cubicBezTo>
                  <a:close/>
                  <a:moveTo>
                    <a:pt x="51123" y="51122"/>
                  </a:moveTo>
                  <a:lnTo>
                    <a:pt x="51123" y="51122"/>
                  </a:lnTo>
                  <a:cubicBezTo>
                    <a:pt x="50984" y="51399"/>
                    <a:pt x="50984" y="51848"/>
                    <a:pt x="50846" y="52125"/>
                  </a:cubicBezTo>
                  <a:cubicBezTo>
                    <a:pt x="50708" y="52712"/>
                    <a:pt x="50708" y="53300"/>
                    <a:pt x="50535" y="53853"/>
                  </a:cubicBezTo>
                  <a:cubicBezTo>
                    <a:pt x="50535" y="53991"/>
                    <a:pt x="50708" y="53991"/>
                    <a:pt x="50708" y="54164"/>
                  </a:cubicBezTo>
                  <a:cubicBezTo>
                    <a:pt x="50397" y="54302"/>
                    <a:pt x="50120" y="54579"/>
                    <a:pt x="49844" y="54855"/>
                  </a:cubicBezTo>
                  <a:cubicBezTo>
                    <a:pt x="49671" y="55028"/>
                    <a:pt x="49533" y="55167"/>
                    <a:pt x="49394" y="55167"/>
                  </a:cubicBezTo>
                  <a:cubicBezTo>
                    <a:pt x="49533" y="54164"/>
                    <a:pt x="49844" y="52989"/>
                    <a:pt x="49982" y="51987"/>
                  </a:cubicBezTo>
                  <a:cubicBezTo>
                    <a:pt x="50397" y="51710"/>
                    <a:pt x="50708" y="51399"/>
                    <a:pt x="51123" y="51122"/>
                  </a:cubicBezTo>
                  <a:close/>
                  <a:moveTo>
                    <a:pt x="37435" y="53438"/>
                  </a:moveTo>
                  <a:cubicBezTo>
                    <a:pt x="37746" y="53577"/>
                    <a:pt x="38022" y="53853"/>
                    <a:pt x="38161" y="53991"/>
                  </a:cubicBezTo>
                  <a:lnTo>
                    <a:pt x="38161" y="54717"/>
                  </a:lnTo>
                  <a:cubicBezTo>
                    <a:pt x="38161" y="55028"/>
                    <a:pt x="38022" y="55443"/>
                    <a:pt x="38022" y="55720"/>
                  </a:cubicBezTo>
                  <a:cubicBezTo>
                    <a:pt x="37884" y="55720"/>
                    <a:pt x="37884" y="55581"/>
                    <a:pt x="37746" y="55581"/>
                  </a:cubicBezTo>
                  <a:cubicBezTo>
                    <a:pt x="37573" y="55443"/>
                    <a:pt x="37435" y="55305"/>
                    <a:pt x="37297" y="55167"/>
                  </a:cubicBezTo>
                  <a:lnTo>
                    <a:pt x="37297" y="54579"/>
                  </a:lnTo>
                  <a:cubicBezTo>
                    <a:pt x="37297" y="54164"/>
                    <a:pt x="37435" y="53853"/>
                    <a:pt x="37435" y="53438"/>
                  </a:cubicBezTo>
                  <a:close/>
                  <a:moveTo>
                    <a:pt x="35568" y="10958"/>
                  </a:moveTo>
                  <a:cubicBezTo>
                    <a:pt x="38610" y="13239"/>
                    <a:pt x="41479" y="15555"/>
                    <a:pt x="44486" y="17698"/>
                  </a:cubicBezTo>
                  <a:cubicBezTo>
                    <a:pt x="46076" y="18873"/>
                    <a:pt x="47666" y="20014"/>
                    <a:pt x="49118" y="21016"/>
                  </a:cubicBezTo>
                  <a:cubicBezTo>
                    <a:pt x="50535" y="22019"/>
                    <a:pt x="51987" y="23056"/>
                    <a:pt x="53438" y="24058"/>
                  </a:cubicBezTo>
                  <a:cubicBezTo>
                    <a:pt x="58036" y="26927"/>
                    <a:pt x="62806" y="29519"/>
                    <a:pt x="66815" y="33114"/>
                  </a:cubicBezTo>
                  <a:lnTo>
                    <a:pt x="67990" y="34289"/>
                  </a:lnTo>
                  <a:lnTo>
                    <a:pt x="68855" y="35153"/>
                  </a:lnTo>
                  <a:cubicBezTo>
                    <a:pt x="68855" y="35153"/>
                    <a:pt x="68682" y="35153"/>
                    <a:pt x="68682" y="35292"/>
                  </a:cubicBezTo>
                  <a:cubicBezTo>
                    <a:pt x="65813" y="37573"/>
                    <a:pt x="62944" y="40027"/>
                    <a:pt x="60040" y="42619"/>
                  </a:cubicBezTo>
                  <a:cubicBezTo>
                    <a:pt x="58623" y="43795"/>
                    <a:pt x="57171" y="45074"/>
                    <a:pt x="55720" y="46214"/>
                  </a:cubicBezTo>
                  <a:cubicBezTo>
                    <a:pt x="54441" y="47528"/>
                    <a:pt x="52851" y="48668"/>
                    <a:pt x="51399" y="49671"/>
                  </a:cubicBezTo>
                  <a:cubicBezTo>
                    <a:pt x="50120" y="50846"/>
                    <a:pt x="48807" y="51848"/>
                    <a:pt x="47528" y="52851"/>
                  </a:cubicBezTo>
                  <a:cubicBezTo>
                    <a:pt x="46802" y="53300"/>
                    <a:pt x="46076" y="53853"/>
                    <a:pt x="45523" y="54441"/>
                  </a:cubicBezTo>
                  <a:cubicBezTo>
                    <a:pt x="45212" y="54579"/>
                    <a:pt x="44935" y="54855"/>
                    <a:pt x="44659" y="55167"/>
                  </a:cubicBezTo>
                  <a:cubicBezTo>
                    <a:pt x="44348" y="55443"/>
                    <a:pt x="44071" y="55581"/>
                    <a:pt x="43795" y="55892"/>
                  </a:cubicBezTo>
                  <a:cubicBezTo>
                    <a:pt x="43622" y="55892"/>
                    <a:pt x="43484" y="56031"/>
                    <a:pt x="43345" y="56031"/>
                  </a:cubicBezTo>
                  <a:cubicBezTo>
                    <a:pt x="40165" y="54164"/>
                    <a:pt x="37020" y="52125"/>
                    <a:pt x="33840" y="49982"/>
                  </a:cubicBezTo>
                  <a:cubicBezTo>
                    <a:pt x="32388" y="48979"/>
                    <a:pt x="30833" y="47942"/>
                    <a:pt x="29243" y="46940"/>
                  </a:cubicBezTo>
                  <a:cubicBezTo>
                    <a:pt x="27653" y="45938"/>
                    <a:pt x="26063" y="45074"/>
                    <a:pt x="24473" y="44071"/>
                  </a:cubicBezTo>
                  <a:cubicBezTo>
                    <a:pt x="23056" y="43207"/>
                    <a:pt x="21604" y="42343"/>
                    <a:pt x="20290" y="41479"/>
                  </a:cubicBezTo>
                  <a:cubicBezTo>
                    <a:pt x="20152" y="41341"/>
                    <a:pt x="20014" y="41341"/>
                    <a:pt x="19876" y="41202"/>
                  </a:cubicBezTo>
                  <a:cubicBezTo>
                    <a:pt x="19012" y="40753"/>
                    <a:pt x="18286" y="40165"/>
                    <a:pt x="17560" y="39751"/>
                  </a:cubicBezTo>
                  <a:cubicBezTo>
                    <a:pt x="16696" y="39163"/>
                    <a:pt x="15970" y="38748"/>
                    <a:pt x="15106" y="38161"/>
                  </a:cubicBezTo>
                  <a:cubicBezTo>
                    <a:pt x="12963" y="36709"/>
                    <a:pt x="10647" y="35292"/>
                    <a:pt x="8504" y="33840"/>
                  </a:cubicBezTo>
                  <a:cubicBezTo>
                    <a:pt x="7501" y="33252"/>
                    <a:pt x="6637" y="32838"/>
                    <a:pt x="5773" y="32250"/>
                  </a:cubicBezTo>
                  <a:cubicBezTo>
                    <a:pt x="8919" y="30245"/>
                    <a:pt x="11822" y="27929"/>
                    <a:pt x="14829" y="25786"/>
                  </a:cubicBezTo>
                  <a:cubicBezTo>
                    <a:pt x="16419" y="24784"/>
                    <a:pt x="18009" y="23747"/>
                    <a:pt x="19599" y="22606"/>
                  </a:cubicBezTo>
                  <a:cubicBezTo>
                    <a:pt x="21155" y="21604"/>
                    <a:pt x="22745" y="20602"/>
                    <a:pt x="24335" y="19426"/>
                  </a:cubicBezTo>
                  <a:cubicBezTo>
                    <a:pt x="24784" y="19150"/>
                    <a:pt x="25199" y="18735"/>
                    <a:pt x="25648" y="18424"/>
                  </a:cubicBezTo>
                  <a:cubicBezTo>
                    <a:pt x="26063" y="18147"/>
                    <a:pt x="26650" y="17698"/>
                    <a:pt x="27065" y="17422"/>
                  </a:cubicBezTo>
                  <a:cubicBezTo>
                    <a:pt x="28068" y="16834"/>
                    <a:pt x="28932" y="16143"/>
                    <a:pt x="29969" y="15555"/>
                  </a:cubicBezTo>
                  <a:cubicBezTo>
                    <a:pt x="31524" y="14414"/>
                    <a:pt x="33114" y="13239"/>
                    <a:pt x="34704" y="11960"/>
                  </a:cubicBezTo>
                  <a:cubicBezTo>
                    <a:pt x="34842" y="11822"/>
                    <a:pt x="34981" y="11649"/>
                    <a:pt x="35292" y="11511"/>
                  </a:cubicBezTo>
                  <a:cubicBezTo>
                    <a:pt x="35292" y="11373"/>
                    <a:pt x="35430" y="11373"/>
                    <a:pt x="35430" y="11234"/>
                  </a:cubicBezTo>
                  <a:cubicBezTo>
                    <a:pt x="35568" y="11096"/>
                    <a:pt x="35568" y="11096"/>
                    <a:pt x="35568" y="10958"/>
                  </a:cubicBezTo>
                  <a:close/>
                  <a:moveTo>
                    <a:pt x="49256" y="52574"/>
                  </a:moveTo>
                  <a:cubicBezTo>
                    <a:pt x="49256" y="52851"/>
                    <a:pt x="49118" y="53300"/>
                    <a:pt x="48980" y="53715"/>
                  </a:cubicBezTo>
                  <a:cubicBezTo>
                    <a:pt x="48980" y="54302"/>
                    <a:pt x="48807" y="54855"/>
                    <a:pt x="48668" y="55443"/>
                  </a:cubicBezTo>
                  <a:cubicBezTo>
                    <a:pt x="48668" y="55581"/>
                    <a:pt x="48668" y="55581"/>
                    <a:pt x="48807" y="55720"/>
                  </a:cubicBezTo>
                  <a:cubicBezTo>
                    <a:pt x="48668" y="55720"/>
                    <a:pt x="48530" y="55892"/>
                    <a:pt x="48530" y="55892"/>
                  </a:cubicBezTo>
                  <a:cubicBezTo>
                    <a:pt x="48254" y="56169"/>
                    <a:pt x="47943" y="56307"/>
                    <a:pt x="47666" y="56584"/>
                  </a:cubicBezTo>
                  <a:cubicBezTo>
                    <a:pt x="47666" y="56445"/>
                    <a:pt x="47666" y="56307"/>
                    <a:pt x="47804" y="56169"/>
                  </a:cubicBezTo>
                  <a:cubicBezTo>
                    <a:pt x="47943" y="55167"/>
                    <a:pt x="48115" y="54302"/>
                    <a:pt x="48392" y="53438"/>
                  </a:cubicBezTo>
                  <a:lnTo>
                    <a:pt x="48392" y="53300"/>
                  </a:lnTo>
                  <a:cubicBezTo>
                    <a:pt x="48668" y="52989"/>
                    <a:pt x="48980" y="52712"/>
                    <a:pt x="49256" y="52574"/>
                  </a:cubicBezTo>
                  <a:close/>
                  <a:moveTo>
                    <a:pt x="38748" y="54302"/>
                  </a:moveTo>
                  <a:cubicBezTo>
                    <a:pt x="39163" y="54579"/>
                    <a:pt x="39612" y="54717"/>
                    <a:pt x="39889" y="55028"/>
                  </a:cubicBezTo>
                  <a:cubicBezTo>
                    <a:pt x="39751" y="55581"/>
                    <a:pt x="39612" y="56307"/>
                    <a:pt x="39612" y="56895"/>
                  </a:cubicBezTo>
                  <a:cubicBezTo>
                    <a:pt x="39474" y="56757"/>
                    <a:pt x="39301" y="56584"/>
                    <a:pt x="39163" y="56584"/>
                  </a:cubicBezTo>
                  <a:cubicBezTo>
                    <a:pt x="38887" y="56445"/>
                    <a:pt x="38748" y="56307"/>
                    <a:pt x="38610" y="56169"/>
                  </a:cubicBezTo>
                  <a:lnTo>
                    <a:pt x="38610" y="56031"/>
                  </a:lnTo>
                  <a:cubicBezTo>
                    <a:pt x="38610" y="55443"/>
                    <a:pt x="38748" y="54855"/>
                    <a:pt x="38748" y="54302"/>
                  </a:cubicBezTo>
                  <a:close/>
                  <a:moveTo>
                    <a:pt x="47666" y="53853"/>
                  </a:moveTo>
                  <a:cubicBezTo>
                    <a:pt x="47528" y="54164"/>
                    <a:pt x="47528" y="54579"/>
                    <a:pt x="47390" y="55028"/>
                  </a:cubicBezTo>
                  <a:cubicBezTo>
                    <a:pt x="47251" y="55581"/>
                    <a:pt x="47078" y="56169"/>
                    <a:pt x="47078" y="56757"/>
                  </a:cubicBezTo>
                  <a:lnTo>
                    <a:pt x="47251" y="56895"/>
                  </a:lnTo>
                  <a:cubicBezTo>
                    <a:pt x="46940" y="57310"/>
                    <a:pt x="46525" y="57621"/>
                    <a:pt x="46076" y="57897"/>
                  </a:cubicBezTo>
                  <a:cubicBezTo>
                    <a:pt x="46214" y="56757"/>
                    <a:pt x="46525" y="55581"/>
                    <a:pt x="46802" y="54441"/>
                  </a:cubicBezTo>
                  <a:cubicBezTo>
                    <a:pt x="47078" y="54302"/>
                    <a:pt x="47251" y="53991"/>
                    <a:pt x="47528" y="53853"/>
                  </a:cubicBezTo>
                  <a:close/>
                  <a:moveTo>
                    <a:pt x="40477" y="55305"/>
                  </a:moveTo>
                  <a:cubicBezTo>
                    <a:pt x="40615" y="55443"/>
                    <a:pt x="40753" y="55581"/>
                    <a:pt x="40891" y="55581"/>
                  </a:cubicBezTo>
                  <a:cubicBezTo>
                    <a:pt x="40891" y="55720"/>
                    <a:pt x="41030" y="55720"/>
                    <a:pt x="41030" y="55720"/>
                  </a:cubicBezTo>
                  <a:cubicBezTo>
                    <a:pt x="41202" y="55892"/>
                    <a:pt x="41341" y="55892"/>
                    <a:pt x="41479" y="56031"/>
                  </a:cubicBezTo>
                  <a:cubicBezTo>
                    <a:pt x="41341" y="56584"/>
                    <a:pt x="41202" y="57310"/>
                    <a:pt x="41202" y="58035"/>
                  </a:cubicBezTo>
                  <a:cubicBezTo>
                    <a:pt x="40891" y="57759"/>
                    <a:pt x="40477" y="57621"/>
                    <a:pt x="40165" y="57310"/>
                  </a:cubicBezTo>
                  <a:lnTo>
                    <a:pt x="40165" y="56307"/>
                  </a:lnTo>
                  <a:cubicBezTo>
                    <a:pt x="40338" y="56031"/>
                    <a:pt x="40338" y="55720"/>
                    <a:pt x="40477" y="55305"/>
                  </a:cubicBezTo>
                  <a:close/>
                  <a:moveTo>
                    <a:pt x="42067" y="56307"/>
                  </a:moveTo>
                  <a:cubicBezTo>
                    <a:pt x="42205" y="56445"/>
                    <a:pt x="42343" y="56445"/>
                    <a:pt x="42481" y="56584"/>
                  </a:cubicBezTo>
                  <a:cubicBezTo>
                    <a:pt x="42620" y="56584"/>
                    <a:pt x="42758" y="56757"/>
                    <a:pt x="42758" y="56757"/>
                  </a:cubicBezTo>
                  <a:cubicBezTo>
                    <a:pt x="42758" y="57448"/>
                    <a:pt x="42931" y="58312"/>
                    <a:pt x="42931" y="59038"/>
                  </a:cubicBezTo>
                  <a:cubicBezTo>
                    <a:pt x="42481" y="58900"/>
                    <a:pt x="42205" y="58623"/>
                    <a:pt x="41755" y="58485"/>
                  </a:cubicBezTo>
                  <a:cubicBezTo>
                    <a:pt x="41755" y="57897"/>
                    <a:pt x="41755" y="57448"/>
                    <a:pt x="41894" y="57033"/>
                  </a:cubicBezTo>
                  <a:cubicBezTo>
                    <a:pt x="41894" y="56757"/>
                    <a:pt x="41894" y="56445"/>
                    <a:pt x="42067" y="56307"/>
                  </a:cubicBezTo>
                  <a:close/>
                  <a:moveTo>
                    <a:pt x="46076" y="55028"/>
                  </a:moveTo>
                  <a:lnTo>
                    <a:pt x="46076" y="55028"/>
                  </a:lnTo>
                  <a:cubicBezTo>
                    <a:pt x="45938" y="55443"/>
                    <a:pt x="45938" y="55892"/>
                    <a:pt x="45800" y="56169"/>
                  </a:cubicBezTo>
                  <a:cubicBezTo>
                    <a:pt x="45661" y="56895"/>
                    <a:pt x="45523" y="57448"/>
                    <a:pt x="45523" y="58035"/>
                  </a:cubicBezTo>
                  <a:lnTo>
                    <a:pt x="45523" y="58312"/>
                  </a:lnTo>
                  <a:cubicBezTo>
                    <a:pt x="45212" y="58623"/>
                    <a:pt x="44797" y="58761"/>
                    <a:pt x="44486" y="59038"/>
                  </a:cubicBezTo>
                  <a:cubicBezTo>
                    <a:pt x="44486" y="58485"/>
                    <a:pt x="44659" y="57897"/>
                    <a:pt x="44797" y="57448"/>
                  </a:cubicBezTo>
                  <a:cubicBezTo>
                    <a:pt x="44935" y="57171"/>
                    <a:pt x="44935" y="56895"/>
                    <a:pt x="45074" y="56584"/>
                  </a:cubicBezTo>
                  <a:cubicBezTo>
                    <a:pt x="45074" y="56307"/>
                    <a:pt x="45074" y="56031"/>
                    <a:pt x="45212" y="55892"/>
                  </a:cubicBezTo>
                  <a:cubicBezTo>
                    <a:pt x="45212" y="55720"/>
                    <a:pt x="45350" y="55720"/>
                    <a:pt x="45523" y="55581"/>
                  </a:cubicBezTo>
                  <a:cubicBezTo>
                    <a:pt x="45661" y="55443"/>
                    <a:pt x="45800" y="55305"/>
                    <a:pt x="46076" y="55028"/>
                  </a:cubicBezTo>
                  <a:close/>
                  <a:moveTo>
                    <a:pt x="44486" y="56445"/>
                  </a:moveTo>
                  <a:cubicBezTo>
                    <a:pt x="44348" y="56757"/>
                    <a:pt x="44348" y="57033"/>
                    <a:pt x="44210" y="57310"/>
                  </a:cubicBezTo>
                  <a:cubicBezTo>
                    <a:pt x="44210" y="57621"/>
                    <a:pt x="44071" y="57897"/>
                    <a:pt x="44071" y="58174"/>
                  </a:cubicBezTo>
                  <a:cubicBezTo>
                    <a:pt x="43933" y="58485"/>
                    <a:pt x="43933" y="58761"/>
                    <a:pt x="43933" y="59038"/>
                  </a:cubicBezTo>
                  <a:lnTo>
                    <a:pt x="43933" y="59176"/>
                  </a:lnTo>
                  <a:lnTo>
                    <a:pt x="43933" y="59349"/>
                  </a:lnTo>
                  <a:lnTo>
                    <a:pt x="43795" y="59349"/>
                  </a:lnTo>
                  <a:cubicBezTo>
                    <a:pt x="43795" y="58623"/>
                    <a:pt x="43622" y="57759"/>
                    <a:pt x="43622" y="56895"/>
                  </a:cubicBezTo>
                  <a:cubicBezTo>
                    <a:pt x="43933" y="56757"/>
                    <a:pt x="44210" y="56584"/>
                    <a:pt x="44486" y="56445"/>
                  </a:cubicBezTo>
                  <a:close/>
                  <a:moveTo>
                    <a:pt x="34117" y="1"/>
                  </a:moveTo>
                  <a:cubicBezTo>
                    <a:pt x="33425" y="277"/>
                    <a:pt x="32561" y="727"/>
                    <a:pt x="31835" y="1003"/>
                  </a:cubicBezTo>
                  <a:cubicBezTo>
                    <a:pt x="30971" y="1453"/>
                    <a:pt x="30107" y="1867"/>
                    <a:pt x="29381" y="2144"/>
                  </a:cubicBezTo>
                  <a:cubicBezTo>
                    <a:pt x="27653" y="3008"/>
                    <a:pt x="26063" y="3872"/>
                    <a:pt x="24473" y="4736"/>
                  </a:cubicBezTo>
                  <a:cubicBezTo>
                    <a:pt x="22883" y="5773"/>
                    <a:pt x="21327" y="6637"/>
                    <a:pt x="19599" y="7501"/>
                  </a:cubicBezTo>
                  <a:cubicBezTo>
                    <a:pt x="18009" y="8504"/>
                    <a:pt x="16419" y="9368"/>
                    <a:pt x="14829" y="10232"/>
                  </a:cubicBezTo>
                  <a:cubicBezTo>
                    <a:pt x="13239" y="11234"/>
                    <a:pt x="11649" y="12099"/>
                    <a:pt x="10232" y="13101"/>
                  </a:cubicBezTo>
                  <a:cubicBezTo>
                    <a:pt x="8919" y="14103"/>
                    <a:pt x="7640" y="15106"/>
                    <a:pt x="6326" y="16143"/>
                  </a:cubicBezTo>
                  <a:cubicBezTo>
                    <a:pt x="5186" y="17007"/>
                    <a:pt x="4183" y="17871"/>
                    <a:pt x="2870" y="18424"/>
                  </a:cubicBezTo>
                  <a:cubicBezTo>
                    <a:pt x="2731" y="18424"/>
                    <a:pt x="2731" y="18562"/>
                    <a:pt x="2593" y="18735"/>
                  </a:cubicBezTo>
                  <a:cubicBezTo>
                    <a:pt x="2593" y="18735"/>
                    <a:pt x="2455" y="18873"/>
                    <a:pt x="2317" y="19012"/>
                  </a:cubicBezTo>
                  <a:cubicBezTo>
                    <a:pt x="1591" y="19426"/>
                    <a:pt x="865" y="20152"/>
                    <a:pt x="139" y="20878"/>
                  </a:cubicBezTo>
                  <a:cubicBezTo>
                    <a:pt x="1" y="20878"/>
                    <a:pt x="1" y="21016"/>
                    <a:pt x="1" y="21155"/>
                  </a:cubicBezTo>
                  <a:lnTo>
                    <a:pt x="1" y="21327"/>
                  </a:lnTo>
                  <a:cubicBezTo>
                    <a:pt x="139" y="23056"/>
                    <a:pt x="139" y="24922"/>
                    <a:pt x="277" y="26650"/>
                  </a:cubicBezTo>
                  <a:cubicBezTo>
                    <a:pt x="277" y="27653"/>
                    <a:pt x="277" y="28517"/>
                    <a:pt x="416" y="29381"/>
                  </a:cubicBezTo>
                  <a:lnTo>
                    <a:pt x="416" y="30833"/>
                  </a:lnTo>
                  <a:cubicBezTo>
                    <a:pt x="588" y="31248"/>
                    <a:pt x="588" y="31697"/>
                    <a:pt x="588" y="31973"/>
                  </a:cubicBezTo>
                  <a:cubicBezTo>
                    <a:pt x="727" y="32112"/>
                    <a:pt x="727" y="32250"/>
                    <a:pt x="865" y="32250"/>
                  </a:cubicBezTo>
                  <a:lnTo>
                    <a:pt x="1003" y="32250"/>
                  </a:lnTo>
                  <a:lnTo>
                    <a:pt x="1003" y="32388"/>
                  </a:lnTo>
                  <a:cubicBezTo>
                    <a:pt x="1003" y="32388"/>
                    <a:pt x="1003" y="32561"/>
                    <a:pt x="1141" y="32699"/>
                  </a:cubicBezTo>
                  <a:cubicBezTo>
                    <a:pt x="3457" y="34842"/>
                    <a:pt x="6188" y="36709"/>
                    <a:pt x="8919" y="38437"/>
                  </a:cubicBezTo>
                  <a:cubicBezTo>
                    <a:pt x="11649" y="40165"/>
                    <a:pt x="14553" y="41755"/>
                    <a:pt x="17422" y="43345"/>
                  </a:cubicBezTo>
                  <a:cubicBezTo>
                    <a:pt x="18424" y="44071"/>
                    <a:pt x="19426" y="44659"/>
                    <a:pt x="20602" y="45350"/>
                  </a:cubicBezTo>
                  <a:cubicBezTo>
                    <a:pt x="20602" y="45350"/>
                    <a:pt x="20602" y="45324"/>
                    <a:pt x="20590" y="45294"/>
                  </a:cubicBezTo>
                  <a:lnTo>
                    <a:pt x="20590" y="45294"/>
                  </a:lnTo>
                  <a:cubicBezTo>
                    <a:pt x="25869" y="48725"/>
                    <a:pt x="31012" y="52289"/>
                    <a:pt x="36156" y="55581"/>
                  </a:cubicBezTo>
                  <a:lnTo>
                    <a:pt x="36156" y="55443"/>
                  </a:lnTo>
                  <a:cubicBezTo>
                    <a:pt x="38437" y="56895"/>
                    <a:pt x="40477" y="58761"/>
                    <a:pt x="42931" y="60040"/>
                  </a:cubicBezTo>
                  <a:lnTo>
                    <a:pt x="43069" y="60040"/>
                  </a:lnTo>
                  <a:cubicBezTo>
                    <a:pt x="43069" y="60213"/>
                    <a:pt x="43207" y="60351"/>
                    <a:pt x="43345" y="60351"/>
                  </a:cubicBezTo>
                  <a:lnTo>
                    <a:pt x="43795" y="60351"/>
                  </a:lnTo>
                  <a:cubicBezTo>
                    <a:pt x="44486" y="60040"/>
                    <a:pt x="45074" y="59625"/>
                    <a:pt x="45800" y="59176"/>
                  </a:cubicBezTo>
                  <a:cubicBezTo>
                    <a:pt x="46525" y="58761"/>
                    <a:pt x="47078" y="58174"/>
                    <a:pt x="47804" y="57621"/>
                  </a:cubicBezTo>
                  <a:cubicBezTo>
                    <a:pt x="48392" y="57171"/>
                    <a:pt x="49118" y="56584"/>
                    <a:pt x="49671" y="56031"/>
                  </a:cubicBezTo>
                  <a:cubicBezTo>
                    <a:pt x="50397" y="55443"/>
                    <a:pt x="50984" y="55028"/>
                    <a:pt x="51710" y="54441"/>
                  </a:cubicBezTo>
                  <a:cubicBezTo>
                    <a:pt x="53127" y="53300"/>
                    <a:pt x="54579" y="52125"/>
                    <a:pt x="56169" y="50984"/>
                  </a:cubicBezTo>
                  <a:cubicBezTo>
                    <a:pt x="56895" y="50258"/>
                    <a:pt x="57621" y="49671"/>
                    <a:pt x="58312" y="49118"/>
                  </a:cubicBezTo>
                  <a:cubicBezTo>
                    <a:pt x="59038" y="48530"/>
                    <a:pt x="59764" y="47942"/>
                    <a:pt x="60628" y="47528"/>
                  </a:cubicBezTo>
                  <a:cubicBezTo>
                    <a:pt x="63497" y="45212"/>
                    <a:pt x="66400" y="42619"/>
                    <a:pt x="69408" y="40338"/>
                  </a:cubicBezTo>
                  <a:lnTo>
                    <a:pt x="69408" y="40027"/>
                  </a:lnTo>
                  <a:lnTo>
                    <a:pt x="69408" y="39889"/>
                  </a:lnTo>
                  <a:cubicBezTo>
                    <a:pt x="69719" y="38610"/>
                    <a:pt x="69857" y="37158"/>
                    <a:pt x="69857" y="35845"/>
                  </a:cubicBezTo>
                  <a:lnTo>
                    <a:pt x="69857" y="35706"/>
                  </a:lnTo>
                  <a:cubicBezTo>
                    <a:pt x="69857" y="35568"/>
                    <a:pt x="69719" y="35568"/>
                    <a:pt x="69719" y="35430"/>
                  </a:cubicBezTo>
                  <a:cubicBezTo>
                    <a:pt x="69857" y="35430"/>
                    <a:pt x="69857" y="35292"/>
                    <a:pt x="69857" y="35292"/>
                  </a:cubicBezTo>
                  <a:cubicBezTo>
                    <a:pt x="69857" y="35153"/>
                    <a:pt x="69857" y="34981"/>
                    <a:pt x="69719" y="34842"/>
                  </a:cubicBezTo>
                  <a:cubicBezTo>
                    <a:pt x="69546" y="34566"/>
                    <a:pt x="69269" y="34289"/>
                    <a:pt x="68993" y="33978"/>
                  </a:cubicBezTo>
                  <a:cubicBezTo>
                    <a:pt x="68682" y="33702"/>
                    <a:pt x="68405" y="33425"/>
                    <a:pt x="67990" y="33114"/>
                  </a:cubicBezTo>
                  <a:cubicBezTo>
                    <a:pt x="67403" y="32561"/>
                    <a:pt x="66815" y="31973"/>
                    <a:pt x="66089" y="31386"/>
                  </a:cubicBezTo>
                  <a:cubicBezTo>
                    <a:pt x="64810" y="30383"/>
                    <a:pt x="63497" y="29381"/>
                    <a:pt x="62080" y="28517"/>
                  </a:cubicBezTo>
                  <a:cubicBezTo>
                    <a:pt x="60040" y="27065"/>
                    <a:pt x="58036" y="25786"/>
                    <a:pt x="55893" y="24473"/>
                  </a:cubicBezTo>
                  <a:cubicBezTo>
                    <a:pt x="55167" y="24058"/>
                    <a:pt x="54303" y="23470"/>
                    <a:pt x="53577" y="23056"/>
                  </a:cubicBezTo>
                  <a:cubicBezTo>
                    <a:pt x="52125" y="22019"/>
                    <a:pt x="50708" y="21155"/>
                    <a:pt x="49394" y="20152"/>
                  </a:cubicBezTo>
                  <a:cubicBezTo>
                    <a:pt x="48115" y="19288"/>
                    <a:pt x="46940" y="18424"/>
                    <a:pt x="45800" y="17560"/>
                  </a:cubicBezTo>
                  <a:cubicBezTo>
                    <a:pt x="45523" y="17283"/>
                    <a:pt x="45212" y="17145"/>
                    <a:pt x="44797" y="16834"/>
                  </a:cubicBezTo>
                  <a:cubicBezTo>
                    <a:pt x="41894" y="14691"/>
                    <a:pt x="38887" y="12375"/>
                    <a:pt x="36018" y="10094"/>
                  </a:cubicBezTo>
                  <a:lnTo>
                    <a:pt x="35845" y="10094"/>
                  </a:lnTo>
                  <a:cubicBezTo>
                    <a:pt x="35845" y="7329"/>
                    <a:pt x="35430" y="4598"/>
                    <a:pt x="35292" y="1867"/>
                  </a:cubicBezTo>
                  <a:cubicBezTo>
                    <a:pt x="35292" y="1453"/>
                    <a:pt x="35292" y="1003"/>
                    <a:pt x="35153" y="416"/>
                  </a:cubicBezTo>
                  <a:cubicBezTo>
                    <a:pt x="35153" y="277"/>
                    <a:pt x="34842" y="139"/>
                    <a:pt x="34704" y="139"/>
                  </a:cubicBezTo>
                  <a:cubicBezTo>
                    <a:pt x="34566" y="139"/>
                    <a:pt x="34428" y="1"/>
                    <a:pt x="342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8"/>
            <p:cNvSpPr/>
            <p:nvPr/>
          </p:nvSpPr>
          <p:spPr>
            <a:xfrm>
              <a:off x="1507643" y="3401984"/>
              <a:ext cx="511610" cy="405959"/>
            </a:xfrm>
            <a:custGeom>
              <a:avLst/>
              <a:gdLst/>
              <a:ahLst/>
              <a:cxnLst/>
              <a:rect l="l" t="t" r="r" b="b"/>
              <a:pathLst>
                <a:path w="23782" h="18874" extrusionOk="0">
                  <a:moveTo>
                    <a:pt x="22468" y="1038"/>
                  </a:moveTo>
                  <a:cubicBezTo>
                    <a:pt x="22640" y="1038"/>
                    <a:pt x="22640" y="1176"/>
                    <a:pt x="22779" y="1176"/>
                  </a:cubicBezTo>
                  <a:lnTo>
                    <a:pt x="22779" y="1314"/>
                  </a:lnTo>
                  <a:cubicBezTo>
                    <a:pt x="22779" y="1452"/>
                    <a:pt x="22779" y="1591"/>
                    <a:pt x="22640" y="1729"/>
                  </a:cubicBezTo>
                  <a:cubicBezTo>
                    <a:pt x="22640" y="2040"/>
                    <a:pt x="22468" y="2178"/>
                    <a:pt x="22329" y="2316"/>
                  </a:cubicBezTo>
                  <a:cubicBezTo>
                    <a:pt x="22468" y="1902"/>
                    <a:pt x="22468" y="1452"/>
                    <a:pt x="22468" y="1038"/>
                  </a:cubicBezTo>
                  <a:close/>
                  <a:moveTo>
                    <a:pt x="21915" y="865"/>
                  </a:moveTo>
                  <a:cubicBezTo>
                    <a:pt x="21915" y="1591"/>
                    <a:pt x="21776" y="2316"/>
                    <a:pt x="21776" y="3042"/>
                  </a:cubicBezTo>
                  <a:cubicBezTo>
                    <a:pt x="21603" y="3181"/>
                    <a:pt x="21465" y="3319"/>
                    <a:pt x="21327" y="3457"/>
                  </a:cubicBezTo>
                  <a:lnTo>
                    <a:pt x="21189" y="3457"/>
                  </a:lnTo>
                  <a:lnTo>
                    <a:pt x="21189" y="3319"/>
                  </a:lnTo>
                  <a:cubicBezTo>
                    <a:pt x="21327" y="3042"/>
                    <a:pt x="21327" y="2593"/>
                    <a:pt x="21327" y="2316"/>
                  </a:cubicBezTo>
                  <a:cubicBezTo>
                    <a:pt x="21465" y="1902"/>
                    <a:pt x="21465" y="1452"/>
                    <a:pt x="21465" y="1176"/>
                  </a:cubicBezTo>
                  <a:cubicBezTo>
                    <a:pt x="21465" y="1038"/>
                    <a:pt x="21465" y="1038"/>
                    <a:pt x="21327" y="1038"/>
                  </a:cubicBezTo>
                  <a:cubicBezTo>
                    <a:pt x="21465" y="1038"/>
                    <a:pt x="21603" y="865"/>
                    <a:pt x="21776" y="865"/>
                  </a:cubicBezTo>
                  <a:close/>
                  <a:moveTo>
                    <a:pt x="20912" y="1176"/>
                  </a:moveTo>
                  <a:cubicBezTo>
                    <a:pt x="20912" y="1729"/>
                    <a:pt x="20912" y="2178"/>
                    <a:pt x="20739" y="2593"/>
                  </a:cubicBezTo>
                  <a:cubicBezTo>
                    <a:pt x="20739" y="3042"/>
                    <a:pt x="20601" y="3457"/>
                    <a:pt x="20601" y="3906"/>
                  </a:cubicBezTo>
                  <a:cubicBezTo>
                    <a:pt x="20463" y="4045"/>
                    <a:pt x="20325" y="4045"/>
                    <a:pt x="20186" y="4183"/>
                  </a:cubicBezTo>
                  <a:cubicBezTo>
                    <a:pt x="20325" y="3319"/>
                    <a:pt x="20325" y="2316"/>
                    <a:pt x="20463" y="1452"/>
                  </a:cubicBezTo>
                  <a:lnTo>
                    <a:pt x="20463" y="1314"/>
                  </a:lnTo>
                  <a:cubicBezTo>
                    <a:pt x="20601" y="1314"/>
                    <a:pt x="20739" y="1314"/>
                    <a:pt x="20912" y="1176"/>
                  </a:cubicBezTo>
                  <a:close/>
                  <a:moveTo>
                    <a:pt x="19875" y="1729"/>
                  </a:moveTo>
                  <a:cubicBezTo>
                    <a:pt x="19737" y="2766"/>
                    <a:pt x="19599" y="3630"/>
                    <a:pt x="19599" y="4632"/>
                  </a:cubicBezTo>
                  <a:cubicBezTo>
                    <a:pt x="19599" y="4632"/>
                    <a:pt x="19460" y="4632"/>
                    <a:pt x="19460" y="4771"/>
                  </a:cubicBezTo>
                  <a:cubicBezTo>
                    <a:pt x="19322" y="4909"/>
                    <a:pt x="19011" y="5047"/>
                    <a:pt x="18873" y="5185"/>
                  </a:cubicBezTo>
                  <a:cubicBezTo>
                    <a:pt x="18873" y="4183"/>
                    <a:pt x="19011" y="3319"/>
                    <a:pt x="19011" y="2316"/>
                  </a:cubicBezTo>
                  <a:cubicBezTo>
                    <a:pt x="19322" y="2178"/>
                    <a:pt x="19599" y="1902"/>
                    <a:pt x="19875" y="1729"/>
                  </a:cubicBezTo>
                  <a:close/>
                  <a:moveTo>
                    <a:pt x="18458" y="2766"/>
                  </a:moveTo>
                  <a:cubicBezTo>
                    <a:pt x="18458" y="3630"/>
                    <a:pt x="18320" y="4321"/>
                    <a:pt x="18320" y="5185"/>
                  </a:cubicBezTo>
                  <a:cubicBezTo>
                    <a:pt x="18320" y="5358"/>
                    <a:pt x="18320" y="5358"/>
                    <a:pt x="18458" y="5496"/>
                  </a:cubicBezTo>
                  <a:cubicBezTo>
                    <a:pt x="18320" y="5635"/>
                    <a:pt x="18009" y="5773"/>
                    <a:pt x="17870" y="5911"/>
                  </a:cubicBezTo>
                  <a:cubicBezTo>
                    <a:pt x="17870" y="4909"/>
                    <a:pt x="18009" y="4045"/>
                    <a:pt x="18009" y="3042"/>
                  </a:cubicBezTo>
                  <a:cubicBezTo>
                    <a:pt x="18147" y="2904"/>
                    <a:pt x="18320" y="2904"/>
                    <a:pt x="18458" y="2766"/>
                  </a:cubicBezTo>
                  <a:close/>
                  <a:moveTo>
                    <a:pt x="17456" y="3457"/>
                  </a:moveTo>
                  <a:cubicBezTo>
                    <a:pt x="17456" y="4494"/>
                    <a:pt x="17283" y="5358"/>
                    <a:pt x="17283" y="6361"/>
                  </a:cubicBezTo>
                  <a:lnTo>
                    <a:pt x="17145" y="6361"/>
                  </a:lnTo>
                  <a:cubicBezTo>
                    <a:pt x="17145" y="6361"/>
                    <a:pt x="17006" y="6499"/>
                    <a:pt x="16868" y="6499"/>
                  </a:cubicBezTo>
                  <a:lnTo>
                    <a:pt x="16868" y="3906"/>
                  </a:lnTo>
                  <a:cubicBezTo>
                    <a:pt x="17006" y="3768"/>
                    <a:pt x="17283" y="3630"/>
                    <a:pt x="17456" y="3457"/>
                  </a:cubicBezTo>
                  <a:close/>
                  <a:moveTo>
                    <a:pt x="16280" y="4494"/>
                  </a:moveTo>
                  <a:lnTo>
                    <a:pt x="16280" y="6775"/>
                  </a:lnTo>
                  <a:cubicBezTo>
                    <a:pt x="16280" y="6775"/>
                    <a:pt x="16280" y="6914"/>
                    <a:pt x="16419" y="6914"/>
                  </a:cubicBezTo>
                  <a:cubicBezTo>
                    <a:pt x="16142" y="7086"/>
                    <a:pt x="15866" y="7363"/>
                    <a:pt x="15555" y="7501"/>
                  </a:cubicBezTo>
                  <a:lnTo>
                    <a:pt x="15555" y="7225"/>
                  </a:lnTo>
                  <a:cubicBezTo>
                    <a:pt x="15727" y="6361"/>
                    <a:pt x="15866" y="5635"/>
                    <a:pt x="15866" y="4771"/>
                  </a:cubicBezTo>
                  <a:cubicBezTo>
                    <a:pt x="16004" y="4632"/>
                    <a:pt x="16142" y="4494"/>
                    <a:pt x="16280" y="4494"/>
                  </a:cubicBezTo>
                  <a:close/>
                  <a:moveTo>
                    <a:pt x="15278" y="5185"/>
                  </a:moveTo>
                  <a:cubicBezTo>
                    <a:pt x="15278" y="5358"/>
                    <a:pt x="15278" y="5496"/>
                    <a:pt x="15140" y="5635"/>
                  </a:cubicBezTo>
                  <a:cubicBezTo>
                    <a:pt x="15140" y="6361"/>
                    <a:pt x="15001" y="7086"/>
                    <a:pt x="14863" y="7778"/>
                  </a:cubicBezTo>
                  <a:lnTo>
                    <a:pt x="15001" y="7951"/>
                  </a:lnTo>
                  <a:cubicBezTo>
                    <a:pt x="14863" y="8089"/>
                    <a:pt x="14690" y="8089"/>
                    <a:pt x="14690" y="8227"/>
                  </a:cubicBezTo>
                  <a:cubicBezTo>
                    <a:pt x="14690" y="8089"/>
                    <a:pt x="14552" y="8089"/>
                    <a:pt x="14552" y="7951"/>
                  </a:cubicBezTo>
                  <a:cubicBezTo>
                    <a:pt x="14552" y="7501"/>
                    <a:pt x="14552" y="7086"/>
                    <a:pt x="14690" y="6775"/>
                  </a:cubicBezTo>
                  <a:lnTo>
                    <a:pt x="14690" y="5496"/>
                  </a:lnTo>
                  <a:cubicBezTo>
                    <a:pt x="15001" y="5358"/>
                    <a:pt x="15140" y="5185"/>
                    <a:pt x="15278" y="5185"/>
                  </a:cubicBezTo>
                  <a:close/>
                  <a:moveTo>
                    <a:pt x="14137" y="5911"/>
                  </a:moveTo>
                  <a:cubicBezTo>
                    <a:pt x="14137" y="6361"/>
                    <a:pt x="14137" y="6637"/>
                    <a:pt x="13999" y="6914"/>
                  </a:cubicBezTo>
                  <a:lnTo>
                    <a:pt x="13999" y="7778"/>
                  </a:lnTo>
                  <a:cubicBezTo>
                    <a:pt x="13999" y="7951"/>
                    <a:pt x="13999" y="8227"/>
                    <a:pt x="14137" y="8365"/>
                  </a:cubicBezTo>
                  <a:lnTo>
                    <a:pt x="14137" y="8504"/>
                  </a:lnTo>
                  <a:cubicBezTo>
                    <a:pt x="13826" y="8815"/>
                    <a:pt x="13688" y="8953"/>
                    <a:pt x="13411" y="9091"/>
                  </a:cubicBezTo>
                  <a:lnTo>
                    <a:pt x="13411" y="6499"/>
                  </a:lnTo>
                  <a:cubicBezTo>
                    <a:pt x="13688" y="6222"/>
                    <a:pt x="13826" y="6049"/>
                    <a:pt x="14137" y="5911"/>
                  </a:cubicBezTo>
                  <a:close/>
                  <a:moveTo>
                    <a:pt x="12824" y="6775"/>
                  </a:moveTo>
                  <a:lnTo>
                    <a:pt x="12824" y="9229"/>
                  </a:lnTo>
                  <a:cubicBezTo>
                    <a:pt x="12824" y="9368"/>
                    <a:pt x="12824" y="9368"/>
                    <a:pt x="12962" y="9506"/>
                  </a:cubicBezTo>
                  <a:cubicBezTo>
                    <a:pt x="12824" y="9506"/>
                    <a:pt x="12824" y="9679"/>
                    <a:pt x="12686" y="9679"/>
                  </a:cubicBezTo>
                  <a:cubicBezTo>
                    <a:pt x="12686" y="9817"/>
                    <a:pt x="12547" y="9817"/>
                    <a:pt x="12409" y="9955"/>
                  </a:cubicBezTo>
                  <a:cubicBezTo>
                    <a:pt x="12271" y="8953"/>
                    <a:pt x="12547" y="8089"/>
                    <a:pt x="12547" y="7086"/>
                  </a:cubicBezTo>
                  <a:cubicBezTo>
                    <a:pt x="12686" y="7086"/>
                    <a:pt x="12686" y="6914"/>
                    <a:pt x="12824" y="6775"/>
                  </a:cubicBezTo>
                  <a:close/>
                  <a:moveTo>
                    <a:pt x="11960" y="7501"/>
                  </a:moveTo>
                  <a:cubicBezTo>
                    <a:pt x="11821" y="8504"/>
                    <a:pt x="11683" y="9368"/>
                    <a:pt x="11821" y="10370"/>
                  </a:cubicBezTo>
                  <a:cubicBezTo>
                    <a:pt x="11545" y="10681"/>
                    <a:pt x="11234" y="10958"/>
                    <a:pt x="10957" y="11096"/>
                  </a:cubicBezTo>
                  <a:cubicBezTo>
                    <a:pt x="10819" y="10094"/>
                    <a:pt x="10957" y="9229"/>
                    <a:pt x="10957" y="8365"/>
                  </a:cubicBezTo>
                  <a:lnTo>
                    <a:pt x="10957" y="8227"/>
                  </a:lnTo>
                  <a:cubicBezTo>
                    <a:pt x="11234" y="7951"/>
                    <a:pt x="11545" y="7778"/>
                    <a:pt x="11960" y="7501"/>
                  </a:cubicBezTo>
                  <a:close/>
                  <a:moveTo>
                    <a:pt x="10370" y="8504"/>
                  </a:moveTo>
                  <a:lnTo>
                    <a:pt x="10370" y="9955"/>
                  </a:lnTo>
                  <a:cubicBezTo>
                    <a:pt x="10370" y="10543"/>
                    <a:pt x="10370" y="11096"/>
                    <a:pt x="10543" y="11545"/>
                  </a:cubicBezTo>
                  <a:lnTo>
                    <a:pt x="9817" y="12271"/>
                  </a:lnTo>
                  <a:lnTo>
                    <a:pt x="9817" y="11960"/>
                  </a:lnTo>
                  <a:cubicBezTo>
                    <a:pt x="9678" y="10958"/>
                    <a:pt x="9817" y="9955"/>
                    <a:pt x="9817" y="8953"/>
                  </a:cubicBezTo>
                  <a:cubicBezTo>
                    <a:pt x="9955" y="8815"/>
                    <a:pt x="10231" y="8642"/>
                    <a:pt x="10370" y="8504"/>
                  </a:cubicBezTo>
                  <a:close/>
                  <a:moveTo>
                    <a:pt x="9229" y="9368"/>
                  </a:moveTo>
                  <a:lnTo>
                    <a:pt x="9229" y="10819"/>
                  </a:lnTo>
                  <a:cubicBezTo>
                    <a:pt x="9229" y="11407"/>
                    <a:pt x="9229" y="11960"/>
                    <a:pt x="9367" y="12409"/>
                  </a:cubicBezTo>
                  <a:lnTo>
                    <a:pt x="9367" y="12548"/>
                  </a:lnTo>
                  <a:cubicBezTo>
                    <a:pt x="9091" y="12824"/>
                    <a:pt x="8953" y="13135"/>
                    <a:pt x="8641" y="13274"/>
                  </a:cubicBezTo>
                  <a:cubicBezTo>
                    <a:pt x="8503" y="12271"/>
                    <a:pt x="8503" y="11096"/>
                    <a:pt x="8503" y="9955"/>
                  </a:cubicBezTo>
                  <a:cubicBezTo>
                    <a:pt x="8814" y="9679"/>
                    <a:pt x="8953" y="9506"/>
                    <a:pt x="9229" y="9368"/>
                  </a:cubicBezTo>
                  <a:close/>
                  <a:moveTo>
                    <a:pt x="7950" y="10370"/>
                  </a:moveTo>
                  <a:cubicBezTo>
                    <a:pt x="7950" y="11407"/>
                    <a:pt x="7950" y="12409"/>
                    <a:pt x="8088" y="13412"/>
                  </a:cubicBezTo>
                  <a:lnTo>
                    <a:pt x="8088" y="13550"/>
                  </a:lnTo>
                  <a:lnTo>
                    <a:pt x="8227" y="13688"/>
                  </a:lnTo>
                  <a:cubicBezTo>
                    <a:pt x="8088" y="13999"/>
                    <a:pt x="7777" y="14138"/>
                    <a:pt x="7501" y="14414"/>
                  </a:cubicBezTo>
                  <a:cubicBezTo>
                    <a:pt x="7501" y="14276"/>
                    <a:pt x="7501" y="13999"/>
                    <a:pt x="7363" y="13827"/>
                  </a:cubicBezTo>
                  <a:lnTo>
                    <a:pt x="7363" y="10958"/>
                  </a:lnTo>
                  <a:lnTo>
                    <a:pt x="7224" y="10819"/>
                  </a:lnTo>
                  <a:cubicBezTo>
                    <a:pt x="7501" y="10681"/>
                    <a:pt x="7639" y="10543"/>
                    <a:pt x="7950" y="10370"/>
                  </a:cubicBezTo>
                  <a:close/>
                  <a:moveTo>
                    <a:pt x="6775" y="11234"/>
                  </a:moveTo>
                  <a:cubicBezTo>
                    <a:pt x="6775" y="12409"/>
                    <a:pt x="6775" y="13688"/>
                    <a:pt x="7086" y="14864"/>
                  </a:cubicBezTo>
                  <a:cubicBezTo>
                    <a:pt x="6913" y="15002"/>
                    <a:pt x="6913" y="15002"/>
                    <a:pt x="6775" y="15002"/>
                  </a:cubicBezTo>
                  <a:cubicBezTo>
                    <a:pt x="6637" y="15278"/>
                    <a:pt x="6498" y="15417"/>
                    <a:pt x="6360" y="15555"/>
                  </a:cubicBezTo>
                  <a:cubicBezTo>
                    <a:pt x="6360" y="15417"/>
                    <a:pt x="6360" y="15278"/>
                    <a:pt x="6222" y="15140"/>
                  </a:cubicBezTo>
                  <a:cubicBezTo>
                    <a:pt x="6049" y="14138"/>
                    <a:pt x="6049" y="13135"/>
                    <a:pt x="6049" y="12098"/>
                  </a:cubicBezTo>
                  <a:cubicBezTo>
                    <a:pt x="6049" y="11960"/>
                    <a:pt x="6049" y="11960"/>
                    <a:pt x="5911" y="11822"/>
                  </a:cubicBezTo>
                  <a:cubicBezTo>
                    <a:pt x="6222" y="11684"/>
                    <a:pt x="6498" y="11407"/>
                    <a:pt x="6775" y="11234"/>
                  </a:cubicBezTo>
                  <a:close/>
                  <a:moveTo>
                    <a:pt x="5496" y="12271"/>
                  </a:moveTo>
                  <a:cubicBezTo>
                    <a:pt x="5496" y="13550"/>
                    <a:pt x="5634" y="14691"/>
                    <a:pt x="5773" y="16004"/>
                  </a:cubicBezTo>
                  <a:cubicBezTo>
                    <a:pt x="5634" y="16142"/>
                    <a:pt x="5496" y="16281"/>
                    <a:pt x="5358" y="16419"/>
                  </a:cubicBezTo>
                  <a:cubicBezTo>
                    <a:pt x="5185" y="16142"/>
                    <a:pt x="5047" y="15866"/>
                    <a:pt x="5047" y="15555"/>
                  </a:cubicBezTo>
                  <a:lnTo>
                    <a:pt x="5047" y="14276"/>
                  </a:lnTo>
                  <a:cubicBezTo>
                    <a:pt x="4908" y="13688"/>
                    <a:pt x="4908" y="13274"/>
                    <a:pt x="4908" y="12824"/>
                  </a:cubicBezTo>
                  <a:cubicBezTo>
                    <a:pt x="5047" y="12548"/>
                    <a:pt x="5185" y="12409"/>
                    <a:pt x="5496" y="12271"/>
                  </a:cubicBezTo>
                  <a:close/>
                  <a:moveTo>
                    <a:pt x="4321" y="13274"/>
                  </a:moveTo>
                  <a:cubicBezTo>
                    <a:pt x="4494" y="14414"/>
                    <a:pt x="4321" y="15555"/>
                    <a:pt x="4770" y="16730"/>
                  </a:cubicBezTo>
                  <a:lnTo>
                    <a:pt x="4908" y="16868"/>
                  </a:lnTo>
                  <a:cubicBezTo>
                    <a:pt x="4770" y="16868"/>
                    <a:pt x="4632" y="17007"/>
                    <a:pt x="4494" y="17145"/>
                  </a:cubicBezTo>
                  <a:lnTo>
                    <a:pt x="4494" y="17007"/>
                  </a:lnTo>
                  <a:cubicBezTo>
                    <a:pt x="4321" y="16592"/>
                    <a:pt x="4321" y="16004"/>
                    <a:pt x="4183" y="15555"/>
                  </a:cubicBezTo>
                  <a:cubicBezTo>
                    <a:pt x="4183" y="14864"/>
                    <a:pt x="4044" y="14138"/>
                    <a:pt x="4044" y="13550"/>
                  </a:cubicBezTo>
                  <a:lnTo>
                    <a:pt x="4321" y="13274"/>
                  </a:lnTo>
                  <a:close/>
                  <a:moveTo>
                    <a:pt x="3457" y="14138"/>
                  </a:moveTo>
                  <a:cubicBezTo>
                    <a:pt x="3630" y="15140"/>
                    <a:pt x="3768" y="16142"/>
                    <a:pt x="3906" y="17145"/>
                  </a:cubicBezTo>
                  <a:cubicBezTo>
                    <a:pt x="3906" y="17283"/>
                    <a:pt x="3906" y="17283"/>
                    <a:pt x="4044" y="17456"/>
                  </a:cubicBezTo>
                  <a:cubicBezTo>
                    <a:pt x="3906" y="17456"/>
                    <a:pt x="3768" y="17594"/>
                    <a:pt x="3630" y="17594"/>
                  </a:cubicBezTo>
                  <a:cubicBezTo>
                    <a:pt x="3457" y="17283"/>
                    <a:pt x="3457" y="16868"/>
                    <a:pt x="3318" y="16592"/>
                  </a:cubicBezTo>
                  <a:cubicBezTo>
                    <a:pt x="3318" y="15866"/>
                    <a:pt x="3318" y="15140"/>
                    <a:pt x="3180" y="14414"/>
                  </a:cubicBezTo>
                  <a:lnTo>
                    <a:pt x="3457" y="14138"/>
                  </a:lnTo>
                  <a:close/>
                  <a:moveTo>
                    <a:pt x="1728" y="16142"/>
                  </a:moveTo>
                  <a:cubicBezTo>
                    <a:pt x="1728" y="16730"/>
                    <a:pt x="1901" y="17283"/>
                    <a:pt x="1901" y="18009"/>
                  </a:cubicBezTo>
                  <a:lnTo>
                    <a:pt x="1728" y="18009"/>
                  </a:lnTo>
                  <a:cubicBezTo>
                    <a:pt x="1590" y="18009"/>
                    <a:pt x="1452" y="18009"/>
                    <a:pt x="1314" y="17871"/>
                  </a:cubicBezTo>
                  <a:lnTo>
                    <a:pt x="1175" y="17732"/>
                  </a:lnTo>
                  <a:lnTo>
                    <a:pt x="1037" y="17732"/>
                  </a:lnTo>
                  <a:lnTo>
                    <a:pt x="1037" y="17594"/>
                  </a:lnTo>
                  <a:lnTo>
                    <a:pt x="1037" y="17456"/>
                  </a:lnTo>
                  <a:cubicBezTo>
                    <a:pt x="1037" y="17283"/>
                    <a:pt x="1175" y="17145"/>
                    <a:pt x="1175" y="17007"/>
                  </a:cubicBezTo>
                  <a:cubicBezTo>
                    <a:pt x="1314" y="16730"/>
                    <a:pt x="1452" y="16419"/>
                    <a:pt x="1728" y="16142"/>
                  </a:cubicBezTo>
                  <a:close/>
                  <a:moveTo>
                    <a:pt x="2593" y="15002"/>
                  </a:moveTo>
                  <a:cubicBezTo>
                    <a:pt x="2765" y="15866"/>
                    <a:pt x="2765" y="16868"/>
                    <a:pt x="3042" y="17871"/>
                  </a:cubicBezTo>
                  <a:cubicBezTo>
                    <a:pt x="2904" y="17871"/>
                    <a:pt x="2765" y="18009"/>
                    <a:pt x="2454" y="18009"/>
                  </a:cubicBezTo>
                  <a:cubicBezTo>
                    <a:pt x="2454" y="17145"/>
                    <a:pt x="2316" y="16281"/>
                    <a:pt x="2316" y="15417"/>
                  </a:cubicBezTo>
                  <a:cubicBezTo>
                    <a:pt x="2454" y="15278"/>
                    <a:pt x="2454" y="15140"/>
                    <a:pt x="2593" y="15002"/>
                  </a:cubicBezTo>
                  <a:close/>
                  <a:moveTo>
                    <a:pt x="21915" y="1"/>
                  </a:moveTo>
                  <a:cubicBezTo>
                    <a:pt x="21603" y="1"/>
                    <a:pt x="21327" y="173"/>
                    <a:pt x="21050" y="173"/>
                  </a:cubicBezTo>
                  <a:cubicBezTo>
                    <a:pt x="20463" y="312"/>
                    <a:pt x="19875" y="726"/>
                    <a:pt x="19322" y="1038"/>
                  </a:cubicBezTo>
                  <a:cubicBezTo>
                    <a:pt x="18320" y="1591"/>
                    <a:pt x="17456" y="2455"/>
                    <a:pt x="16419" y="3181"/>
                  </a:cubicBezTo>
                  <a:cubicBezTo>
                    <a:pt x="15727" y="3768"/>
                    <a:pt x="15140" y="4183"/>
                    <a:pt x="14414" y="4632"/>
                  </a:cubicBezTo>
                  <a:cubicBezTo>
                    <a:pt x="13688" y="5185"/>
                    <a:pt x="12824" y="5773"/>
                    <a:pt x="12098" y="6361"/>
                  </a:cubicBezTo>
                  <a:cubicBezTo>
                    <a:pt x="10543" y="7363"/>
                    <a:pt x="8953" y="8504"/>
                    <a:pt x="7363" y="9679"/>
                  </a:cubicBezTo>
                  <a:cubicBezTo>
                    <a:pt x="6775" y="10094"/>
                    <a:pt x="6222" y="10543"/>
                    <a:pt x="5634" y="10958"/>
                  </a:cubicBezTo>
                  <a:cubicBezTo>
                    <a:pt x="5047" y="11545"/>
                    <a:pt x="4494" y="11960"/>
                    <a:pt x="3906" y="12548"/>
                  </a:cubicBezTo>
                  <a:cubicBezTo>
                    <a:pt x="3180" y="13135"/>
                    <a:pt x="2454" y="13688"/>
                    <a:pt x="1901" y="14414"/>
                  </a:cubicBezTo>
                  <a:cubicBezTo>
                    <a:pt x="1590" y="14691"/>
                    <a:pt x="1314" y="15140"/>
                    <a:pt x="1037" y="15417"/>
                  </a:cubicBezTo>
                  <a:cubicBezTo>
                    <a:pt x="864" y="15728"/>
                    <a:pt x="726" y="16004"/>
                    <a:pt x="450" y="16419"/>
                  </a:cubicBezTo>
                  <a:cubicBezTo>
                    <a:pt x="173" y="16868"/>
                    <a:pt x="0" y="17594"/>
                    <a:pt x="311" y="18147"/>
                  </a:cubicBezTo>
                  <a:cubicBezTo>
                    <a:pt x="450" y="18458"/>
                    <a:pt x="726" y="18597"/>
                    <a:pt x="1037" y="18735"/>
                  </a:cubicBezTo>
                  <a:cubicBezTo>
                    <a:pt x="1175" y="18735"/>
                    <a:pt x="1314" y="18873"/>
                    <a:pt x="1452" y="18873"/>
                  </a:cubicBezTo>
                  <a:lnTo>
                    <a:pt x="2316" y="18873"/>
                  </a:lnTo>
                  <a:cubicBezTo>
                    <a:pt x="2904" y="18873"/>
                    <a:pt x="3457" y="18735"/>
                    <a:pt x="3906" y="18458"/>
                  </a:cubicBezTo>
                  <a:cubicBezTo>
                    <a:pt x="4494" y="18320"/>
                    <a:pt x="4908" y="17871"/>
                    <a:pt x="5358" y="17594"/>
                  </a:cubicBezTo>
                  <a:cubicBezTo>
                    <a:pt x="6222" y="16868"/>
                    <a:pt x="7086" y="16142"/>
                    <a:pt x="7777" y="15278"/>
                  </a:cubicBezTo>
                  <a:cubicBezTo>
                    <a:pt x="8953" y="14276"/>
                    <a:pt x="9955" y="13274"/>
                    <a:pt x="10957" y="12271"/>
                  </a:cubicBezTo>
                  <a:cubicBezTo>
                    <a:pt x="12098" y="11407"/>
                    <a:pt x="13273" y="10370"/>
                    <a:pt x="14414" y="9506"/>
                  </a:cubicBezTo>
                  <a:cubicBezTo>
                    <a:pt x="15555" y="8642"/>
                    <a:pt x="16730" y="7778"/>
                    <a:pt x="17870" y="6914"/>
                  </a:cubicBezTo>
                  <a:cubicBezTo>
                    <a:pt x="18458" y="6499"/>
                    <a:pt x="19011" y="6222"/>
                    <a:pt x="19599" y="5773"/>
                  </a:cubicBezTo>
                  <a:cubicBezTo>
                    <a:pt x="19875" y="5496"/>
                    <a:pt x="20186" y="5358"/>
                    <a:pt x="20325" y="5185"/>
                  </a:cubicBezTo>
                  <a:cubicBezTo>
                    <a:pt x="20601" y="4909"/>
                    <a:pt x="20912" y="4771"/>
                    <a:pt x="21189" y="4632"/>
                  </a:cubicBezTo>
                  <a:cubicBezTo>
                    <a:pt x="21603" y="4321"/>
                    <a:pt x="22053" y="3906"/>
                    <a:pt x="22468" y="3630"/>
                  </a:cubicBezTo>
                  <a:cubicBezTo>
                    <a:pt x="22917" y="3181"/>
                    <a:pt x="23193" y="2766"/>
                    <a:pt x="23332" y="2316"/>
                  </a:cubicBezTo>
                  <a:cubicBezTo>
                    <a:pt x="23504" y="2178"/>
                    <a:pt x="23643" y="1902"/>
                    <a:pt x="23643" y="1729"/>
                  </a:cubicBezTo>
                  <a:cubicBezTo>
                    <a:pt x="23643" y="1452"/>
                    <a:pt x="23781" y="1314"/>
                    <a:pt x="23643" y="1038"/>
                  </a:cubicBezTo>
                  <a:cubicBezTo>
                    <a:pt x="23643" y="865"/>
                    <a:pt x="23643" y="588"/>
                    <a:pt x="23332" y="450"/>
                  </a:cubicBezTo>
                  <a:cubicBezTo>
                    <a:pt x="23332" y="312"/>
                    <a:pt x="23055" y="312"/>
                    <a:pt x="22917" y="312"/>
                  </a:cubicBezTo>
                  <a:cubicBezTo>
                    <a:pt x="22917" y="173"/>
                    <a:pt x="22779" y="173"/>
                    <a:pt x="22779" y="173"/>
                  </a:cubicBezTo>
                  <a:cubicBezTo>
                    <a:pt x="22468" y="1"/>
                    <a:pt x="22329" y="1"/>
                    <a:pt x="220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8"/>
            <p:cNvSpPr/>
            <p:nvPr/>
          </p:nvSpPr>
          <p:spPr>
            <a:xfrm>
              <a:off x="1368586" y="3164074"/>
              <a:ext cx="594885" cy="560586"/>
            </a:xfrm>
            <a:custGeom>
              <a:avLst/>
              <a:gdLst/>
              <a:ahLst/>
              <a:cxnLst/>
              <a:rect l="l" t="t" r="r" b="b"/>
              <a:pathLst>
                <a:path w="27653" h="26063" extrusionOk="0">
                  <a:moveTo>
                    <a:pt x="27065" y="1"/>
                  </a:moveTo>
                  <a:cubicBezTo>
                    <a:pt x="26927" y="1"/>
                    <a:pt x="26927" y="139"/>
                    <a:pt x="26789" y="139"/>
                  </a:cubicBezTo>
                  <a:cubicBezTo>
                    <a:pt x="26063" y="554"/>
                    <a:pt x="25337" y="1003"/>
                    <a:pt x="24611" y="1556"/>
                  </a:cubicBezTo>
                  <a:lnTo>
                    <a:pt x="24334" y="1729"/>
                  </a:lnTo>
                  <a:cubicBezTo>
                    <a:pt x="24196" y="1867"/>
                    <a:pt x="23920" y="2144"/>
                    <a:pt x="23609" y="2282"/>
                  </a:cubicBezTo>
                  <a:cubicBezTo>
                    <a:pt x="23332" y="2593"/>
                    <a:pt x="22883" y="2870"/>
                    <a:pt x="22468" y="3008"/>
                  </a:cubicBezTo>
                  <a:cubicBezTo>
                    <a:pt x="20878" y="4149"/>
                    <a:pt x="19288" y="5013"/>
                    <a:pt x="17871" y="5877"/>
                  </a:cubicBezTo>
                  <a:lnTo>
                    <a:pt x="16281" y="6741"/>
                  </a:lnTo>
                  <a:cubicBezTo>
                    <a:pt x="15278" y="7467"/>
                    <a:pt x="14103" y="8054"/>
                    <a:pt x="12962" y="8780"/>
                  </a:cubicBezTo>
                  <a:cubicBezTo>
                    <a:pt x="11511" y="9644"/>
                    <a:pt x="10094" y="10509"/>
                    <a:pt x="8192" y="11787"/>
                  </a:cubicBezTo>
                  <a:cubicBezTo>
                    <a:pt x="7052" y="12652"/>
                    <a:pt x="5773" y="13377"/>
                    <a:pt x="4598" y="14242"/>
                  </a:cubicBezTo>
                  <a:lnTo>
                    <a:pt x="4459" y="14380"/>
                  </a:lnTo>
                  <a:cubicBezTo>
                    <a:pt x="4183" y="14518"/>
                    <a:pt x="3734" y="14829"/>
                    <a:pt x="3457" y="15106"/>
                  </a:cubicBezTo>
                  <a:lnTo>
                    <a:pt x="2869" y="15555"/>
                  </a:lnTo>
                  <a:cubicBezTo>
                    <a:pt x="2316" y="15970"/>
                    <a:pt x="1729" y="16246"/>
                    <a:pt x="1279" y="16419"/>
                  </a:cubicBezTo>
                  <a:cubicBezTo>
                    <a:pt x="865" y="16557"/>
                    <a:pt x="588" y="16696"/>
                    <a:pt x="277" y="16696"/>
                  </a:cubicBezTo>
                  <a:cubicBezTo>
                    <a:pt x="139" y="16696"/>
                    <a:pt x="139" y="16834"/>
                    <a:pt x="1" y="16834"/>
                  </a:cubicBezTo>
                  <a:lnTo>
                    <a:pt x="1" y="17283"/>
                  </a:lnTo>
                  <a:cubicBezTo>
                    <a:pt x="1" y="18700"/>
                    <a:pt x="1" y="20152"/>
                    <a:pt x="139" y="21604"/>
                  </a:cubicBezTo>
                  <a:cubicBezTo>
                    <a:pt x="415" y="23159"/>
                    <a:pt x="588" y="24473"/>
                    <a:pt x="1003" y="25752"/>
                  </a:cubicBezTo>
                  <a:cubicBezTo>
                    <a:pt x="1003" y="25925"/>
                    <a:pt x="1141" y="26063"/>
                    <a:pt x="1452" y="26063"/>
                  </a:cubicBezTo>
                  <a:lnTo>
                    <a:pt x="1867" y="26063"/>
                  </a:lnTo>
                  <a:cubicBezTo>
                    <a:pt x="3457" y="25337"/>
                    <a:pt x="4736" y="24335"/>
                    <a:pt x="6049" y="23470"/>
                  </a:cubicBezTo>
                  <a:cubicBezTo>
                    <a:pt x="6326" y="23159"/>
                    <a:pt x="6637" y="22883"/>
                    <a:pt x="6914" y="22745"/>
                  </a:cubicBezTo>
                  <a:lnTo>
                    <a:pt x="7052" y="22606"/>
                  </a:lnTo>
                  <a:lnTo>
                    <a:pt x="7501" y="22295"/>
                  </a:lnTo>
                  <a:lnTo>
                    <a:pt x="8054" y="21880"/>
                  </a:lnTo>
                  <a:cubicBezTo>
                    <a:pt x="8504" y="21431"/>
                    <a:pt x="8918" y="21155"/>
                    <a:pt x="9368" y="20878"/>
                  </a:cubicBezTo>
                  <a:lnTo>
                    <a:pt x="10094" y="20290"/>
                  </a:lnTo>
                  <a:cubicBezTo>
                    <a:pt x="10785" y="19876"/>
                    <a:pt x="11511" y="19288"/>
                    <a:pt x="12237" y="18700"/>
                  </a:cubicBezTo>
                  <a:lnTo>
                    <a:pt x="13688" y="17560"/>
                  </a:lnTo>
                  <a:cubicBezTo>
                    <a:pt x="14691" y="16834"/>
                    <a:pt x="15693" y="16108"/>
                    <a:pt x="16695" y="15244"/>
                  </a:cubicBezTo>
                  <a:cubicBezTo>
                    <a:pt x="17560" y="14691"/>
                    <a:pt x="18424" y="14103"/>
                    <a:pt x="19288" y="13516"/>
                  </a:cubicBezTo>
                  <a:cubicBezTo>
                    <a:pt x="19875" y="12963"/>
                    <a:pt x="20878" y="12375"/>
                    <a:pt x="21742" y="11649"/>
                  </a:cubicBezTo>
                  <a:cubicBezTo>
                    <a:pt x="22744" y="11062"/>
                    <a:pt x="23920" y="10509"/>
                    <a:pt x="24784" y="9921"/>
                  </a:cubicBezTo>
                  <a:cubicBezTo>
                    <a:pt x="25648" y="9506"/>
                    <a:pt x="26339" y="8919"/>
                    <a:pt x="27203" y="8469"/>
                  </a:cubicBezTo>
                  <a:cubicBezTo>
                    <a:pt x="27203" y="8469"/>
                    <a:pt x="27376" y="8331"/>
                    <a:pt x="27376" y="8193"/>
                  </a:cubicBezTo>
                  <a:cubicBezTo>
                    <a:pt x="27514" y="8054"/>
                    <a:pt x="27514" y="7916"/>
                    <a:pt x="27514" y="7778"/>
                  </a:cubicBezTo>
                  <a:cubicBezTo>
                    <a:pt x="27653" y="6464"/>
                    <a:pt x="27514" y="5013"/>
                    <a:pt x="27514" y="3596"/>
                  </a:cubicBezTo>
                  <a:cubicBezTo>
                    <a:pt x="27514" y="2593"/>
                    <a:pt x="27376" y="1729"/>
                    <a:pt x="27376" y="692"/>
                  </a:cubicBezTo>
                  <a:cubicBezTo>
                    <a:pt x="27514" y="554"/>
                    <a:pt x="27514" y="416"/>
                    <a:pt x="27376" y="277"/>
                  </a:cubicBezTo>
                  <a:cubicBezTo>
                    <a:pt x="27376" y="139"/>
                    <a:pt x="27203" y="1"/>
                    <a:pt x="270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8"/>
            <p:cNvSpPr/>
            <p:nvPr/>
          </p:nvSpPr>
          <p:spPr>
            <a:xfrm>
              <a:off x="1306867" y="3591564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8"/>
            <p:cNvSpPr/>
            <p:nvPr/>
          </p:nvSpPr>
          <p:spPr>
            <a:xfrm>
              <a:off x="1309836" y="3659231"/>
              <a:ext cx="22" cy="22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8"/>
            <p:cNvSpPr/>
            <p:nvPr/>
          </p:nvSpPr>
          <p:spPr>
            <a:xfrm>
              <a:off x="1597608" y="3780412"/>
              <a:ext cx="177005" cy="176222"/>
            </a:xfrm>
            <a:custGeom>
              <a:avLst/>
              <a:gdLst/>
              <a:ahLst/>
              <a:cxnLst/>
              <a:rect l="l" t="t" r="r" b="b"/>
              <a:pathLst>
                <a:path w="8228" h="8193" extrusionOk="0">
                  <a:moveTo>
                    <a:pt x="3906" y="864"/>
                  </a:moveTo>
                  <a:cubicBezTo>
                    <a:pt x="4183" y="1003"/>
                    <a:pt x="4459" y="1141"/>
                    <a:pt x="4771" y="1279"/>
                  </a:cubicBezTo>
                  <a:cubicBezTo>
                    <a:pt x="5496" y="1867"/>
                    <a:pt x="6361" y="2593"/>
                    <a:pt x="7052" y="3146"/>
                  </a:cubicBezTo>
                  <a:cubicBezTo>
                    <a:pt x="6188" y="3871"/>
                    <a:pt x="5324" y="4736"/>
                    <a:pt x="4632" y="5461"/>
                  </a:cubicBezTo>
                  <a:cubicBezTo>
                    <a:pt x="3768" y="5185"/>
                    <a:pt x="3042" y="4736"/>
                    <a:pt x="2316" y="4321"/>
                  </a:cubicBezTo>
                  <a:cubicBezTo>
                    <a:pt x="1867" y="4010"/>
                    <a:pt x="1452" y="3595"/>
                    <a:pt x="1003" y="3318"/>
                  </a:cubicBezTo>
                  <a:cubicBezTo>
                    <a:pt x="1591" y="2731"/>
                    <a:pt x="2040" y="2143"/>
                    <a:pt x="2593" y="1728"/>
                  </a:cubicBezTo>
                  <a:cubicBezTo>
                    <a:pt x="2904" y="1417"/>
                    <a:pt x="3181" y="1141"/>
                    <a:pt x="3595" y="1003"/>
                  </a:cubicBezTo>
                  <a:lnTo>
                    <a:pt x="3768" y="1003"/>
                  </a:lnTo>
                  <a:cubicBezTo>
                    <a:pt x="3768" y="1003"/>
                    <a:pt x="3768" y="864"/>
                    <a:pt x="3906" y="864"/>
                  </a:cubicBezTo>
                  <a:close/>
                  <a:moveTo>
                    <a:pt x="865" y="4321"/>
                  </a:moveTo>
                  <a:lnTo>
                    <a:pt x="1003" y="4459"/>
                  </a:lnTo>
                  <a:cubicBezTo>
                    <a:pt x="1314" y="4736"/>
                    <a:pt x="1729" y="4874"/>
                    <a:pt x="2040" y="5185"/>
                  </a:cubicBezTo>
                  <a:cubicBezTo>
                    <a:pt x="2593" y="5461"/>
                    <a:pt x="3181" y="5738"/>
                    <a:pt x="3768" y="6049"/>
                  </a:cubicBezTo>
                  <a:cubicBezTo>
                    <a:pt x="3906" y="6187"/>
                    <a:pt x="4045" y="6187"/>
                    <a:pt x="4183" y="6326"/>
                  </a:cubicBezTo>
                  <a:cubicBezTo>
                    <a:pt x="4321" y="6464"/>
                    <a:pt x="4321" y="6775"/>
                    <a:pt x="4321" y="6913"/>
                  </a:cubicBezTo>
                  <a:cubicBezTo>
                    <a:pt x="3768" y="6775"/>
                    <a:pt x="3319" y="6464"/>
                    <a:pt x="2731" y="6187"/>
                  </a:cubicBezTo>
                  <a:cubicBezTo>
                    <a:pt x="2178" y="5738"/>
                    <a:pt x="1591" y="5323"/>
                    <a:pt x="1003" y="4736"/>
                  </a:cubicBezTo>
                  <a:cubicBezTo>
                    <a:pt x="1003" y="4597"/>
                    <a:pt x="1003" y="4459"/>
                    <a:pt x="865" y="4321"/>
                  </a:cubicBezTo>
                  <a:close/>
                  <a:moveTo>
                    <a:pt x="7225" y="4183"/>
                  </a:moveTo>
                  <a:cubicBezTo>
                    <a:pt x="7363" y="4321"/>
                    <a:pt x="7363" y="4459"/>
                    <a:pt x="7363" y="4597"/>
                  </a:cubicBezTo>
                  <a:lnTo>
                    <a:pt x="7363" y="4736"/>
                  </a:lnTo>
                  <a:cubicBezTo>
                    <a:pt x="6637" y="5461"/>
                    <a:pt x="5911" y="6326"/>
                    <a:pt x="5185" y="7051"/>
                  </a:cubicBezTo>
                  <a:lnTo>
                    <a:pt x="5185" y="6326"/>
                  </a:lnTo>
                  <a:lnTo>
                    <a:pt x="5185" y="6187"/>
                  </a:lnTo>
                  <a:lnTo>
                    <a:pt x="6914" y="4459"/>
                  </a:lnTo>
                  <a:cubicBezTo>
                    <a:pt x="7052" y="4321"/>
                    <a:pt x="7225" y="4321"/>
                    <a:pt x="7225" y="4183"/>
                  </a:cubicBezTo>
                  <a:close/>
                  <a:moveTo>
                    <a:pt x="3595" y="0"/>
                  </a:moveTo>
                  <a:lnTo>
                    <a:pt x="3595" y="138"/>
                  </a:lnTo>
                  <a:lnTo>
                    <a:pt x="3457" y="138"/>
                  </a:lnTo>
                  <a:cubicBezTo>
                    <a:pt x="3181" y="277"/>
                    <a:pt x="2904" y="415"/>
                    <a:pt x="2593" y="553"/>
                  </a:cubicBezTo>
                  <a:cubicBezTo>
                    <a:pt x="2316" y="864"/>
                    <a:pt x="2178" y="1003"/>
                    <a:pt x="1867" y="1141"/>
                  </a:cubicBezTo>
                  <a:lnTo>
                    <a:pt x="588" y="2454"/>
                  </a:lnTo>
                  <a:cubicBezTo>
                    <a:pt x="588" y="2454"/>
                    <a:pt x="450" y="2593"/>
                    <a:pt x="312" y="2731"/>
                  </a:cubicBezTo>
                  <a:cubicBezTo>
                    <a:pt x="139" y="2869"/>
                    <a:pt x="139" y="3007"/>
                    <a:pt x="139" y="3146"/>
                  </a:cubicBezTo>
                  <a:cubicBezTo>
                    <a:pt x="1" y="3318"/>
                    <a:pt x="1" y="3318"/>
                    <a:pt x="1" y="3457"/>
                  </a:cubicBezTo>
                  <a:cubicBezTo>
                    <a:pt x="1" y="4010"/>
                    <a:pt x="1" y="4459"/>
                    <a:pt x="139" y="4874"/>
                  </a:cubicBezTo>
                  <a:cubicBezTo>
                    <a:pt x="139" y="5047"/>
                    <a:pt x="139" y="5185"/>
                    <a:pt x="312" y="5185"/>
                  </a:cubicBezTo>
                  <a:cubicBezTo>
                    <a:pt x="312" y="5323"/>
                    <a:pt x="312" y="5461"/>
                    <a:pt x="450" y="5461"/>
                  </a:cubicBezTo>
                  <a:cubicBezTo>
                    <a:pt x="1003" y="5911"/>
                    <a:pt x="1729" y="6464"/>
                    <a:pt x="2316" y="6913"/>
                  </a:cubicBezTo>
                  <a:cubicBezTo>
                    <a:pt x="3042" y="7328"/>
                    <a:pt x="3768" y="7777"/>
                    <a:pt x="4459" y="8054"/>
                  </a:cubicBezTo>
                  <a:lnTo>
                    <a:pt x="4771" y="8054"/>
                  </a:lnTo>
                  <a:cubicBezTo>
                    <a:pt x="4771" y="8054"/>
                    <a:pt x="4909" y="8192"/>
                    <a:pt x="5047" y="8192"/>
                  </a:cubicBezTo>
                  <a:cubicBezTo>
                    <a:pt x="5047" y="8192"/>
                    <a:pt x="5185" y="8192"/>
                    <a:pt x="5324" y="8054"/>
                  </a:cubicBezTo>
                  <a:lnTo>
                    <a:pt x="6637" y="6775"/>
                  </a:lnTo>
                  <a:cubicBezTo>
                    <a:pt x="7225" y="6187"/>
                    <a:pt x="7639" y="5738"/>
                    <a:pt x="8089" y="5185"/>
                  </a:cubicBezTo>
                  <a:cubicBezTo>
                    <a:pt x="8089" y="5185"/>
                    <a:pt x="8227" y="4874"/>
                    <a:pt x="8089" y="4736"/>
                  </a:cubicBezTo>
                  <a:cubicBezTo>
                    <a:pt x="8227" y="4736"/>
                    <a:pt x="8227" y="4597"/>
                    <a:pt x="8227" y="4597"/>
                  </a:cubicBezTo>
                  <a:cubicBezTo>
                    <a:pt x="8089" y="4183"/>
                    <a:pt x="8089" y="3733"/>
                    <a:pt x="8089" y="3318"/>
                  </a:cubicBezTo>
                  <a:lnTo>
                    <a:pt x="8089" y="3146"/>
                  </a:lnTo>
                  <a:cubicBezTo>
                    <a:pt x="8089" y="3007"/>
                    <a:pt x="8089" y="2869"/>
                    <a:pt x="7916" y="2731"/>
                  </a:cubicBezTo>
                  <a:lnTo>
                    <a:pt x="7778" y="2731"/>
                  </a:lnTo>
                  <a:cubicBezTo>
                    <a:pt x="7778" y="2593"/>
                    <a:pt x="7639" y="2454"/>
                    <a:pt x="7501" y="2454"/>
                  </a:cubicBezTo>
                  <a:cubicBezTo>
                    <a:pt x="6637" y="1590"/>
                    <a:pt x="5635" y="864"/>
                    <a:pt x="4459" y="277"/>
                  </a:cubicBezTo>
                  <a:cubicBezTo>
                    <a:pt x="4459" y="138"/>
                    <a:pt x="4321" y="138"/>
                    <a:pt x="4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8"/>
            <p:cNvSpPr/>
            <p:nvPr/>
          </p:nvSpPr>
          <p:spPr>
            <a:xfrm>
              <a:off x="1740387" y="3671856"/>
              <a:ext cx="176252" cy="176222"/>
            </a:xfrm>
            <a:custGeom>
              <a:avLst/>
              <a:gdLst/>
              <a:ahLst/>
              <a:cxnLst/>
              <a:rect l="l" t="t" r="r" b="b"/>
              <a:pathLst>
                <a:path w="8193" h="8193" extrusionOk="0">
                  <a:moveTo>
                    <a:pt x="3871" y="1003"/>
                  </a:moveTo>
                  <a:cubicBezTo>
                    <a:pt x="4182" y="1141"/>
                    <a:pt x="4459" y="1280"/>
                    <a:pt x="4736" y="1452"/>
                  </a:cubicBezTo>
                  <a:cubicBezTo>
                    <a:pt x="5600" y="2005"/>
                    <a:pt x="6326" y="2593"/>
                    <a:pt x="7051" y="3319"/>
                  </a:cubicBezTo>
                  <a:cubicBezTo>
                    <a:pt x="6326" y="4045"/>
                    <a:pt x="5461" y="4736"/>
                    <a:pt x="4597" y="5600"/>
                  </a:cubicBezTo>
                  <a:cubicBezTo>
                    <a:pt x="3871" y="5185"/>
                    <a:pt x="3007" y="4736"/>
                    <a:pt x="2316" y="4321"/>
                  </a:cubicBezTo>
                  <a:cubicBezTo>
                    <a:pt x="1867" y="4045"/>
                    <a:pt x="1452" y="3734"/>
                    <a:pt x="1141" y="3319"/>
                  </a:cubicBezTo>
                  <a:cubicBezTo>
                    <a:pt x="1590" y="2870"/>
                    <a:pt x="2143" y="2317"/>
                    <a:pt x="2731" y="1867"/>
                  </a:cubicBezTo>
                  <a:cubicBezTo>
                    <a:pt x="3007" y="1591"/>
                    <a:pt x="3318" y="1280"/>
                    <a:pt x="3595" y="1141"/>
                  </a:cubicBezTo>
                  <a:cubicBezTo>
                    <a:pt x="3733" y="1141"/>
                    <a:pt x="3733" y="1003"/>
                    <a:pt x="3733" y="1003"/>
                  </a:cubicBezTo>
                  <a:close/>
                  <a:moveTo>
                    <a:pt x="1141" y="4460"/>
                  </a:moveTo>
                  <a:cubicBezTo>
                    <a:pt x="1452" y="4736"/>
                    <a:pt x="1728" y="5047"/>
                    <a:pt x="2143" y="5185"/>
                  </a:cubicBezTo>
                  <a:cubicBezTo>
                    <a:pt x="2869" y="5600"/>
                    <a:pt x="3595" y="6050"/>
                    <a:pt x="4321" y="6326"/>
                  </a:cubicBezTo>
                  <a:lnTo>
                    <a:pt x="4321" y="6464"/>
                  </a:lnTo>
                  <a:lnTo>
                    <a:pt x="4321" y="7052"/>
                  </a:lnTo>
                  <a:cubicBezTo>
                    <a:pt x="3871" y="6775"/>
                    <a:pt x="3318" y="6464"/>
                    <a:pt x="2869" y="6188"/>
                  </a:cubicBezTo>
                  <a:cubicBezTo>
                    <a:pt x="2316" y="5773"/>
                    <a:pt x="1590" y="5324"/>
                    <a:pt x="1002" y="4909"/>
                  </a:cubicBezTo>
                  <a:lnTo>
                    <a:pt x="1002" y="4460"/>
                  </a:lnTo>
                  <a:close/>
                  <a:moveTo>
                    <a:pt x="7328" y="4183"/>
                  </a:moveTo>
                  <a:lnTo>
                    <a:pt x="7328" y="4321"/>
                  </a:lnTo>
                  <a:lnTo>
                    <a:pt x="7328" y="4736"/>
                  </a:lnTo>
                  <a:cubicBezTo>
                    <a:pt x="6637" y="5600"/>
                    <a:pt x="6049" y="6326"/>
                    <a:pt x="5323" y="7052"/>
                  </a:cubicBezTo>
                  <a:cubicBezTo>
                    <a:pt x="5323" y="6914"/>
                    <a:pt x="5185" y="6637"/>
                    <a:pt x="5185" y="6464"/>
                  </a:cubicBezTo>
                  <a:lnTo>
                    <a:pt x="5185" y="6326"/>
                  </a:lnTo>
                  <a:lnTo>
                    <a:pt x="5323" y="6188"/>
                  </a:lnTo>
                  <a:cubicBezTo>
                    <a:pt x="5772" y="5600"/>
                    <a:pt x="6326" y="5047"/>
                    <a:pt x="6913" y="4598"/>
                  </a:cubicBezTo>
                  <a:lnTo>
                    <a:pt x="7328" y="4183"/>
                  </a:lnTo>
                  <a:close/>
                  <a:moveTo>
                    <a:pt x="4044" y="1"/>
                  </a:moveTo>
                  <a:cubicBezTo>
                    <a:pt x="3871" y="1"/>
                    <a:pt x="3733" y="139"/>
                    <a:pt x="3595" y="139"/>
                  </a:cubicBezTo>
                  <a:cubicBezTo>
                    <a:pt x="3595" y="139"/>
                    <a:pt x="3457" y="139"/>
                    <a:pt x="3457" y="277"/>
                  </a:cubicBezTo>
                  <a:cubicBezTo>
                    <a:pt x="3180" y="277"/>
                    <a:pt x="2869" y="588"/>
                    <a:pt x="2731" y="727"/>
                  </a:cubicBezTo>
                  <a:cubicBezTo>
                    <a:pt x="2454" y="865"/>
                    <a:pt x="2143" y="1003"/>
                    <a:pt x="2005" y="1280"/>
                  </a:cubicBezTo>
                  <a:cubicBezTo>
                    <a:pt x="1590" y="1729"/>
                    <a:pt x="1141" y="2144"/>
                    <a:pt x="726" y="2455"/>
                  </a:cubicBezTo>
                  <a:cubicBezTo>
                    <a:pt x="588" y="2593"/>
                    <a:pt x="415" y="2731"/>
                    <a:pt x="415" y="2731"/>
                  </a:cubicBezTo>
                  <a:cubicBezTo>
                    <a:pt x="277" y="2870"/>
                    <a:pt x="138" y="3008"/>
                    <a:pt x="138" y="3181"/>
                  </a:cubicBezTo>
                  <a:cubicBezTo>
                    <a:pt x="138" y="3319"/>
                    <a:pt x="0" y="3457"/>
                    <a:pt x="0" y="3595"/>
                  </a:cubicBezTo>
                  <a:cubicBezTo>
                    <a:pt x="0" y="4045"/>
                    <a:pt x="138" y="4598"/>
                    <a:pt x="138" y="5047"/>
                  </a:cubicBezTo>
                  <a:cubicBezTo>
                    <a:pt x="138" y="5185"/>
                    <a:pt x="277" y="5185"/>
                    <a:pt x="277" y="5324"/>
                  </a:cubicBezTo>
                  <a:lnTo>
                    <a:pt x="415" y="5324"/>
                  </a:lnTo>
                  <a:lnTo>
                    <a:pt x="415" y="5600"/>
                  </a:lnTo>
                  <a:cubicBezTo>
                    <a:pt x="1141" y="6050"/>
                    <a:pt x="1728" y="6464"/>
                    <a:pt x="2454" y="6914"/>
                  </a:cubicBezTo>
                  <a:cubicBezTo>
                    <a:pt x="3180" y="7328"/>
                    <a:pt x="3871" y="7778"/>
                    <a:pt x="4597" y="8054"/>
                  </a:cubicBezTo>
                  <a:lnTo>
                    <a:pt x="4908" y="8054"/>
                  </a:lnTo>
                  <a:cubicBezTo>
                    <a:pt x="4908" y="8193"/>
                    <a:pt x="5047" y="8193"/>
                    <a:pt x="5047" y="8193"/>
                  </a:cubicBezTo>
                  <a:lnTo>
                    <a:pt x="5323" y="8193"/>
                  </a:lnTo>
                  <a:cubicBezTo>
                    <a:pt x="5911" y="7778"/>
                    <a:pt x="6326" y="7328"/>
                    <a:pt x="6775" y="6775"/>
                  </a:cubicBezTo>
                  <a:cubicBezTo>
                    <a:pt x="7190" y="6326"/>
                    <a:pt x="7639" y="5773"/>
                    <a:pt x="8054" y="5324"/>
                  </a:cubicBezTo>
                  <a:cubicBezTo>
                    <a:pt x="8192" y="5185"/>
                    <a:pt x="8192" y="5047"/>
                    <a:pt x="8192" y="4909"/>
                  </a:cubicBezTo>
                  <a:lnTo>
                    <a:pt x="8192" y="4598"/>
                  </a:lnTo>
                  <a:lnTo>
                    <a:pt x="8192" y="3319"/>
                  </a:lnTo>
                  <a:cubicBezTo>
                    <a:pt x="8192" y="3181"/>
                    <a:pt x="8054" y="3008"/>
                    <a:pt x="8054" y="2870"/>
                  </a:cubicBezTo>
                  <a:cubicBezTo>
                    <a:pt x="6775" y="1867"/>
                    <a:pt x="5600" y="865"/>
                    <a:pt x="4182" y="139"/>
                  </a:cubicBezTo>
                  <a:cubicBezTo>
                    <a:pt x="4182" y="1"/>
                    <a:pt x="4044" y="1"/>
                    <a:pt x="40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8"/>
            <p:cNvSpPr/>
            <p:nvPr/>
          </p:nvSpPr>
          <p:spPr>
            <a:xfrm>
              <a:off x="1898009" y="3563322"/>
              <a:ext cx="177005" cy="176954"/>
            </a:xfrm>
            <a:custGeom>
              <a:avLst/>
              <a:gdLst/>
              <a:ahLst/>
              <a:cxnLst/>
              <a:rect l="l" t="t" r="r" b="b"/>
              <a:pathLst>
                <a:path w="8228" h="8227" extrusionOk="0">
                  <a:moveTo>
                    <a:pt x="3907" y="864"/>
                  </a:moveTo>
                  <a:cubicBezTo>
                    <a:pt x="4183" y="1003"/>
                    <a:pt x="4494" y="1314"/>
                    <a:pt x="4771" y="1452"/>
                  </a:cubicBezTo>
                  <a:cubicBezTo>
                    <a:pt x="5635" y="2005"/>
                    <a:pt x="6361" y="2593"/>
                    <a:pt x="7087" y="3180"/>
                  </a:cubicBezTo>
                  <a:lnTo>
                    <a:pt x="4633" y="5634"/>
                  </a:lnTo>
                  <a:cubicBezTo>
                    <a:pt x="3907" y="5185"/>
                    <a:pt x="3043" y="4770"/>
                    <a:pt x="2317" y="4321"/>
                  </a:cubicBezTo>
                  <a:cubicBezTo>
                    <a:pt x="1902" y="4044"/>
                    <a:pt x="1453" y="3733"/>
                    <a:pt x="1038" y="3318"/>
                  </a:cubicBezTo>
                  <a:cubicBezTo>
                    <a:pt x="1591" y="2869"/>
                    <a:pt x="2179" y="2316"/>
                    <a:pt x="2593" y="1728"/>
                  </a:cubicBezTo>
                  <a:cubicBezTo>
                    <a:pt x="3043" y="1452"/>
                    <a:pt x="3319" y="1314"/>
                    <a:pt x="3630" y="1003"/>
                  </a:cubicBezTo>
                  <a:lnTo>
                    <a:pt x="3769" y="1003"/>
                  </a:lnTo>
                  <a:cubicBezTo>
                    <a:pt x="3769" y="1003"/>
                    <a:pt x="3907" y="1003"/>
                    <a:pt x="3907" y="864"/>
                  </a:cubicBezTo>
                  <a:close/>
                  <a:moveTo>
                    <a:pt x="1038" y="4459"/>
                  </a:moveTo>
                  <a:cubicBezTo>
                    <a:pt x="1453" y="4770"/>
                    <a:pt x="1729" y="5047"/>
                    <a:pt x="2040" y="5185"/>
                  </a:cubicBezTo>
                  <a:cubicBezTo>
                    <a:pt x="2766" y="5634"/>
                    <a:pt x="3630" y="6049"/>
                    <a:pt x="4322" y="6326"/>
                  </a:cubicBezTo>
                  <a:lnTo>
                    <a:pt x="4322" y="6775"/>
                  </a:lnTo>
                  <a:lnTo>
                    <a:pt x="4322" y="7051"/>
                  </a:lnTo>
                  <a:cubicBezTo>
                    <a:pt x="3907" y="6775"/>
                    <a:pt x="3319" y="6498"/>
                    <a:pt x="2904" y="6187"/>
                  </a:cubicBezTo>
                  <a:cubicBezTo>
                    <a:pt x="2593" y="6049"/>
                    <a:pt x="2455" y="5911"/>
                    <a:pt x="2317" y="5773"/>
                  </a:cubicBezTo>
                  <a:cubicBezTo>
                    <a:pt x="1902" y="5461"/>
                    <a:pt x="1453" y="5185"/>
                    <a:pt x="1038" y="4908"/>
                  </a:cubicBezTo>
                  <a:lnTo>
                    <a:pt x="1038" y="4459"/>
                  </a:lnTo>
                  <a:close/>
                  <a:moveTo>
                    <a:pt x="7363" y="4183"/>
                  </a:moveTo>
                  <a:lnTo>
                    <a:pt x="7363" y="4459"/>
                  </a:lnTo>
                  <a:lnTo>
                    <a:pt x="7363" y="4597"/>
                  </a:lnTo>
                  <a:lnTo>
                    <a:pt x="7363" y="4770"/>
                  </a:lnTo>
                  <a:cubicBezTo>
                    <a:pt x="6637" y="5461"/>
                    <a:pt x="6050" y="6326"/>
                    <a:pt x="5358" y="7051"/>
                  </a:cubicBezTo>
                  <a:cubicBezTo>
                    <a:pt x="5186" y="6913"/>
                    <a:pt x="5186" y="6775"/>
                    <a:pt x="5186" y="6637"/>
                  </a:cubicBezTo>
                  <a:lnTo>
                    <a:pt x="5186" y="6326"/>
                  </a:lnTo>
                  <a:lnTo>
                    <a:pt x="5186" y="6187"/>
                  </a:lnTo>
                  <a:lnTo>
                    <a:pt x="6914" y="4459"/>
                  </a:lnTo>
                  <a:lnTo>
                    <a:pt x="6914" y="4597"/>
                  </a:lnTo>
                  <a:cubicBezTo>
                    <a:pt x="7087" y="4459"/>
                    <a:pt x="7225" y="4321"/>
                    <a:pt x="7363" y="4183"/>
                  </a:cubicBezTo>
                  <a:close/>
                  <a:moveTo>
                    <a:pt x="4045" y="0"/>
                  </a:moveTo>
                  <a:cubicBezTo>
                    <a:pt x="3907" y="0"/>
                    <a:pt x="3769" y="0"/>
                    <a:pt x="3630" y="138"/>
                  </a:cubicBezTo>
                  <a:lnTo>
                    <a:pt x="3457" y="138"/>
                  </a:lnTo>
                  <a:cubicBezTo>
                    <a:pt x="3181" y="277"/>
                    <a:pt x="2904" y="450"/>
                    <a:pt x="2593" y="726"/>
                  </a:cubicBezTo>
                  <a:cubicBezTo>
                    <a:pt x="2455" y="864"/>
                    <a:pt x="2179" y="1003"/>
                    <a:pt x="1902" y="1314"/>
                  </a:cubicBezTo>
                  <a:cubicBezTo>
                    <a:pt x="1453" y="1590"/>
                    <a:pt x="1176" y="2005"/>
                    <a:pt x="727" y="2454"/>
                  </a:cubicBezTo>
                  <a:cubicBezTo>
                    <a:pt x="589" y="2593"/>
                    <a:pt x="450" y="2593"/>
                    <a:pt x="312" y="2731"/>
                  </a:cubicBezTo>
                  <a:cubicBezTo>
                    <a:pt x="174" y="2869"/>
                    <a:pt x="174" y="3042"/>
                    <a:pt x="174" y="3180"/>
                  </a:cubicBezTo>
                  <a:cubicBezTo>
                    <a:pt x="174" y="3318"/>
                    <a:pt x="1" y="3457"/>
                    <a:pt x="1" y="3595"/>
                  </a:cubicBezTo>
                  <a:cubicBezTo>
                    <a:pt x="1" y="4044"/>
                    <a:pt x="174" y="4459"/>
                    <a:pt x="174" y="5047"/>
                  </a:cubicBezTo>
                  <a:cubicBezTo>
                    <a:pt x="174" y="5047"/>
                    <a:pt x="312" y="5185"/>
                    <a:pt x="312" y="5323"/>
                  </a:cubicBezTo>
                  <a:cubicBezTo>
                    <a:pt x="450" y="5323"/>
                    <a:pt x="450" y="5461"/>
                    <a:pt x="450" y="5461"/>
                  </a:cubicBezTo>
                  <a:cubicBezTo>
                    <a:pt x="1176" y="6049"/>
                    <a:pt x="1729" y="6498"/>
                    <a:pt x="2455" y="6913"/>
                  </a:cubicBezTo>
                  <a:cubicBezTo>
                    <a:pt x="3043" y="7363"/>
                    <a:pt x="3769" y="7777"/>
                    <a:pt x="4633" y="8054"/>
                  </a:cubicBezTo>
                  <a:lnTo>
                    <a:pt x="4771" y="8054"/>
                  </a:lnTo>
                  <a:cubicBezTo>
                    <a:pt x="4909" y="8227"/>
                    <a:pt x="4909" y="8227"/>
                    <a:pt x="5047" y="8227"/>
                  </a:cubicBezTo>
                  <a:lnTo>
                    <a:pt x="5358" y="8227"/>
                  </a:lnTo>
                  <a:cubicBezTo>
                    <a:pt x="5912" y="7777"/>
                    <a:pt x="6361" y="7190"/>
                    <a:pt x="6776" y="6775"/>
                  </a:cubicBezTo>
                  <a:cubicBezTo>
                    <a:pt x="7225" y="6326"/>
                    <a:pt x="7640" y="5773"/>
                    <a:pt x="8089" y="5323"/>
                  </a:cubicBezTo>
                  <a:cubicBezTo>
                    <a:pt x="8227" y="5185"/>
                    <a:pt x="8227" y="5047"/>
                    <a:pt x="8227" y="4908"/>
                  </a:cubicBezTo>
                  <a:lnTo>
                    <a:pt x="8227" y="4597"/>
                  </a:lnTo>
                  <a:lnTo>
                    <a:pt x="8227" y="3318"/>
                  </a:lnTo>
                  <a:cubicBezTo>
                    <a:pt x="8227" y="3318"/>
                    <a:pt x="8089" y="3318"/>
                    <a:pt x="8089" y="3180"/>
                  </a:cubicBezTo>
                  <a:cubicBezTo>
                    <a:pt x="8227" y="3042"/>
                    <a:pt x="8089" y="2869"/>
                    <a:pt x="7951" y="2869"/>
                  </a:cubicBezTo>
                  <a:cubicBezTo>
                    <a:pt x="6776" y="1728"/>
                    <a:pt x="5635" y="726"/>
                    <a:pt x="4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8"/>
            <p:cNvSpPr/>
            <p:nvPr/>
          </p:nvSpPr>
          <p:spPr>
            <a:xfrm>
              <a:off x="2043756" y="3454767"/>
              <a:ext cx="177005" cy="179943"/>
            </a:xfrm>
            <a:custGeom>
              <a:avLst/>
              <a:gdLst/>
              <a:ahLst/>
              <a:cxnLst/>
              <a:rect l="l" t="t" r="r" b="b"/>
              <a:pathLst>
                <a:path w="8228" h="8366" extrusionOk="0">
                  <a:moveTo>
                    <a:pt x="3907" y="1003"/>
                  </a:moveTo>
                  <a:cubicBezTo>
                    <a:pt x="4183" y="1176"/>
                    <a:pt x="4460" y="1314"/>
                    <a:pt x="4771" y="1452"/>
                  </a:cubicBezTo>
                  <a:cubicBezTo>
                    <a:pt x="5497" y="2040"/>
                    <a:pt x="6361" y="2593"/>
                    <a:pt x="7052" y="3319"/>
                  </a:cubicBezTo>
                  <a:cubicBezTo>
                    <a:pt x="6188" y="4045"/>
                    <a:pt x="5324" y="4771"/>
                    <a:pt x="4632" y="5635"/>
                  </a:cubicBezTo>
                  <a:cubicBezTo>
                    <a:pt x="3768" y="5185"/>
                    <a:pt x="3042" y="4909"/>
                    <a:pt x="2317" y="4321"/>
                  </a:cubicBezTo>
                  <a:cubicBezTo>
                    <a:pt x="1729" y="4045"/>
                    <a:pt x="1452" y="3768"/>
                    <a:pt x="1003" y="3319"/>
                  </a:cubicBezTo>
                  <a:cubicBezTo>
                    <a:pt x="1591" y="2904"/>
                    <a:pt x="2040" y="2317"/>
                    <a:pt x="2593" y="1867"/>
                  </a:cubicBezTo>
                  <a:cubicBezTo>
                    <a:pt x="2904" y="1591"/>
                    <a:pt x="3181" y="1314"/>
                    <a:pt x="3595" y="1176"/>
                  </a:cubicBezTo>
                  <a:lnTo>
                    <a:pt x="3768" y="1176"/>
                  </a:lnTo>
                  <a:cubicBezTo>
                    <a:pt x="3768" y="1003"/>
                    <a:pt x="3768" y="1003"/>
                    <a:pt x="3907" y="1003"/>
                  </a:cubicBezTo>
                  <a:close/>
                  <a:moveTo>
                    <a:pt x="865" y="4460"/>
                  </a:moveTo>
                  <a:cubicBezTo>
                    <a:pt x="1003" y="4460"/>
                    <a:pt x="1003" y="4632"/>
                    <a:pt x="1003" y="4632"/>
                  </a:cubicBezTo>
                  <a:cubicBezTo>
                    <a:pt x="1314" y="4909"/>
                    <a:pt x="1729" y="5047"/>
                    <a:pt x="2040" y="5324"/>
                  </a:cubicBezTo>
                  <a:cubicBezTo>
                    <a:pt x="2731" y="5773"/>
                    <a:pt x="3457" y="6050"/>
                    <a:pt x="4183" y="6499"/>
                  </a:cubicBezTo>
                  <a:cubicBezTo>
                    <a:pt x="4183" y="6499"/>
                    <a:pt x="4321" y="6637"/>
                    <a:pt x="4321" y="6775"/>
                  </a:cubicBezTo>
                  <a:lnTo>
                    <a:pt x="4321" y="7052"/>
                  </a:lnTo>
                  <a:cubicBezTo>
                    <a:pt x="3768" y="6914"/>
                    <a:pt x="3319" y="6637"/>
                    <a:pt x="2731" y="6188"/>
                  </a:cubicBezTo>
                  <a:cubicBezTo>
                    <a:pt x="2178" y="5773"/>
                    <a:pt x="1591" y="5324"/>
                    <a:pt x="1003" y="4909"/>
                  </a:cubicBezTo>
                  <a:cubicBezTo>
                    <a:pt x="1003" y="4771"/>
                    <a:pt x="865" y="4632"/>
                    <a:pt x="865" y="4460"/>
                  </a:cubicBezTo>
                  <a:close/>
                  <a:moveTo>
                    <a:pt x="7225" y="4321"/>
                  </a:moveTo>
                  <a:lnTo>
                    <a:pt x="7225" y="4460"/>
                  </a:lnTo>
                  <a:cubicBezTo>
                    <a:pt x="7225" y="4632"/>
                    <a:pt x="7363" y="4632"/>
                    <a:pt x="7363" y="4771"/>
                  </a:cubicBezTo>
                  <a:lnTo>
                    <a:pt x="7363" y="4909"/>
                  </a:lnTo>
                  <a:lnTo>
                    <a:pt x="5185" y="7052"/>
                  </a:lnTo>
                  <a:lnTo>
                    <a:pt x="5185" y="6637"/>
                  </a:lnTo>
                  <a:cubicBezTo>
                    <a:pt x="5185" y="6637"/>
                    <a:pt x="5185" y="6499"/>
                    <a:pt x="5047" y="6361"/>
                  </a:cubicBezTo>
                  <a:lnTo>
                    <a:pt x="5185" y="6361"/>
                  </a:lnTo>
                  <a:cubicBezTo>
                    <a:pt x="5773" y="5773"/>
                    <a:pt x="6361" y="5185"/>
                    <a:pt x="6914" y="4632"/>
                  </a:cubicBezTo>
                  <a:cubicBezTo>
                    <a:pt x="7052" y="4460"/>
                    <a:pt x="7052" y="4321"/>
                    <a:pt x="7225" y="4321"/>
                  </a:cubicBezTo>
                  <a:close/>
                  <a:moveTo>
                    <a:pt x="3907" y="1"/>
                  </a:moveTo>
                  <a:cubicBezTo>
                    <a:pt x="3768" y="1"/>
                    <a:pt x="3595" y="139"/>
                    <a:pt x="3595" y="312"/>
                  </a:cubicBezTo>
                  <a:lnTo>
                    <a:pt x="3319" y="312"/>
                  </a:lnTo>
                  <a:cubicBezTo>
                    <a:pt x="3181" y="450"/>
                    <a:pt x="2904" y="588"/>
                    <a:pt x="2593" y="727"/>
                  </a:cubicBezTo>
                  <a:cubicBezTo>
                    <a:pt x="2317" y="865"/>
                    <a:pt x="2178" y="1176"/>
                    <a:pt x="1867" y="1314"/>
                  </a:cubicBezTo>
                  <a:lnTo>
                    <a:pt x="588" y="2593"/>
                  </a:lnTo>
                  <a:lnTo>
                    <a:pt x="312" y="2904"/>
                  </a:lnTo>
                  <a:cubicBezTo>
                    <a:pt x="139" y="2904"/>
                    <a:pt x="139" y="3181"/>
                    <a:pt x="139" y="3319"/>
                  </a:cubicBezTo>
                  <a:cubicBezTo>
                    <a:pt x="1" y="3319"/>
                    <a:pt x="1" y="3457"/>
                    <a:pt x="1" y="3595"/>
                  </a:cubicBezTo>
                  <a:cubicBezTo>
                    <a:pt x="1" y="4183"/>
                    <a:pt x="1" y="4632"/>
                    <a:pt x="139" y="5047"/>
                  </a:cubicBezTo>
                  <a:cubicBezTo>
                    <a:pt x="139" y="5185"/>
                    <a:pt x="139" y="5324"/>
                    <a:pt x="312" y="5324"/>
                  </a:cubicBezTo>
                  <a:cubicBezTo>
                    <a:pt x="312" y="5497"/>
                    <a:pt x="312" y="5497"/>
                    <a:pt x="450" y="5635"/>
                  </a:cubicBezTo>
                  <a:cubicBezTo>
                    <a:pt x="1003" y="6050"/>
                    <a:pt x="1729" y="6637"/>
                    <a:pt x="2317" y="7052"/>
                  </a:cubicBezTo>
                  <a:cubicBezTo>
                    <a:pt x="3042" y="7501"/>
                    <a:pt x="3768" y="7916"/>
                    <a:pt x="4460" y="8089"/>
                  </a:cubicBezTo>
                  <a:cubicBezTo>
                    <a:pt x="4632" y="8227"/>
                    <a:pt x="4632" y="8227"/>
                    <a:pt x="4771" y="8227"/>
                  </a:cubicBezTo>
                  <a:cubicBezTo>
                    <a:pt x="4771" y="8227"/>
                    <a:pt x="4909" y="8227"/>
                    <a:pt x="5047" y="8365"/>
                  </a:cubicBezTo>
                  <a:cubicBezTo>
                    <a:pt x="5047" y="8365"/>
                    <a:pt x="5185" y="8365"/>
                    <a:pt x="5324" y="8227"/>
                  </a:cubicBezTo>
                  <a:lnTo>
                    <a:pt x="6637" y="6914"/>
                  </a:lnTo>
                  <a:cubicBezTo>
                    <a:pt x="7052" y="6361"/>
                    <a:pt x="7640" y="5911"/>
                    <a:pt x="8089" y="5324"/>
                  </a:cubicBezTo>
                  <a:cubicBezTo>
                    <a:pt x="8089" y="5185"/>
                    <a:pt x="8227" y="5047"/>
                    <a:pt x="8089" y="4909"/>
                  </a:cubicBezTo>
                  <a:cubicBezTo>
                    <a:pt x="8227" y="4909"/>
                    <a:pt x="8227" y="4771"/>
                    <a:pt x="8227" y="4771"/>
                  </a:cubicBezTo>
                  <a:cubicBezTo>
                    <a:pt x="8089" y="4321"/>
                    <a:pt x="8089" y="3768"/>
                    <a:pt x="8089" y="3319"/>
                  </a:cubicBezTo>
                  <a:cubicBezTo>
                    <a:pt x="8089" y="3181"/>
                    <a:pt x="8089" y="3042"/>
                    <a:pt x="7916" y="2904"/>
                  </a:cubicBezTo>
                  <a:cubicBezTo>
                    <a:pt x="6775" y="1867"/>
                    <a:pt x="5497" y="865"/>
                    <a:pt x="4045" y="139"/>
                  </a:cubicBezTo>
                  <a:cubicBezTo>
                    <a:pt x="4045" y="139"/>
                    <a:pt x="4045" y="1"/>
                    <a:pt x="39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8"/>
            <p:cNvSpPr/>
            <p:nvPr/>
          </p:nvSpPr>
          <p:spPr>
            <a:xfrm>
              <a:off x="1749293" y="3876320"/>
              <a:ext cx="177005" cy="177857"/>
            </a:xfrm>
            <a:custGeom>
              <a:avLst/>
              <a:gdLst/>
              <a:ahLst/>
              <a:cxnLst/>
              <a:rect l="l" t="t" r="r" b="b"/>
              <a:pathLst>
                <a:path w="8228" h="8269" extrusionOk="0">
                  <a:moveTo>
                    <a:pt x="3907" y="1002"/>
                  </a:moveTo>
                  <a:cubicBezTo>
                    <a:pt x="4183" y="1141"/>
                    <a:pt x="4494" y="1279"/>
                    <a:pt x="4771" y="1452"/>
                  </a:cubicBezTo>
                  <a:cubicBezTo>
                    <a:pt x="5497" y="2005"/>
                    <a:pt x="6361" y="2592"/>
                    <a:pt x="7087" y="3318"/>
                  </a:cubicBezTo>
                  <a:cubicBezTo>
                    <a:pt x="6223" y="4044"/>
                    <a:pt x="5358" y="4735"/>
                    <a:pt x="4633" y="5600"/>
                  </a:cubicBezTo>
                  <a:cubicBezTo>
                    <a:pt x="3768" y="5185"/>
                    <a:pt x="3043" y="4908"/>
                    <a:pt x="2317" y="4321"/>
                  </a:cubicBezTo>
                  <a:cubicBezTo>
                    <a:pt x="1902" y="4044"/>
                    <a:pt x="1453" y="3733"/>
                    <a:pt x="1038" y="3318"/>
                  </a:cubicBezTo>
                  <a:cubicBezTo>
                    <a:pt x="1591" y="2869"/>
                    <a:pt x="2040" y="2316"/>
                    <a:pt x="2593" y="1867"/>
                  </a:cubicBezTo>
                  <a:cubicBezTo>
                    <a:pt x="2904" y="1590"/>
                    <a:pt x="3181" y="1279"/>
                    <a:pt x="3630" y="1141"/>
                  </a:cubicBezTo>
                  <a:lnTo>
                    <a:pt x="3768" y="1002"/>
                  </a:lnTo>
                  <a:close/>
                  <a:moveTo>
                    <a:pt x="865" y="4459"/>
                  </a:moveTo>
                  <a:cubicBezTo>
                    <a:pt x="1038" y="4459"/>
                    <a:pt x="1038" y="4459"/>
                    <a:pt x="1038" y="4597"/>
                  </a:cubicBezTo>
                  <a:cubicBezTo>
                    <a:pt x="1314" y="4735"/>
                    <a:pt x="1729" y="5047"/>
                    <a:pt x="2040" y="5323"/>
                  </a:cubicBezTo>
                  <a:cubicBezTo>
                    <a:pt x="2766" y="5772"/>
                    <a:pt x="3457" y="6049"/>
                    <a:pt x="4183" y="6464"/>
                  </a:cubicBezTo>
                  <a:lnTo>
                    <a:pt x="4322" y="6464"/>
                  </a:lnTo>
                  <a:lnTo>
                    <a:pt x="4322" y="7051"/>
                  </a:lnTo>
                  <a:cubicBezTo>
                    <a:pt x="3768" y="6775"/>
                    <a:pt x="3319" y="6464"/>
                    <a:pt x="2766" y="6187"/>
                  </a:cubicBezTo>
                  <a:cubicBezTo>
                    <a:pt x="2178" y="5772"/>
                    <a:pt x="1591" y="5323"/>
                    <a:pt x="1038" y="4908"/>
                  </a:cubicBezTo>
                  <a:lnTo>
                    <a:pt x="1038" y="4597"/>
                  </a:lnTo>
                  <a:lnTo>
                    <a:pt x="865" y="4459"/>
                  </a:lnTo>
                  <a:close/>
                  <a:moveTo>
                    <a:pt x="7225" y="4321"/>
                  </a:moveTo>
                  <a:cubicBezTo>
                    <a:pt x="7363" y="4459"/>
                    <a:pt x="7363" y="4597"/>
                    <a:pt x="7363" y="4735"/>
                  </a:cubicBezTo>
                  <a:cubicBezTo>
                    <a:pt x="6637" y="5600"/>
                    <a:pt x="5912" y="6325"/>
                    <a:pt x="5186" y="7051"/>
                  </a:cubicBezTo>
                  <a:lnTo>
                    <a:pt x="5186" y="6464"/>
                  </a:lnTo>
                  <a:lnTo>
                    <a:pt x="5186" y="6325"/>
                  </a:lnTo>
                  <a:cubicBezTo>
                    <a:pt x="5358" y="6049"/>
                    <a:pt x="5497" y="5911"/>
                    <a:pt x="5635" y="5772"/>
                  </a:cubicBezTo>
                  <a:cubicBezTo>
                    <a:pt x="6050" y="5323"/>
                    <a:pt x="6499" y="5047"/>
                    <a:pt x="6914" y="4597"/>
                  </a:cubicBezTo>
                  <a:lnTo>
                    <a:pt x="7225" y="4321"/>
                  </a:lnTo>
                  <a:close/>
                  <a:moveTo>
                    <a:pt x="3907" y="0"/>
                  </a:moveTo>
                  <a:cubicBezTo>
                    <a:pt x="3768" y="0"/>
                    <a:pt x="3630" y="138"/>
                    <a:pt x="3630" y="277"/>
                  </a:cubicBezTo>
                  <a:lnTo>
                    <a:pt x="3630" y="138"/>
                  </a:lnTo>
                  <a:cubicBezTo>
                    <a:pt x="3457" y="138"/>
                    <a:pt x="3457" y="277"/>
                    <a:pt x="3457" y="277"/>
                  </a:cubicBezTo>
                  <a:cubicBezTo>
                    <a:pt x="3181" y="415"/>
                    <a:pt x="2904" y="588"/>
                    <a:pt x="2593" y="726"/>
                  </a:cubicBezTo>
                  <a:cubicBezTo>
                    <a:pt x="2317" y="864"/>
                    <a:pt x="2178" y="1141"/>
                    <a:pt x="1902" y="1279"/>
                  </a:cubicBezTo>
                  <a:lnTo>
                    <a:pt x="1729" y="1452"/>
                  </a:lnTo>
                  <a:cubicBezTo>
                    <a:pt x="1453" y="1728"/>
                    <a:pt x="1176" y="2005"/>
                    <a:pt x="865" y="2316"/>
                  </a:cubicBezTo>
                  <a:cubicBezTo>
                    <a:pt x="727" y="2454"/>
                    <a:pt x="727" y="2454"/>
                    <a:pt x="588" y="2454"/>
                  </a:cubicBezTo>
                  <a:cubicBezTo>
                    <a:pt x="588" y="2592"/>
                    <a:pt x="450" y="2731"/>
                    <a:pt x="312" y="2731"/>
                  </a:cubicBezTo>
                  <a:cubicBezTo>
                    <a:pt x="174" y="2869"/>
                    <a:pt x="174" y="3007"/>
                    <a:pt x="174" y="3318"/>
                  </a:cubicBezTo>
                  <a:cubicBezTo>
                    <a:pt x="1" y="3318"/>
                    <a:pt x="1" y="3457"/>
                    <a:pt x="1" y="3595"/>
                  </a:cubicBezTo>
                  <a:cubicBezTo>
                    <a:pt x="1" y="4044"/>
                    <a:pt x="1" y="4597"/>
                    <a:pt x="174" y="5047"/>
                  </a:cubicBezTo>
                  <a:cubicBezTo>
                    <a:pt x="174" y="5185"/>
                    <a:pt x="174" y="5185"/>
                    <a:pt x="312" y="5323"/>
                  </a:cubicBezTo>
                  <a:cubicBezTo>
                    <a:pt x="312" y="5461"/>
                    <a:pt x="312" y="5461"/>
                    <a:pt x="450" y="5600"/>
                  </a:cubicBezTo>
                  <a:cubicBezTo>
                    <a:pt x="1038" y="6049"/>
                    <a:pt x="1729" y="6464"/>
                    <a:pt x="2317" y="6913"/>
                  </a:cubicBezTo>
                  <a:cubicBezTo>
                    <a:pt x="3043" y="7501"/>
                    <a:pt x="3768" y="7777"/>
                    <a:pt x="4494" y="8054"/>
                  </a:cubicBezTo>
                  <a:cubicBezTo>
                    <a:pt x="4587" y="8054"/>
                    <a:pt x="4679" y="8115"/>
                    <a:pt x="4730" y="8115"/>
                  </a:cubicBezTo>
                  <a:cubicBezTo>
                    <a:pt x="4756" y="8115"/>
                    <a:pt x="4771" y="8100"/>
                    <a:pt x="4771" y="8054"/>
                  </a:cubicBezTo>
                  <a:cubicBezTo>
                    <a:pt x="4771" y="8192"/>
                    <a:pt x="4909" y="8192"/>
                    <a:pt x="5047" y="8192"/>
                  </a:cubicBezTo>
                  <a:cubicBezTo>
                    <a:pt x="5047" y="8250"/>
                    <a:pt x="5063" y="8269"/>
                    <a:pt x="5090" y="8269"/>
                  </a:cubicBezTo>
                  <a:cubicBezTo>
                    <a:pt x="5143" y="8269"/>
                    <a:pt x="5243" y="8192"/>
                    <a:pt x="5358" y="8192"/>
                  </a:cubicBezTo>
                  <a:cubicBezTo>
                    <a:pt x="5773" y="7777"/>
                    <a:pt x="6223" y="7328"/>
                    <a:pt x="6637" y="6775"/>
                  </a:cubicBezTo>
                  <a:cubicBezTo>
                    <a:pt x="7225" y="6325"/>
                    <a:pt x="7640" y="5772"/>
                    <a:pt x="8089" y="5323"/>
                  </a:cubicBezTo>
                  <a:cubicBezTo>
                    <a:pt x="8227" y="5185"/>
                    <a:pt x="8227" y="5047"/>
                    <a:pt x="8089" y="4908"/>
                  </a:cubicBezTo>
                  <a:cubicBezTo>
                    <a:pt x="8227" y="4908"/>
                    <a:pt x="8227" y="4735"/>
                    <a:pt x="8227" y="4597"/>
                  </a:cubicBezTo>
                  <a:cubicBezTo>
                    <a:pt x="8089" y="4182"/>
                    <a:pt x="8089" y="3733"/>
                    <a:pt x="8089" y="3318"/>
                  </a:cubicBezTo>
                  <a:cubicBezTo>
                    <a:pt x="8089" y="3180"/>
                    <a:pt x="8089" y="3007"/>
                    <a:pt x="7951" y="2869"/>
                  </a:cubicBezTo>
                  <a:cubicBezTo>
                    <a:pt x="6776" y="1867"/>
                    <a:pt x="5497" y="864"/>
                    <a:pt x="4183" y="138"/>
                  </a:cubicBezTo>
                  <a:cubicBezTo>
                    <a:pt x="4045" y="0"/>
                    <a:pt x="4045" y="0"/>
                    <a:pt x="39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8"/>
            <p:cNvSpPr/>
            <p:nvPr/>
          </p:nvSpPr>
          <p:spPr>
            <a:xfrm>
              <a:off x="1892071" y="3770733"/>
              <a:ext cx="176983" cy="176975"/>
            </a:xfrm>
            <a:custGeom>
              <a:avLst/>
              <a:gdLst/>
              <a:ahLst/>
              <a:cxnLst/>
              <a:rect l="l" t="t" r="r" b="b"/>
              <a:pathLst>
                <a:path w="8227" h="8228" extrusionOk="0">
                  <a:moveTo>
                    <a:pt x="3906" y="865"/>
                  </a:moveTo>
                  <a:cubicBezTo>
                    <a:pt x="4183" y="1003"/>
                    <a:pt x="4459" y="1176"/>
                    <a:pt x="4770" y="1453"/>
                  </a:cubicBezTo>
                  <a:cubicBezTo>
                    <a:pt x="5634" y="1867"/>
                    <a:pt x="6326" y="2593"/>
                    <a:pt x="7052" y="3181"/>
                  </a:cubicBezTo>
                  <a:cubicBezTo>
                    <a:pt x="6326" y="4045"/>
                    <a:pt x="5462" y="4771"/>
                    <a:pt x="4598" y="5497"/>
                  </a:cubicBezTo>
                  <a:cubicBezTo>
                    <a:pt x="3906" y="5186"/>
                    <a:pt x="3042" y="4771"/>
                    <a:pt x="2316" y="4321"/>
                  </a:cubicBezTo>
                  <a:cubicBezTo>
                    <a:pt x="1867" y="4045"/>
                    <a:pt x="1452" y="3596"/>
                    <a:pt x="1141" y="3319"/>
                  </a:cubicBezTo>
                  <a:cubicBezTo>
                    <a:pt x="1590" y="2731"/>
                    <a:pt x="2178" y="2317"/>
                    <a:pt x="2731" y="1729"/>
                  </a:cubicBezTo>
                  <a:cubicBezTo>
                    <a:pt x="3042" y="1453"/>
                    <a:pt x="3319" y="1314"/>
                    <a:pt x="3595" y="1003"/>
                  </a:cubicBezTo>
                  <a:lnTo>
                    <a:pt x="3733" y="1003"/>
                  </a:lnTo>
                  <a:cubicBezTo>
                    <a:pt x="3906" y="1003"/>
                    <a:pt x="3906" y="1003"/>
                    <a:pt x="3906" y="865"/>
                  </a:cubicBezTo>
                  <a:close/>
                  <a:moveTo>
                    <a:pt x="1141" y="4460"/>
                  </a:moveTo>
                  <a:cubicBezTo>
                    <a:pt x="1452" y="4771"/>
                    <a:pt x="1729" y="5047"/>
                    <a:pt x="2178" y="5186"/>
                  </a:cubicBezTo>
                  <a:cubicBezTo>
                    <a:pt x="2869" y="5635"/>
                    <a:pt x="3595" y="6050"/>
                    <a:pt x="4321" y="6361"/>
                  </a:cubicBezTo>
                  <a:lnTo>
                    <a:pt x="4321" y="6637"/>
                  </a:lnTo>
                  <a:cubicBezTo>
                    <a:pt x="4321" y="6776"/>
                    <a:pt x="4321" y="6914"/>
                    <a:pt x="4459" y="7052"/>
                  </a:cubicBezTo>
                  <a:cubicBezTo>
                    <a:pt x="3906" y="6776"/>
                    <a:pt x="3319" y="6499"/>
                    <a:pt x="2869" y="6188"/>
                  </a:cubicBezTo>
                  <a:cubicBezTo>
                    <a:pt x="2316" y="5773"/>
                    <a:pt x="1729" y="5324"/>
                    <a:pt x="1003" y="4909"/>
                  </a:cubicBezTo>
                  <a:lnTo>
                    <a:pt x="1003" y="4771"/>
                  </a:lnTo>
                  <a:lnTo>
                    <a:pt x="1003" y="4460"/>
                  </a:lnTo>
                  <a:close/>
                  <a:moveTo>
                    <a:pt x="7363" y="4183"/>
                  </a:moveTo>
                  <a:lnTo>
                    <a:pt x="7363" y="4321"/>
                  </a:lnTo>
                  <a:lnTo>
                    <a:pt x="7363" y="4633"/>
                  </a:lnTo>
                  <a:lnTo>
                    <a:pt x="7363" y="4771"/>
                  </a:lnTo>
                  <a:cubicBezTo>
                    <a:pt x="6637" y="5497"/>
                    <a:pt x="6049" y="6361"/>
                    <a:pt x="5323" y="7052"/>
                  </a:cubicBezTo>
                  <a:cubicBezTo>
                    <a:pt x="5323" y="6776"/>
                    <a:pt x="5185" y="6637"/>
                    <a:pt x="5185" y="6499"/>
                  </a:cubicBezTo>
                  <a:lnTo>
                    <a:pt x="5185" y="6361"/>
                  </a:lnTo>
                  <a:lnTo>
                    <a:pt x="5185" y="6188"/>
                  </a:lnTo>
                  <a:lnTo>
                    <a:pt x="5323" y="6188"/>
                  </a:lnTo>
                  <a:cubicBezTo>
                    <a:pt x="5773" y="5635"/>
                    <a:pt x="6326" y="5047"/>
                    <a:pt x="6913" y="4460"/>
                  </a:cubicBezTo>
                  <a:cubicBezTo>
                    <a:pt x="7052" y="4460"/>
                    <a:pt x="7190" y="4321"/>
                    <a:pt x="7363" y="4183"/>
                  </a:cubicBezTo>
                  <a:close/>
                  <a:moveTo>
                    <a:pt x="4045" y="1"/>
                  </a:moveTo>
                  <a:cubicBezTo>
                    <a:pt x="3906" y="1"/>
                    <a:pt x="3733" y="1"/>
                    <a:pt x="3595" y="139"/>
                  </a:cubicBezTo>
                  <a:lnTo>
                    <a:pt x="3457" y="139"/>
                  </a:lnTo>
                  <a:cubicBezTo>
                    <a:pt x="3180" y="312"/>
                    <a:pt x="2869" y="450"/>
                    <a:pt x="2731" y="588"/>
                  </a:cubicBezTo>
                  <a:cubicBezTo>
                    <a:pt x="2455" y="865"/>
                    <a:pt x="2178" y="1003"/>
                    <a:pt x="2005" y="1314"/>
                  </a:cubicBezTo>
                  <a:cubicBezTo>
                    <a:pt x="1590" y="1591"/>
                    <a:pt x="1141" y="2040"/>
                    <a:pt x="726" y="2455"/>
                  </a:cubicBezTo>
                  <a:cubicBezTo>
                    <a:pt x="588" y="2593"/>
                    <a:pt x="450" y="2593"/>
                    <a:pt x="450" y="2731"/>
                  </a:cubicBezTo>
                  <a:cubicBezTo>
                    <a:pt x="277" y="2904"/>
                    <a:pt x="139" y="3043"/>
                    <a:pt x="139" y="3181"/>
                  </a:cubicBezTo>
                  <a:cubicBezTo>
                    <a:pt x="139" y="3319"/>
                    <a:pt x="0" y="3457"/>
                    <a:pt x="0" y="3596"/>
                  </a:cubicBezTo>
                  <a:cubicBezTo>
                    <a:pt x="0" y="4045"/>
                    <a:pt x="139" y="4460"/>
                    <a:pt x="139" y="5047"/>
                  </a:cubicBezTo>
                  <a:cubicBezTo>
                    <a:pt x="139" y="5047"/>
                    <a:pt x="277" y="5186"/>
                    <a:pt x="277" y="5324"/>
                  </a:cubicBezTo>
                  <a:lnTo>
                    <a:pt x="450" y="5324"/>
                  </a:lnTo>
                  <a:lnTo>
                    <a:pt x="450" y="5497"/>
                  </a:lnTo>
                  <a:cubicBezTo>
                    <a:pt x="1141" y="6050"/>
                    <a:pt x="1729" y="6499"/>
                    <a:pt x="2455" y="6914"/>
                  </a:cubicBezTo>
                  <a:cubicBezTo>
                    <a:pt x="3180" y="7363"/>
                    <a:pt x="3906" y="7778"/>
                    <a:pt x="4598" y="8089"/>
                  </a:cubicBezTo>
                  <a:lnTo>
                    <a:pt x="4909" y="8089"/>
                  </a:lnTo>
                  <a:lnTo>
                    <a:pt x="5047" y="8227"/>
                  </a:lnTo>
                  <a:cubicBezTo>
                    <a:pt x="5185" y="8227"/>
                    <a:pt x="5323" y="8227"/>
                    <a:pt x="5462" y="8089"/>
                  </a:cubicBezTo>
                  <a:lnTo>
                    <a:pt x="6775" y="6776"/>
                  </a:lnTo>
                  <a:cubicBezTo>
                    <a:pt x="7190" y="6361"/>
                    <a:pt x="7639" y="5773"/>
                    <a:pt x="8054" y="5324"/>
                  </a:cubicBezTo>
                  <a:cubicBezTo>
                    <a:pt x="8227" y="5186"/>
                    <a:pt x="8227" y="5047"/>
                    <a:pt x="8227" y="4909"/>
                  </a:cubicBezTo>
                  <a:lnTo>
                    <a:pt x="8227" y="4633"/>
                  </a:lnTo>
                  <a:lnTo>
                    <a:pt x="8227" y="3319"/>
                  </a:lnTo>
                  <a:lnTo>
                    <a:pt x="8227" y="3181"/>
                  </a:lnTo>
                  <a:cubicBezTo>
                    <a:pt x="8227" y="3043"/>
                    <a:pt x="8054" y="2904"/>
                    <a:pt x="8054" y="2904"/>
                  </a:cubicBezTo>
                  <a:cubicBezTo>
                    <a:pt x="6775" y="1729"/>
                    <a:pt x="5634" y="727"/>
                    <a:pt x="4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8"/>
            <p:cNvSpPr/>
            <p:nvPr/>
          </p:nvSpPr>
          <p:spPr>
            <a:xfrm>
              <a:off x="2050446" y="3662199"/>
              <a:ext cx="176252" cy="176954"/>
            </a:xfrm>
            <a:custGeom>
              <a:avLst/>
              <a:gdLst/>
              <a:ahLst/>
              <a:cxnLst/>
              <a:rect l="l" t="t" r="r" b="b"/>
              <a:pathLst>
                <a:path w="8193" h="8227" extrusionOk="0">
                  <a:moveTo>
                    <a:pt x="3872" y="864"/>
                  </a:moveTo>
                  <a:cubicBezTo>
                    <a:pt x="4149" y="1037"/>
                    <a:pt x="4460" y="1176"/>
                    <a:pt x="4736" y="1314"/>
                  </a:cubicBezTo>
                  <a:cubicBezTo>
                    <a:pt x="5600" y="1901"/>
                    <a:pt x="6326" y="2593"/>
                    <a:pt x="7052" y="3180"/>
                  </a:cubicBezTo>
                  <a:cubicBezTo>
                    <a:pt x="6188" y="3906"/>
                    <a:pt x="5462" y="4632"/>
                    <a:pt x="4598" y="5496"/>
                  </a:cubicBezTo>
                  <a:cubicBezTo>
                    <a:pt x="3872" y="5185"/>
                    <a:pt x="3008" y="4770"/>
                    <a:pt x="2282" y="4321"/>
                  </a:cubicBezTo>
                  <a:cubicBezTo>
                    <a:pt x="1867" y="4044"/>
                    <a:pt x="1418" y="3630"/>
                    <a:pt x="1003" y="3319"/>
                  </a:cubicBezTo>
                  <a:cubicBezTo>
                    <a:pt x="1556" y="2766"/>
                    <a:pt x="2144" y="2178"/>
                    <a:pt x="2593" y="1729"/>
                  </a:cubicBezTo>
                  <a:cubicBezTo>
                    <a:pt x="3008" y="1452"/>
                    <a:pt x="3284" y="1176"/>
                    <a:pt x="3596" y="1037"/>
                  </a:cubicBezTo>
                  <a:lnTo>
                    <a:pt x="3734" y="1037"/>
                  </a:lnTo>
                  <a:cubicBezTo>
                    <a:pt x="3872" y="1037"/>
                    <a:pt x="3872" y="864"/>
                    <a:pt x="3872" y="864"/>
                  </a:cubicBezTo>
                  <a:close/>
                  <a:moveTo>
                    <a:pt x="1003" y="4494"/>
                  </a:moveTo>
                  <a:cubicBezTo>
                    <a:pt x="1418" y="4770"/>
                    <a:pt x="1729" y="4909"/>
                    <a:pt x="2144" y="5185"/>
                  </a:cubicBezTo>
                  <a:cubicBezTo>
                    <a:pt x="2731" y="5634"/>
                    <a:pt x="3596" y="5911"/>
                    <a:pt x="4321" y="6360"/>
                  </a:cubicBezTo>
                  <a:lnTo>
                    <a:pt x="4321" y="6775"/>
                  </a:lnTo>
                  <a:lnTo>
                    <a:pt x="4321" y="6913"/>
                  </a:lnTo>
                  <a:cubicBezTo>
                    <a:pt x="4321" y="6913"/>
                    <a:pt x="4149" y="6913"/>
                    <a:pt x="4010" y="6775"/>
                  </a:cubicBezTo>
                  <a:cubicBezTo>
                    <a:pt x="3596" y="6637"/>
                    <a:pt x="3284" y="6360"/>
                    <a:pt x="2870" y="6049"/>
                  </a:cubicBezTo>
                  <a:cubicBezTo>
                    <a:pt x="2144" y="5773"/>
                    <a:pt x="1556" y="5185"/>
                    <a:pt x="1003" y="4770"/>
                  </a:cubicBezTo>
                  <a:lnTo>
                    <a:pt x="1003" y="4494"/>
                  </a:lnTo>
                  <a:close/>
                  <a:moveTo>
                    <a:pt x="7329" y="4183"/>
                  </a:moveTo>
                  <a:lnTo>
                    <a:pt x="7329" y="4321"/>
                  </a:lnTo>
                  <a:lnTo>
                    <a:pt x="7329" y="4632"/>
                  </a:lnTo>
                  <a:lnTo>
                    <a:pt x="7329" y="4770"/>
                  </a:lnTo>
                  <a:cubicBezTo>
                    <a:pt x="6603" y="5496"/>
                    <a:pt x="6050" y="6222"/>
                    <a:pt x="5324" y="7086"/>
                  </a:cubicBezTo>
                  <a:cubicBezTo>
                    <a:pt x="5186" y="6775"/>
                    <a:pt x="5186" y="6637"/>
                    <a:pt x="5186" y="6499"/>
                  </a:cubicBezTo>
                  <a:lnTo>
                    <a:pt x="5186" y="6222"/>
                  </a:lnTo>
                  <a:lnTo>
                    <a:pt x="6914" y="4494"/>
                  </a:lnTo>
                  <a:cubicBezTo>
                    <a:pt x="7052" y="4321"/>
                    <a:pt x="7190" y="4321"/>
                    <a:pt x="7329" y="4183"/>
                  </a:cubicBezTo>
                  <a:close/>
                  <a:moveTo>
                    <a:pt x="4010" y="0"/>
                  </a:moveTo>
                  <a:cubicBezTo>
                    <a:pt x="3872" y="0"/>
                    <a:pt x="3734" y="0"/>
                    <a:pt x="3596" y="173"/>
                  </a:cubicBezTo>
                  <a:lnTo>
                    <a:pt x="3457" y="173"/>
                  </a:lnTo>
                  <a:cubicBezTo>
                    <a:pt x="3146" y="311"/>
                    <a:pt x="2870" y="450"/>
                    <a:pt x="2593" y="588"/>
                  </a:cubicBezTo>
                  <a:cubicBezTo>
                    <a:pt x="2420" y="726"/>
                    <a:pt x="2144" y="1037"/>
                    <a:pt x="1867" y="1176"/>
                  </a:cubicBezTo>
                  <a:cubicBezTo>
                    <a:pt x="1418" y="1590"/>
                    <a:pt x="1141" y="2040"/>
                    <a:pt x="692" y="2454"/>
                  </a:cubicBezTo>
                  <a:cubicBezTo>
                    <a:pt x="554" y="2454"/>
                    <a:pt x="416" y="2593"/>
                    <a:pt x="277" y="2766"/>
                  </a:cubicBezTo>
                  <a:cubicBezTo>
                    <a:pt x="277" y="2904"/>
                    <a:pt x="139" y="3042"/>
                    <a:pt x="139" y="3180"/>
                  </a:cubicBezTo>
                  <a:cubicBezTo>
                    <a:pt x="139" y="3319"/>
                    <a:pt x="1" y="3319"/>
                    <a:pt x="1" y="3457"/>
                  </a:cubicBezTo>
                  <a:lnTo>
                    <a:pt x="1" y="3630"/>
                  </a:lnTo>
                  <a:cubicBezTo>
                    <a:pt x="1" y="3906"/>
                    <a:pt x="1" y="4183"/>
                    <a:pt x="139" y="4321"/>
                  </a:cubicBezTo>
                  <a:lnTo>
                    <a:pt x="139" y="4909"/>
                  </a:lnTo>
                  <a:cubicBezTo>
                    <a:pt x="139" y="5047"/>
                    <a:pt x="277" y="5185"/>
                    <a:pt x="277" y="5185"/>
                  </a:cubicBezTo>
                  <a:cubicBezTo>
                    <a:pt x="416" y="5358"/>
                    <a:pt x="416" y="5496"/>
                    <a:pt x="416" y="5496"/>
                  </a:cubicBezTo>
                  <a:cubicBezTo>
                    <a:pt x="1141" y="5911"/>
                    <a:pt x="1729" y="6499"/>
                    <a:pt x="2420" y="6913"/>
                  </a:cubicBezTo>
                  <a:cubicBezTo>
                    <a:pt x="3008" y="7363"/>
                    <a:pt x="3734" y="7777"/>
                    <a:pt x="4598" y="8089"/>
                  </a:cubicBezTo>
                  <a:lnTo>
                    <a:pt x="4736" y="8089"/>
                  </a:lnTo>
                  <a:cubicBezTo>
                    <a:pt x="4874" y="8089"/>
                    <a:pt x="4874" y="8227"/>
                    <a:pt x="5013" y="8227"/>
                  </a:cubicBezTo>
                  <a:cubicBezTo>
                    <a:pt x="5186" y="8227"/>
                    <a:pt x="5324" y="8227"/>
                    <a:pt x="5324" y="8089"/>
                  </a:cubicBezTo>
                  <a:cubicBezTo>
                    <a:pt x="5877" y="7639"/>
                    <a:pt x="6326" y="7224"/>
                    <a:pt x="6741" y="6775"/>
                  </a:cubicBezTo>
                  <a:cubicBezTo>
                    <a:pt x="7190" y="6222"/>
                    <a:pt x="7605" y="5773"/>
                    <a:pt x="8054" y="5185"/>
                  </a:cubicBezTo>
                  <a:cubicBezTo>
                    <a:pt x="8193" y="5185"/>
                    <a:pt x="8193" y="4909"/>
                    <a:pt x="8193" y="4770"/>
                  </a:cubicBezTo>
                  <a:lnTo>
                    <a:pt x="8193" y="4632"/>
                  </a:lnTo>
                  <a:lnTo>
                    <a:pt x="8193" y="3319"/>
                  </a:lnTo>
                  <a:cubicBezTo>
                    <a:pt x="8193" y="3180"/>
                    <a:pt x="8054" y="3180"/>
                    <a:pt x="8054" y="3180"/>
                  </a:cubicBezTo>
                  <a:cubicBezTo>
                    <a:pt x="8193" y="3042"/>
                    <a:pt x="8054" y="2904"/>
                    <a:pt x="7916" y="2766"/>
                  </a:cubicBezTo>
                  <a:cubicBezTo>
                    <a:pt x="6741" y="1729"/>
                    <a:pt x="5600" y="726"/>
                    <a:pt x="414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8"/>
            <p:cNvSpPr/>
            <p:nvPr/>
          </p:nvSpPr>
          <p:spPr>
            <a:xfrm>
              <a:off x="2195440" y="3554396"/>
              <a:ext cx="177005" cy="176222"/>
            </a:xfrm>
            <a:custGeom>
              <a:avLst/>
              <a:gdLst/>
              <a:ahLst/>
              <a:cxnLst/>
              <a:rect l="l" t="t" r="r" b="b"/>
              <a:pathLst>
                <a:path w="8228" h="8193" extrusionOk="0">
                  <a:moveTo>
                    <a:pt x="3907" y="1003"/>
                  </a:moveTo>
                  <a:cubicBezTo>
                    <a:pt x="4183" y="1141"/>
                    <a:pt x="4494" y="1279"/>
                    <a:pt x="4771" y="1418"/>
                  </a:cubicBezTo>
                  <a:cubicBezTo>
                    <a:pt x="5497" y="2005"/>
                    <a:pt x="6361" y="2593"/>
                    <a:pt x="7087" y="3284"/>
                  </a:cubicBezTo>
                  <a:cubicBezTo>
                    <a:pt x="6223" y="4010"/>
                    <a:pt x="5359" y="4736"/>
                    <a:pt x="4633" y="5600"/>
                  </a:cubicBezTo>
                  <a:cubicBezTo>
                    <a:pt x="3769" y="5185"/>
                    <a:pt x="3043" y="4736"/>
                    <a:pt x="2317" y="4321"/>
                  </a:cubicBezTo>
                  <a:cubicBezTo>
                    <a:pt x="1729" y="4010"/>
                    <a:pt x="1453" y="3733"/>
                    <a:pt x="1038" y="3284"/>
                  </a:cubicBezTo>
                  <a:cubicBezTo>
                    <a:pt x="1591" y="2869"/>
                    <a:pt x="2040" y="2282"/>
                    <a:pt x="2593" y="1867"/>
                  </a:cubicBezTo>
                  <a:cubicBezTo>
                    <a:pt x="2904" y="1556"/>
                    <a:pt x="3181" y="1279"/>
                    <a:pt x="3630" y="1141"/>
                  </a:cubicBezTo>
                  <a:cubicBezTo>
                    <a:pt x="3630" y="1141"/>
                    <a:pt x="3630" y="1003"/>
                    <a:pt x="3769" y="1003"/>
                  </a:cubicBezTo>
                  <a:close/>
                  <a:moveTo>
                    <a:pt x="1038" y="4459"/>
                  </a:moveTo>
                  <a:cubicBezTo>
                    <a:pt x="1314" y="4736"/>
                    <a:pt x="1729" y="5012"/>
                    <a:pt x="2040" y="5185"/>
                  </a:cubicBezTo>
                  <a:cubicBezTo>
                    <a:pt x="2766" y="5600"/>
                    <a:pt x="3457" y="6049"/>
                    <a:pt x="4183" y="6326"/>
                  </a:cubicBezTo>
                  <a:cubicBezTo>
                    <a:pt x="4183" y="6464"/>
                    <a:pt x="4322" y="6602"/>
                    <a:pt x="4322" y="6741"/>
                  </a:cubicBezTo>
                  <a:lnTo>
                    <a:pt x="4322" y="7052"/>
                  </a:lnTo>
                  <a:cubicBezTo>
                    <a:pt x="4183" y="7052"/>
                    <a:pt x="4045" y="6913"/>
                    <a:pt x="3907" y="6913"/>
                  </a:cubicBezTo>
                  <a:cubicBezTo>
                    <a:pt x="3630" y="6602"/>
                    <a:pt x="3181" y="6464"/>
                    <a:pt x="2766" y="6188"/>
                  </a:cubicBezTo>
                  <a:cubicBezTo>
                    <a:pt x="2179" y="5738"/>
                    <a:pt x="1591" y="5323"/>
                    <a:pt x="1038" y="4874"/>
                  </a:cubicBezTo>
                  <a:cubicBezTo>
                    <a:pt x="1038" y="4736"/>
                    <a:pt x="865" y="4598"/>
                    <a:pt x="865" y="4459"/>
                  </a:cubicBezTo>
                  <a:close/>
                  <a:moveTo>
                    <a:pt x="7225" y="4148"/>
                  </a:moveTo>
                  <a:lnTo>
                    <a:pt x="7225" y="4459"/>
                  </a:lnTo>
                  <a:cubicBezTo>
                    <a:pt x="7225" y="4459"/>
                    <a:pt x="7363" y="4598"/>
                    <a:pt x="7363" y="4736"/>
                  </a:cubicBezTo>
                  <a:cubicBezTo>
                    <a:pt x="6637" y="5600"/>
                    <a:pt x="5912" y="6326"/>
                    <a:pt x="5186" y="7052"/>
                  </a:cubicBezTo>
                  <a:lnTo>
                    <a:pt x="5186" y="6602"/>
                  </a:lnTo>
                  <a:cubicBezTo>
                    <a:pt x="5186" y="6464"/>
                    <a:pt x="5186" y="6326"/>
                    <a:pt x="5047" y="6326"/>
                  </a:cubicBezTo>
                  <a:cubicBezTo>
                    <a:pt x="5186" y="6326"/>
                    <a:pt x="5186" y="6326"/>
                    <a:pt x="5186" y="6188"/>
                  </a:cubicBezTo>
                  <a:cubicBezTo>
                    <a:pt x="5773" y="5600"/>
                    <a:pt x="6361" y="5012"/>
                    <a:pt x="6914" y="4598"/>
                  </a:cubicBezTo>
                  <a:cubicBezTo>
                    <a:pt x="7087" y="4459"/>
                    <a:pt x="7225" y="4321"/>
                    <a:pt x="7225" y="4148"/>
                  </a:cubicBezTo>
                  <a:close/>
                  <a:moveTo>
                    <a:pt x="3907" y="0"/>
                  </a:moveTo>
                  <a:cubicBezTo>
                    <a:pt x="3769" y="0"/>
                    <a:pt x="3630" y="139"/>
                    <a:pt x="3630" y="139"/>
                  </a:cubicBezTo>
                  <a:cubicBezTo>
                    <a:pt x="3457" y="139"/>
                    <a:pt x="3457" y="139"/>
                    <a:pt x="3457" y="277"/>
                  </a:cubicBezTo>
                  <a:cubicBezTo>
                    <a:pt x="3181" y="277"/>
                    <a:pt x="2904" y="553"/>
                    <a:pt x="2593" y="692"/>
                  </a:cubicBezTo>
                  <a:cubicBezTo>
                    <a:pt x="2317" y="865"/>
                    <a:pt x="2179" y="1003"/>
                    <a:pt x="1902" y="1279"/>
                  </a:cubicBezTo>
                  <a:cubicBezTo>
                    <a:pt x="1453" y="1729"/>
                    <a:pt x="1038" y="2143"/>
                    <a:pt x="589" y="2420"/>
                  </a:cubicBezTo>
                  <a:cubicBezTo>
                    <a:pt x="589" y="2593"/>
                    <a:pt x="450" y="2731"/>
                    <a:pt x="312" y="2731"/>
                  </a:cubicBezTo>
                  <a:cubicBezTo>
                    <a:pt x="174" y="2869"/>
                    <a:pt x="174" y="3008"/>
                    <a:pt x="174" y="3146"/>
                  </a:cubicBezTo>
                  <a:cubicBezTo>
                    <a:pt x="1" y="3284"/>
                    <a:pt x="1" y="3457"/>
                    <a:pt x="1" y="3595"/>
                  </a:cubicBezTo>
                  <a:lnTo>
                    <a:pt x="1" y="3733"/>
                  </a:lnTo>
                  <a:lnTo>
                    <a:pt x="1" y="4321"/>
                  </a:lnTo>
                  <a:cubicBezTo>
                    <a:pt x="1" y="4459"/>
                    <a:pt x="1" y="4736"/>
                    <a:pt x="174" y="5012"/>
                  </a:cubicBezTo>
                  <a:cubicBezTo>
                    <a:pt x="174" y="5185"/>
                    <a:pt x="174" y="5185"/>
                    <a:pt x="312" y="5323"/>
                  </a:cubicBezTo>
                  <a:cubicBezTo>
                    <a:pt x="312" y="5462"/>
                    <a:pt x="312" y="5462"/>
                    <a:pt x="450" y="5600"/>
                  </a:cubicBezTo>
                  <a:cubicBezTo>
                    <a:pt x="1038" y="6049"/>
                    <a:pt x="1729" y="6464"/>
                    <a:pt x="2317" y="6913"/>
                  </a:cubicBezTo>
                  <a:cubicBezTo>
                    <a:pt x="3043" y="7328"/>
                    <a:pt x="3769" y="7778"/>
                    <a:pt x="4494" y="8054"/>
                  </a:cubicBezTo>
                  <a:lnTo>
                    <a:pt x="4771" y="8054"/>
                  </a:lnTo>
                  <a:cubicBezTo>
                    <a:pt x="4771" y="8192"/>
                    <a:pt x="4909" y="8192"/>
                    <a:pt x="5047" y="8192"/>
                  </a:cubicBezTo>
                  <a:lnTo>
                    <a:pt x="5359" y="8192"/>
                  </a:lnTo>
                  <a:cubicBezTo>
                    <a:pt x="5773" y="7778"/>
                    <a:pt x="6223" y="7328"/>
                    <a:pt x="6637" y="6741"/>
                  </a:cubicBezTo>
                  <a:cubicBezTo>
                    <a:pt x="7087" y="6326"/>
                    <a:pt x="7640" y="5738"/>
                    <a:pt x="8089" y="5323"/>
                  </a:cubicBezTo>
                  <a:cubicBezTo>
                    <a:pt x="8089" y="5185"/>
                    <a:pt x="8227" y="5012"/>
                    <a:pt x="8089" y="4874"/>
                  </a:cubicBezTo>
                  <a:cubicBezTo>
                    <a:pt x="8227" y="4736"/>
                    <a:pt x="8227" y="4736"/>
                    <a:pt x="8227" y="4598"/>
                  </a:cubicBezTo>
                  <a:cubicBezTo>
                    <a:pt x="8089" y="4148"/>
                    <a:pt x="8089" y="3733"/>
                    <a:pt x="8089" y="3284"/>
                  </a:cubicBezTo>
                  <a:cubicBezTo>
                    <a:pt x="8089" y="3146"/>
                    <a:pt x="8089" y="3008"/>
                    <a:pt x="7951" y="2869"/>
                  </a:cubicBezTo>
                  <a:cubicBezTo>
                    <a:pt x="6776" y="1867"/>
                    <a:pt x="5497" y="865"/>
                    <a:pt x="4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8"/>
            <p:cNvSpPr/>
            <p:nvPr/>
          </p:nvSpPr>
          <p:spPr>
            <a:xfrm>
              <a:off x="1892071" y="3978165"/>
              <a:ext cx="176983" cy="176954"/>
            </a:xfrm>
            <a:custGeom>
              <a:avLst/>
              <a:gdLst/>
              <a:ahLst/>
              <a:cxnLst/>
              <a:rect l="l" t="t" r="r" b="b"/>
              <a:pathLst>
                <a:path w="8227" h="8227" extrusionOk="0">
                  <a:moveTo>
                    <a:pt x="3906" y="865"/>
                  </a:moveTo>
                  <a:cubicBezTo>
                    <a:pt x="4183" y="1037"/>
                    <a:pt x="4459" y="1176"/>
                    <a:pt x="4770" y="1314"/>
                  </a:cubicBezTo>
                  <a:cubicBezTo>
                    <a:pt x="5462" y="1902"/>
                    <a:pt x="6326" y="2593"/>
                    <a:pt x="7052" y="3180"/>
                  </a:cubicBezTo>
                  <a:cubicBezTo>
                    <a:pt x="6188" y="3906"/>
                    <a:pt x="5323" y="4632"/>
                    <a:pt x="4598" y="5496"/>
                  </a:cubicBezTo>
                  <a:cubicBezTo>
                    <a:pt x="3733" y="5185"/>
                    <a:pt x="3042" y="4770"/>
                    <a:pt x="2316" y="4321"/>
                  </a:cubicBezTo>
                  <a:cubicBezTo>
                    <a:pt x="1867" y="3906"/>
                    <a:pt x="1452" y="3630"/>
                    <a:pt x="1003" y="3319"/>
                  </a:cubicBezTo>
                  <a:cubicBezTo>
                    <a:pt x="1590" y="2766"/>
                    <a:pt x="2005" y="2178"/>
                    <a:pt x="2593" y="1729"/>
                  </a:cubicBezTo>
                  <a:cubicBezTo>
                    <a:pt x="2869" y="1452"/>
                    <a:pt x="3319" y="1176"/>
                    <a:pt x="3595" y="1037"/>
                  </a:cubicBezTo>
                  <a:lnTo>
                    <a:pt x="3733" y="1037"/>
                  </a:lnTo>
                  <a:lnTo>
                    <a:pt x="3906" y="865"/>
                  </a:lnTo>
                  <a:close/>
                  <a:moveTo>
                    <a:pt x="1003" y="4494"/>
                  </a:moveTo>
                  <a:cubicBezTo>
                    <a:pt x="1314" y="4770"/>
                    <a:pt x="1729" y="4909"/>
                    <a:pt x="2005" y="5185"/>
                  </a:cubicBezTo>
                  <a:cubicBezTo>
                    <a:pt x="2455" y="5358"/>
                    <a:pt x="2869" y="5635"/>
                    <a:pt x="3180" y="5773"/>
                  </a:cubicBezTo>
                  <a:cubicBezTo>
                    <a:pt x="3595" y="6049"/>
                    <a:pt x="3906" y="6222"/>
                    <a:pt x="4321" y="6360"/>
                  </a:cubicBezTo>
                  <a:lnTo>
                    <a:pt x="4321" y="6499"/>
                  </a:lnTo>
                  <a:lnTo>
                    <a:pt x="4321" y="6913"/>
                  </a:lnTo>
                  <a:cubicBezTo>
                    <a:pt x="3733" y="6775"/>
                    <a:pt x="3319" y="6499"/>
                    <a:pt x="2869" y="6049"/>
                  </a:cubicBezTo>
                  <a:cubicBezTo>
                    <a:pt x="2178" y="5773"/>
                    <a:pt x="1590" y="5185"/>
                    <a:pt x="1003" y="4770"/>
                  </a:cubicBezTo>
                  <a:lnTo>
                    <a:pt x="1003" y="4494"/>
                  </a:lnTo>
                  <a:close/>
                  <a:moveTo>
                    <a:pt x="7363" y="4183"/>
                  </a:moveTo>
                  <a:lnTo>
                    <a:pt x="7363" y="4632"/>
                  </a:lnTo>
                  <a:lnTo>
                    <a:pt x="7363" y="4770"/>
                  </a:lnTo>
                  <a:cubicBezTo>
                    <a:pt x="6637" y="5496"/>
                    <a:pt x="5911" y="6222"/>
                    <a:pt x="5185" y="7086"/>
                  </a:cubicBezTo>
                  <a:lnTo>
                    <a:pt x="5185" y="6499"/>
                  </a:lnTo>
                  <a:lnTo>
                    <a:pt x="5185" y="6222"/>
                  </a:lnTo>
                  <a:lnTo>
                    <a:pt x="6913" y="4494"/>
                  </a:lnTo>
                  <a:cubicBezTo>
                    <a:pt x="7052" y="4321"/>
                    <a:pt x="7190" y="4321"/>
                    <a:pt x="7363" y="4183"/>
                  </a:cubicBezTo>
                  <a:close/>
                  <a:moveTo>
                    <a:pt x="3906" y="0"/>
                  </a:moveTo>
                  <a:cubicBezTo>
                    <a:pt x="3733" y="0"/>
                    <a:pt x="3733" y="0"/>
                    <a:pt x="3595" y="173"/>
                  </a:cubicBezTo>
                  <a:lnTo>
                    <a:pt x="3457" y="173"/>
                  </a:lnTo>
                  <a:cubicBezTo>
                    <a:pt x="3180" y="312"/>
                    <a:pt x="2869" y="450"/>
                    <a:pt x="2593" y="588"/>
                  </a:cubicBezTo>
                  <a:cubicBezTo>
                    <a:pt x="2316" y="726"/>
                    <a:pt x="2178" y="1037"/>
                    <a:pt x="1867" y="1176"/>
                  </a:cubicBezTo>
                  <a:cubicBezTo>
                    <a:pt x="1452" y="1590"/>
                    <a:pt x="1141" y="2040"/>
                    <a:pt x="726" y="2455"/>
                  </a:cubicBezTo>
                  <a:cubicBezTo>
                    <a:pt x="588" y="2455"/>
                    <a:pt x="450" y="2593"/>
                    <a:pt x="277" y="2766"/>
                  </a:cubicBezTo>
                  <a:cubicBezTo>
                    <a:pt x="139" y="2904"/>
                    <a:pt x="139" y="3042"/>
                    <a:pt x="139" y="3180"/>
                  </a:cubicBezTo>
                  <a:cubicBezTo>
                    <a:pt x="0" y="3180"/>
                    <a:pt x="0" y="3319"/>
                    <a:pt x="0" y="3457"/>
                  </a:cubicBezTo>
                  <a:cubicBezTo>
                    <a:pt x="0" y="4045"/>
                    <a:pt x="0" y="4494"/>
                    <a:pt x="139" y="4909"/>
                  </a:cubicBezTo>
                  <a:cubicBezTo>
                    <a:pt x="139" y="5047"/>
                    <a:pt x="139" y="5185"/>
                    <a:pt x="277" y="5185"/>
                  </a:cubicBezTo>
                  <a:cubicBezTo>
                    <a:pt x="277" y="5358"/>
                    <a:pt x="450" y="5496"/>
                    <a:pt x="450" y="5496"/>
                  </a:cubicBezTo>
                  <a:cubicBezTo>
                    <a:pt x="1003" y="5911"/>
                    <a:pt x="1729" y="6499"/>
                    <a:pt x="2316" y="6913"/>
                  </a:cubicBezTo>
                  <a:cubicBezTo>
                    <a:pt x="3042" y="7363"/>
                    <a:pt x="3733" y="7778"/>
                    <a:pt x="4598" y="8089"/>
                  </a:cubicBezTo>
                  <a:lnTo>
                    <a:pt x="4770" y="8089"/>
                  </a:lnTo>
                  <a:cubicBezTo>
                    <a:pt x="4909" y="8089"/>
                    <a:pt x="4909" y="8227"/>
                    <a:pt x="5047" y="8227"/>
                  </a:cubicBezTo>
                  <a:cubicBezTo>
                    <a:pt x="5047" y="8227"/>
                    <a:pt x="5323" y="8227"/>
                    <a:pt x="5323" y="8089"/>
                  </a:cubicBezTo>
                  <a:cubicBezTo>
                    <a:pt x="5773" y="7639"/>
                    <a:pt x="6326" y="7225"/>
                    <a:pt x="6775" y="6775"/>
                  </a:cubicBezTo>
                  <a:cubicBezTo>
                    <a:pt x="7190" y="6222"/>
                    <a:pt x="7639" y="5773"/>
                    <a:pt x="8054" y="5185"/>
                  </a:cubicBezTo>
                  <a:cubicBezTo>
                    <a:pt x="8227" y="5185"/>
                    <a:pt x="8227" y="4909"/>
                    <a:pt x="8054" y="4770"/>
                  </a:cubicBezTo>
                  <a:cubicBezTo>
                    <a:pt x="8227" y="4770"/>
                    <a:pt x="8227" y="4632"/>
                    <a:pt x="8227" y="4632"/>
                  </a:cubicBezTo>
                  <a:lnTo>
                    <a:pt x="8227" y="3906"/>
                  </a:lnTo>
                  <a:cubicBezTo>
                    <a:pt x="8054" y="3630"/>
                    <a:pt x="8054" y="3457"/>
                    <a:pt x="8054" y="3319"/>
                  </a:cubicBezTo>
                  <a:lnTo>
                    <a:pt x="8054" y="3180"/>
                  </a:lnTo>
                  <a:cubicBezTo>
                    <a:pt x="8054" y="3042"/>
                    <a:pt x="8054" y="2904"/>
                    <a:pt x="7916" y="2766"/>
                  </a:cubicBezTo>
                  <a:cubicBezTo>
                    <a:pt x="7778" y="2766"/>
                    <a:pt x="7639" y="2593"/>
                    <a:pt x="7501" y="2455"/>
                  </a:cubicBezTo>
                  <a:cubicBezTo>
                    <a:pt x="6499" y="1452"/>
                    <a:pt x="5323" y="726"/>
                    <a:pt x="4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8"/>
            <p:cNvSpPr/>
            <p:nvPr/>
          </p:nvSpPr>
          <p:spPr>
            <a:xfrm>
              <a:off x="2034828" y="3870362"/>
              <a:ext cx="176252" cy="176222"/>
            </a:xfrm>
            <a:custGeom>
              <a:avLst/>
              <a:gdLst/>
              <a:ahLst/>
              <a:cxnLst/>
              <a:rect l="l" t="t" r="r" b="b"/>
              <a:pathLst>
                <a:path w="8193" h="8193" extrusionOk="0">
                  <a:moveTo>
                    <a:pt x="3872" y="865"/>
                  </a:moveTo>
                  <a:cubicBezTo>
                    <a:pt x="4183" y="1141"/>
                    <a:pt x="4460" y="1279"/>
                    <a:pt x="4736" y="1418"/>
                  </a:cubicBezTo>
                  <a:cubicBezTo>
                    <a:pt x="5600" y="2005"/>
                    <a:pt x="6326" y="2593"/>
                    <a:pt x="7190" y="3284"/>
                  </a:cubicBezTo>
                  <a:cubicBezTo>
                    <a:pt x="6326" y="4010"/>
                    <a:pt x="5462" y="4736"/>
                    <a:pt x="4736" y="5600"/>
                  </a:cubicBezTo>
                  <a:cubicBezTo>
                    <a:pt x="3872" y="5185"/>
                    <a:pt x="3146" y="4736"/>
                    <a:pt x="2282" y="4321"/>
                  </a:cubicBezTo>
                  <a:cubicBezTo>
                    <a:pt x="1867" y="4010"/>
                    <a:pt x="1418" y="3734"/>
                    <a:pt x="1142" y="3284"/>
                  </a:cubicBezTo>
                  <a:cubicBezTo>
                    <a:pt x="1729" y="2869"/>
                    <a:pt x="2144" y="2282"/>
                    <a:pt x="2732" y="1867"/>
                  </a:cubicBezTo>
                  <a:cubicBezTo>
                    <a:pt x="3008" y="1556"/>
                    <a:pt x="3319" y="1279"/>
                    <a:pt x="3734" y="1141"/>
                  </a:cubicBezTo>
                  <a:lnTo>
                    <a:pt x="3734" y="1003"/>
                  </a:lnTo>
                  <a:cubicBezTo>
                    <a:pt x="3872" y="1003"/>
                    <a:pt x="3872" y="1003"/>
                    <a:pt x="3872" y="865"/>
                  </a:cubicBezTo>
                  <a:close/>
                  <a:moveTo>
                    <a:pt x="1142" y="4459"/>
                  </a:moveTo>
                  <a:cubicBezTo>
                    <a:pt x="1418" y="4736"/>
                    <a:pt x="1729" y="5012"/>
                    <a:pt x="2144" y="5185"/>
                  </a:cubicBezTo>
                  <a:cubicBezTo>
                    <a:pt x="2870" y="5600"/>
                    <a:pt x="3596" y="6049"/>
                    <a:pt x="4322" y="6326"/>
                  </a:cubicBezTo>
                  <a:lnTo>
                    <a:pt x="4322" y="6602"/>
                  </a:lnTo>
                  <a:cubicBezTo>
                    <a:pt x="4322" y="6741"/>
                    <a:pt x="4460" y="6914"/>
                    <a:pt x="4460" y="7052"/>
                  </a:cubicBezTo>
                  <a:cubicBezTo>
                    <a:pt x="3872" y="6741"/>
                    <a:pt x="3319" y="6464"/>
                    <a:pt x="2870" y="6188"/>
                  </a:cubicBezTo>
                  <a:cubicBezTo>
                    <a:pt x="2282" y="5738"/>
                    <a:pt x="1729" y="5324"/>
                    <a:pt x="1142" y="4874"/>
                  </a:cubicBezTo>
                  <a:lnTo>
                    <a:pt x="1003" y="4874"/>
                  </a:lnTo>
                  <a:lnTo>
                    <a:pt x="1003" y="4459"/>
                  </a:lnTo>
                  <a:close/>
                  <a:moveTo>
                    <a:pt x="7329" y="4148"/>
                  </a:moveTo>
                  <a:lnTo>
                    <a:pt x="7329" y="4736"/>
                  </a:lnTo>
                  <a:cubicBezTo>
                    <a:pt x="6776" y="5462"/>
                    <a:pt x="6050" y="6326"/>
                    <a:pt x="5324" y="7052"/>
                  </a:cubicBezTo>
                  <a:lnTo>
                    <a:pt x="5324" y="6741"/>
                  </a:lnTo>
                  <a:cubicBezTo>
                    <a:pt x="5186" y="6602"/>
                    <a:pt x="5186" y="6464"/>
                    <a:pt x="5186" y="6326"/>
                  </a:cubicBezTo>
                  <a:lnTo>
                    <a:pt x="5324" y="6188"/>
                  </a:lnTo>
                  <a:cubicBezTo>
                    <a:pt x="5739" y="5600"/>
                    <a:pt x="6326" y="5012"/>
                    <a:pt x="7052" y="4598"/>
                  </a:cubicBezTo>
                  <a:cubicBezTo>
                    <a:pt x="7052" y="4459"/>
                    <a:pt x="7190" y="4321"/>
                    <a:pt x="7329" y="4148"/>
                  </a:cubicBezTo>
                  <a:close/>
                  <a:moveTo>
                    <a:pt x="4010" y="1"/>
                  </a:moveTo>
                  <a:cubicBezTo>
                    <a:pt x="3872" y="1"/>
                    <a:pt x="3734" y="139"/>
                    <a:pt x="3734" y="139"/>
                  </a:cubicBezTo>
                  <a:lnTo>
                    <a:pt x="3596" y="139"/>
                  </a:lnTo>
                  <a:lnTo>
                    <a:pt x="3457" y="277"/>
                  </a:lnTo>
                  <a:cubicBezTo>
                    <a:pt x="3146" y="277"/>
                    <a:pt x="2870" y="415"/>
                    <a:pt x="2732" y="692"/>
                  </a:cubicBezTo>
                  <a:cubicBezTo>
                    <a:pt x="2455" y="865"/>
                    <a:pt x="2144" y="1003"/>
                    <a:pt x="2006" y="1279"/>
                  </a:cubicBezTo>
                  <a:cubicBezTo>
                    <a:pt x="1591" y="1729"/>
                    <a:pt x="1142" y="2144"/>
                    <a:pt x="727" y="2420"/>
                  </a:cubicBezTo>
                  <a:cubicBezTo>
                    <a:pt x="554" y="2593"/>
                    <a:pt x="554" y="2731"/>
                    <a:pt x="416" y="2731"/>
                  </a:cubicBezTo>
                  <a:cubicBezTo>
                    <a:pt x="277" y="2869"/>
                    <a:pt x="139" y="3008"/>
                    <a:pt x="277" y="3146"/>
                  </a:cubicBezTo>
                  <a:cubicBezTo>
                    <a:pt x="139" y="3284"/>
                    <a:pt x="1" y="3457"/>
                    <a:pt x="1" y="3595"/>
                  </a:cubicBezTo>
                  <a:cubicBezTo>
                    <a:pt x="1" y="4010"/>
                    <a:pt x="139" y="4598"/>
                    <a:pt x="139" y="5012"/>
                  </a:cubicBezTo>
                  <a:lnTo>
                    <a:pt x="416" y="5324"/>
                  </a:lnTo>
                  <a:cubicBezTo>
                    <a:pt x="416" y="5462"/>
                    <a:pt x="416" y="5462"/>
                    <a:pt x="554" y="5462"/>
                  </a:cubicBezTo>
                  <a:cubicBezTo>
                    <a:pt x="1142" y="6049"/>
                    <a:pt x="1729" y="6464"/>
                    <a:pt x="2455" y="6914"/>
                  </a:cubicBezTo>
                  <a:cubicBezTo>
                    <a:pt x="3146" y="7328"/>
                    <a:pt x="3872" y="7778"/>
                    <a:pt x="4598" y="8054"/>
                  </a:cubicBezTo>
                  <a:lnTo>
                    <a:pt x="4875" y="8054"/>
                  </a:lnTo>
                  <a:cubicBezTo>
                    <a:pt x="4875" y="8192"/>
                    <a:pt x="5047" y="8192"/>
                    <a:pt x="5047" y="8192"/>
                  </a:cubicBezTo>
                  <a:lnTo>
                    <a:pt x="5462" y="8192"/>
                  </a:lnTo>
                  <a:cubicBezTo>
                    <a:pt x="5912" y="7778"/>
                    <a:pt x="6326" y="7328"/>
                    <a:pt x="6776" y="6741"/>
                  </a:cubicBezTo>
                  <a:cubicBezTo>
                    <a:pt x="7190" y="6326"/>
                    <a:pt x="7640" y="5738"/>
                    <a:pt x="8055" y="5324"/>
                  </a:cubicBezTo>
                  <a:cubicBezTo>
                    <a:pt x="8193" y="5185"/>
                    <a:pt x="8193" y="5012"/>
                    <a:pt x="8193" y="4874"/>
                  </a:cubicBezTo>
                  <a:lnTo>
                    <a:pt x="8193" y="4598"/>
                  </a:lnTo>
                  <a:lnTo>
                    <a:pt x="8193" y="4010"/>
                  </a:lnTo>
                  <a:lnTo>
                    <a:pt x="8193" y="3284"/>
                  </a:lnTo>
                  <a:lnTo>
                    <a:pt x="8193" y="3008"/>
                  </a:lnTo>
                  <a:cubicBezTo>
                    <a:pt x="8055" y="3008"/>
                    <a:pt x="8055" y="2869"/>
                    <a:pt x="8055" y="2869"/>
                  </a:cubicBezTo>
                  <a:cubicBezTo>
                    <a:pt x="6914" y="1867"/>
                    <a:pt x="5600" y="865"/>
                    <a:pt x="4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8"/>
            <p:cNvSpPr/>
            <p:nvPr/>
          </p:nvSpPr>
          <p:spPr>
            <a:xfrm>
              <a:off x="2192472" y="3761828"/>
              <a:ext cx="177005" cy="176201"/>
            </a:xfrm>
            <a:custGeom>
              <a:avLst/>
              <a:gdLst/>
              <a:ahLst/>
              <a:cxnLst/>
              <a:rect l="l" t="t" r="r" b="b"/>
              <a:pathLst>
                <a:path w="8228" h="8192" extrusionOk="0">
                  <a:moveTo>
                    <a:pt x="3907" y="864"/>
                  </a:moveTo>
                  <a:cubicBezTo>
                    <a:pt x="4183" y="1002"/>
                    <a:pt x="4460" y="1141"/>
                    <a:pt x="4771" y="1417"/>
                  </a:cubicBezTo>
                  <a:cubicBezTo>
                    <a:pt x="5635" y="2005"/>
                    <a:pt x="6361" y="2592"/>
                    <a:pt x="7052" y="3145"/>
                  </a:cubicBezTo>
                  <a:cubicBezTo>
                    <a:pt x="6361" y="4010"/>
                    <a:pt x="5497" y="4735"/>
                    <a:pt x="4632" y="5600"/>
                  </a:cubicBezTo>
                  <a:cubicBezTo>
                    <a:pt x="3907" y="5185"/>
                    <a:pt x="3042" y="4735"/>
                    <a:pt x="2317" y="4321"/>
                  </a:cubicBezTo>
                  <a:cubicBezTo>
                    <a:pt x="1867" y="4010"/>
                    <a:pt x="1452" y="3595"/>
                    <a:pt x="1176" y="3318"/>
                  </a:cubicBezTo>
                  <a:lnTo>
                    <a:pt x="2731" y="1728"/>
                  </a:lnTo>
                  <a:cubicBezTo>
                    <a:pt x="3042" y="1417"/>
                    <a:pt x="3319" y="1279"/>
                    <a:pt x="3595" y="1002"/>
                  </a:cubicBezTo>
                  <a:lnTo>
                    <a:pt x="3768" y="1002"/>
                  </a:lnTo>
                  <a:cubicBezTo>
                    <a:pt x="3907" y="1002"/>
                    <a:pt x="3907" y="1002"/>
                    <a:pt x="3907" y="864"/>
                  </a:cubicBezTo>
                  <a:close/>
                  <a:moveTo>
                    <a:pt x="1176" y="4459"/>
                  </a:moveTo>
                  <a:cubicBezTo>
                    <a:pt x="1452" y="4735"/>
                    <a:pt x="1729" y="5047"/>
                    <a:pt x="2178" y="5185"/>
                  </a:cubicBezTo>
                  <a:cubicBezTo>
                    <a:pt x="2904" y="5600"/>
                    <a:pt x="3595" y="6049"/>
                    <a:pt x="4321" y="6325"/>
                  </a:cubicBezTo>
                  <a:lnTo>
                    <a:pt x="4321" y="6913"/>
                  </a:lnTo>
                  <a:cubicBezTo>
                    <a:pt x="4183" y="6913"/>
                    <a:pt x="4045" y="6775"/>
                    <a:pt x="3907" y="6775"/>
                  </a:cubicBezTo>
                  <a:cubicBezTo>
                    <a:pt x="3595" y="6602"/>
                    <a:pt x="3181" y="6325"/>
                    <a:pt x="2904" y="6187"/>
                  </a:cubicBezTo>
                  <a:lnTo>
                    <a:pt x="2731" y="6049"/>
                  </a:lnTo>
                  <a:cubicBezTo>
                    <a:pt x="2178" y="5600"/>
                    <a:pt x="1591" y="5323"/>
                    <a:pt x="1003" y="4874"/>
                  </a:cubicBezTo>
                  <a:lnTo>
                    <a:pt x="1003" y="4459"/>
                  </a:lnTo>
                  <a:close/>
                  <a:moveTo>
                    <a:pt x="7363" y="4182"/>
                  </a:moveTo>
                  <a:lnTo>
                    <a:pt x="7363" y="4597"/>
                  </a:lnTo>
                  <a:lnTo>
                    <a:pt x="7363" y="4735"/>
                  </a:lnTo>
                  <a:cubicBezTo>
                    <a:pt x="7225" y="4874"/>
                    <a:pt x="7052" y="5047"/>
                    <a:pt x="6914" y="5185"/>
                  </a:cubicBezTo>
                  <a:cubicBezTo>
                    <a:pt x="6499" y="5738"/>
                    <a:pt x="6050" y="6187"/>
                    <a:pt x="5497" y="6775"/>
                  </a:cubicBezTo>
                  <a:lnTo>
                    <a:pt x="5497" y="6913"/>
                  </a:lnTo>
                  <a:cubicBezTo>
                    <a:pt x="5324" y="6913"/>
                    <a:pt x="5324" y="6913"/>
                    <a:pt x="5324" y="7051"/>
                  </a:cubicBezTo>
                  <a:lnTo>
                    <a:pt x="5324" y="6913"/>
                  </a:lnTo>
                  <a:cubicBezTo>
                    <a:pt x="5185" y="6775"/>
                    <a:pt x="5185" y="6464"/>
                    <a:pt x="5185" y="6325"/>
                  </a:cubicBezTo>
                  <a:lnTo>
                    <a:pt x="5185" y="6187"/>
                  </a:lnTo>
                  <a:lnTo>
                    <a:pt x="5324" y="6187"/>
                  </a:lnTo>
                  <a:cubicBezTo>
                    <a:pt x="5773" y="5600"/>
                    <a:pt x="6361" y="5047"/>
                    <a:pt x="6914" y="4459"/>
                  </a:cubicBezTo>
                  <a:cubicBezTo>
                    <a:pt x="7052" y="4459"/>
                    <a:pt x="7225" y="4321"/>
                    <a:pt x="7363" y="4182"/>
                  </a:cubicBezTo>
                  <a:close/>
                  <a:moveTo>
                    <a:pt x="4045" y="0"/>
                  </a:moveTo>
                  <a:cubicBezTo>
                    <a:pt x="3907" y="0"/>
                    <a:pt x="3768" y="0"/>
                    <a:pt x="3595" y="138"/>
                  </a:cubicBezTo>
                  <a:lnTo>
                    <a:pt x="3457" y="138"/>
                  </a:lnTo>
                  <a:cubicBezTo>
                    <a:pt x="3181" y="277"/>
                    <a:pt x="2904" y="415"/>
                    <a:pt x="2731" y="726"/>
                  </a:cubicBezTo>
                  <a:cubicBezTo>
                    <a:pt x="2455" y="864"/>
                    <a:pt x="2178" y="1002"/>
                    <a:pt x="2040" y="1279"/>
                  </a:cubicBezTo>
                  <a:cubicBezTo>
                    <a:pt x="1591" y="1590"/>
                    <a:pt x="1176" y="2005"/>
                    <a:pt x="727" y="2454"/>
                  </a:cubicBezTo>
                  <a:cubicBezTo>
                    <a:pt x="588" y="2592"/>
                    <a:pt x="450" y="2592"/>
                    <a:pt x="450" y="2731"/>
                  </a:cubicBezTo>
                  <a:cubicBezTo>
                    <a:pt x="312" y="2869"/>
                    <a:pt x="139" y="3007"/>
                    <a:pt x="139" y="3145"/>
                  </a:cubicBezTo>
                  <a:cubicBezTo>
                    <a:pt x="139" y="3318"/>
                    <a:pt x="1" y="3457"/>
                    <a:pt x="1" y="3595"/>
                  </a:cubicBezTo>
                  <a:cubicBezTo>
                    <a:pt x="1" y="4010"/>
                    <a:pt x="139" y="4459"/>
                    <a:pt x="139" y="5047"/>
                  </a:cubicBezTo>
                  <a:cubicBezTo>
                    <a:pt x="139" y="5047"/>
                    <a:pt x="312" y="5185"/>
                    <a:pt x="312" y="5323"/>
                  </a:cubicBezTo>
                  <a:lnTo>
                    <a:pt x="450" y="5323"/>
                  </a:lnTo>
                  <a:lnTo>
                    <a:pt x="450" y="5461"/>
                  </a:lnTo>
                  <a:cubicBezTo>
                    <a:pt x="1176" y="6049"/>
                    <a:pt x="1729" y="6464"/>
                    <a:pt x="2455" y="6913"/>
                  </a:cubicBezTo>
                  <a:cubicBezTo>
                    <a:pt x="3181" y="7328"/>
                    <a:pt x="3907" y="7777"/>
                    <a:pt x="4632" y="8054"/>
                  </a:cubicBezTo>
                  <a:lnTo>
                    <a:pt x="4909" y="8054"/>
                  </a:lnTo>
                  <a:lnTo>
                    <a:pt x="5047" y="8192"/>
                  </a:lnTo>
                  <a:cubicBezTo>
                    <a:pt x="5185" y="8192"/>
                    <a:pt x="5324" y="8192"/>
                    <a:pt x="5324" y="8054"/>
                  </a:cubicBezTo>
                  <a:cubicBezTo>
                    <a:pt x="5911" y="7639"/>
                    <a:pt x="6361" y="7190"/>
                    <a:pt x="6775" y="6775"/>
                  </a:cubicBezTo>
                  <a:cubicBezTo>
                    <a:pt x="7225" y="6325"/>
                    <a:pt x="7640" y="5738"/>
                    <a:pt x="8089" y="5323"/>
                  </a:cubicBezTo>
                  <a:cubicBezTo>
                    <a:pt x="8227" y="5185"/>
                    <a:pt x="8227" y="5047"/>
                    <a:pt x="8227" y="4874"/>
                  </a:cubicBezTo>
                  <a:lnTo>
                    <a:pt x="8227" y="4597"/>
                  </a:lnTo>
                  <a:lnTo>
                    <a:pt x="8227" y="3318"/>
                  </a:lnTo>
                  <a:lnTo>
                    <a:pt x="8227" y="3145"/>
                  </a:lnTo>
                  <a:cubicBezTo>
                    <a:pt x="8227" y="3007"/>
                    <a:pt x="8089" y="2869"/>
                    <a:pt x="8089" y="2869"/>
                  </a:cubicBezTo>
                  <a:cubicBezTo>
                    <a:pt x="6775" y="1728"/>
                    <a:pt x="5635" y="726"/>
                    <a:pt x="4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8"/>
            <p:cNvSpPr/>
            <p:nvPr/>
          </p:nvSpPr>
          <p:spPr>
            <a:xfrm>
              <a:off x="2338219" y="3653273"/>
              <a:ext cx="176983" cy="179019"/>
            </a:xfrm>
            <a:custGeom>
              <a:avLst/>
              <a:gdLst/>
              <a:ahLst/>
              <a:cxnLst/>
              <a:rect l="l" t="t" r="r" b="b"/>
              <a:pathLst>
                <a:path w="8227" h="8323" extrusionOk="0">
                  <a:moveTo>
                    <a:pt x="3906" y="1003"/>
                  </a:moveTo>
                  <a:cubicBezTo>
                    <a:pt x="4183" y="1141"/>
                    <a:pt x="4459" y="1279"/>
                    <a:pt x="4770" y="1452"/>
                  </a:cubicBezTo>
                  <a:cubicBezTo>
                    <a:pt x="5462" y="2005"/>
                    <a:pt x="6326" y="2593"/>
                    <a:pt x="7052" y="3319"/>
                  </a:cubicBezTo>
                  <a:cubicBezTo>
                    <a:pt x="6188" y="4045"/>
                    <a:pt x="5323" y="4736"/>
                    <a:pt x="4598" y="5600"/>
                  </a:cubicBezTo>
                  <a:cubicBezTo>
                    <a:pt x="3733" y="5185"/>
                    <a:pt x="3042" y="4909"/>
                    <a:pt x="2316" y="4321"/>
                  </a:cubicBezTo>
                  <a:cubicBezTo>
                    <a:pt x="1867" y="4045"/>
                    <a:pt x="1452" y="3734"/>
                    <a:pt x="1003" y="3319"/>
                  </a:cubicBezTo>
                  <a:cubicBezTo>
                    <a:pt x="1590" y="2869"/>
                    <a:pt x="2005" y="2316"/>
                    <a:pt x="2593" y="1867"/>
                  </a:cubicBezTo>
                  <a:cubicBezTo>
                    <a:pt x="2869" y="1591"/>
                    <a:pt x="3319" y="1279"/>
                    <a:pt x="3595" y="1141"/>
                  </a:cubicBezTo>
                  <a:lnTo>
                    <a:pt x="3733" y="1141"/>
                  </a:lnTo>
                  <a:cubicBezTo>
                    <a:pt x="3733" y="1003"/>
                    <a:pt x="3906" y="1003"/>
                    <a:pt x="3906" y="1003"/>
                  </a:cubicBezTo>
                  <a:close/>
                  <a:moveTo>
                    <a:pt x="865" y="4459"/>
                  </a:moveTo>
                  <a:cubicBezTo>
                    <a:pt x="1003" y="4459"/>
                    <a:pt x="1003" y="4598"/>
                    <a:pt x="1003" y="4598"/>
                  </a:cubicBezTo>
                  <a:cubicBezTo>
                    <a:pt x="1314" y="4736"/>
                    <a:pt x="1729" y="5047"/>
                    <a:pt x="2005" y="5324"/>
                  </a:cubicBezTo>
                  <a:cubicBezTo>
                    <a:pt x="2731" y="5773"/>
                    <a:pt x="3457" y="6049"/>
                    <a:pt x="4183" y="6464"/>
                  </a:cubicBezTo>
                  <a:cubicBezTo>
                    <a:pt x="4321" y="6637"/>
                    <a:pt x="4321" y="6775"/>
                    <a:pt x="4321" y="6914"/>
                  </a:cubicBezTo>
                  <a:lnTo>
                    <a:pt x="4321" y="7052"/>
                  </a:lnTo>
                  <a:cubicBezTo>
                    <a:pt x="3733" y="6914"/>
                    <a:pt x="3319" y="6464"/>
                    <a:pt x="2731" y="6188"/>
                  </a:cubicBezTo>
                  <a:cubicBezTo>
                    <a:pt x="2178" y="5773"/>
                    <a:pt x="1590" y="5324"/>
                    <a:pt x="1003" y="4909"/>
                  </a:cubicBezTo>
                  <a:cubicBezTo>
                    <a:pt x="1003" y="4736"/>
                    <a:pt x="1003" y="4598"/>
                    <a:pt x="865" y="4459"/>
                  </a:cubicBezTo>
                  <a:close/>
                  <a:moveTo>
                    <a:pt x="7190" y="4321"/>
                  </a:moveTo>
                  <a:cubicBezTo>
                    <a:pt x="7363" y="4459"/>
                    <a:pt x="7363" y="4598"/>
                    <a:pt x="7363" y="4736"/>
                  </a:cubicBezTo>
                  <a:cubicBezTo>
                    <a:pt x="7190" y="5047"/>
                    <a:pt x="6913" y="5185"/>
                    <a:pt x="6775" y="5324"/>
                  </a:cubicBezTo>
                  <a:cubicBezTo>
                    <a:pt x="6499" y="5773"/>
                    <a:pt x="6049" y="6188"/>
                    <a:pt x="5773" y="6464"/>
                  </a:cubicBezTo>
                  <a:lnTo>
                    <a:pt x="5323" y="6914"/>
                  </a:lnTo>
                  <a:cubicBezTo>
                    <a:pt x="5323" y="7052"/>
                    <a:pt x="5323" y="7052"/>
                    <a:pt x="5185" y="7052"/>
                  </a:cubicBezTo>
                  <a:lnTo>
                    <a:pt x="5185" y="6326"/>
                  </a:lnTo>
                  <a:cubicBezTo>
                    <a:pt x="5773" y="5600"/>
                    <a:pt x="6326" y="5185"/>
                    <a:pt x="6913" y="4598"/>
                  </a:cubicBezTo>
                  <a:cubicBezTo>
                    <a:pt x="7052" y="4459"/>
                    <a:pt x="7190" y="4321"/>
                    <a:pt x="7190" y="4321"/>
                  </a:cubicBezTo>
                  <a:close/>
                  <a:moveTo>
                    <a:pt x="3906" y="1"/>
                  </a:moveTo>
                  <a:cubicBezTo>
                    <a:pt x="3733" y="1"/>
                    <a:pt x="3733" y="139"/>
                    <a:pt x="3595" y="277"/>
                  </a:cubicBezTo>
                  <a:lnTo>
                    <a:pt x="3457" y="277"/>
                  </a:lnTo>
                  <a:cubicBezTo>
                    <a:pt x="3180" y="415"/>
                    <a:pt x="2869" y="588"/>
                    <a:pt x="2593" y="726"/>
                  </a:cubicBezTo>
                  <a:cubicBezTo>
                    <a:pt x="2316" y="865"/>
                    <a:pt x="2178" y="1141"/>
                    <a:pt x="1867" y="1279"/>
                  </a:cubicBezTo>
                  <a:cubicBezTo>
                    <a:pt x="1452" y="1729"/>
                    <a:pt x="1003" y="2144"/>
                    <a:pt x="726" y="2593"/>
                  </a:cubicBezTo>
                  <a:cubicBezTo>
                    <a:pt x="588" y="2593"/>
                    <a:pt x="450" y="2731"/>
                    <a:pt x="277" y="2869"/>
                  </a:cubicBezTo>
                  <a:cubicBezTo>
                    <a:pt x="139" y="2869"/>
                    <a:pt x="139" y="3181"/>
                    <a:pt x="139" y="3319"/>
                  </a:cubicBezTo>
                  <a:cubicBezTo>
                    <a:pt x="0" y="3319"/>
                    <a:pt x="0" y="3457"/>
                    <a:pt x="0" y="3595"/>
                  </a:cubicBezTo>
                  <a:cubicBezTo>
                    <a:pt x="0" y="4183"/>
                    <a:pt x="0" y="4598"/>
                    <a:pt x="139" y="5047"/>
                  </a:cubicBezTo>
                  <a:cubicBezTo>
                    <a:pt x="139" y="5185"/>
                    <a:pt x="139" y="5324"/>
                    <a:pt x="277" y="5324"/>
                  </a:cubicBezTo>
                  <a:cubicBezTo>
                    <a:pt x="277" y="5462"/>
                    <a:pt x="277" y="5462"/>
                    <a:pt x="450" y="5600"/>
                  </a:cubicBezTo>
                  <a:cubicBezTo>
                    <a:pt x="1003" y="6049"/>
                    <a:pt x="1729" y="6464"/>
                    <a:pt x="2316" y="6914"/>
                  </a:cubicBezTo>
                  <a:cubicBezTo>
                    <a:pt x="3042" y="7501"/>
                    <a:pt x="3733" y="7916"/>
                    <a:pt x="4598" y="8054"/>
                  </a:cubicBezTo>
                  <a:cubicBezTo>
                    <a:pt x="4598" y="8192"/>
                    <a:pt x="4770" y="8192"/>
                    <a:pt x="4770" y="8192"/>
                  </a:cubicBezTo>
                  <a:lnTo>
                    <a:pt x="5047" y="8192"/>
                  </a:lnTo>
                  <a:cubicBezTo>
                    <a:pt x="5047" y="8279"/>
                    <a:pt x="5082" y="8322"/>
                    <a:pt x="5133" y="8322"/>
                  </a:cubicBezTo>
                  <a:cubicBezTo>
                    <a:pt x="5185" y="8322"/>
                    <a:pt x="5254" y="8279"/>
                    <a:pt x="5323" y="8192"/>
                  </a:cubicBezTo>
                  <a:lnTo>
                    <a:pt x="6637" y="6914"/>
                  </a:lnTo>
                  <a:cubicBezTo>
                    <a:pt x="7190" y="6326"/>
                    <a:pt x="7639" y="5911"/>
                    <a:pt x="8054" y="5324"/>
                  </a:cubicBezTo>
                  <a:cubicBezTo>
                    <a:pt x="8227" y="5185"/>
                    <a:pt x="8227" y="5047"/>
                    <a:pt x="8054" y="4909"/>
                  </a:cubicBezTo>
                  <a:cubicBezTo>
                    <a:pt x="8227" y="4909"/>
                    <a:pt x="8227" y="4736"/>
                    <a:pt x="8227" y="4598"/>
                  </a:cubicBezTo>
                  <a:cubicBezTo>
                    <a:pt x="8227" y="4183"/>
                    <a:pt x="8054" y="3734"/>
                    <a:pt x="8054" y="3319"/>
                  </a:cubicBezTo>
                  <a:cubicBezTo>
                    <a:pt x="8054" y="3181"/>
                    <a:pt x="8054" y="3008"/>
                    <a:pt x="7916" y="2869"/>
                  </a:cubicBezTo>
                  <a:cubicBezTo>
                    <a:pt x="6775" y="1867"/>
                    <a:pt x="5462" y="865"/>
                    <a:pt x="4183" y="139"/>
                  </a:cubicBezTo>
                  <a:cubicBezTo>
                    <a:pt x="4045" y="139"/>
                    <a:pt x="4045" y="1"/>
                    <a:pt x="39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8"/>
            <p:cNvSpPr/>
            <p:nvPr/>
          </p:nvSpPr>
          <p:spPr>
            <a:xfrm>
              <a:off x="2043756" y="4074804"/>
              <a:ext cx="177005" cy="176222"/>
            </a:xfrm>
            <a:custGeom>
              <a:avLst/>
              <a:gdLst/>
              <a:ahLst/>
              <a:cxnLst/>
              <a:rect l="l" t="t" r="r" b="b"/>
              <a:pathLst>
                <a:path w="8228" h="8193" extrusionOk="0">
                  <a:moveTo>
                    <a:pt x="3907" y="1003"/>
                  </a:moveTo>
                  <a:cubicBezTo>
                    <a:pt x="4183" y="1142"/>
                    <a:pt x="4460" y="1280"/>
                    <a:pt x="4771" y="1418"/>
                  </a:cubicBezTo>
                  <a:cubicBezTo>
                    <a:pt x="5497" y="2006"/>
                    <a:pt x="6361" y="2593"/>
                    <a:pt x="7052" y="3285"/>
                  </a:cubicBezTo>
                  <a:cubicBezTo>
                    <a:pt x="6188" y="4010"/>
                    <a:pt x="5324" y="4736"/>
                    <a:pt x="4632" y="5600"/>
                  </a:cubicBezTo>
                  <a:cubicBezTo>
                    <a:pt x="3907" y="5186"/>
                    <a:pt x="3042" y="4875"/>
                    <a:pt x="2317" y="4322"/>
                  </a:cubicBezTo>
                  <a:cubicBezTo>
                    <a:pt x="1867" y="4010"/>
                    <a:pt x="1452" y="3734"/>
                    <a:pt x="1003" y="3285"/>
                  </a:cubicBezTo>
                  <a:cubicBezTo>
                    <a:pt x="1591" y="2870"/>
                    <a:pt x="2040" y="2282"/>
                    <a:pt x="2593" y="1867"/>
                  </a:cubicBezTo>
                  <a:cubicBezTo>
                    <a:pt x="2904" y="1556"/>
                    <a:pt x="3319" y="1280"/>
                    <a:pt x="3595" y="1142"/>
                  </a:cubicBezTo>
                  <a:cubicBezTo>
                    <a:pt x="3595" y="1142"/>
                    <a:pt x="3768" y="1142"/>
                    <a:pt x="3768" y="1003"/>
                  </a:cubicBezTo>
                  <a:close/>
                  <a:moveTo>
                    <a:pt x="1003" y="4598"/>
                  </a:moveTo>
                  <a:cubicBezTo>
                    <a:pt x="1314" y="4736"/>
                    <a:pt x="1729" y="5013"/>
                    <a:pt x="2040" y="5186"/>
                  </a:cubicBezTo>
                  <a:cubicBezTo>
                    <a:pt x="2731" y="5739"/>
                    <a:pt x="3457" y="6050"/>
                    <a:pt x="4321" y="6465"/>
                  </a:cubicBezTo>
                  <a:lnTo>
                    <a:pt x="4321" y="6741"/>
                  </a:lnTo>
                  <a:lnTo>
                    <a:pt x="4321" y="7052"/>
                  </a:lnTo>
                  <a:cubicBezTo>
                    <a:pt x="3768" y="6741"/>
                    <a:pt x="3319" y="6465"/>
                    <a:pt x="2904" y="6188"/>
                  </a:cubicBezTo>
                  <a:cubicBezTo>
                    <a:pt x="2178" y="5739"/>
                    <a:pt x="1591" y="5324"/>
                    <a:pt x="1003" y="4875"/>
                  </a:cubicBezTo>
                  <a:lnTo>
                    <a:pt x="1003" y="4598"/>
                  </a:lnTo>
                  <a:close/>
                  <a:moveTo>
                    <a:pt x="7363" y="4322"/>
                  </a:moveTo>
                  <a:lnTo>
                    <a:pt x="7363" y="4598"/>
                  </a:lnTo>
                  <a:lnTo>
                    <a:pt x="7363" y="4736"/>
                  </a:lnTo>
                  <a:cubicBezTo>
                    <a:pt x="6637" y="5600"/>
                    <a:pt x="5911" y="6326"/>
                    <a:pt x="5185" y="7052"/>
                  </a:cubicBezTo>
                  <a:lnTo>
                    <a:pt x="5185" y="6741"/>
                  </a:lnTo>
                  <a:lnTo>
                    <a:pt x="5185" y="6326"/>
                  </a:lnTo>
                  <a:lnTo>
                    <a:pt x="5185" y="6188"/>
                  </a:lnTo>
                  <a:cubicBezTo>
                    <a:pt x="5773" y="5600"/>
                    <a:pt x="6361" y="5186"/>
                    <a:pt x="6914" y="4598"/>
                  </a:cubicBezTo>
                  <a:cubicBezTo>
                    <a:pt x="7052" y="4460"/>
                    <a:pt x="7225" y="4322"/>
                    <a:pt x="7363" y="4322"/>
                  </a:cubicBezTo>
                  <a:close/>
                  <a:moveTo>
                    <a:pt x="3907" y="1"/>
                  </a:moveTo>
                  <a:cubicBezTo>
                    <a:pt x="3907" y="1"/>
                    <a:pt x="3768" y="139"/>
                    <a:pt x="3595" y="139"/>
                  </a:cubicBezTo>
                  <a:cubicBezTo>
                    <a:pt x="3457" y="139"/>
                    <a:pt x="3457" y="277"/>
                    <a:pt x="3457" y="277"/>
                  </a:cubicBezTo>
                  <a:cubicBezTo>
                    <a:pt x="3181" y="416"/>
                    <a:pt x="2904" y="554"/>
                    <a:pt x="2593" y="692"/>
                  </a:cubicBezTo>
                  <a:cubicBezTo>
                    <a:pt x="2317" y="865"/>
                    <a:pt x="2178" y="1142"/>
                    <a:pt x="1867" y="1280"/>
                  </a:cubicBezTo>
                  <a:cubicBezTo>
                    <a:pt x="1452" y="1729"/>
                    <a:pt x="1176" y="2144"/>
                    <a:pt x="727" y="2420"/>
                  </a:cubicBezTo>
                  <a:cubicBezTo>
                    <a:pt x="588" y="2593"/>
                    <a:pt x="450" y="2732"/>
                    <a:pt x="312" y="2732"/>
                  </a:cubicBezTo>
                  <a:cubicBezTo>
                    <a:pt x="139" y="2870"/>
                    <a:pt x="139" y="3008"/>
                    <a:pt x="139" y="3285"/>
                  </a:cubicBezTo>
                  <a:cubicBezTo>
                    <a:pt x="1" y="3285"/>
                    <a:pt x="1" y="3457"/>
                    <a:pt x="1" y="3596"/>
                  </a:cubicBezTo>
                  <a:cubicBezTo>
                    <a:pt x="1" y="4010"/>
                    <a:pt x="1" y="4598"/>
                    <a:pt x="139" y="5013"/>
                  </a:cubicBezTo>
                  <a:cubicBezTo>
                    <a:pt x="139" y="5186"/>
                    <a:pt x="139" y="5186"/>
                    <a:pt x="312" y="5324"/>
                  </a:cubicBezTo>
                  <a:cubicBezTo>
                    <a:pt x="312" y="5462"/>
                    <a:pt x="450" y="5462"/>
                    <a:pt x="450" y="5600"/>
                  </a:cubicBezTo>
                  <a:cubicBezTo>
                    <a:pt x="1003" y="6050"/>
                    <a:pt x="1729" y="6465"/>
                    <a:pt x="2317" y="6914"/>
                  </a:cubicBezTo>
                  <a:cubicBezTo>
                    <a:pt x="3042" y="7329"/>
                    <a:pt x="3768" y="7778"/>
                    <a:pt x="4632" y="8055"/>
                  </a:cubicBezTo>
                  <a:lnTo>
                    <a:pt x="4771" y="8055"/>
                  </a:lnTo>
                  <a:cubicBezTo>
                    <a:pt x="4909" y="8193"/>
                    <a:pt x="4909" y="8193"/>
                    <a:pt x="5047" y="8193"/>
                  </a:cubicBezTo>
                  <a:lnTo>
                    <a:pt x="5324" y="8193"/>
                  </a:lnTo>
                  <a:cubicBezTo>
                    <a:pt x="5773" y="7778"/>
                    <a:pt x="6361" y="7329"/>
                    <a:pt x="6775" y="6741"/>
                  </a:cubicBezTo>
                  <a:cubicBezTo>
                    <a:pt x="7225" y="6326"/>
                    <a:pt x="7640" y="5739"/>
                    <a:pt x="8089" y="5324"/>
                  </a:cubicBezTo>
                  <a:cubicBezTo>
                    <a:pt x="8227" y="5186"/>
                    <a:pt x="8227" y="5013"/>
                    <a:pt x="8089" y="4875"/>
                  </a:cubicBezTo>
                  <a:cubicBezTo>
                    <a:pt x="8227" y="4875"/>
                    <a:pt x="8227" y="4736"/>
                    <a:pt x="8227" y="4598"/>
                  </a:cubicBezTo>
                  <a:cubicBezTo>
                    <a:pt x="8227" y="4149"/>
                    <a:pt x="8089" y="3734"/>
                    <a:pt x="8089" y="3285"/>
                  </a:cubicBezTo>
                  <a:cubicBezTo>
                    <a:pt x="8089" y="3146"/>
                    <a:pt x="8089" y="3008"/>
                    <a:pt x="7916" y="2870"/>
                  </a:cubicBezTo>
                  <a:cubicBezTo>
                    <a:pt x="6775" y="1867"/>
                    <a:pt x="5497" y="865"/>
                    <a:pt x="4183" y="139"/>
                  </a:cubicBezTo>
                  <a:cubicBezTo>
                    <a:pt x="4045" y="1"/>
                    <a:pt x="4045" y="1"/>
                    <a:pt x="39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8"/>
            <p:cNvSpPr/>
            <p:nvPr/>
          </p:nvSpPr>
          <p:spPr>
            <a:xfrm>
              <a:off x="2186534" y="3969238"/>
              <a:ext cx="179952" cy="176222"/>
            </a:xfrm>
            <a:custGeom>
              <a:avLst/>
              <a:gdLst/>
              <a:ahLst/>
              <a:cxnLst/>
              <a:rect l="l" t="t" r="r" b="b"/>
              <a:pathLst>
                <a:path w="8365" h="8193" extrusionOk="0">
                  <a:moveTo>
                    <a:pt x="3871" y="865"/>
                  </a:moveTo>
                  <a:cubicBezTo>
                    <a:pt x="4183" y="1003"/>
                    <a:pt x="4459" y="1141"/>
                    <a:pt x="4736" y="1452"/>
                  </a:cubicBezTo>
                  <a:cubicBezTo>
                    <a:pt x="5600" y="1867"/>
                    <a:pt x="6326" y="2593"/>
                    <a:pt x="7190" y="3181"/>
                  </a:cubicBezTo>
                  <a:cubicBezTo>
                    <a:pt x="6326" y="4045"/>
                    <a:pt x="5461" y="4736"/>
                    <a:pt x="4736" y="5462"/>
                  </a:cubicBezTo>
                  <a:cubicBezTo>
                    <a:pt x="3871" y="5185"/>
                    <a:pt x="3180" y="4736"/>
                    <a:pt x="2316" y="4321"/>
                  </a:cubicBezTo>
                  <a:cubicBezTo>
                    <a:pt x="1867" y="4045"/>
                    <a:pt x="1452" y="3595"/>
                    <a:pt x="1141" y="3319"/>
                  </a:cubicBezTo>
                  <a:cubicBezTo>
                    <a:pt x="1728" y="2731"/>
                    <a:pt x="2143" y="2317"/>
                    <a:pt x="2731" y="1729"/>
                  </a:cubicBezTo>
                  <a:cubicBezTo>
                    <a:pt x="3007" y="1452"/>
                    <a:pt x="3318" y="1280"/>
                    <a:pt x="3733" y="1003"/>
                  </a:cubicBezTo>
                  <a:cubicBezTo>
                    <a:pt x="3871" y="1003"/>
                    <a:pt x="3871" y="865"/>
                    <a:pt x="3871" y="865"/>
                  </a:cubicBezTo>
                  <a:close/>
                  <a:moveTo>
                    <a:pt x="1141" y="4460"/>
                  </a:moveTo>
                  <a:cubicBezTo>
                    <a:pt x="1452" y="4736"/>
                    <a:pt x="1728" y="4909"/>
                    <a:pt x="2143" y="5185"/>
                  </a:cubicBezTo>
                  <a:cubicBezTo>
                    <a:pt x="2869" y="5600"/>
                    <a:pt x="3595" y="6050"/>
                    <a:pt x="4321" y="6326"/>
                  </a:cubicBezTo>
                  <a:lnTo>
                    <a:pt x="4321" y="6775"/>
                  </a:lnTo>
                  <a:cubicBezTo>
                    <a:pt x="4459" y="6914"/>
                    <a:pt x="4459" y="6914"/>
                    <a:pt x="4459" y="7052"/>
                  </a:cubicBezTo>
                  <a:cubicBezTo>
                    <a:pt x="3871" y="6775"/>
                    <a:pt x="3318" y="6464"/>
                    <a:pt x="2869" y="6188"/>
                  </a:cubicBezTo>
                  <a:cubicBezTo>
                    <a:pt x="2316" y="5773"/>
                    <a:pt x="1728" y="5324"/>
                    <a:pt x="1141" y="4909"/>
                  </a:cubicBezTo>
                  <a:lnTo>
                    <a:pt x="1141" y="4736"/>
                  </a:lnTo>
                  <a:lnTo>
                    <a:pt x="1003" y="4736"/>
                  </a:lnTo>
                  <a:lnTo>
                    <a:pt x="1003" y="4460"/>
                  </a:lnTo>
                  <a:close/>
                  <a:moveTo>
                    <a:pt x="7328" y="4183"/>
                  </a:moveTo>
                  <a:lnTo>
                    <a:pt x="7328" y="4598"/>
                  </a:lnTo>
                  <a:lnTo>
                    <a:pt x="7328" y="4736"/>
                  </a:lnTo>
                  <a:lnTo>
                    <a:pt x="7501" y="4736"/>
                  </a:lnTo>
                  <a:cubicBezTo>
                    <a:pt x="6775" y="5462"/>
                    <a:pt x="6049" y="6326"/>
                    <a:pt x="5323" y="7052"/>
                  </a:cubicBezTo>
                  <a:lnTo>
                    <a:pt x="5323" y="6775"/>
                  </a:lnTo>
                  <a:cubicBezTo>
                    <a:pt x="5185" y="6637"/>
                    <a:pt x="5185" y="6464"/>
                    <a:pt x="5185" y="6326"/>
                  </a:cubicBezTo>
                  <a:lnTo>
                    <a:pt x="5185" y="6188"/>
                  </a:lnTo>
                  <a:lnTo>
                    <a:pt x="5323" y="6188"/>
                  </a:lnTo>
                  <a:cubicBezTo>
                    <a:pt x="5773" y="5600"/>
                    <a:pt x="6326" y="5047"/>
                    <a:pt x="7051" y="4460"/>
                  </a:cubicBezTo>
                  <a:lnTo>
                    <a:pt x="7328" y="4183"/>
                  </a:lnTo>
                  <a:close/>
                  <a:moveTo>
                    <a:pt x="4044" y="1"/>
                  </a:moveTo>
                  <a:cubicBezTo>
                    <a:pt x="3871" y="1"/>
                    <a:pt x="3733" y="1"/>
                    <a:pt x="3733" y="139"/>
                  </a:cubicBezTo>
                  <a:lnTo>
                    <a:pt x="3457" y="139"/>
                  </a:lnTo>
                  <a:cubicBezTo>
                    <a:pt x="3180" y="277"/>
                    <a:pt x="2869" y="415"/>
                    <a:pt x="2731" y="588"/>
                  </a:cubicBezTo>
                  <a:cubicBezTo>
                    <a:pt x="2454" y="865"/>
                    <a:pt x="2143" y="1003"/>
                    <a:pt x="2005" y="1280"/>
                  </a:cubicBezTo>
                  <a:cubicBezTo>
                    <a:pt x="1590" y="1591"/>
                    <a:pt x="1141" y="2005"/>
                    <a:pt x="726" y="2455"/>
                  </a:cubicBezTo>
                  <a:cubicBezTo>
                    <a:pt x="588" y="2593"/>
                    <a:pt x="588" y="2593"/>
                    <a:pt x="415" y="2731"/>
                  </a:cubicBezTo>
                  <a:cubicBezTo>
                    <a:pt x="277" y="2870"/>
                    <a:pt x="138" y="3008"/>
                    <a:pt x="277" y="3181"/>
                  </a:cubicBezTo>
                  <a:cubicBezTo>
                    <a:pt x="138" y="3319"/>
                    <a:pt x="0" y="3457"/>
                    <a:pt x="0" y="3595"/>
                  </a:cubicBezTo>
                  <a:cubicBezTo>
                    <a:pt x="138" y="4045"/>
                    <a:pt x="138" y="4460"/>
                    <a:pt x="138" y="4909"/>
                  </a:cubicBezTo>
                  <a:cubicBezTo>
                    <a:pt x="277" y="5047"/>
                    <a:pt x="277" y="5185"/>
                    <a:pt x="415" y="5324"/>
                  </a:cubicBezTo>
                  <a:cubicBezTo>
                    <a:pt x="415" y="5324"/>
                    <a:pt x="415" y="5462"/>
                    <a:pt x="588" y="5462"/>
                  </a:cubicBezTo>
                  <a:cubicBezTo>
                    <a:pt x="1141" y="6050"/>
                    <a:pt x="1728" y="6464"/>
                    <a:pt x="2454" y="6914"/>
                  </a:cubicBezTo>
                  <a:cubicBezTo>
                    <a:pt x="3180" y="7328"/>
                    <a:pt x="3871" y="7778"/>
                    <a:pt x="4597" y="8054"/>
                  </a:cubicBezTo>
                  <a:lnTo>
                    <a:pt x="4908" y="8054"/>
                  </a:lnTo>
                  <a:lnTo>
                    <a:pt x="5047" y="8193"/>
                  </a:lnTo>
                  <a:cubicBezTo>
                    <a:pt x="5185" y="8193"/>
                    <a:pt x="5323" y="8193"/>
                    <a:pt x="5461" y="8054"/>
                  </a:cubicBezTo>
                  <a:lnTo>
                    <a:pt x="6775" y="6775"/>
                  </a:lnTo>
                  <a:cubicBezTo>
                    <a:pt x="7190" y="6188"/>
                    <a:pt x="7639" y="5773"/>
                    <a:pt x="8054" y="5324"/>
                  </a:cubicBezTo>
                  <a:cubicBezTo>
                    <a:pt x="8192" y="5185"/>
                    <a:pt x="8192" y="5047"/>
                    <a:pt x="8192" y="4909"/>
                  </a:cubicBezTo>
                  <a:cubicBezTo>
                    <a:pt x="8192" y="4736"/>
                    <a:pt x="8365" y="4736"/>
                    <a:pt x="8192" y="4598"/>
                  </a:cubicBezTo>
                  <a:lnTo>
                    <a:pt x="8192" y="3319"/>
                  </a:lnTo>
                  <a:lnTo>
                    <a:pt x="8192" y="3181"/>
                  </a:lnTo>
                  <a:cubicBezTo>
                    <a:pt x="8192" y="3008"/>
                    <a:pt x="8192" y="2870"/>
                    <a:pt x="8054" y="2870"/>
                  </a:cubicBezTo>
                  <a:cubicBezTo>
                    <a:pt x="6913" y="1729"/>
                    <a:pt x="5600" y="727"/>
                    <a:pt x="4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8"/>
            <p:cNvSpPr/>
            <p:nvPr/>
          </p:nvSpPr>
          <p:spPr>
            <a:xfrm>
              <a:off x="2344156" y="3860704"/>
              <a:ext cx="177005" cy="176954"/>
            </a:xfrm>
            <a:custGeom>
              <a:avLst/>
              <a:gdLst/>
              <a:ahLst/>
              <a:cxnLst/>
              <a:rect l="l" t="t" r="r" b="b"/>
              <a:pathLst>
                <a:path w="8228" h="8227" extrusionOk="0">
                  <a:moveTo>
                    <a:pt x="3907" y="864"/>
                  </a:moveTo>
                  <a:cubicBezTo>
                    <a:pt x="4183" y="1003"/>
                    <a:pt x="4494" y="1141"/>
                    <a:pt x="4771" y="1314"/>
                  </a:cubicBezTo>
                  <a:cubicBezTo>
                    <a:pt x="5635" y="1867"/>
                    <a:pt x="6361" y="2593"/>
                    <a:pt x="7087" y="3180"/>
                  </a:cubicBezTo>
                  <a:cubicBezTo>
                    <a:pt x="6361" y="3906"/>
                    <a:pt x="5497" y="4597"/>
                    <a:pt x="4633" y="5461"/>
                  </a:cubicBezTo>
                  <a:cubicBezTo>
                    <a:pt x="3907" y="5185"/>
                    <a:pt x="3043" y="4770"/>
                    <a:pt x="2317" y="4321"/>
                  </a:cubicBezTo>
                  <a:cubicBezTo>
                    <a:pt x="1902" y="3906"/>
                    <a:pt x="1453" y="3595"/>
                    <a:pt x="1176" y="3318"/>
                  </a:cubicBezTo>
                  <a:cubicBezTo>
                    <a:pt x="1591" y="2731"/>
                    <a:pt x="2179" y="2178"/>
                    <a:pt x="2766" y="1728"/>
                  </a:cubicBezTo>
                  <a:cubicBezTo>
                    <a:pt x="3043" y="1452"/>
                    <a:pt x="3319" y="1141"/>
                    <a:pt x="3630" y="1003"/>
                  </a:cubicBezTo>
                  <a:lnTo>
                    <a:pt x="3769" y="1003"/>
                  </a:lnTo>
                  <a:cubicBezTo>
                    <a:pt x="3907" y="1003"/>
                    <a:pt x="3907" y="864"/>
                    <a:pt x="3907" y="864"/>
                  </a:cubicBezTo>
                  <a:close/>
                  <a:moveTo>
                    <a:pt x="1038" y="4321"/>
                  </a:moveTo>
                  <a:cubicBezTo>
                    <a:pt x="1038" y="4321"/>
                    <a:pt x="1038" y="4459"/>
                    <a:pt x="1176" y="4459"/>
                  </a:cubicBezTo>
                  <a:cubicBezTo>
                    <a:pt x="1453" y="4770"/>
                    <a:pt x="1729" y="4908"/>
                    <a:pt x="2179" y="5185"/>
                  </a:cubicBezTo>
                  <a:cubicBezTo>
                    <a:pt x="2904" y="5634"/>
                    <a:pt x="3630" y="5911"/>
                    <a:pt x="4322" y="6326"/>
                  </a:cubicBezTo>
                  <a:lnTo>
                    <a:pt x="4322" y="6913"/>
                  </a:lnTo>
                  <a:cubicBezTo>
                    <a:pt x="3907" y="6775"/>
                    <a:pt x="3319" y="6498"/>
                    <a:pt x="2904" y="6049"/>
                  </a:cubicBezTo>
                  <a:cubicBezTo>
                    <a:pt x="2317" y="5773"/>
                    <a:pt x="1591" y="5185"/>
                    <a:pt x="1038" y="4770"/>
                  </a:cubicBezTo>
                  <a:lnTo>
                    <a:pt x="1038" y="4321"/>
                  </a:lnTo>
                  <a:close/>
                  <a:moveTo>
                    <a:pt x="7363" y="4183"/>
                  </a:moveTo>
                  <a:lnTo>
                    <a:pt x="7363" y="4597"/>
                  </a:lnTo>
                  <a:lnTo>
                    <a:pt x="7363" y="4770"/>
                  </a:lnTo>
                  <a:cubicBezTo>
                    <a:pt x="7363" y="4770"/>
                    <a:pt x="7225" y="4908"/>
                    <a:pt x="7225" y="5047"/>
                  </a:cubicBezTo>
                  <a:cubicBezTo>
                    <a:pt x="6499" y="5634"/>
                    <a:pt x="5912" y="6326"/>
                    <a:pt x="5359" y="6913"/>
                  </a:cubicBezTo>
                  <a:cubicBezTo>
                    <a:pt x="5186" y="6637"/>
                    <a:pt x="5186" y="6498"/>
                    <a:pt x="5186" y="6187"/>
                  </a:cubicBezTo>
                  <a:lnTo>
                    <a:pt x="5359" y="6187"/>
                  </a:lnTo>
                  <a:cubicBezTo>
                    <a:pt x="5773" y="5634"/>
                    <a:pt x="6361" y="5047"/>
                    <a:pt x="6914" y="4459"/>
                  </a:cubicBezTo>
                  <a:cubicBezTo>
                    <a:pt x="7087" y="4321"/>
                    <a:pt x="7225" y="4321"/>
                    <a:pt x="7363" y="4183"/>
                  </a:cubicBezTo>
                  <a:close/>
                  <a:moveTo>
                    <a:pt x="4045" y="0"/>
                  </a:moveTo>
                  <a:cubicBezTo>
                    <a:pt x="3907" y="0"/>
                    <a:pt x="3769" y="0"/>
                    <a:pt x="3630" y="138"/>
                  </a:cubicBezTo>
                  <a:lnTo>
                    <a:pt x="3457" y="138"/>
                  </a:lnTo>
                  <a:cubicBezTo>
                    <a:pt x="3181" y="277"/>
                    <a:pt x="2904" y="450"/>
                    <a:pt x="2766" y="588"/>
                  </a:cubicBezTo>
                  <a:cubicBezTo>
                    <a:pt x="2455" y="726"/>
                    <a:pt x="2179" y="1003"/>
                    <a:pt x="2040" y="1141"/>
                  </a:cubicBezTo>
                  <a:lnTo>
                    <a:pt x="727" y="2454"/>
                  </a:lnTo>
                  <a:cubicBezTo>
                    <a:pt x="589" y="2454"/>
                    <a:pt x="450" y="2593"/>
                    <a:pt x="450" y="2731"/>
                  </a:cubicBezTo>
                  <a:cubicBezTo>
                    <a:pt x="312" y="2869"/>
                    <a:pt x="174" y="3042"/>
                    <a:pt x="174" y="3180"/>
                  </a:cubicBezTo>
                  <a:cubicBezTo>
                    <a:pt x="174" y="3180"/>
                    <a:pt x="1" y="3318"/>
                    <a:pt x="1" y="3457"/>
                  </a:cubicBezTo>
                  <a:cubicBezTo>
                    <a:pt x="1" y="4044"/>
                    <a:pt x="174" y="4459"/>
                    <a:pt x="174" y="4908"/>
                  </a:cubicBezTo>
                  <a:cubicBezTo>
                    <a:pt x="174" y="5047"/>
                    <a:pt x="312" y="5185"/>
                    <a:pt x="312" y="5185"/>
                  </a:cubicBezTo>
                  <a:lnTo>
                    <a:pt x="450" y="5185"/>
                  </a:lnTo>
                  <a:lnTo>
                    <a:pt x="450" y="5461"/>
                  </a:lnTo>
                  <a:cubicBezTo>
                    <a:pt x="1176" y="5911"/>
                    <a:pt x="1729" y="6498"/>
                    <a:pt x="2455" y="6913"/>
                  </a:cubicBezTo>
                  <a:cubicBezTo>
                    <a:pt x="3181" y="7363"/>
                    <a:pt x="3907" y="7777"/>
                    <a:pt x="4633" y="7916"/>
                  </a:cubicBezTo>
                  <a:cubicBezTo>
                    <a:pt x="4771" y="8054"/>
                    <a:pt x="4771" y="8054"/>
                    <a:pt x="4909" y="8054"/>
                  </a:cubicBezTo>
                  <a:lnTo>
                    <a:pt x="5047" y="8227"/>
                  </a:lnTo>
                  <a:cubicBezTo>
                    <a:pt x="5186" y="8227"/>
                    <a:pt x="5359" y="8227"/>
                    <a:pt x="5359" y="8054"/>
                  </a:cubicBezTo>
                  <a:cubicBezTo>
                    <a:pt x="5912" y="7639"/>
                    <a:pt x="6361" y="7190"/>
                    <a:pt x="6776" y="6775"/>
                  </a:cubicBezTo>
                  <a:cubicBezTo>
                    <a:pt x="7225" y="6187"/>
                    <a:pt x="7640" y="5773"/>
                    <a:pt x="8089" y="5185"/>
                  </a:cubicBezTo>
                  <a:cubicBezTo>
                    <a:pt x="8227" y="5047"/>
                    <a:pt x="8227" y="4908"/>
                    <a:pt x="8227" y="4770"/>
                  </a:cubicBezTo>
                  <a:lnTo>
                    <a:pt x="8227" y="4597"/>
                  </a:lnTo>
                  <a:lnTo>
                    <a:pt x="8227" y="3180"/>
                  </a:lnTo>
                  <a:cubicBezTo>
                    <a:pt x="8227" y="3042"/>
                    <a:pt x="8089" y="2869"/>
                    <a:pt x="8089" y="2731"/>
                  </a:cubicBezTo>
                  <a:cubicBezTo>
                    <a:pt x="6776" y="1728"/>
                    <a:pt x="5635" y="726"/>
                    <a:pt x="4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8"/>
            <p:cNvSpPr/>
            <p:nvPr/>
          </p:nvSpPr>
          <p:spPr>
            <a:xfrm>
              <a:off x="2489903" y="3752149"/>
              <a:ext cx="177005" cy="176975"/>
            </a:xfrm>
            <a:custGeom>
              <a:avLst/>
              <a:gdLst/>
              <a:ahLst/>
              <a:cxnLst/>
              <a:rect l="l" t="t" r="r" b="b"/>
              <a:pathLst>
                <a:path w="8228" h="8228" extrusionOk="0">
                  <a:moveTo>
                    <a:pt x="3907" y="865"/>
                  </a:moveTo>
                  <a:cubicBezTo>
                    <a:pt x="4183" y="1176"/>
                    <a:pt x="4460" y="1314"/>
                    <a:pt x="4771" y="1452"/>
                  </a:cubicBezTo>
                  <a:cubicBezTo>
                    <a:pt x="5497" y="2040"/>
                    <a:pt x="6361" y="2593"/>
                    <a:pt x="7052" y="3319"/>
                  </a:cubicBezTo>
                  <a:cubicBezTo>
                    <a:pt x="6188" y="4045"/>
                    <a:pt x="5324" y="4771"/>
                    <a:pt x="4632" y="5635"/>
                  </a:cubicBezTo>
                  <a:cubicBezTo>
                    <a:pt x="3768" y="5185"/>
                    <a:pt x="3042" y="4771"/>
                    <a:pt x="2317" y="4321"/>
                  </a:cubicBezTo>
                  <a:cubicBezTo>
                    <a:pt x="1867" y="4045"/>
                    <a:pt x="1452" y="3768"/>
                    <a:pt x="1003" y="3319"/>
                  </a:cubicBezTo>
                  <a:cubicBezTo>
                    <a:pt x="1591" y="2904"/>
                    <a:pt x="2040" y="2317"/>
                    <a:pt x="2593" y="1729"/>
                  </a:cubicBezTo>
                  <a:cubicBezTo>
                    <a:pt x="2904" y="1591"/>
                    <a:pt x="3319" y="1314"/>
                    <a:pt x="3596" y="1176"/>
                  </a:cubicBezTo>
                  <a:cubicBezTo>
                    <a:pt x="3596" y="1003"/>
                    <a:pt x="3596" y="1003"/>
                    <a:pt x="3768" y="1003"/>
                  </a:cubicBezTo>
                  <a:cubicBezTo>
                    <a:pt x="3768" y="1003"/>
                    <a:pt x="3907" y="1003"/>
                    <a:pt x="3907" y="865"/>
                  </a:cubicBezTo>
                  <a:close/>
                  <a:moveTo>
                    <a:pt x="1003" y="4460"/>
                  </a:moveTo>
                  <a:cubicBezTo>
                    <a:pt x="1314" y="4771"/>
                    <a:pt x="1729" y="5047"/>
                    <a:pt x="2040" y="5185"/>
                  </a:cubicBezTo>
                  <a:cubicBezTo>
                    <a:pt x="2731" y="5635"/>
                    <a:pt x="3457" y="6050"/>
                    <a:pt x="4183" y="6361"/>
                  </a:cubicBezTo>
                  <a:cubicBezTo>
                    <a:pt x="4321" y="6637"/>
                    <a:pt x="4321" y="6775"/>
                    <a:pt x="4321" y="7052"/>
                  </a:cubicBezTo>
                  <a:cubicBezTo>
                    <a:pt x="3768" y="6775"/>
                    <a:pt x="3319" y="6499"/>
                    <a:pt x="2731" y="6188"/>
                  </a:cubicBezTo>
                  <a:cubicBezTo>
                    <a:pt x="2178" y="5773"/>
                    <a:pt x="1591" y="5324"/>
                    <a:pt x="1003" y="4909"/>
                  </a:cubicBezTo>
                  <a:cubicBezTo>
                    <a:pt x="1003" y="4771"/>
                    <a:pt x="1003" y="4632"/>
                    <a:pt x="865" y="4460"/>
                  </a:cubicBezTo>
                  <a:close/>
                  <a:moveTo>
                    <a:pt x="7363" y="4183"/>
                  </a:moveTo>
                  <a:lnTo>
                    <a:pt x="7363" y="4771"/>
                  </a:lnTo>
                  <a:cubicBezTo>
                    <a:pt x="7225" y="4909"/>
                    <a:pt x="7052" y="5047"/>
                    <a:pt x="7052" y="5185"/>
                  </a:cubicBezTo>
                  <a:cubicBezTo>
                    <a:pt x="6499" y="5773"/>
                    <a:pt x="5911" y="6499"/>
                    <a:pt x="5186" y="7052"/>
                  </a:cubicBezTo>
                  <a:lnTo>
                    <a:pt x="5186" y="6361"/>
                  </a:lnTo>
                  <a:lnTo>
                    <a:pt x="5186" y="6188"/>
                  </a:lnTo>
                  <a:cubicBezTo>
                    <a:pt x="5773" y="5635"/>
                    <a:pt x="6361" y="5047"/>
                    <a:pt x="6914" y="4632"/>
                  </a:cubicBezTo>
                  <a:cubicBezTo>
                    <a:pt x="7052" y="4460"/>
                    <a:pt x="7225" y="4321"/>
                    <a:pt x="7363" y="4183"/>
                  </a:cubicBezTo>
                  <a:close/>
                  <a:moveTo>
                    <a:pt x="3907" y="1"/>
                  </a:moveTo>
                  <a:cubicBezTo>
                    <a:pt x="3768" y="1"/>
                    <a:pt x="3768" y="139"/>
                    <a:pt x="3596" y="139"/>
                  </a:cubicBezTo>
                  <a:lnTo>
                    <a:pt x="3457" y="139"/>
                  </a:lnTo>
                  <a:cubicBezTo>
                    <a:pt x="3181" y="312"/>
                    <a:pt x="2904" y="450"/>
                    <a:pt x="2593" y="727"/>
                  </a:cubicBezTo>
                  <a:cubicBezTo>
                    <a:pt x="2317" y="865"/>
                    <a:pt x="2178" y="1003"/>
                    <a:pt x="1867" y="1314"/>
                  </a:cubicBezTo>
                  <a:lnTo>
                    <a:pt x="727" y="2455"/>
                  </a:lnTo>
                  <a:cubicBezTo>
                    <a:pt x="588" y="2593"/>
                    <a:pt x="450" y="2731"/>
                    <a:pt x="312" y="2731"/>
                  </a:cubicBezTo>
                  <a:cubicBezTo>
                    <a:pt x="139" y="2904"/>
                    <a:pt x="139" y="3042"/>
                    <a:pt x="139" y="3181"/>
                  </a:cubicBezTo>
                  <a:cubicBezTo>
                    <a:pt x="1" y="3319"/>
                    <a:pt x="1" y="3457"/>
                    <a:pt x="1" y="3595"/>
                  </a:cubicBezTo>
                  <a:cubicBezTo>
                    <a:pt x="1" y="4045"/>
                    <a:pt x="1" y="4460"/>
                    <a:pt x="139" y="5047"/>
                  </a:cubicBezTo>
                  <a:cubicBezTo>
                    <a:pt x="139" y="5185"/>
                    <a:pt x="139" y="5185"/>
                    <a:pt x="312" y="5324"/>
                  </a:cubicBezTo>
                  <a:cubicBezTo>
                    <a:pt x="312" y="5497"/>
                    <a:pt x="312" y="5497"/>
                    <a:pt x="450" y="5497"/>
                  </a:cubicBezTo>
                  <a:cubicBezTo>
                    <a:pt x="1003" y="6050"/>
                    <a:pt x="1729" y="6499"/>
                    <a:pt x="2317" y="6914"/>
                  </a:cubicBezTo>
                  <a:cubicBezTo>
                    <a:pt x="3042" y="7363"/>
                    <a:pt x="3768" y="7778"/>
                    <a:pt x="4632" y="8089"/>
                  </a:cubicBezTo>
                  <a:lnTo>
                    <a:pt x="4771" y="8089"/>
                  </a:lnTo>
                  <a:cubicBezTo>
                    <a:pt x="4909" y="8227"/>
                    <a:pt x="4909" y="8227"/>
                    <a:pt x="5047" y="8227"/>
                  </a:cubicBezTo>
                  <a:lnTo>
                    <a:pt x="5324" y="8227"/>
                  </a:lnTo>
                  <a:cubicBezTo>
                    <a:pt x="5773" y="7778"/>
                    <a:pt x="6188" y="7363"/>
                    <a:pt x="6637" y="6775"/>
                  </a:cubicBezTo>
                  <a:cubicBezTo>
                    <a:pt x="7225" y="6361"/>
                    <a:pt x="7640" y="5773"/>
                    <a:pt x="8089" y="5324"/>
                  </a:cubicBezTo>
                  <a:cubicBezTo>
                    <a:pt x="8227" y="5185"/>
                    <a:pt x="8227" y="5047"/>
                    <a:pt x="8089" y="4909"/>
                  </a:cubicBezTo>
                  <a:cubicBezTo>
                    <a:pt x="8227" y="4771"/>
                    <a:pt x="8227" y="4771"/>
                    <a:pt x="8227" y="4632"/>
                  </a:cubicBezTo>
                  <a:cubicBezTo>
                    <a:pt x="8227" y="4183"/>
                    <a:pt x="8089" y="3768"/>
                    <a:pt x="8089" y="3319"/>
                  </a:cubicBezTo>
                  <a:cubicBezTo>
                    <a:pt x="8089" y="3181"/>
                    <a:pt x="8089" y="3042"/>
                    <a:pt x="7916" y="2904"/>
                  </a:cubicBezTo>
                  <a:cubicBezTo>
                    <a:pt x="6776" y="1867"/>
                    <a:pt x="5497" y="865"/>
                    <a:pt x="4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8"/>
            <p:cNvSpPr/>
            <p:nvPr/>
          </p:nvSpPr>
          <p:spPr>
            <a:xfrm>
              <a:off x="1811765" y="3922414"/>
              <a:ext cx="52813" cy="46846"/>
            </a:xfrm>
            <a:custGeom>
              <a:avLst/>
              <a:gdLst/>
              <a:ahLst/>
              <a:cxnLst/>
              <a:rect l="l" t="t" r="r" b="b"/>
              <a:pathLst>
                <a:path w="2455" h="2178" extrusionOk="0">
                  <a:moveTo>
                    <a:pt x="139" y="0"/>
                  </a:moveTo>
                  <a:lnTo>
                    <a:pt x="0" y="173"/>
                  </a:lnTo>
                  <a:lnTo>
                    <a:pt x="0" y="449"/>
                  </a:lnTo>
                  <a:cubicBezTo>
                    <a:pt x="139" y="726"/>
                    <a:pt x="415" y="1175"/>
                    <a:pt x="553" y="1452"/>
                  </a:cubicBezTo>
                  <a:lnTo>
                    <a:pt x="553" y="1901"/>
                  </a:lnTo>
                  <a:cubicBezTo>
                    <a:pt x="553" y="2039"/>
                    <a:pt x="726" y="2178"/>
                    <a:pt x="864" y="2178"/>
                  </a:cubicBezTo>
                  <a:cubicBezTo>
                    <a:pt x="1141" y="2178"/>
                    <a:pt x="1141" y="2039"/>
                    <a:pt x="1141" y="1901"/>
                  </a:cubicBezTo>
                  <a:lnTo>
                    <a:pt x="1141" y="1452"/>
                  </a:lnTo>
                  <a:cubicBezTo>
                    <a:pt x="1418" y="1590"/>
                    <a:pt x="1729" y="1728"/>
                    <a:pt x="2005" y="1901"/>
                  </a:cubicBezTo>
                  <a:cubicBezTo>
                    <a:pt x="2045" y="1941"/>
                    <a:pt x="2084" y="1958"/>
                    <a:pt x="2124" y="1958"/>
                  </a:cubicBezTo>
                  <a:cubicBezTo>
                    <a:pt x="2225" y="1958"/>
                    <a:pt x="2331" y="1852"/>
                    <a:pt x="2454" y="1728"/>
                  </a:cubicBezTo>
                  <a:cubicBezTo>
                    <a:pt x="2454" y="1590"/>
                    <a:pt x="2454" y="1452"/>
                    <a:pt x="2282" y="1452"/>
                  </a:cubicBezTo>
                  <a:cubicBezTo>
                    <a:pt x="2143" y="1314"/>
                    <a:pt x="2005" y="1314"/>
                    <a:pt x="2005" y="1314"/>
                  </a:cubicBezTo>
                  <a:cubicBezTo>
                    <a:pt x="1590" y="1037"/>
                    <a:pt x="1141" y="726"/>
                    <a:pt x="726" y="311"/>
                  </a:cubicBezTo>
                  <a:lnTo>
                    <a:pt x="726" y="311"/>
                  </a:lnTo>
                  <a:lnTo>
                    <a:pt x="864" y="449"/>
                  </a:lnTo>
                  <a:cubicBezTo>
                    <a:pt x="726" y="311"/>
                    <a:pt x="553" y="173"/>
                    <a:pt x="553" y="173"/>
                  </a:cubicBezTo>
                  <a:lnTo>
                    <a:pt x="41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8"/>
            <p:cNvSpPr/>
            <p:nvPr/>
          </p:nvSpPr>
          <p:spPr>
            <a:xfrm>
              <a:off x="1950822" y="3817579"/>
              <a:ext cx="65441" cy="52804"/>
            </a:xfrm>
            <a:custGeom>
              <a:avLst/>
              <a:gdLst/>
              <a:ahLst/>
              <a:cxnLst/>
              <a:rect l="l" t="t" r="r" b="b"/>
              <a:pathLst>
                <a:path w="3042" h="2455" extrusionOk="0">
                  <a:moveTo>
                    <a:pt x="726" y="0"/>
                  </a:moveTo>
                  <a:cubicBezTo>
                    <a:pt x="588" y="0"/>
                    <a:pt x="449" y="0"/>
                    <a:pt x="449" y="139"/>
                  </a:cubicBezTo>
                  <a:cubicBezTo>
                    <a:pt x="138" y="139"/>
                    <a:pt x="138" y="415"/>
                    <a:pt x="0" y="553"/>
                  </a:cubicBezTo>
                  <a:cubicBezTo>
                    <a:pt x="0" y="726"/>
                    <a:pt x="138" y="1003"/>
                    <a:pt x="138" y="1279"/>
                  </a:cubicBezTo>
                  <a:cubicBezTo>
                    <a:pt x="311" y="1418"/>
                    <a:pt x="449" y="1418"/>
                    <a:pt x="588" y="1418"/>
                  </a:cubicBezTo>
                  <a:cubicBezTo>
                    <a:pt x="726" y="1279"/>
                    <a:pt x="726" y="1141"/>
                    <a:pt x="726" y="1003"/>
                  </a:cubicBezTo>
                  <a:lnTo>
                    <a:pt x="726" y="865"/>
                  </a:lnTo>
                  <a:lnTo>
                    <a:pt x="588" y="726"/>
                  </a:lnTo>
                  <a:lnTo>
                    <a:pt x="588" y="553"/>
                  </a:lnTo>
                  <a:lnTo>
                    <a:pt x="864" y="553"/>
                  </a:lnTo>
                  <a:cubicBezTo>
                    <a:pt x="1002" y="726"/>
                    <a:pt x="1175" y="726"/>
                    <a:pt x="1175" y="726"/>
                  </a:cubicBezTo>
                  <a:cubicBezTo>
                    <a:pt x="1314" y="726"/>
                    <a:pt x="1452" y="865"/>
                    <a:pt x="1452" y="865"/>
                  </a:cubicBezTo>
                  <a:cubicBezTo>
                    <a:pt x="1452" y="1003"/>
                    <a:pt x="1590" y="1003"/>
                    <a:pt x="1590" y="1141"/>
                  </a:cubicBezTo>
                  <a:lnTo>
                    <a:pt x="1728" y="1279"/>
                  </a:lnTo>
                  <a:lnTo>
                    <a:pt x="1728" y="1418"/>
                  </a:lnTo>
                  <a:cubicBezTo>
                    <a:pt x="1590" y="1590"/>
                    <a:pt x="1452" y="1867"/>
                    <a:pt x="1314" y="2005"/>
                  </a:cubicBezTo>
                  <a:lnTo>
                    <a:pt x="1314" y="2282"/>
                  </a:lnTo>
                  <a:cubicBezTo>
                    <a:pt x="1452" y="2455"/>
                    <a:pt x="1590" y="2455"/>
                    <a:pt x="1728" y="2455"/>
                  </a:cubicBezTo>
                  <a:cubicBezTo>
                    <a:pt x="1867" y="2143"/>
                    <a:pt x="2039" y="2005"/>
                    <a:pt x="2178" y="1867"/>
                  </a:cubicBezTo>
                  <a:cubicBezTo>
                    <a:pt x="2178" y="1729"/>
                    <a:pt x="2178" y="1729"/>
                    <a:pt x="2316" y="1729"/>
                  </a:cubicBezTo>
                  <a:lnTo>
                    <a:pt x="2178" y="1729"/>
                  </a:lnTo>
                  <a:cubicBezTo>
                    <a:pt x="2454" y="1590"/>
                    <a:pt x="2731" y="1279"/>
                    <a:pt x="2903" y="1003"/>
                  </a:cubicBezTo>
                  <a:cubicBezTo>
                    <a:pt x="3042" y="865"/>
                    <a:pt x="2903" y="726"/>
                    <a:pt x="2731" y="553"/>
                  </a:cubicBezTo>
                  <a:cubicBezTo>
                    <a:pt x="2592" y="553"/>
                    <a:pt x="2454" y="553"/>
                    <a:pt x="2454" y="726"/>
                  </a:cubicBezTo>
                  <a:cubicBezTo>
                    <a:pt x="2316" y="726"/>
                    <a:pt x="2316" y="865"/>
                    <a:pt x="2178" y="1003"/>
                  </a:cubicBezTo>
                  <a:cubicBezTo>
                    <a:pt x="2178" y="865"/>
                    <a:pt x="2039" y="726"/>
                    <a:pt x="2039" y="553"/>
                  </a:cubicBezTo>
                  <a:cubicBezTo>
                    <a:pt x="1728" y="415"/>
                    <a:pt x="1590" y="277"/>
                    <a:pt x="1452" y="139"/>
                  </a:cubicBezTo>
                  <a:cubicBezTo>
                    <a:pt x="1314" y="139"/>
                    <a:pt x="1002" y="0"/>
                    <a:pt x="8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8"/>
            <p:cNvSpPr/>
            <p:nvPr/>
          </p:nvSpPr>
          <p:spPr>
            <a:xfrm>
              <a:off x="2109197" y="3709024"/>
              <a:ext cx="58772" cy="48911"/>
            </a:xfrm>
            <a:custGeom>
              <a:avLst/>
              <a:gdLst/>
              <a:ahLst/>
              <a:cxnLst/>
              <a:rect l="l" t="t" r="r" b="b"/>
              <a:pathLst>
                <a:path w="2732" h="2274" extrusionOk="0">
                  <a:moveTo>
                    <a:pt x="277" y="1"/>
                  </a:moveTo>
                  <a:cubicBezTo>
                    <a:pt x="277" y="139"/>
                    <a:pt x="139" y="139"/>
                    <a:pt x="139" y="139"/>
                  </a:cubicBezTo>
                  <a:lnTo>
                    <a:pt x="139" y="277"/>
                  </a:lnTo>
                  <a:cubicBezTo>
                    <a:pt x="0" y="416"/>
                    <a:pt x="0" y="416"/>
                    <a:pt x="0" y="589"/>
                  </a:cubicBezTo>
                  <a:cubicBezTo>
                    <a:pt x="0" y="727"/>
                    <a:pt x="139" y="865"/>
                    <a:pt x="139" y="1003"/>
                  </a:cubicBezTo>
                  <a:cubicBezTo>
                    <a:pt x="139" y="1142"/>
                    <a:pt x="277" y="1142"/>
                    <a:pt x="277" y="1142"/>
                  </a:cubicBezTo>
                  <a:cubicBezTo>
                    <a:pt x="346" y="1211"/>
                    <a:pt x="381" y="1245"/>
                    <a:pt x="415" y="1245"/>
                  </a:cubicBezTo>
                  <a:cubicBezTo>
                    <a:pt x="450" y="1245"/>
                    <a:pt x="484" y="1211"/>
                    <a:pt x="553" y="1142"/>
                  </a:cubicBezTo>
                  <a:lnTo>
                    <a:pt x="726" y="1003"/>
                  </a:lnTo>
                  <a:lnTo>
                    <a:pt x="726" y="865"/>
                  </a:lnTo>
                  <a:cubicBezTo>
                    <a:pt x="726" y="727"/>
                    <a:pt x="553" y="727"/>
                    <a:pt x="553" y="589"/>
                  </a:cubicBezTo>
                  <a:lnTo>
                    <a:pt x="726" y="589"/>
                  </a:lnTo>
                  <a:lnTo>
                    <a:pt x="865" y="727"/>
                  </a:lnTo>
                  <a:cubicBezTo>
                    <a:pt x="865" y="865"/>
                    <a:pt x="1003" y="865"/>
                    <a:pt x="1003" y="865"/>
                  </a:cubicBezTo>
                  <a:lnTo>
                    <a:pt x="1003" y="1003"/>
                  </a:lnTo>
                  <a:lnTo>
                    <a:pt x="1003" y="1142"/>
                  </a:lnTo>
                  <a:cubicBezTo>
                    <a:pt x="1003" y="1280"/>
                    <a:pt x="1003" y="1453"/>
                    <a:pt x="1141" y="1453"/>
                  </a:cubicBezTo>
                  <a:cubicBezTo>
                    <a:pt x="1279" y="1453"/>
                    <a:pt x="1418" y="1453"/>
                    <a:pt x="1590" y="1280"/>
                  </a:cubicBezTo>
                  <a:lnTo>
                    <a:pt x="1590" y="1142"/>
                  </a:lnTo>
                  <a:cubicBezTo>
                    <a:pt x="1590" y="1142"/>
                    <a:pt x="1590" y="1003"/>
                    <a:pt x="1729" y="1003"/>
                  </a:cubicBezTo>
                  <a:lnTo>
                    <a:pt x="1867" y="865"/>
                  </a:lnTo>
                  <a:lnTo>
                    <a:pt x="2005" y="865"/>
                  </a:lnTo>
                  <a:lnTo>
                    <a:pt x="2005" y="1003"/>
                  </a:lnTo>
                  <a:lnTo>
                    <a:pt x="2143" y="1003"/>
                  </a:lnTo>
                  <a:lnTo>
                    <a:pt x="2143" y="1142"/>
                  </a:lnTo>
                  <a:lnTo>
                    <a:pt x="2143" y="1280"/>
                  </a:lnTo>
                  <a:cubicBezTo>
                    <a:pt x="2005" y="1280"/>
                    <a:pt x="2005" y="1453"/>
                    <a:pt x="2005" y="1453"/>
                  </a:cubicBezTo>
                  <a:cubicBezTo>
                    <a:pt x="2005" y="1591"/>
                    <a:pt x="1867" y="1729"/>
                    <a:pt x="1867" y="1729"/>
                  </a:cubicBezTo>
                  <a:cubicBezTo>
                    <a:pt x="1729" y="1867"/>
                    <a:pt x="1729" y="2144"/>
                    <a:pt x="1867" y="2144"/>
                  </a:cubicBezTo>
                  <a:cubicBezTo>
                    <a:pt x="1936" y="2230"/>
                    <a:pt x="2005" y="2274"/>
                    <a:pt x="2074" y="2274"/>
                  </a:cubicBezTo>
                  <a:cubicBezTo>
                    <a:pt x="2143" y="2274"/>
                    <a:pt x="2213" y="2230"/>
                    <a:pt x="2282" y="2144"/>
                  </a:cubicBezTo>
                  <a:cubicBezTo>
                    <a:pt x="2455" y="1867"/>
                    <a:pt x="2731" y="1591"/>
                    <a:pt x="2731" y="1142"/>
                  </a:cubicBezTo>
                  <a:cubicBezTo>
                    <a:pt x="2731" y="1003"/>
                    <a:pt x="2731" y="865"/>
                    <a:pt x="2593" y="727"/>
                  </a:cubicBezTo>
                  <a:lnTo>
                    <a:pt x="2282" y="416"/>
                  </a:lnTo>
                  <a:cubicBezTo>
                    <a:pt x="2213" y="347"/>
                    <a:pt x="2109" y="312"/>
                    <a:pt x="1988" y="312"/>
                  </a:cubicBezTo>
                  <a:cubicBezTo>
                    <a:pt x="1867" y="312"/>
                    <a:pt x="1729" y="347"/>
                    <a:pt x="1590" y="416"/>
                  </a:cubicBezTo>
                  <a:lnTo>
                    <a:pt x="1279" y="416"/>
                  </a:lnTo>
                  <a:cubicBezTo>
                    <a:pt x="1279" y="277"/>
                    <a:pt x="1141" y="139"/>
                    <a:pt x="1141" y="139"/>
                  </a:cubicBezTo>
                  <a:cubicBezTo>
                    <a:pt x="1003" y="1"/>
                    <a:pt x="865" y="1"/>
                    <a:pt x="7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8"/>
            <p:cNvSpPr/>
            <p:nvPr/>
          </p:nvSpPr>
          <p:spPr>
            <a:xfrm>
              <a:off x="1947832" y="4025011"/>
              <a:ext cx="65463" cy="40157"/>
            </a:xfrm>
            <a:custGeom>
              <a:avLst/>
              <a:gdLst/>
              <a:ahLst/>
              <a:cxnLst/>
              <a:rect l="l" t="t" r="r" b="b"/>
              <a:pathLst>
                <a:path w="3043" h="1867" extrusionOk="0">
                  <a:moveTo>
                    <a:pt x="1453" y="0"/>
                  </a:moveTo>
                  <a:lnTo>
                    <a:pt x="1314" y="138"/>
                  </a:lnTo>
                  <a:cubicBezTo>
                    <a:pt x="1141" y="277"/>
                    <a:pt x="1141" y="415"/>
                    <a:pt x="1314" y="588"/>
                  </a:cubicBezTo>
                  <a:cubicBezTo>
                    <a:pt x="1314" y="726"/>
                    <a:pt x="1453" y="726"/>
                    <a:pt x="1591" y="864"/>
                  </a:cubicBezTo>
                  <a:cubicBezTo>
                    <a:pt x="1591" y="1002"/>
                    <a:pt x="1453" y="1002"/>
                    <a:pt x="1453" y="1141"/>
                  </a:cubicBezTo>
                  <a:cubicBezTo>
                    <a:pt x="1453" y="1141"/>
                    <a:pt x="1453" y="1279"/>
                    <a:pt x="1314" y="1279"/>
                  </a:cubicBezTo>
                  <a:cubicBezTo>
                    <a:pt x="1141" y="1279"/>
                    <a:pt x="1141" y="1279"/>
                    <a:pt x="1141" y="1141"/>
                  </a:cubicBezTo>
                  <a:cubicBezTo>
                    <a:pt x="865" y="1002"/>
                    <a:pt x="727" y="588"/>
                    <a:pt x="450" y="277"/>
                  </a:cubicBezTo>
                  <a:lnTo>
                    <a:pt x="277" y="138"/>
                  </a:lnTo>
                  <a:cubicBezTo>
                    <a:pt x="139" y="138"/>
                    <a:pt x="139" y="277"/>
                    <a:pt x="1" y="277"/>
                  </a:cubicBezTo>
                  <a:lnTo>
                    <a:pt x="1" y="415"/>
                  </a:lnTo>
                  <a:lnTo>
                    <a:pt x="1" y="726"/>
                  </a:lnTo>
                  <a:cubicBezTo>
                    <a:pt x="139" y="864"/>
                    <a:pt x="277" y="1141"/>
                    <a:pt x="450" y="1279"/>
                  </a:cubicBezTo>
                  <a:cubicBezTo>
                    <a:pt x="588" y="1590"/>
                    <a:pt x="865" y="1728"/>
                    <a:pt x="1003" y="1867"/>
                  </a:cubicBezTo>
                  <a:cubicBezTo>
                    <a:pt x="1141" y="1867"/>
                    <a:pt x="1453" y="1867"/>
                    <a:pt x="1591" y="1728"/>
                  </a:cubicBezTo>
                  <a:cubicBezTo>
                    <a:pt x="1867" y="1728"/>
                    <a:pt x="1867" y="1452"/>
                    <a:pt x="2006" y="1279"/>
                  </a:cubicBezTo>
                  <a:lnTo>
                    <a:pt x="2455" y="1728"/>
                  </a:lnTo>
                  <a:cubicBezTo>
                    <a:pt x="2495" y="1769"/>
                    <a:pt x="2548" y="1786"/>
                    <a:pt x="2602" y="1786"/>
                  </a:cubicBezTo>
                  <a:cubicBezTo>
                    <a:pt x="2731" y="1786"/>
                    <a:pt x="2870" y="1688"/>
                    <a:pt x="2870" y="1590"/>
                  </a:cubicBezTo>
                  <a:cubicBezTo>
                    <a:pt x="3042" y="1590"/>
                    <a:pt x="3042" y="1279"/>
                    <a:pt x="2870" y="1279"/>
                  </a:cubicBezTo>
                  <a:cubicBezTo>
                    <a:pt x="2593" y="1141"/>
                    <a:pt x="2455" y="864"/>
                    <a:pt x="2178" y="726"/>
                  </a:cubicBezTo>
                  <a:cubicBezTo>
                    <a:pt x="2006" y="588"/>
                    <a:pt x="1867" y="277"/>
                    <a:pt x="1729" y="138"/>
                  </a:cubicBezTo>
                  <a:cubicBezTo>
                    <a:pt x="1591" y="138"/>
                    <a:pt x="1591" y="0"/>
                    <a:pt x="14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8"/>
            <p:cNvSpPr/>
            <p:nvPr/>
          </p:nvSpPr>
          <p:spPr>
            <a:xfrm>
              <a:off x="2093579" y="3916456"/>
              <a:ext cx="55782" cy="46868"/>
            </a:xfrm>
            <a:custGeom>
              <a:avLst/>
              <a:gdLst/>
              <a:ahLst/>
              <a:cxnLst/>
              <a:rect l="l" t="t" r="r" b="b"/>
              <a:pathLst>
                <a:path w="2593" h="2179" extrusionOk="0">
                  <a:moveTo>
                    <a:pt x="865" y="1"/>
                  </a:moveTo>
                  <a:cubicBezTo>
                    <a:pt x="726" y="1"/>
                    <a:pt x="726" y="1"/>
                    <a:pt x="588" y="139"/>
                  </a:cubicBezTo>
                  <a:cubicBezTo>
                    <a:pt x="415" y="450"/>
                    <a:pt x="277" y="726"/>
                    <a:pt x="1" y="1003"/>
                  </a:cubicBezTo>
                  <a:lnTo>
                    <a:pt x="1" y="1314"/>
                  </a:lnTo>
                  <a:cubicBezTo>
                    <a:pt x="139" y="1314"/>
                    <a:pt x="139" y="1314"/>
                    <a:pt x="139" y="1452"/>
                  </a:cubicBezTo>
                  <a:cubicBezTo>
                    <a:pt x="277" y="1591"/>
                    <a:pt x="415" y="1729"/>
                    <a:pt x="588" y="1729"/>
                  </a:cubicBezTo>
                  <a:cubicBezTo>
                    <a:pt x="726" y="1867"/>
                    <a:pt x="726" y="1867"/>
                    <a:pt x="865" y="1867"/>
                  </a:cubicBezTo>
                  <a:cubicBezTo>
                    <a:pt x="1003" y="1867"/>
                    <a:pt x="1003" y="1729"/>
                    <a:pt x="1003" y="1591"/>
                  </a:cubicBezTo>
                  <a:lnTo>
                    <a:pt x="1141" y="1591"/>
                  </a:lnTo>
                  <a:cubicBezTo>
                    <a:pt x="1141" y="1591"/>
                    <a:pt x="1141" y="1452"/>
                    <a:pt x="1279" y="1452"/>
                  </a:cubicBezTo>
                  <a:lnTo>
                    <a:pt x="1279" y="1314"/>
                  </a:lnTo>
                  <a:lnTo>
                    <a:pt x="1452" y="1314"/>
                  </a:lnTo>
                  <a:lnTo>
                    <a:pt x="1591" y="1141"/>
                  </a:lnTo>
                  <a:lnTo>
                    <a:pt x="1729" y="1141"/>
                  </a:lnTo>
                  <a:cubicBezTo>
                    <a:pt x="1729" y="1314"/>
                    <a:pt x="1867" y="1314"/>
                    <a:pt x="1867" y="1314"/>
                  </a:cubicBezTo>
                  <a:lnTo>
                    <a:pt x="2005" y="1452"/>
                  </a:lnTo>
                  <a:lnTo>
                    <a:pt x="1867" y="1452"/>
                  </a:lnTo>
                  <a:lnTo>
                    <a:pt x="1867" y="1591"/>
                  </a:lnTo>
                  <a:cubicBezTo>
                    <a:pt x="1729" y="1729"/>
                    <a:pt x="1729" y="1729"/>
                    <a:pt x="1729" y="1867"/>
                  </a:cubicBezTo>
                  <a:lnTo>
                    <a:pt x="1729" y="2005"/>
                  </a:lnTo>
                  <a:cubicBezTo>
                    <a:pt x="1867" y="2178"/>
                    <a:pt x="1867" y="2178"/>
                    <a:pt x="2005" y="2178"/>
                  </a:cubicBezTo>
                  <a:lnTo>
                    <a:pt x="2144" y="2178"/>
                  </a:lnTo>
                  <a:cubicBezTo>
                    <a:pt x="2316" y="2005"/>
                    <a:pt x="2316" y="2005"/>
                    <a:pt x="2316" y="1867"/>
                  </a:cubicBezTo>
                  <a:cubicBezTo>
                    <a:pt x="2455" y="1867"/>
                    <a:pt x="2455" y="1729"/>
                    <a:pt x="2455" y="1729"/>
                  </a:cubicBezTo>
                  <a:cubicBezTo>
                    <a:pt x="2593" y="1591"/>
                    <a:pt x="2593" y="1452"/>
                    <a:pt x="2593" y="1314"/>
                  </a:cubicBezTo>
                  <a:cubicBezTo>
                    <a:pt x="2455" y="1141"/>
                    <a:pt x="2455" y="1003"/>
                    <a:pt x="2316" y="1003"/>
                  </a:cubicBezTo>
                  <a:cubicBezTo>
                    <a:pt x="2316" y="865"/>
                    <a:pt x="2144" y="726"/>
                    <a:pt x="2005" y="726"/>
                  </a:cubicBezTo>
                  <a:cubicBezTo>
                    <a:pt x="1867" y="588"/>
                    <a:pt x="1729" y="588"/>
                    <a:pt x="1729" y="588"/>
                  </a:cubicBezTo>
                  <a:lnTo>
                    <a:pt x="1591" y="588"/>
                  </a:lnTo>
                  <a:cubicBezTo>
                    <a:pt x="1452" y="588"/>
                    <a:pt x="1279" y="726"/>
                    <a:pt x="1279" y="726"/>
                  </a:cubicBezTo>
                  <a:cubicBezTo>
                    <a:pt x="1003" y="726"/>
                    <a:pt x="1003" y="865"/>
                    <a:pt x="865" y="1003"/>
                  </a:cubicBezTo>
                  <a:cubicBezTo>
                    <a:pt x="836" y="1003"/>
                    <a:pt x="813" y="1003"/>
                    <a:pt x="795" y="1004"/>
                  </a:cubicBezTo>
                  <a:lnTo>
                    <a:pt x="795" y="1004"/>
                  </a:lnTo>
                  <a:cubicBezTo>
                    <a:pt x="911" y="777"/>
                    <a:pt x="1026" y="565"/>
                    <a:pt x="1141" y="450"/>
                  </a:cubicBezTo>
                  <a:cubicBezTo>
                    <a:pt x="1141" y="277"/>
                    <a:pt x="1141" y="139"/>
                    <a:pt x="100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8"/>
            <p:cNvSpPr/>
            <p:nvPr/>
          </p:nvSpPr>
          <p:spPr>
            <a:xfrm>
              <a:off x="2257913" y="3804932"/>
              <a:ext cx="49091" cy="52804"/>
            </a:xfrm>
            <a:custGeom>
              <a:avLst/>
              <a:gdLst/>
              <a:ahLst/>
              <a:cxnLst/>
              <a:rect l="l" t="t" r="r" b="b"/>
              <a:pathLst>
                <a:path w="2282" h="2455" extrusionOk="0">
                  <a:moveTo>
                    <a:pt x="1729" y="1314"/>
                  </a:moveTo>
                  <a:lnTo>
                    <a:pt x="1729" y="1453"/>
                  </a:lnTo>
                  <a:lnTo>
                    <a:pt x="1729" y="1591"/>
                  </a:lnTo>
                  <a:lnTo>
                    <a:pt x="1590" y="1591"/>
                  </a:lnTo>
                  <a:lnTo>
                    <a:pt x="1590" y="1729"/>
                  </a:lnTo>
                  <a:lnTo>
                    <a:pt x="1279" y="1729"/>
                  </a:lnTo>
                  <a:lnTo>
                    <a:pt x="1279" y="1591"/>
                  </a:lnTo>
                  <a:cubicBezTo>
                    <a:pt x="1418" y="1591"/>
                    <a:pt x="1418" y="1453"/>
                    <a:pt x="1418" y="1453"/>
                  </a:cubicBezTo>
                  <a:lnTo>
                    <a:pt x="1418" y="1314"/>
                  </a:lnTo>
                  <a:close/>
                  <a:moveTo>
                    <a:pt x="277" y="1"/>
                  </a:moveTo>
                  <a:lnTo>
                    <a:pt x="0" y="277"/>
                  </a:lnTo>
                  <a:lnTo>
                    <a:pt x="0" y="1141"/>
                  </a:lnTo>
                  <a:cubicBezTo>
                    <a:pt x="139" y="1453"/>
                    <a:pt x="277" y="1729"/>
                    <a:pt x="415" y="2006"/>
                  </a:cubicBezTo>
                  <a:cubicBezTo>
                    <a:pt x="726" y="2317"/>
                    <a:pt x="1003" y="2455"/>
                    <a:pt x="1279" y="2455"/>
                  </a:cubicBezTo>
                  <a:cubicBezTo>
                    <a:pt x="1418" y="2317"/>
                    <a:pt x="1590" y="2317"/>
                    <a:pt x="1729" y="2317"/>
                  </a:cubicBezTo>
                  <a:cubicBezTo>
                    <a:pt x="1867" y="2178"/>
                    <a:pt x="2005" y="2006"/>
                    <a:pt x="2143" y="1867"/>
                  </a:cubicBezTo>
                  <a:cubicBezTo>
                    <a:pt x="2143" y="1867"/>
                    <a:pt x="2282" y="1729"/>
                    <a:pt x="2282" y="1591"/>
                  </a:cubicBezTo>
                  <a:lnTo>
                    <a:pt x="2282" y="1314"/>
                  </a:lnTo>
                  <a:cubicBezTo>
                    <a:pt x="2282" y="1141"/>
                    <a:pt x="2143" y="1003"/>
                    <a:pt x="2143" y="1003"/>
                  </a:cubicBezTo>
                  <a:lnTo>
                    <a:pt x="1867" y="727"/>
                  </a:lnTo>
                  <a:lnTo>
                    <a:pt x="1279" y="727"/>
                  </a:lnTo>
                  <a:cubicBezTo>
                    <a:pt x="1279" y="727"/>
                    <a:pt x="1279" y="865"/>
                    <a:pt x="1141" y="865"/>
                  </a:cubicBezTo>
                  <a:lnTo>
                    <a:pt x="1003" y="1003"/>
                  </a:lnTo>
                  <a:lnTo>
                    <a:pt x="1003" y="1141"/>
                  </a:lnTo>
                  <a:cubicBezTo>
                    <a:pt x="865" y="1314"/>
                    <a:pt x="865" y="1453"/>
                    <a:pt x="865" y="1453"/>
                  </a:cubicBezTo>
                  <a:lnTo>
                    <a:pt x="726" y="1453"/>
                  </a:lnTo>
                  <a:cubicBezTo>
                    <a:pt x="726" y="1314"/>
                    <a:pt x="553" y="1141"/>
                    <a:pt x="553" y="1141"/>
                  </a:cubicBezTo>
                  <a:lnTo>
                    <a:pt x="553" y="865"/>
                  </a:lnTo>
                  <a:lnTo>
                    <a:pt x="553" y="588"/>
                  </a:lnTo>
                  <a:lnTo>
                    <a:pt x="553" y="450"/>
                  </a:lnTo>
                  <a:cubicBezTo>
                    <a:pt x="726" y="277"/>
                    <a:pt x="553" y="139"/>
                    <a:pt x="41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8"/>
            <p:cNvSpPr/>
            <p:nvPr/>
          </p:nvSpPr>
          <p:spPr>
            <a:xfrm>
              <a:off x="2093579" y="4120898"/>
              <a:ext cx="58772" cy="42416"/>
            </a:xfrm>
            <a:custGeom>
              <a:avLst/>
              <a:gdLst/>
              <a:ahLst/>
              <a:cxnLst/>
              <a:rect l="l" t="t" r="r" b="b"/>
              <a:pathLst>
                <a:path w="2732" h="1972" extrusionOk="0">
                  <a:moveTo>
                    <a:pt x="865" y="1"/>
                  </a:moveTo>
                  <a:cubicBezTo>
                    <a:pt x="865" y="139"/>
                    <a:pt x="726" y="139"/>
                    <a:pt x="726" y="139"/>
                  </a:cubicBezTo>
                  <a:lnTo>
                    <a:pt x="588" y="277"/>
                  </a:lnTo>
                  <a:cubicBezTo>
                    <a:pt x="415" y="277"/>
                    <a:pt x="415" y="450"/>
                    <a:pt x="415" y="450"/>
                  </a:cubicBezTo>
                  <a:cubicBezTo>
                    <a:pt x="277" y="589"/>
                    <a:pt x="139" y="727"/>
                    <a:pt x="139" y="727"/>
                  </a:cubicBezTo>
                  <a:cubicBezTo>
                    <a:pt x="1" y="865"/>
                    <a:pt x="1" y="1142"/>
                    <a:pt x="139" y="1142"/>
                  </a:cubicBezTo>
                  <a:cubicBezTo>
                    <a:pt x="208" y="1228"/>
                    <a:pt x="320" y="1271"/>
                    <a:pt x="415" y="1271"/>
                  </a:cubicBezTo>
                  <a:cubicBezTo>
                    <a:pt x="510" y="1271"/>
                    <a:pt x="588" y="1228"/>
                    <a:pt x="588" y="1142"/>
                  </a:cubicBezTo>
                  <a:cubicBezTo>
                    <a:pt x="726" y="1003"/>
                    <a:pt x="726" y="865"/>
                    <a:pt x="865" y="727"/>
                  </a:cubicBezTo>
                  <a:cubicBezTo>
                    <a:pt x="865" y="727"/>
                    <a:pt x="1003" y="727"/>
                    <a:pt x="1003" y="589"/>
                  </a:cubicBezTo>
                  <a:lnTo>
                    <a:pt x="1279" y="589"/>
                  </a:lnTo>
                  <a:cubicBezTo>
                    <a:pt x="1279" y="589"/>
                    <a:pt x="1279" y="727"/>
                    <a:pt x="1452" y="727"/>
                  </a:cubicBezTo>
                  <a:cubicBezTo>
                    <a:pt x="1591" y="865"/>
                    <a:pt x="1591" y="1003"/>
                    <a:pt x="1729" y="1142"/>
                  </a:cubicBezTo>
                  <a:cubicBezTo>
                    <a:pt x="1867" y="1453"/>
                    <a:pt x="2005" y="1591"/>
                    <a:pt x="2144" y="1867"/>
                  </a:cubicBezTo>
                  <a:cubicBezTo>
                    <a:pt x="2230" y="1937"/>
                    <a:pt x="2308" y="1971"/>
                    <a:pt x="2381" y="1971"/>
                  </a:cubicBezTo>
                  <a:cubicBezTo>
                    <a:pt x="2455" y="1971"/>
                    <a:pt x="2524" y="1937"/>
                    <a:pt x="2593" y="1867"/>
                  </a:cubicBezTo>
                  <a:cubicBezTo>
                    <a:pt x="2731" y="1867"/>
                    <a:pt x="2731" y="1729"/>
                    <a:pt x="2731" y="1729"/>
                  </a:cubicBezTo>
                  <a:lnTo>
                    <a:pt x="2731" y="1453"/>
                  </a:lnTo>
                  <a:cubicBezTo>
                    <a:pt x="2455" y="1142"/>
                    <a:pt x="2316" y="865"/>
                    <a:pt x="2144" y="727"/>
                  </a:cubicBezTo>
                  <a:cubicBezTo>
                    <a:pt x="2005" y="450"/>
                    <a:pt x="1729" y="139"/>
                    <a:pt x="1591" y="139"/>
                  </a:cubicBezTo>
                  <a:cubicBezTo>
                    <a:pt x="1452" y="1"/>
                    <a:pt x="1279" y="1"/>
                    <a:pt x="12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8"/>
            <p:cNvSpPr/>
            <p:nvPr/>
          </p:nvSpPr>
          <p:spPr>
            <a:xfrm>
              <a:off x="2245263" y="4009395"/>
              <a:ext cx="65463" cy="57687"/>
            </a:xfrm>
            <a:custGeom>
              <a:avLst/>
              <a:gdLst/>
              <a:ahLst/>
              <a:cxnLst/>
              <a:rect l="l" t="t" r="r" b="b"/>
              <a:pathLst>
                <a:path w="3043" h="2682" extrusionOk="0">
                  <a:moveTo>
                    <a:pt x="1141" y="588"/>
                  </a:moveTo>
                  <a:lnTo>
                    <a:pt x="1141" y="726"/>
                  </a:lnTo>
                  <a:lnTo>
                    <a:pt x="1314" y="726"/>
                  </a:lnTo>
                  <a:lnTo>
                    <a:pt x="1314" y="864"/>
                  </a:lnTo>
                  <a:lnTo>
                    <a:pt x="1314" y="1003"/>
                  </a:lnTo>
                  <a:cubicBezTo>
                    <a:pt x="1314" y="1141"/>
                    <a:pt x="1141" y="1141"/>
                    <a:pt x="1141" y="1141"/>
                  </a:cubicBezTo>
                  <a:lnTo>
                    <a:pt x="1003" y="1314"/>
                  </a:lnTo>
                  <a:lnTo>
                    <a:pt x="727" y="1314"/>
                  </a:lnTo>
                  <a:lnTo>
                    <a:pt x="727" y="1141"/>
                  </a:lnTo>
                  <a:lnTo>
                    <a:pt x="588" y="1141"/>
                  </a:lnTo>
                  <a:lnTo>
                    <a:pt x="588" y="1003"/>
                  </a:lnTo>
                  <a:cubicBezTo>
                    <a:pt x="588" y="864"/>
                    <a:pt x="588" y="864"/>
                    <a:pt x="727" y="864"/>
                  </a:cubicBezTo>
                  <a:lnTo>
                    <a:pt x="727" y="726"/>
                  </a:lnTo>
                  <a:cubicBezTo>
                    <a:pt x="727" y="726"/>
                    <a:pt x="865" y="726"/>
                    <a:pt x="865" y="588"/>
                  </a:cubicBezTo>
                  <a:close/>
                  <a:moveTo>
                    <a:pt x="2178" y="1314"/>
                  </a:moveTo>
                  <a:lnTo>
                    <a:pt x="2317" y="1452"/>
                  </a:lnTo>
                  <a:lnTo>
                    <a:pt x="2317" y="1590"/>
                  </a:lnTo>
                  <a:lnTo>
                    <a:pt x="2317" y="1728"/>
                  </a:lnTo>
                  <a:lnTo>
                    <a:pt x="2317" y="1867"/>
                  </a:lnTo>
                  <a:lnTo>
                    <a:pt x="2178" y="1867"/>
                  </a:lnTo>
                  <a:cubicBezTo>
                    <a:pt x="2178" y="2005"/>
                    <a:pt x="2006" y="2005"/>
                    <a:pt x="2006" y="2005"/>
                  </a:cubicBezTo>
                  <a:cubicBezTo>
                    <a:pt x="2006" y="2005"/>
                    <a:pt x="2006" y="2178"/>
                    <a:pt x="1867" y="2178"/>
                  </a:cubicBezTo>
                  <a:cubicBezTo>
                    <a:pt x="1729" y="2178"/>
                    <a:pt x="1729" y="2178"/>
                    <a:pt x="1729" y="2005"/>
                  </a:cubicBezTo>
                  <a:lnTo>
                    <a:pt x="1729" y="1867"/>
                  </a:lnTo>
                  <a:cubicBezTo>
                    <a:pt x="1729" y="1728"/>
                    <a:pt x="1729" y="1728"/>
                    <a:pt x="1867" y="1590"/>
                  </a:cubicBezTo>
                  <a:lnTo>
                    <a:pt x="1867" y="1452"/>
                  </a:lnTo>
                  <a:lnTo>
                    <a:pt x="2006" y="1452"/>
                  </a:lnTo>
                  <a:lnTo>
                    <a:pt x="2006" y="1314"/>
                  </a:lnTo>
                  <a:close/>
                  <a:moveTo>
                    <a:pt x="865" y="0"/>
                  </a:moveTo>
                  <a:lnTo>
                    <a:pt x="865" y="138"/>
                  </a:lnTo>
                  <a:lnTo>
                    <a:pt x="588" y="138"/>
                  </a:lnTo>
                  <a:cubicBezTo>
                    <a:pt x="139" y="450"/>
                    <a:pt x="1" y="864"/>
                    <a:pt x="1" y="1314"/>
                  </a:cubicBezTo>
                  <a:cubicBezTo>
                    <a:pt x="139" y="1452"/>
                    <a:pt x="139" y="1590"/>
                    <a:pt x="277" y="1728"/>
                  </a:cubicBezTo>
                  <a:cubicBezTo>
                    <a:pt x="450" y="1728"/>
                    <a:pt x="450" y="1867"/>
                    <a:pt x="588" y="1867"/>
                  </a:cubicBezTo>
                  <a:lnTo>
                    <a:pt x="1141" y="1867"/>
                  </a:lnTo>
                  <a:lnTo>
                    <a:pt x="1141" y="2005"/>
                  </a:lnTo>
                  <a:cubicBezTo>
                    <a:pt x="1141" y="2178"/>
                    <a:pt x="1141" y="2316"/>
                    <a:pt x="1314" y="2454"/>
                  </a:cubicBezTo>
                  <a:cubicBezTo>
                    <a:pt x="1314" y="2454"/>
                    <a:pt x="1453" y="2593"/>
                    <a:pt x="1591" y="2593"/>
                  </a:cubicBezTo>
                  <a:cubicBezTo>
                    <a:pt x="1684" y="2654"/>
                    <a:pt x="1785" y="2682"/>
                    <a:pt x="1888" y="2682"/>
                  </a:cubicBezTo>
                  <a:cubicBezTo>
                    <a:pt x="2246" y="2682"/>
                    <a:pt x="2624" y="2354"/>
                    <a:pt x="2731" y="2005"/>
                  </a:cubicBezTo>
                  <a:cubicBezTo>
                    <a:pt x="3043" y="1728"/>
                    <a:pt x="2870" y="1314"/>
                    <a:pt x="2731" y="1003"/>
                  </a:cubicBezTo>
                  <a:cubicBezTo>
                    <a:pt x="2593" y="864"/>
                    <a:pt x="2317" y="726"/>
                    <a:pt x="2178" y="726"/>
                  </a:cubicBezTo>
                  <a:cubicBezTo>
                    <a:pt x="2006" y="726"/>
                    <a:pt x="2006" y="726"/>
                    <a:pt x="1867" y="864"/>
                  </a:cubicBezTo>
                  <a:lnTo>
                    <a:pt x="1867" y="726"/>
                  </a:lnTo>
                  <a:cubicBezTo>
                    <a:pt x="1867" y="588"/>
                    <a:pt x="1729" y="588"/>
                    <a:pt x="1729" y="450"/>
                  </a:cubicBezTo>
                  <a:cubicBezTo>
                    <a:pt x="1591" y="277"/>
                    <a:pt x="1453" y="138"/>
                    <a:pt x="114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8"/>
            <p:cNvSpPr/>
            <p:nvPr/>
          </p:nvSpPr>
          <p:spPr>
            <a:xfrm>
              <a:off x="2282458" y="4052499"/>
              <a:ext cx="22" cy="3743"/>
            </a:xfrm>
            <a:custGeom>
              <a:avLst/>
              <a:gdLst/>
              <a:ahLst/>
              <a:cxnLst/>
              <a:rect l="l" t="t" r="r" b="b"/>
              <a:pathLst>
                <a:path w="1" h="174" extrusionOk="0">
                  <a:moveTo>
                    <a:pt x="0" y="1"/>
                  </a:moveTo>
                  <a:lnTo>
                    <a:pt x="0" y="174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8"/>
            <p:cNvSpPr/>
            <p:nvPr/>
          </p:nvSpPr>
          <p:spPr>
            <a:xfrm>
              <a:off x="2399938" y="3903808"/>
              <a:ext cx="65463" cy="40931"/>
            </a:xfrm>
            <a:custGeom>
              <a:avLst/>
              <a:gdLst/>
              <a:ahLst/>
              <a:cxnLst/>
              <a:rect l="l" t="t" r="r" b="b"/>
              <a:pathLst>
                <a:path w="3043" h="1903" extrusionOk="0">
                  <a:moveTo>
                    <a:pt x="1037" y="589"/>
                  </a:moveTo>
                  <a:lnTo>
                    <a:pt x="1176" y="727"/>
                  </a:lnTo>
                  <a:lnTo>
                    <a:pt x="1176" y="865"/>
                  </a:lnTo>
                  <a:lnTo>
                    <a:pt x="1176" y="1038"/>
                  </a:lnTo>
                  <a:lnTo>
                    <a:pt x="1176" y="1176"/>
                  </a:lnTo>
                  <a:lnTo>
                    <a:pt x="1037" y="1176"/>
                  </a:lnTo>
                  <a:lnTo>
                    <a:pt x="1037" y="1314"/>
                  </a:lnTo>
                  <a:lnTo>
                    <a:pt x="864" y="1314"/>
                  </a:lnTo>
                  <a:lnTo>
                    <a:pt x="726" y="1176"/>
                  </a:lnTo>
                  <a:lnTo>
                    <a:pt x="588" y="1176"/>
                  </a:lnTo>
                  <a:lnTo>
                    <a:pt x="588" y="1038"/>
                  </a:lnTo>
                  <a:cubicBezTo>
                    <a:pt x="588" y="865"/>
                    <a:pt x="726" y="865"/>
                    <a:pt x="726" y="865"/>
                  </a:cubicBezTo>
                  <a:lnTo>
                    <a:pt x="726" y="727"/>
                  </a:lnTo>
                  <a:cubicBezTo>
                    <a:pt x="726" y="727"/>
                    <a:pt x="864" y="727"/>
                    <a:pt x="864" y="589"/>
                  </a:cubicBezTo>
                  <a:close/>
                  <a:moveTo>
                    <a:pt x="1037" y="1"/>
                  </a:moveTo>
                  <a:cubicBezTo>
                    <a:pt x="726" y="1"/>
                    <a:pt x="588" y="174"/>
                    <a:pt x="450" y="312"/>
                  </a:cubicBezTo>
                  <a:lnTo>
                    <a:pt x="0" y="727"/>
                  </a:lnTo>
                  <a:lnTo>
                    <a:pt x="0" y="1038"/>
                  </a:lnTo>
                  <a:cubicBezTo>
                    <a:pt x="0" y="1176"/>
                    <a:pt x="0" y="1314"/>
                    <a:pt x="173" y="1314"/>
                  </a:cubicBezTo>
                  <a:cubicBezTo>
                    <a:pt x="173" y="1453"/>
                    <a:pt x="173" y="1453"/>
                    <a:pt x="311" y="1591"/>
                  </a:cubicBezTo>
                  <a:cubicBezTo>
                    <a:pt x="311" y="1591"/>
                    <a:pt x="450" y="1729"/>
                    <a:pt x="588" y="1729"/>
                  </a:cubicBezTo>
                  <a:cubicBezTo>
                    <a:pt x="726" y="1902"/>
                    <a:pt x="726" y="1902"/>
                    <a:pt x="864" y="1902"/>
                  </a:cubicBezTo>
                  <a:cubicBezTo>
                    <a:pt x="1037" y="1902"/>
                    <a:pt x="1176" y="1902"/>
                    <a:pt x="1176" y="1729"/>
                  </a:cubicBezTo>
                  <a:cubicBezTo>
                    <a:pt x="1314" y="1729"/>
                    <a:pt x="1452" y="1729"/>
                    <a:pt x="1452" y="1591"/>
                  </a:cubicBezTo>
                  <a:cubicBezTo>
                    <a:pt x="1590" y="1591"/>
                    <a:pt x="1590" y="1453"/>
                    <a:pt x="1590" y="1314"/>
                  </a:cubicBezTo>
                  <a:cubicBezTo>
                    <a:pt x="1729" y="1314"/>
                    <a:pt x="1729" y="1176"/>
                    <a:pt x="1729" y="1038"/>
                  </a:cubicBezTo>
                  <a:lnTo>
                    <a:pt x="1729" y="865"/>
                  </a:lnTo>
                  <a:cubicBezTo>
                    <a:pt x="2040" y="1038"/>
                    <a:pt x="2178" y="1176"/>
                    <a:pt x="2454" y="1314"/>
                  </a:cubicBezTo>
                  <a:cubicBezTo>
                    <a:pt x="2524" y="1384"/>
                    <a:pt x="2601" y="1418"/>
                    <a:pt x="2679" y="1418"/>
                  </a:cubicBezTo>
                  <a:cubicBezTo>
                    <a:pt x="2757" y="1418"/>
                    <a:pt x="2835" y="1384"/>
                    <a:pt x="2904" y="1314"/>
                  </a:cubicBezTo>
                  <a:cubicBezTo>
                    <a:pt x="3042" y="1176"/>
                    <a:pt x="2904" y="865"/>
                    <a:pt x="2766" y="865"/>
                  </a:cubicBezTo>
                  <a:cubicBezTo>
                    <a:pt x="2316" y="589"/>
                    <a:pt x="1901" y="174"/>
                    <a:pt x="13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8"/>
            <p:cNvSpPr/>
            <p:nvPr/>
          </p:nvSpPr>
          <p:spPr>
            <a:xfrm>
              <a:off x="1660081" y="3839131"/>
              <a:ext cx="33473" cy="40179"/>
            </a:xfrm>
            <a:custGeom>
              <a:avLst/>
              <a:gdLst/>
              <a:ahLst/>
              <a:cxnLst/>
              <a:rect l="l" t="t" r="r" b="b"/>
              <a:pathLst>
                <a:path w="1556" h="1868" extrusionOk="0">
                  <a:moveTo>
                    <a:pt x="691" y="588"/>
                  </a:moveTo>
                  <a:lnTo>
                    <a:pt x="691" y="727"/>
                  </a:lnTo>
                  <a:lnTo>
                    <a:pt x="864" y="727"/>
                  </a:lnTo>
                  <a:lnTo>
                    <a:pt x="864" y="865"/>
                  </a:lnTo>
                  <a:cubicBezTo>
                    <a:pt x="1002" y="865"/>
                    <a:pt x="1002" y="1003"/>
                    <a:pt x="1002" y="1003"/>
                  </a:cubicBezTo>
                  <a:lnTo>
                    <a:pt x="1002" y="1141"/>
                  </a:lnTo>
                  <a:lnTo>
                    <a:pt x="864" y="1141"/>
                  </a:lnTo>
                  <a:lnTo>
                    <a:pt x="864" y="1280"/>
                  </a:lnTo>
                  <a:lnTo>
                    <a:pt x="691" y="1280"/>
                  </a:lnTo>
                  <a:cubicBezTo>
                    <a:pt x="691" y="1280"/>
                    <a:pt x="553" y="1280"/>
                    <a:pt x="553" y="1141"/>
                  </a:cubicBezTo>
                  <a:lnTo>
                    <a:pt x="553" y="1003"/>
                  </a:lnTo>
                  <a:lnTo>
                    <a:pt x="553" y="865"/>
                  </a:lnTo>
                  <a:lnTo>
                    <a:pt x="553" y="727"/>
                  </a:lnTo>
                  <a:lnTo>
                    <a:pt x="691" y="588"/>
                  </a:lnTo>
                  <a:close/>
                  <a:moveTo>
                    <a:pt x="553" y="1"/>
                  </a:moveTo>
                  <a:cubicBezTo>
                    <a:pt x="415" y="1"/>
                    <a:pt x="415" y="1"/>
                    <a:pt x="277" y="139"/>
                  </a:cubicBezTo>
                  <a:cubicBezTo>
                    <a:pt x="277" y="139"/>
                    <a:pt x="277" y="277"/>
                    <a:pt x="138" y="277"/>
                  </a:cubicBezTo>
                  <a:cubicBezTo>
                    <a:pt x="138" y="416"/>
                    <a:pt x="0" y="416"/>
                    <a:pt x="0" y="588"/>
                  </a:cubicBezTo>
                  <a:lnTo>
                    <a:pt x="0" y="1141"/>
                  </a:lnTo>
                  <a:cubicBezTo>
                    <a:pt x="0" y="1280"/>
                    <a:pt x="138" y="1453"/>
                    <a:pt x="277" y="1591"/>
                  </a:cubicBezTo>
                  <a:cubicBezTo>
                    <a:pt x="415" y="1729"/>
                    <a:pt x="553" y="1867"/>
                    <a:pt x="691" y="1867"/>
                  </a:cubicBezTo>
                  <a:cubicBezTo>
                    <a:pt x="1002" y="1867"/>
                    <a:pt x="1141" y="1729"/>
                    <a:pt x="1279" y="1591"/>
                  </a:cubicBezTo>
                  <a:cubicBezTo>
                    <a:pt x="1555" y="1453"/>
                    <a:pt x="1555" y="1141"/>
                    <a:pt x="1555" y="1003"/>
                  </a:cubicBezTo>
                  <a:cubicBezTo>
                    <a:pt x="1555" y="588"/>
                    <a:pt x="1141" y="139"/>
                    <a:pt x="6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8"/>
            <p:cNvSpPr/>
            <p:nvPr/>
          </p:nvSpPr>
          <p:spPr>
            <a:xfrm>
              <a:off x="1678667" y="3814611"/>
              <a:ext cx="40164" cy="43125"/>
            </a:xfrm>
            <a:custGeom>
              <a:avLst/>
              <a:gdLst/>
              <a:ahLst/>
              <a:cxnLst/>
              <a:rect l="l" t="t" r="r" b="b"/>
              <a:pathLst>
                <a:path w="1867" h="2005" extrusionOk="0">
                  <a:moveTo>
                    <a:pt x="277" y="0"/>
                  </a:moveTo>
                  <a:cubicBezTo>
                    <a:pt x="277" y="138"/>
                    <a:pt x="277" y="415"/>
                    <a:pt x="415" y="415"/>
                  </a:cubicBezTo>
                  <a:lnTo>
                    <a:pt x="415" y="553"/>
                  </a:lnTo>
                  <a:cubicBezTo>
                    <a:pt x="415" y="415"/>
                    <a:pt x="415" y="415"/>
                    <a:pt x="277" y="415"/>
                  </a:cubicBezTo>
                  <a:cubicBezTo>
                    <a:pt x="138" y="415"/>
                    <a:pt x="138" y="553"/>
                    <a:pt x="0" y="553"/>
                  </a:cubicBezTo>
                  <a:lnTo>
                    <a:pt x="0" y="864"/>
                  </a:lnTo>
                  <a:cubicBezTo>
                    <a:pt x="0" y="1003"/>
                    <a:pt x="138" y="1003"/>
                    <a:pt x="138" y="1141"/>
                  </a:cubicBezTo>
                  <a:cubicBezTo>
                    <a:pt x="415" y="1279"/>
                    <a:pt x="553" y="1556"/>
                    <a:pt x="691" y="1867"/>
                  </a:cubicBezTo>
                  <a:cubicBezTo>
                    <a:pt x="864" y="2005"/>
                    <a:pt x="1003" y="2005"/>
                    <a:pt x="1141" y="2005"/>
                  </a:cubicBezTo>
                  <a:cubicBezTo>
                    <a:pt x="1279" y="1867"/>
                    <a:pt x="1279" y="1867"/>
                    <a:pt x="1279" y="1728"/>
                  </a:cubicBezTo>
                  <a:lnTo>
                    <a:pt x="1279" y="1556"/>
                  </a:lnTo>
                  <a:lnTo>
                    <a:pt x="1141" y="1417"/>
                  </a:lnTo>
                  <a:lnTo>
                    <a:pt x="1556" y="1417"/>
                  </a:lnTo>
                  <a:cubicBezTo>
                    <a:pt x="1556" y="1417"/>
                    <a:pt x="1728" y="1417"/>
                    <a:pt x="1728" y="1279"/>
                  </a:cubicBezTo>
                  <a:cubicBezTo>
                    <a:pt x="1867" y="1279"/>
                    <a:pt x="1867" y="1003"/>
                    <a:pt x="1728" y="864"/>
                  </a:cubicBezTo>
                  <a:cubicBezTo>
                    <a:pt x="1417" y="553"/>
                    <a:pt x="1141" y="277"/>
                    <a:pt x="69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8"/>
            <p:cNvSpPr/>
            <p:nvPr/>
          </p:nvSpPr>
          <p:spPr>
            <a:xfrm>
              <a:off x="2109197" y="3510540"/>
              <a:ext cx="11918" cy="12647"/>
            </a:xfrm>
            <a:custGeom>
              <a:avLst/>
              <a:gdLst/>
              <a:ahLst/>
              <a:cxnLst/>
              <a:rect l="l" t="t" r="r" b="b"/>
              <a:pathLst>
                <a:path w="554" h="588" extrusionOk="0">
                  <a:moveTo>
                    <a:pt x="277" y="0"/>
                  </a:moveTo>
                  <a:cubicBezTo>
                    <a:pt x="139" y="0"/>
                    <a:pt x="139" y="0"/>
                    <a:pt x="0" y="138"/>
                  </a:cubicBezTo>
                  <a:lnTo>
                    <a:pt x="0" y="311"/>
                  </a:lnTo>
                  <a:lnTo>
                    <a:pt x="0" y="588"/>
                  </a:lnTo>
                  <a:lnTo>
                    <a:pt x="415" y="588"/>
                  </a:lnTo>
                  <a:cubicBezTo>
                    <a:pt x="415" y="449"/>
                    <a:pt x="553" y="449"/>
                    <a:pt x="553" y="311"/>
                  </a:cubicBezTo>
                  <a:cubicBezTo>
                    <a:pt x="553" y="311"/>
                    <a:pt x="553" y="138"/>
                    <a:pt x="415" y="138"/>
                  </a:cubicBezTo>
                  <a:lnTo>
                    <a:pt x="27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8"/>
            <p:cNvSpPr/>
            <p:nvPr/>
          </p:nvSpPr>
          <p:spPr>
            <a:xfrm>
              <a:off x="2112166" y="3510540"/>
              <a:ext cx="34226" cy="35533"/>
            </a:xfrm>
            <a:custGeom>
              <a:avLst/>
              <a:gdLst/>
              <a:ahLst/>
              <a:cxnLst/>
              <a:rect l="l" t="t" r="r" b="b"/>
              <a:pathLst>
                <a:path w="1591" h="1652" extrusionOk="0">
                  <a:moveTo>
                    <a:pt x="1141" y="0"/>
                  </a:moveTo>
                  <a:cubicBezTo>
                    <a:pt x="727" y="449"/>
                    <a:pt x="415" y="726"/>
                    <a:pt x="1" y="1175"/>
                  </a:cubicBezTo>
                  <a:cubicBezTo>
                    <a:pt x="1" y="1314"/>
                    <a:pt x="1" y="1452"/>
                    <a:pt x="139" y="1590"/>
                  </a:cubicBezTo>
                  <a:cubicBezTo>
                    <a:pt x="185" y="1636"/>
                    <a:pt x="231" y="1651"/>
                    <a:pt x="278" y="1651"/>
                  </a:cubicBezTo>
                  <a:cubicBezTo>
                    <a:pt x="373" y="1651"/>
                    <a:pt x="473" y="1590"/>
                    <a:pt x="588" y="1590"/>
                  </a:cubicBezTo>
                  <a:cubicBezTo>
                    <a:pt x="727" y="1314"/>
                    <a:pt x="865" y="1175"/>
                    <a:pt x="1003" y="864"/>
                  </a:cubicBezTo>
                  <a:cubicBezTo>
                    <a:pt x="1141" y="726"/>
                    <a:pt x="1280" y="588"/>
                    <a:pt x="1452" y="588"/>
                  </a:cubicBezTo>
                  <a:cubicBezTo>
                    <a:pt x="1591" y="449"/>
                    <a:pt x="1591" y="311"/>
                    <a:pt x="1452" y="138"/>
                  </a:cubicBezTo>
                  <a:cubicBezTo>
                    <a:pt x="1452" y="0"/>
                    <a:pt x="1280" y="0"/>
                    <a:pt x="12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8"/>
            <p:cNvSpPr/>
            <p:nvPr/>
          </p:nvSpPr>
          <p:spPr>
            <a:xfrm>
              <a:off x="2136711" y="3532092"/>
              <a:ext cx="12649" cy="12669"/>
            </a:xfrm>
            <a:custGeom>
              <a:avLst/>
              <a:gdLst/>
              <a:ahLst/>
              <a:cxnLst/>
              <a:rect l="l" t="t" r="r" b="b"/>
              <a:pathLst>
                <a:path w="588" h="589" extrusionOk="0">
                  <a:moveTo>
                    <a:pt x="139" y="0"/>
                  </a:moveTo>
                  <a:cubicBezTo>
                    <a:pt x="0" y="173"/>
                    <a:pt x="0" y="173"/>
                    <a:pt x="0" y="312"/>
                  </a:cubicBezTo>
                  <a:lnTo>
                    <a:pt x="0" y="450"/>
                  </a:lnTo>
                  <a:cubicBezTo>
                    <a:pt x="139" y="450"/>
                    <a:pt x="139" y="588"/>
                    <a:pt x="311" y="588"/>
                  </a:cubicBezTo>
                  <a:cubicBezTo>
                    <a:pt x="311" y="588"/>
                    <a:pt x="450" y="588"/>
                    <a:pt x="450" y="450"/>
                  </a:cubicBezTo>
                  <a:cubicBezTo>
                    <a:pt x="588" y="450"/>
                    <a:pt x="588" y="450"/>
                    <a:pt x="588" y="312"/>
                  </a:cubicBezTo>
                  <a:lnTo>
                    <a:pt x="58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8"/>
            <p:cNvSpPr/>
            <p:nvPr/>
          </p:nvSpPr>
          <p:spPr>
            <a:xfrm>
              <a:off x="2257913" y="3597522"/>
              <a:ext cx="43154" cy="44373"/>
            </a:xfrm>
            <a:custGeom>
              <a:avLst/>
              <a:gdLst/>
              <a:ahLst/>
              <a:cxnLst/>
              <a:rect l="l" t="t" r="r" b="b"/>
              <a:pathLst>
                <a:path w="2006" h="2063" extrusionOk="0">
                  <a:moveTo>
                    <a:pt x="553" y="0"/>
                  </a:moveTo>
                  <a:cubicBezTo>
                    <a:pt x="415" y="0"/>
                    <a:pt x="277" y="138"/>
                    <a:pt x="415" y="415"/>
                  </a:cubicBezTo>
                  <a:cubicBezTo>
                    <a:pt x="415" y="588"/>
                    <a:pt x="415" y="726"/>
                    <a:pt x="553" y="1003"/>
                  </a:cubicBezTo>
                  <a:lnTo>
                    <a:pt x="277" y="1003"/>
                  </a:lnTo>
                  <a:cubicBezTo>
                    <a:pt x="139" y="1141"/>
                    <a:pt x="139" y="1141"/>
                    <a:pt x="0" y="1141"/>
                  </a:cubicBezTo>
                  <a:lnTo>
                    <a:pt x="0" y="1452"/>
                  </a:lnTo>
                  <a:cubicBezTo>
                    <a:pt x="0" y="1452"/>
                    <a:pt x="0" y="1590"/>
                    <a:pt x="139" y="1590"/>
                  </a:cubicBezTo>
                  <a:lnTo>
                    <a:pt x="277" y="1728"/>
                  </a:lnTo>
                  <a:cubicBezTo>
                    <a:pt x="415" y="1590"/>
                    <a:pt x="553" y="1590"/>
                    <a:pt x="726" y="1590"/>
                  </a:cubicBezTo>
                  <a:cubicBezTo>
                    <a:pt x="865" y="1590"/>
                    <a:pt x="865" y="1728"/>
                    <a:pt x="865" y="1867"/>
                  </a:cubicBezTo>
                  <a:cubicBezTo>
                    <a:pt x="962" y="1964"/>
                    <a:pt x="1060" y="2062"/>
                    <a:pt x="1158" y="2062"/>
                  </a:cubicBezTo>
                  <a:cubicBezTo>
                    <a:pt x="1198" y="2062"/>
                    <a:pt x="1239" y="2045"/>
                    <a:pt x="1279" y="2005"/>
                  </a:cubicBezTo>
                  <a:cubicBezTo>
                    <a:pt x="1418" y="2005"/>
                    <a:pt x="1418" y="1867"/>
                    <a:pt x="1418" y="1728"/>
                  </a:cubicBezTo>
                  <a:cubicBezTo>
                    <a:pt x="1418" y="1590"/>
                    <a:pt x="1279" y="1452"/>
                    <a:pt x="1279" y="1279"/>
                  </a:cubicBezTo>
                  <a:cubicBezTo>
                    <a:pt x="1418" y="1279"/>
                    <a:pt x="1418" y="1279"/>
                    <a:pt x="1590" y="1141"/>
                  </a:cubicBezTo>
                  <a:lnTo>
                    <a:pt x="1729" y="1141"/>
                  </a:lnTo>
                  <a:cubicBezTo>
                    <a:pt x="1867" y="1141"/>
                    <a:pt x="2005" y="1003"/>
                    <a:pt x="2005" y="864"/>
                  </a:cubicBezTo>
                  <a:cubicBezTo>
                    <a:pt x="2005" y="726"/>
                    <a:pt x="1867" y="588"/>
                    <a:pt x="1729" y="588"/>
                  </a:cubicBezTo>
                  <a:cubicBezTo>
                    <a:pt x="1418" y="588"/>
                    <a:pt x="1279" y="726"/>
                    <a:pt x="1141" y="726"/>
                  </a:cubicBezTo>
                  <a:cubicBezTo>
                    <a:pt x="1141" y="726"/>
                    <a:pt x="1003" y="726"/>
                    <a:pt x="1003" y="588"/>
                  </a:cubicBezTo>
                  <a:lnTo>
                    <a:pt x="1003" y="277"/>
                  </a:lnTo>
                  <a:cubicBezTo>
                    <a:pt x="1003" y="138"/>
                    <a:pt x="865" y="0"/>
                    <a:pt x="7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8"/>
            <p:cNvSpPr/>
            <p:nvPr/>
          </p:nvSpPr>
          <p:spPr>
            <a:xfrm>
              <a:off x="2409597" y="3709024"/>
              <a:ext cx="24567" cy="30328"/>
            </a:xfrm>
            <a:custGeom>
              <a:avLst/>
              <a:gdLst/>
              <a:ahLst/>
              <a:cxnLst/>
              <a:rect l="l" t="t" r="r" b="b"/>
              <a:pathLst>
                <a:path w="1142" h="1410" extrusionOk="0">
                  <a:moveTo>
                    <a:pt x="727" y="1"/>
                  </a:moveTo>
                  <a:cubicBezTo>
                    <a:pt x="727" y="1"/>
                    <a:pt x="727" y="139"/>
                    <a:pt x="588" y="139"/>
                  </a:cubicBezTo>
                  <a:cubicBezTo>
                    <a:pt x="415" y="416"/>
                    <a:pt x="139" y="589"/>
                    <a:pt x="1" y="865"/>
                  </a:cubicBezTo>
                  <a:lnTo>
                    <a:pt x="1" y="1142"/>
                  </a:lnTo>
                  <a:cubicBezTo>
                    <a:pt x="1" y="1142"/>
                    <a:pt x="1" y="1280"/>
                    <a:pt x="139" y="1280"/>
                  </a:cubicBezTo>
                  <a:cubicBezTo>
                    <a:pt x="208" y="1366"/>
                    <a:pt x="277" y="1409"/>
                    <a:pt x="351" y="1409"/>
                  </a:cubicBezTo>
                  <a:cubicBezTo>
                    <a:pt x="424" y="1409"/>
                    <a:pt x="502" y="1366"/>
                    <a:pt x="588" y="1280"/>
                  </a:cubicBezTo>
                  <a:cubicBezTo>
                    <a:pt x="727" y="1003"/>
                    <a:pt x="865" y="727"/>
                    <a:pt x="1003" y="589"/>
                  </a:cubicBezTo>
                  <a:cubicBezTo>
                    <a:pt x="1141" y="416"/>
                    <a:pt x="1141" y="277"/>
                    <a:pt x="1141" y="277"/>
                  </a:cubicBezTo>
                  <a:cubicBezTo>
                    <a:pt x="1141" y="139"/>
                    <a:pt x="1003" y="139"/>
                    <a:pt x="1003" y="139"/>
                  </a:cubicBezTo>
                  <a:cubicBezTo>
                    <a:pt x="1003" y="1"/>
                    <a:pt x="865" y="1"/>
                    <a:pt x="8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8"/>
            <p:cNvSpPr/>
            <p:nvPr/>
          </p:nvSpPr>
          <p:spPr>
            <a:xfrm>
              <a:off x="2552376" y="3804932"/>
              <a:ext cx="24546" cy="24563"/>
            </a:xfrm>
            <a:custGeom>
              <a:avLst/>
              <a:gdLst/>
              <a:ahLst/>
              <a:cxnLst/>
              <a:rect l="l" t="t" r="r" b="b"/>
              <a:pathLst>
                <a:path w="1141" h="1142" extrusionOk="0">
                  <a:moveTo>
                    <a:pt x="864" y="1"/>
                  </a:moveTo>
                  <a:cubicBezTo>
                    <a:pt x="692" y="1"/>
                    <a:pt x="692" y="1"/>
                    <a:pt x="553" y="139"/>
                  </a:cubicBezTo>
                  <a:cubicBezTo>
                    <a:pt x="415" y="277"/>
                    <a:pt x="277" y="450"/>
                    <a:pt x="138" y="727"/>
                  </a:cubicBezTo>
                  <a:cubicBezTo>
                    <a:pt x="0" y="865"/>
                    <a:pt x="0" y="1003"/>
                    <a:pt x="138" y="1141"/>
                  </a:cubicBezTo>
                  <a:cubicBezTo>
                    <a:pt x="277" y="1141"/>
                    <a:pt x="553" y="1141"/>
                    <a:pt x="553" y="1003"/>
                  </a:cubicBezTo>
                  <a:cubicBezTo>
                    <a:pt x="692" y="865"/>
                    <a:pt x="864" y="727"/>
                    <a:pt x="864" y="588"/>
                  </a:cubicBezTo>
                  <a:lnTo>
                    <a:pt x="1003" y="588"/>
                  </a:lnTo>
                  <a:cubicBezTo>
                    <a:pt x="1003" y="450"/>
                    <a:pt x="1141" y="450"/>
                    <a:pt x="1141" y="277"/>
                  </a:cubicBezTo>
                  <a:cubicBezTo>
                    <a:pt x="1141" y="277"/>
                    <a:pt x="1141" y="139"/>
                    <a:pt x="1003" y="139"/>
                  </a:cubicBezTo>
                  <a:cubicBezTo>
                    <a:pt x="1003" y="1"/>
                    <a:pt x="864" y="1"/>
                    <a:pt x="86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8"/>
            <p:cNvSpPr/>
            <p:nvPr/>
          </p:nvSpPr>
          <p:spPr>
            <a:xfrm>
              <a:off x="2570962" y="3810890"/>
              <a:ext cx="24546" cy="28263"/>
            </a:xfrm>
            <a:custGeom>
              <a:avLst/>
              <a:gdLst/>
              <a:ahLst/>
              <a:cxnLst/>
              <a:rect l="l" t="t" r="r" b="b"/>
              <a:pathLst>
                <a:path w="1141" h="1314" extrusionOk="0">
                  <a:moveTo>
                    <a:pt x="864" y="0"/>
                  </a:moveTo>
                  <a:cubicBezTo>
                    <a:pt x="692" y="0"/>
                    <a:pt x="553" y="0"/>
                    <a:pt x="553" y="173"/>
                  </a:cubicBezTo>
                  <a:cubicBezTo>
                    <a:pt x="415" y="311"/>
                    <a:pt x="277" y="588"/>
                    <a:pt x="139" y="864"/>
                  </a:cubicBezTo>
                  <a:cubicBezTo>
                    <a:pt x="0" y="1037"/>
                    <a:pt x="0" y="1176"/>
                    <a:pt x="139" y="1314"/>
                  </a:cubicBezTo>
                  <a:cubicBezTo>
                    <a:pt x="277" y="1314"/>
                    <a:pt x="553" y="1314"/>
                    <a:pt x="553" y="1176"/>
                  </a:cubicBezTo>
                  <a:cubicBezTo>
                    <a:pt x="692" y="864"/>
                    <a:pt x="864" y="726"/>
                    <a:pt x="1003" y="450"/>
                  </a:cubicBezTo>
                  <a:cubicBezTo>
                    <a:pt x="1141" y="450"/>
                    <a:pt x="1141" y="311"/>
                    <a:pt x="1141" y="173"/>
                  </a:cubicBezTo>
                  <a:lnTo>
                    <a:pt x="1003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8"/>
            <p:cNvSpPr/>
            <p:nvPr/>
          </p:nvSpPr>
          <p:spPr>
            <a:xfrm>
              <a:off x="1963450" y="3619074"/>
              <a:ext cx="37195" cy="33468"/>
            </a:xfrm>
            <a:custGeom>
              <a:avLst/>
              <a:gdLst/>
              <a:ahLst/>
              <a:cxnLst/>
              <a:rect l="l" t="t" r="r" b="b"/>
              <a:pathLst>
                <a:path w="1729" h="1556" extrusionOk="0">
                  <a:moveTo>
                    <a:pt x="277" y="1"/>
                  </a:moveTo>
                  <a:cubicBezTo>
                    <a:pt x="139" y="1"/>
                    <a:pt x="139" y="139"/>
                    <a:pt x="1" y="139"/>
                  </a:cubicBezTo>
                  <a:lnTo>
                    <a:pt x="1" y="450"/>
                  </a:lnTo>
                  <a:cubicBezTo>
                    <a:pt x="1" y="450"/>
                    <a:pt x="1" y="588"/>
                    <a:pt x="139" y="588"/>
                  </a:cubicBezTo>
                  <a:cubicBezTo>
                    <a:pt x="277" y="726"/>
                    <a:pt x="277" y="726"/>
                    <a:pt x="415" y="865"/>
                  </a:cubicBezTo>
                  <a:lnTo>
                    <a:pt x="277" y="1003"/>
                  </a:lnTo>
                  <a:cubicBezTo>
                    <a:pt x="277" y="1141"/>
                    <a:pt x="277" y="1452"/>
                    <a:pt x="415" y="1452"/>
                  </a:cubicBezTo>
                  <a:cubicBezTo>
                    <a:pt x="502" y="1521"/>
                    <a:pt x="580" y="1556"/>
                    <a:pt x="636" y="1556"/>
                  </a:cubicBezTo>
                  <a:cubicBezTo>
                    <a:pt x="692" y="1556"/>
                    <a:pt x="727" y="1521"/>
                    <a:pt x="727" y="1452"/>
                  </a:cubicBezTo>
                  <a:cubicBezTo>
                    <a:pt x="865" y="1314"/>
                    <a:pt x="865" y="1314"/>
                    <a:pt x="1003" y="1141"/>
                  </a:cubicBezTo>
                  <a:cubicBezTo>
                    <a:pt x="1003" y="1314"/>
                    <a:pt x="1141" y="1314"/>
                    <a:pt x="1280" y="1452"/>
                  </a:cubicBezTo>
                  <a:lnTo>
                    <a:pt x="1452" y="1452"/>
                  </a:lnTo>
                  <a:cubicBezTo>
                    <a:pt x="1591" y="1452"/>
                    <a:pt x="1591" y="1314"/>
                    <a:pt x="1729" y="1314"/>
                  </a:cubicBezTo>
                  <a:lnTo>
                    <a:pt x="1729" y="1141"/>
                  </a:lnTo>
                  <a:cubicBezTo>
                    <a:pt x="1729" y="1003"/>
                    <a:pt x="1591" y="865"/>
                    <a:pt x="1591" y="865"/>
                  </a:cubicBezTo>
                  <a:cubicBezTo>
                    <a:pt x="1452" y="865"/>
                    <a:pt x="1452" y="726"/>
                    <a:pt x="1280" y="726"/>
                  </a:cubicBezTo>
                  <a:cubicBezTo>
                    <a:pt x="1280" y="588"/>
                    <a:pt x="1452" y="588"/>
                    <a:pt x="1452" y="450"/>
                  </a:cubicBezTo>
                  <a:cubicBezTo>
                    <a:pt x="1591" y="450"/>
                    <a:pt x="1591" y="277"/>
                    <a:pt x="1591" y="277"/>
                  </a:cubicBezTo>
                  <a:cubicBezTo>
                    <a:pt x="1591" y="139"/>
                    <a:pt x="1452" y="139"/>
                    <a:pt x="1452" y="1"/>
                  </a:cubicBezTo>
                  <a:lnTo>
                    <a:pt x="1141" y="1"/>
                  </a:lnTo>
                  <a:cubicBezTo>
                    <a:pt x="1141" y="1"/>
                    <a:pt x="1003" y="1"/>
                    <a:pt x="1003" y="139"/>
                  </a:cubicBezTo>
                  <a:cubicBezTo>
                    <a:pt x="865" y="139"/>
                    <a:pt x="865" y="277"/>
                    <a:pt x="865" y="450"/>
                  </a:cubicBezTo>
                  <a:cubicBezTo>
                    <a:pt x="727" y="277"/>
                    <a:pt x="588" y="139"/>
                    <a:pt x="415" y="139"/>
                  </a:cubicBezTo>
                  <a:cubicBezTo>
                    <a:pt x="415" y="1"/>
                    <a:pt x="277" y="1"/>
                    <a:pt x="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8"/>
            <p:cNvSpPr/>
            <p:nvPr/>
          </p:nvSpPr>
          <p:spPr>
            <a:xfrm>
              <a:off x="1799116" y="3717950"/>
              <a:ext cx="52813" cy="49836"/>
            </a:xfrm>
            <a:custGeom>
              <a:avLst/>
              <a:gdLst/>
              <a:ahLst/>
              <a:cxnLst/>
              <a:rect l="l" t="t" r="r" b="b"/>
              <a:pathLst>
                <a:path w="2455" h="2317" extrusionOk="0">
                  <a:moveTo>
                    <a:pt x="1003" y="1"/>
                  </a:moveTo>
                  <a:cubicBezTo>
                    <a:pt x="865" y="1"/>
                    <a:pt x="865" y="1"/>
                    <a:pt x="865" y="174"/>
                  </a:cubicBezTo>
                  <a:cubicBezTo>
                    <a:pt x="727" y="174"/>
                    <a:pt x="727" y="312"/>
                    <a:pt x="865" y="312"/>
                  </a:cubicBezTo>
                  <a:cubicBezTo>
                    <a:pt x="865" y="450"/>
                    <a:pt x="865" y="588"/>
                    <a:pt x="1003" y="727"/>
                  </a:cubicBezTo>
                  <a:cubicBezTo>
                    <a:pt x="727" y="865"/>
                    <a:pt x="450" y="1038"/>
                    <a:pt x="139" y="1176"/>
                  </a:cubicBezTo>
                  <a:cubicBezTo>
                    <a:pt x="1" y="1176"/>
                    <a:pt x="1" y="1452"/>
                    <a:pt x="1" y="1591"/>
                  </a:cubicBezTo>
                  <a:cubicBezTo>
                    <a:pt x="1" y="1591"/>
                    <a:pt x="139" y="1729"/>
                    <a:pt x="277" y="1729"/>
                  </a:cubicBezTo>
                  <a:cubicBezTo>
                    <a:pt x="588" y="1902"/>
                    <a:pt x="865" y="2040"/>
                    <a:pt x="1141" y="2178"/>
                  </a:cubicBezTo>
                  <a:cubicBezTo>
                    <a:pt x="1314" y="2317"/>
                    <a:pt x="1314" y="2317"/>
                    <a:pt x="1452" y="2317"/>
                  </a:cubicBezTo>
                  <a:lnTo>
                    <a:pt x="1591" y="2178"/>
                  </a:lnTo>
                  <a:cubicBezTo>
                    <a:pt x="1729" y="2040"/>
                    <a:pt x="1591" y="1902"/>
                    <a:pt x="1591" y="1729"/>
                  </a:cubicBezTo>
                  <a:cubicBezTo>
                    <a:pt x="1314" y="1591"/>
                    <a:pt x="1141" y="1591"/>
                    <a:pt x="1003" y="1452"/>
                  </a:cubicBezTo>
                  <a:cubicBezTo>
                    <a:pt x="1003" y="1314"/>
                    <a:pt x="1141" y="1314"/>
                    <a:pt x="1314" y="1314"/>
                  </a:cubicBezTo>
                  <a:cubicBezTo>
                    <a:pt x="1452" y="1176"/>
                    <a:pt x="1452" y="1176"/>
                    <a:pt x="1452" y="1038"/>
                  </a:cubicBezTo>
                  <a:cubicBezTo>
                    <a:pt x="1452" y="865"/>
                    <a:pt x="1591" y="865"/>
                    <a:pt x="1591" y="865"/>
                  </a:cubicBezTo>
                  <a:cubicBezTo>
                    <a:pt x="1729" y="1038"/>
                    <a:pt x="1867" y="1176"/>
                    <a:pt x="2006" y="1176"/>
                  </a:cubicBezTo>
                  <a:cubicBezTo>
                    <a:pt x="2092" y="1245"/>
                    <a:pt x="2170" y="1280"/>
                    <a:pt x="2226" y="1280"/>
                  </a:cubicBezTo>
                  <a:cubicBezTo>
                    <a:pt x="2282" y="1280"/>
                    <a:pt x="2317" y="1245"/>
                    <a:pt x="2317" y="1176"/>
                  </a:cubicBezTo>
                  <a:cubicBezTo>
                    <a:pt x="2455" y="1038"/>
                    <a:pt x="2455" y="727"/>
                    <a:pt x="2317" y="727"/>
                  </a:cubicBezTo>
                  <a:cubicBezTo>
                    <a:pt x="2006" y="450"/>
                    <a:pt x="1591" y="312"/>
                    <a:pt x="13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89" name="Google Shape;1689;p8"/>
          <p:cNvSpPr/>
          <p:nvPr/>
        </p:nvSpPr>
        <p:spPr>
          <a:xfrm>
            <a:off x="1262685" y="2489017"/>
            <a:ext cx="44508" cy="35236"/>
          </a:xfrm>
          <a:custGeom>
            <a:avLst/>
            <a:gdLst/>
            <a:ahLst/>
            <a:cxnLst/>
            <a:rect l="l" t="t" r="r" b="b"/>
            <a:pathLst>
              <a:path w="264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8"/>
          <p:cNvSpPr/>
          <p:nvPr/>
        </p:nvSpPr>
        <p:spPr>
          <a:xfrm>
            <a:off x="999908" y="2827628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31" y="1"/>
                </a:moveTo>
                <a:cubicBezTo>
                  <a:pt x="0" y="1"/>
                  <a:pt x="0" y="191"/>
                  <a:pt x="131" y="191"/>
                </a:cubicBezTo>
                <a:cubicBezTo>
                  <a:pt x="244" y="191"/>
                  <a:pt x="244" y="1"/>
                  <a:pt x="13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1" name="Google Shape;1691;p8"/>
          <p:cNvSpPr/>
          <p:nvPr/>
        </p:nvSpPr>
        <p:spPr>
          <a:xfrm>
            <a:off x="1218158" y="3352530"/>
            <a:ext cx="44508" cy="35404"/>
          </a:xfrm>
          <a:custGeom>
            <a:avLst/>
            <a:gdLst/>
            <a:ahLst/>
            <a:cxnLst/>
            <a:rect l="l" t="t" r="r" b="b"/>
            <a:pathLst>
              <a:path w="264" h="210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2" name="Google Shape;1692;p8"/>
          <p:cNvSpPr/>
          <p:nvPr/>
        </p:nvSpPr>
        <p:spPr>
          <a:xfrm>
            <a:off x="1307512" y="3381528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13" y="1"/>
                </a:moveTo>
                <a:cubicBezTo>
                  <a:pt x="0" y="1"/>
                  <a:pt x="0" y="191"/>
                  <a:pt x="113" y="191"/>
                </a:cubicBezTo>
                <a:cubicBezTo>
                  <a:pt x="244" y="191"/>
                  <a:pt x="244" y="1"/>
                  <a:pt x="11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3" name="Google Shape;1693;p8"/>
          <p:cNvSpPr/>
          <p:nvPr/>
        </p:nvSpPr>
        <p:spPr>
          <a:xfrm>
            <a:off x="382276" y="3743833"/>
            <a:ext cx="41305" cy="35236"/>
          </a:xfrm>
          <a:custGeom>
            <a:avLst/>
            <a:gdLst/>
            <a:ahLst/>
            <a:cxnLst/>
            <a:rect l="l" t="t" r="r" b="b"/>
            <a:pathLst>
              <a:path w="245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45" y="209"/>
                  <a:pt x="245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4" name="Google Shape;1694;p8"/>
          <p:cNvSpPr/>
          <p:nvPr/>
        </p:nvSpPr>
        <p:spPr>
          <a:xfrm>
            <a:off x="430325" y="3657682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14" y="0"/>
                </a:moveTo>
                <a:cubicBezTo>
                  <a:pt x="1" y="0"/>
                  <a:pt x="1" y="190"/>
                  <a:pt x="114" y="190"/>
                </a:cubicBezTo>
                <a:cubicBezTo>
                  <a:pt x="245" y="190"/>
                  <a:pt x="245" y="0"/>
                  <a:pt x="11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5" name="Google Shape;1695;p8"/>
          <p:cNvSpPr/>
          <p:nvPr/>
        </p:nvSpPr>
        <p:spPr>
          <a:xfrm>
            <a:off x="490681" y="3743833"/>
            <a:ext cx="41305" cy="35236"/>
          </a:xfrm>
          <a:custGeom>
            <a:avLst/>
            <a:gdLst/>
            <a:ahLst/>
            <a:cxnLst/>
            <a:rect l="l" t="t" r="r" b="b"/>
            <a:pathLst>
              <a:path w="245" h="209" extrusionOk="0">
                <a:moveTo>
                  <a:pt x="131" y="1"/>
                </a:moveTo>
                <a:cubicBezTo>
                  <a:pt x="0" y="1"/>
                  <a:pt x="0" y="209"/>
                  <a:pt x="131" y="209"/>
                </a:cubicBezTo>
                <a:cubicBezTo>
                  <a:pt x="244" y="209"/>
                  <a:pt x="244" y="1"/>
                  <a:pt x="13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6" name="Google Shape;1696;p8"/>
          <p:cNvSpPr/>
          <p:nvPr/>
        </p:nvSpPr>
        <p:spPr>
          <a:xfrm>
            <a:off x="832183" y="2041053"/>
            <a:ext cx="86319" cy="66594"/>
          </a:xfrm>
          <a:custGeom>
            <a:avLst/>
            <a:gdLst/>
            <a:ahLst/>
            <a:cxnLst/>
            <a:rect l="l" t="t" r="r" b="b"/>
            <a:pathLst>
              <a:path w="512" h="395" extrusionOk="0">
                <a:moveTo>
                  <a:pt x="250" y="1"/>
                </a:moveTo>
                <a:cubicBezTo>
                  <a:pt x="1" y="1"/>
                  <a:pt x="1" y="394"/>
                  <a:pt x="250" y="394"/>
                </a:cubicBezTo>
                <a:cubicBezTo>
                  <a:pt x="512" y="394"/>
                  <a:pt x="512" y="1"/>
                  <a:pt x="2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7" name="Google Shape;1697;p8"/>
          <p:cNvSpPr/>
          <p:nvPr/>
        </p:nvSpPr>
        <p:spPr>
          <a:xfrm>
            <a:off x="1129632" y="1135966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8" name="Google Shape;1698;p8"/>
          <p:cNvSpPr/>
          <p:nvPr/>
        </p:nvSpPr>
        <p:spPr>
          <a:xfrm>
            <a:off x="325124" y="1381852"/>
            <a:ext cx="174830" cy="177528"/>
          </a:xfrm>
          <a:custGeom>
            <a:avLst/>
            <a:gdLst/>
            <a:ahLst/>
            <a:cxnLst/>
            <a:rect l="l" t="t" r="r" b="b"/>
            <a:pathLst>
              <a:path w="1037" h="1053" extrusionOk="0">
                <a:moveTo>
                  <a:pt x="750" y="0"/>
                </a:moveTo>
                <a:cubicBezTo>
                  <a:pt x="739" y="0"/>
                  <a:pt x="729" y="2"/>
                  <a:pt x="720" y="5"/>
                </a:cubicBezTo>
                <a:cubicBezTo>
                  <a:pt x="625" y="64"/>
                  <a:pt x="530" y="118"/>
                  <a:pt x="435" y="177"/>
                </a:cubicBezTo>
                <a:cubicBezTo>
                  <a:pt x="398" y="154"/>
                  <a:pt x="358" y="136"/>
                  <a:pt x="303" y="118"/>
                </a:cubicBezTo>
                <a:cubicBezTo>
                  <a:pt x="292" y="113"/>
                  <a:pt x="280" y="110"/>
                  <a:pt x="269" y="110"/>
                </a:cubicBezTo>
                <a:cubicBezTo>
                  <a:pt x="207" y="110"/>
                  <a:pt x="157" y="188"/>
                  <a:pt x="172" y="249"/>
                </a:cubicBezTo>
                <a:cubicBezTo>
                  <a:pt x="190" y="290"/>
                  <a:pt x="208" y="326"/>
                  <a:pt x="227" y="362"/>
                </a:cubicBezTo>
                <a:cubicBezTo>
                  <a:pt x="154" y="421"/>
                  <a:pt x="95" y="494"/>
                  <a:pt x="41" y="552"/>
                </a:cubicBezTo>
                <a:cubicBezTo>
                  <a:pt x="0" y="589"/>
                  <a:pt x="18" y="666"/>
                  <a:pt x="59" y="702"/>
                </a:cubicBezTo>
                <a:cubicBezTo>
                  <a:pt x="77" y="720"/>
                  <a:pt x="113" y="742"/>
                  <a:pt x="154" y="742"/>
                </a:cubicBezTo>
                <a:cubicBezTo>
                  <a:pt x="227" y="720"/>
                  <a:pt x="303" y="720"/>
                  <a:pt x="358" y="702"/>
                </a:cubicBezTo>
                <a:cubicBezTo>
                  <a:pt x="417" y="815"/>
                  <a:pt x="471" y="910"/>
                  <a:pt x="548" y="1005"/>
                </a:cubicBezTo>
                <a:cubicBezTo>
                  <a:pt x="563" y="1038"/>
                  <a:pt x="594" y="1053"/>
                  <a:pt x="625" y="1053"/>
                </a:cubicBezTo>
                <a:cubicBezTo>
                  <a:pt x="665" y="1053"/>
                  <a:pt x="707" y="1028"/>
                  <a:pt x="720" y="987"/>
                </a:cubicBezTo>
                <a:cubicBezTo>
                  <a:pt x="738" y="874"/>
                  <a:pt x="774" y="761"/>
                  <a:pt x="810" y="629"/>
                </a:cubicBezTo>
                <a:cubicBezTo>
                  <a:pt x="851" y="629"/>
                  <a:pt x="887" y="629"/>
                  <a:pt x="923" y="607"/>
                </a:cubicBezTo>
                <a:cubicBezTo>
                  <a:pt x="1036" y="589"/>
                  <a:pt x="1036" y="457"/>
                  <a:pt x="946" y="421"/>
                </a:cubicBezTo>
                <a:cubicBezTo>
                  <a:pt x="923" y="403"/>
                  <a:pt x="887" y="403"/>
                  <a:pt x="869" y="381"/>
                </a:cubicBezTo>
                <a:cubicBezTo>
                  <a:pt x="869" y="290"/>
                  <a:pt x="869" y="195"/>
                  <a:pt x="851" y="82"/>
                </a:cubicBezTo>
                <a:cubicBezTo>
                  <a:pt x="851" y="33"/>
                  <a:pt x="799" y="0"/>
                  <a:pt x="75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9" name="Google Shape;1699;p8"/>
          <p:cNvSpPr/>
          <p:nvPr/>
        </p:nvSpPr>
        <p:spPr>
          <a:xfrm>
            <a:off x="271005" y="2959035"/>
            <a:ext cx="89354" cy="66594"/>
          </a:xfrm>
          <a:custGeom>
            <a:avLst/>
            <a:gdLst/>
            <a:ahLst/>
            <a:cxnLst/>
            <a:rect l="l" t="t" r="r" b="b"/>
            <a:pathLst>
              <a:path w="530" h="395" extrusionOk="0">
                <a:moveTo>
                  <a:pt x="267" y="1"/>
                </a:moveTo>
                <a:cubicBezTo>
                  <a:pt x="0" y="1"/>
                  <a:pt x="0" y="394"/>
                  <a:pt x="267" y="394"/>
                </a:cubicBezTo>
                <a:cubicBezTo>
                  <a:pt x="529" y="394"/>
                  <a:pt x="529" y="1"/>
                  <a:pt x="26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0" name="Google Shape;1700;p8"/>
          <p:cNvSpPr/>
          <p:nvPr/>
        </p:nvSpPr>
        <p:spPr>
          <a:xfrm>
            <a:off x="287022" y="3146678"/>
            <a:ext cx="86319" cy="69629"/>
          </a:xfrm>
          <a:custGeom>
            <a:avLst/>
            <a:gdLst/>
            <a:ahLst/>
            <a:cxnLst/>
            <a:rect l="l" t="t" r="r" b="b"/>
            <a:pathLst>
              <a:path w="512" h="413" extrusionOk="0">
                <a:moveTo>
                  <a:pt x="244" y="1"/>
                </a:moveTo>
                <a:cubicBezTo>
                  <a:pt x="0" y="1"/>
                  <a:pt x="0" y="412"/>
                  <a:pt x="244" y="412"/>
                </a:cubicBezTo>
                <a:cubicBezTo>
                  <a:pt x="511" y="412"/>
                  <a:pt x="511" y="1"/>
                  <a:pt x="24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1" name="Google Shape;1701;p8"/>
          <p:cNvSpPr/>
          <p:nvPr/>
        </p:nvSpPr>
        <p:spPr>
          <a:xfrm flipH="1">
            <a:off x="7835280" y="2489017"/>
            <a:ext cx="44508" cy="35236"/>
          </a:xfrm>
          <a:custGeom>
            <a:avLst/>
            <a:gdLst/>
            <a:ahLst/>
            <a:cxnLst/>
            <a:rect l="l" t="t" r="r" b="b"/>
            <a:pathLst>
              <a:path w="264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2" name="Google Shape;1702;p8"/>
          <p:cNvSpPr/>
          <p:nvPr/>
        </p:nvSpPr>
        <p:spPr>
          <a:xfrm flipH="1">
            <a:off x="8101259" y="2827628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31" y="1"/>
                </a:moveTo>
                <a:cubicBezTo>
                  <a:pt x="0" y="1"/>
                  <a:pt x="0" y="191"/>
                  <a:pt x="131" y="191"/>
                </a:cubicBezTo>
                <a:cubicBezTo>
                  <a:pt x="244" y="191"/>
                  <a:pt x="244" y="1"/>
                  <a:pt x="13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3" name="Google Shape;1703;p8"/>
          <p:cNvSpPr/>
          <p:nvPr/>
        </p:nvSpPr>
        <p:spPr>
          <a:xfrm flipH="1">
            <a:off x="7560550" y="3402016"/>
            <a:ext cx="40150" cy="31937"/>
          </a:xfrm>
          <a:custGeom>
            <a:avLst/>
            <a:gdLst/>
            <a:ahLst/>
            <a:cxnLst/>
            <a:rect l="l" t="t" r="r" b="b"/>
            <a:pathLst>
              <a:path w="264" h="210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63" y="209"/>
                  <a:pt x="263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4" name="Google Shape;1704;p8"/>
          <p:cNvSpPr/>
          <p:nvPr/>
        </p:nvSpPr>
        <p:spPr>
          <a:xfrm flipH="1">
            <a:off x="7482837" y="3428174"/>
            <a:ext cx="37260" cy="29047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13" y="1"/>
                </a:moveTo>
                <a:cubicBezTo>
                  <a:pt x="0" y="1"/>
                  <a:pt x="0" y="191"/>
                  <a:pt x="113" y="191"/>
                </a:cubicBezTo>
                <a:cubicBezTo>
                  <a:pt x="244" y="191"/>
                  <a:pt x="244" y="1"/>
                  <a:pt x="11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5" name="Google Shape;1705;p8"/>
          <p:cNvSpPr/>
          <p:nvPr/>
        </p:nvSpPr>
        <p:spPr>
          <a:xfrm flipH="1">
            <a:off x="8718891" y="3743833"/>
            <a:ext cx="41305" cy="35236"/>
          </a:xfrm>
          <a:custGeom>
            <a:avLst/>
            <a:gdLst/>
            <a:ahLst/>
            <a:cxnLst/>
            <a:rect l="l" t="t" r="r" b="b"/>
            <a:pathLst>
              <a:path w="245" h="209" extrusionOk="0">
                <a:moveTo>
                  <a:pt x="132" y="1"/>
                </a:moveTo>
                <a:cubicBezTo>
                  <a:pt x="1" y="1"/>
                  <a:pt x="1" y="209"/>
                  <a:pt x="132" y="209"/>
                </a:cubicBezTo>
                <a:cubicBezTo>
                  <a:pt x="245" y="209"/>
                  <a:pt x="245" y="1"/>
                  <a:pt x="13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6" name="Google Shape;1706;p8"/>
          <p:cNvSpPr/>
          <p:nvPr/>
        </p:nvSpPr>
        <p:spPr>
          <a:xfrm flipH="1">
            <a:off x="8670842" y="3657682"/>
            <a:ext cx="41305" cy="32201"/>
          </a:xfrm>
          <a:custGeom>
            <a:avLst/>
            <a:gdLst/>
            <a:ahLst/>
            <a:cxnLst/>
            <a:rect l="l" t="t" r="r" b="b"/>
            <a:pathLst>
              <a:path w="245" h="191" extrusionOk="0">
                <a:moveTo>
                  <a:pt x="114" y="0"/>
                </a:moveTo>
                <a:cubicBezTo>
                  <a:pt x="1" y="0"/>
                  <a:pt x="1" y="190"/>
                  <a:pt x="114" y="190"/>
                </a:cubicBezTo>
                <a:cubicBezTo>
                  <a:pt x="245" y="190"/>
                  <a:pt x="245" y="0"/>
                  <a:pt x="11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7" name="Google Shape;1707;p8"/>
          <p:cNvSpPr/>
          <p:nvPr/>
        </p:nvSpPr>
        <p:spPr>
          <a:xfrm flipH="1">
            <a:off x="8610486" y="3743833"/>
            <a:ext cx="41305" cy="35236"/>
          </a:xfrm>
          <a:custGeom>
            <a:avLst/>
            <a:gdLst/>
            <a:ahLst/>
            <a:cxnLst/>
            <a:rect l="l" t="t" r="r" b="b"/>
            <a:pathLst>
              <a:path w="245" h="209" extrusionOk="0">
                <a:moveTo>
                  <a:pt x="131" y="1"/>
                </a:moveTo>
                <a:cubicBezTo>
                  <a:pt x="0" y="1"/>
                  <a:pt x="0" y="209"/>
                  <a:pt x="131" y="209"/>
                </a:cubicBezTo>
                <a:cubicBezTo>
                  <a:pt x="244" y="209"/>
                  <a:pt x="244" y="1"/>
                  <a:pt x="13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8" name="Google Shape;1708;p8"/>
          <p:cNvSpPr/>
          <p:nvPr/>
        </p:nvSpPr>
        <p:spPr>
          <a:xfrm flipH="1">
            <a:off x="8223970" y="2041053"/>
            <a:ext cx="86319" cy="66594"/>
          </a:xfrm>
          <a:custGeom>
            <a:avLst/>
            <a:gdLst/>
            <a:ahLst/>
            <a:cxnLst/>
            <a:rect l="l" t="t" r="r" b="b"/>
            <a:pathLst>
              <a:path w="512" h="395" extrusionOk="0">
                <a:moveTo>
                  <a:pt x="250" y="1"/>
                </a:moveTo>
                <a:cubicBezTo>
                  <a:pt x="1" y="1"/>
                  <a:pt x="1" y="394"/>
                  <a:pt x="250" y="394"/>
                </a:cubicBezTo>
                <a:cubicBezTo>
                  <a:pt x="512" y="394"/>
                  <a:pt x="512" y="1"/>
                  <a:pt x="2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9" name="Google Shape;1709;p8"/>
          <p:cNvSpPr/>
          <p:nvPr/>
        </p:nvSpPr>
        <p:spPr>
          <a:xfrm flipH="1">
            <a:off x="7834976" y="1135966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0" name="Google Shape;1710;p8"/>
          <p:cNvSpPr/>
          <p:nvPr/>
        </p:nvSpPr>
        <p:spPr>
          <a:xfrm flipH="1">
            <a:off x="8642519" y="1381852"/>
            <a:ext cx="174830" cy="177528"/>
          </a:xfrm>
          <a:custGeom>
            <a:avLst/>
            <a:gdLst/>
            <a:ahLst/>
            <a:cxnLst/>
            <a:rect l="l" t="t" r="r" b="b"/>
            <a:pathLst>
              <a:path w="1037" h="1053" extrusionOk="0">
                <a:moveTo>
                  <a:pt x="750" y="0"/>
                </a:moveTo>
                <a:cubicBezTo>
                  <a:pt x="739" y="0"/>
                  <a:pt x="729" y="2"/>
                  <a:pt x="720" y="5"/>
                </a:cubicBezTo>
                <a:cubicBezTo>
                  <a:pt x="625" y="64"/>
                  <a:pt x="530" y="118"/>
                  <a:pt x="435" y="177"/>
                </a:cubicBezTo>
                <a:cubicBezTo>
                  <a:pt x="398" y="154"/>
                  <a:pt x="358" y="136"/>
                  <a:pt x="303" y="118"/>
                </a:cubicBezTo>
                <a:cubicBezTo>
                  <a:pt x="292" y="113"/>
                  <a:pt x="280" y="110"/>
                  <a:pt x="269" y="110"/>
                </a:cubicBezTo>
                <a:cubicBezTo>
                  <a:pt x="207" y="110"/>
                  <a:pt x="157" y="188"/>
                  <a:pt x="172" y="249"/>
                </a:cubicBezTo>
                <a:cubicBezTo>
                  <a:pt x="190" y="290"/>
                  <a:pt x="208" y="326"/>
                  <a:pt x="227" y="362"/>
                </a:cubicBezTo>
                <a:cubicBezTo>
                  <a:pt x="154" y="421"/>
                  <a:pt x="95" y="494"/>
                  <a:pt x="41" y="552"/>
                </a:cubicBezTo>
                <a:cubicBezTo>
                  <a:pt x="0" y="589"/>
                  <a:pt x="18" y="666"/>
                  <a:pt x="59" y="702"/>
                </a:cubicBezTo>
                <a:cubicBezTo>
                  <a:pt x="77" y="720"/>
                  <a:pt x="113" y="742"/>
                  <a:pt x="154" y="742"/>
                </a:cubicBezTo>
                <a:cubicBezTo>
                  <a:pt x="227" y="720"/>
                  <a:pt x="303" y="720"/>
                  <a:pt x="358" y="702"/>
                </a:cubicBezTo>
                <a:cubicBezTo>
                  <a:pt x="417" y="815"/>
                  <a:pt x="471" y="910"/>
                  <a:pt x="548" y="1005"/>
                </a:cubicBezTo>
                <a:cubicBezTo>
                  <a:pt x="563" y="1038"/>
                  <a:pt x="594" y="1053"/>
                  <a:pt x="625" y="1053"/>
                </a:cubicBezTo>
                <a:cubicBezTo>
                  <a:pt x="665" y="1053"/>
                  <a:pt x="707" y="1028"/>
                  <a:pt x="720" y="987"/>
                </a:cubicBezTo>
                <a:cubicBezTo>
                  <a:pt x="738" y="874"/>
                  <a:pt x="774" y="761"/>
                  <a:pt x="810" y="629"/>
                </a:cubicBezTo>
                <a:cubicBezTo>
                  <a:pt x="851" y="629"/>
                  <a:pt x="887" y="629"/>
                  <a:pt x="923" y="607"/>
                </a:cubicBezTo>
                <a:cubicBezTo>
                  <a:pt x="1036" y="589"/>
                  <a:pt x="1036" y="457"/>
                  <a:pt x="946" y="421"/>
                </a:cubicBezTo>
                <a:cubicBezTo>
                  <a:pt x="923" y="403"/>
                  <a:pt x="887" y="403"/>
                  <a:pt x="869" y="381"/>
                </a:cubicBezTo>
                <a:cubicBezTo>
                  <a:pt x="869" y="290"/>
                  <a:pt x="869" y="195"/>
                  <a:pt x="851" y="82"/>
                </a:cubicBezTo>
                <a:cubicBezTo>
                  <a:pt x="851" y="33"/>
                  <a:pt x="799" y="0"/>
                  <a:pt x="75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1" name="Google Shape;1711;p8"/>
          <p:cNvSpPr/>
          <p:nvPr/>
        </p:nvSpPr>
        <p:spPr>
          <a:xfrm flipH="1">
            <a:off x="8782113" y="2959035"/>
            <a:ext cx="89354" cy="66594"/>
          </a:xfrm>
          <a:custGeom>
            <a:avLst/>
            <a:gdLst/>
            <a:ahLst/>
            <a:cxnLst/>
            <a:rect l="l" t="t" r="r" b="b"/>
            <a:pathLst>
              <a:path w="530" h="395" extrusionOk="0">
                <a:moveTo>
                  <a:pt x="267" y="1"/>
                </a:moveTo>
                <a:cubicBezTo>
                  <a:pt x="0" y="1"/>
                  <a:pt x="0" y="394"/>
                  <a:pt x="267" y="394"/>
                </a:cubicBezTo>
                <a:cubicBezTo>
                  <a:pt x="529" y="394"/>
                  <a:pt x="529" y="1"/>
                  <a:pt x="26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2" name="Google Shape;1712;p8"/>
          <p:cNvSpPr/>
          <p:nvPr/>
        </p:nvSpPr>
        <p:spPr>
          <a:xfrm flipH="1">
            <a:off x="8769132" y="3146678"/>
            <a:ext cx="86319" cy="69629"/>
          </a:xfrm>
          <a:custGeom>
            <a:avLst/>
            <a:gdLst/>
            <a:ahLst/>
            <a:cxnLst/>
            <a:rect l="l" t="t" r="r" b="b"/>
            <a:pathLst>
              <a:path w="512" h="413" extrusionOk="0">
                <a:moveTo>
                  <a:pt x="244" y="1"/>
                </a:moveTo>
                <a:cubicBezTo>
                  <a:pt x="0" y="1"/>
                  <a:pt x="0" y="412"/>
                  <a:pt x="244" y="412"/>
                </a:cubicBezTo>
                <a:cubicBezTo>
                  <a:pt x="511" y="412"/>
                  <a:pt x="511" y="1"/>
                  <a:pt x="244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3" name="Google Shape;1713;p8"/>
          <p:cNvSpPr/>
          <p:nvPr/>
        </p:nvSpPr>
        <p:spPr>
          <a:xfrm>
            <a:off x="8655168" y="805725"/>
            <a:ext cx="252704" cy="244945"/>
          </a:xfrm>
          <a:custGeom>
            <a:avLst/>
            <a:gdLst/>
            <a:ahLst/>
            <a:cxnLst/>
            <a:rect l="l" t="t" r="r" b="b"/>
            <a:pathLst>
              <a:path w="4305" h="4173" extrusionOk="0">
                <a:moveTo>
                  <a:pt x="2288" y="549"/>
                </a:moveTo>
                <a:lnTo>
                  <a:pt x="2288" y="549"/>
                </a:lnTo>
                <a:cubicBezTo>
                  <a:pt x="2342" y="840"/>
                  <a:pt x="2397" y="1133"/>
                  <a:pt x="2451" y="1427"/>
                </a:cubicBezTo>
                <a:lnTo>
                  <a:pt x="2451" y="1427"/>
                </a:lnTo>
                <a:cubicBezTo>
                  <a:pt x="2261" y="1411"/>
                  <a:pt x="2071" y="1395"/>
                  <a:pt x="1881" y="1378"/>
                </a:cubicBezTo>
                <a:lnTo>
                  <a:pt x="1881" y="1378"/>
                </a:lnTo>
                <a:cubicBezTo>
                  <a:pt x="2018" y="1101"/>
                  <a:pt x="2154" y="824"/>
                  <a:pt x="2288" y="549"/>
                </a:cubicBezTo>
                <a:close/>
                <a:moveTo>
                  <a:pt x="540" y="1521"/>
                </a:moveTo>
                <a:cubicBezTo>
                  <a:pt x="849" y="1552"/>
                  <a:pt x="1158" y="1581"/>
                  <a:pt x="1468" y="1609"/>
                </a:cubicBezTo>
                <a:lnTo>
                  <a:pt x="1468" y="1609"/>
                </a:lnTo>
                <a:cubicBezTo>
                  <a:pt x="1382" y="1786"/>
                  <a:pt x="1295" y="1962"/>
                  <a:pt x="1208" y="2139"/>
                </a:cubicBezTo>
                <a:lnTo>
                  <a:pt x="1208" y="2139"/>
                </a:lnTo>
                <a:cubicBezTo>
                  <a:pt x="985" y="1932"/>
                  <a:pt x="762" y="1726"/>
                  <a:pt x="540" y="1521"/>
                </a:cubicBezTo>
                <a:close/>
                <a:moveTo>
                  <a:pt x="2767" y="1721"/>
                </a:moveTo>
                <a:lnTo>
                  <a:pt x="2767" y="1721"/>
                </a:lnTo>
                <a:cubicBezTo>
                  <a:pt x="3075" y="1746"/>
                  <a:pt x="3383" y="1771"/>
                  <a:pt x="3691" y="1797"/>
                </a:cubicBezTo>
                <a:lnTo>
                  <a:pt x="3691" y="1797"/>
                </a:lnTo>
                <a:cubicBezTo>
                  <a:pt x="3420" y="1956"/>
                  <a:pt x="3147" y="2115"/>
                  <a:pt x="2874" y="2274"/>
                </a:cubicBezTo>
                <a:lnTo>
                  <a:pt x="2874" y="2274"/>
                </a:lnTo>
                <a:cubicBezTo>
                  <a:pt x="2839" y="2090"/>
                  <a:pt x="2803" y="1905"/>
                  <a:pt x="2767" y="1721"/>
                </a:cubicBezTo>
                <a:close/>
                <a:moveTo>
                  <a:pt x="1754" y="1634"/>
                </a:moveTo>
                <a:cubicBezTo>
                  <a:pt x="2003" y="1656"/>
                  <a:pt x="2252" y="1677"/>
                  <a:pt x="2501" y="1698"/>
                </a:cubicBezTo>
                <a:lnTo>
                  <a:pt x="2501" y="1698"/>
                </a:lnTo>
                <a:cubicBezTo>
                  <a:pt x="2545" y="1936"/>
                  <a:pt x="2589" y="2175"/>
                  <a:pt x="2633" y="2414"/>
                </a:cubicBezTo>
                <a:lnTo>
                  <a:pt x="2633" y="2414"/>
                </a:lnTo>
                <a:cubicBezTo>
                  <a:pt x="2401" y="2548"/>
                  <a:pt x="2169" y="2682"/>
                  <a:pt x="1936" y="2816"/>
                </a:cubicBezTo>
                <a:lnTo>
                  <a:pt x="1936" y="2816"/>
                </a:lnTo>
                <a:cubicBezTo>
                  <a:pt x="1761" y="2653"/>
                  <a:pt x="1587" y="2491"/>
                  <a:pt x="1412" y="2328"/>
                </a:cubicBezTo>
                <a:lnTo>
                  <a:pt x="1412" y="2328"/>
                </a:lnTo>
                <a:cubicBezTo>
                  <a:pt x="1526" y="2097"/>
                  <a:pt x="1640" y="1865"/>
                  <a:pt x="1754" y="1634"/>
                </a:cubicBezTo>
                <a:close/>
                <a:moveTo>
                  <a:pt x="1288" y="2578"/>
                </a:moveTo>
                <a:cubicBezTo>
                  <a:pt x="1423" y="2704"/>
                  <a:pt x="1558" y="2830"/>
                  <a:pt x="1694" y="2955"/>
                </a:cubicBezTo>
                <a:lnTo>
                  <a:pt x="1694" y="2955"/>
                </a:lnTo>
                <a:cubicBezTo>
                  <a:pt x="1418" y="3113"/>
                  <a:pt x="1144" y="3270"/>
                  <a:pt x="870" y="3426"/>
                </a:cubicBezTo>
                <a:lnTo>
                  <a:pt x="870" y="3426"/>
                </a:lnTo>
                <a:cubicBezTo>
                  <a:pt x="1009" y="3144"/>
                  <a:pt x="1148" y="2861"/>
                  <a:pt x="1288" y="2578"/>
                </a:cubicBezTo>
                <a:close/>
                <a:moveTo>
                  <a:pt x="2683" y="2684"/>
                </a:moveTo>
                <a:lnTo>
                  <a:pt x="2683" y="2684"/>
                </a:lnTo>
                <a:cubicBezTo>
                  <a:pt x="2744" y="3014"/>
                  <a:pt x="2805" y="3345"/>
                  <a:pt x="2865" y="3676"/>
                </a:cubicBezTo>
                <a:lnTo>
                  <a:pt x="2865" y="3676"/>
                </a:lnTo>
                <a:cubicBezTo>
                  <a:pt x="2622" y="3452"/>
                  <a:pt x="2379" y="3227"/>
                  <a:pt x="2136" y="3001"/>
                </a:cubicBezTo>
                <a:lnTo>
                  <a:pt x="2136" y="3001"/>
                </a:lnTo>
                <a:cubicBezTo>
                  <a:pt x="2318" y="2895"/>
                  <a:pt x="2501" y="2789"/>
                  <a:pt x="2683" y="2684"/>
                </a:cubicBezTo>
                <a:close/>
                <a:moveTo>
                  <a:pt x="2336" y="0"/>
                </a:moveTo>
                <a:cubicBezTo>
                  <a:pt x="2289" y="0"/>
                  <a:pt x="2242" y="21"/>
                  <a:pt x="2220" y="68"/>
                </a:cubicBezTo>
                <a:cubicBezTo>
                  <a:pt x="2011" y="494"/>
                  <a:pt x="1802" y="923"/>
                  <a:pt x="1593" y="1352"/>
                </a:cubicBezTo>
                <a:lnTo>
                  <a:pt x="1593" y="1352"/>
                </a:lnTo>
                <a:cubicBezTo>
                  <a:pt x="1124" y="1310"/>
                  <a:pt x="655" y="1265"/>
                  <a:pt x="186" y="1216"/>
                </a:cubicBezTo>
                <a:cubicBezTo>
                  <a:pt x="52" y="1216"/>
                  <a:pt x="0" y="1377"/>
                  <a:pt x="77" y="1460"/>
                </a:cubicBezTo>
                <a:cubicBezTo>
                  <a:pt x="413" y="1767"/>
                  <a:pt x="749" y="2078"/>
                  <a:pt x="1085" y="2390"/>
                </a:cubicBezTo>
                <a:lnTo>
                  <a:pt x="1085" y="2390"/>
                </a:lnTo>
                <a:cubicBezTo>
                  <a:pt x="872" y="2823"/>
                  <a:pt x="656" y="3257"/>
                  <a:pt x="439" y="3687"/>
                </a:cubicBezTo>
                <a:lnTo>
                  <a:pt x="439" y="3687"/>
                </a:lnTo>
                <a:cubicBezTo>
                  <a:pt x="425" y="3707"/>
                  <a:pt x="417" y="3727"/>
                  <a:pt x="415" y="3748"/>
                </a:cubicBezTo>
                <a:lnTo>
                  <a:pt x="415" y="3748"/>
                </a:lnTo>
                <a:cubicBezTo>
                  <a:pt x="399" y="3839"/>
                  <a:pt x="481" y="3912"/>
                  <a:pt x="559" y="3912"/>
                </a:cubicBezTo>
                <a:cubicBezTo>
                  <a:pt x="590" y="3912"/>
                  <a:pt x="621" y="3900"/>
                  <a:pt x="645" y="3874"/>
                </a:cubicBezTo>
                <a:lnTo>
                  <a:pt x="645" y="3874"/>
                </a:lnTo>
                <a:cubicBezTo>
                  <a:pt x="1058" y="3630"/>
                  <a:pt x="1476" y="3385"/>
                  <a:pt x="1894" y="3142"/>
                </a:cubicBezTo>
                <a:lnTo>
                  <a:pt x="1894" y="3142"/>
                </a:lnTo>
                <a:cubicBezTo>
                  <a:pt x="2251" y="3473"/>
                  <a:pt x="2607" y="3803"/>
                  <a:pt x="2964" y="4128"/>
                </a:cubicBezTo>
                <a:cubicBezTo>
                  <a:pt x="2995" y="4160"/>
                  <a:pt x="3031" y="4173"/>
                  <a:pt x="3065" y="4173"/>
                </a:cubicBezTo>
                <a:cubicBezTo>
                  <a:pt x="3149" y="4173"/>
                  <a:pt x="3226" y="4091"/>
                  <a:pt x="3207" y="4000"/>
                </a:cubicBezTo>
                <a:cubicBezTo>
                  <a:pt x="3116" y="3518"/>
                  <a:pt x="3022" y="3032"/>
                  <a:pt x="2927" y="2543"/>
                </a:cubicBezTo>
                <a:lnTo>
                  <a:pt x="2927" y="2543"/>
                </a:lnTo>
                <a:cubicBezTo>
                  <a:pt x="3343" y="2303"/>
                  <a:pt x="3758" y="2066"/>
                  <a:pt x="4169" y="1832"/>
                </a:cubicBezTo>
                <a:cubicBezTo>
                  <a:pt x="4304" y="1755"/>
                  <a:pt x="4221" y="1595"/>
                  <a:pt x="4118" y="1563"/>
                </a:cubicBezTo>
                <a:cubicBezTo>
                  <a:pt x="3650" y="1526"/>
                  <a:pt x="3182" y="1489"/>
                  <a:pt x="2715" y="1450"/>
                </a:cubicBezTo>
                <a:lnTo>
                  <a:pt x="2715" y="1450"/>
                </a:lnTo>
                <a:cubicBezTo>
                  <a:pt x="2627" y="998"/>
                  <a:pt x="2541" y="546"/>
                  <a:pt x="2457" y="94"/>
                </a:cubicBezTo>
                <a:cubicBezTo>
                  <a:pt x="2457" y="36"/>
                  <a:pt x="2397" y="0"/>
                  <a:pt x="233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4" name="Google Shape;1714;p8"/>
          <p:cNvSpPr/>
          <p:nvPr/>
        </p:nvSpPr>
        <p:spPr>
          <a:xfrm>
            <a:off x="7117700" y="4206195"/>
            <a:ext cx="302716" cy="350776"/>
          </a:xfrm>
          <a:custGeom>
            <a:avLst/>
            <a:gdLst/>
            <a:ahLst/>
            <a:cxnLst/>
            <a:rect l="l" t="t" r="r" b="b"/>
            <a:pathLst>
              <a:path w="5157" h="5976" extrusionOk="0">
                <a:moveTo>
                  <a:pt x="4217" y="0"/>
                </a:moveTo>
                <a:cubicBezTo>
                  <a:pt x="3523" y="0"/>
                  <a:pt x="2983" y="987"/>
                  <a:pt x="2617" y="1452"/>
                </a:cubicBezTo>
                <a:cubicBezTo>
                  <a:pt x="1950" y="2279"/>
                  <a:pt x="1257" y="3081"/>
                  <a:pt x="667" y="3959"/>
                </a:cubicBezTo>
                <a:cubicBezTo>
                  <a:pt x="295" y="4524"/>
                  <a:pt x="0" y="5326"/>
                  <a:pt x="693" y="5781"/>
                </a:cubicBezTo>
                <a:cubicBezTo>
                  <a:pt x="897" y="5917"/>
                  <a:pt x="1091" y="5975"/>
                  <a:pt x="1275" y="5975"/>
                </a:cubicBezTo>
                <a:cubicBezTo>
                  <a:pt x="1954" y="5975"/>
                  <a:pt x="2493" y="5184"/>
                  <a:pt x="2912" y="4658"/>
                </a:cubicBezTo>
                <a:cubicBezTo>
                  <a:pt x="3476" y="3985"/>
                  <a:pt x="4009" y="3318"/>
                  <a:pt x="4541" y="2625"/>
                </a:cubicBezTo>
                <a:cubicBezTo>
                  <a:pt x="4623" y="2524"/>
                  <a:pt x="4538" y="2393"/>
                  <a:pt x="4444" y="2393"/>
                </a:cubicBezTo>
                <a:cubicBezTo>
                  <a:pt x="4413" y="2393"/>
                  <a:pt x="4382" y="2406"/>
                  <a:pt x="4355" y="2439"/>
                </a:cubicBezTo>
                <a:cubicBezTo>
                  <a:pt x="3771" y="3215"/>
                  <a:pt x="3156" y="3959"/>
                  <a:pt x="2514" y="4710"/>
                </a:cubicBezTo>
                <a:cubicBezTo>
                  <a:pt x="2219" y="5082"/>
                  <a:pt x="1924" y="5537"/>
                  <a:pt x="1443" y="5698"/>
                </a:cubicBezTo>
                <a:cubicBezTo>
                  <a:pt x="1380" y="5716"/>
                  <a:pt x="1318" y="5724"/>
                  <a:pt x="1258" y="5724"/>
                </a:cubicBezTo>
                <a:cubicBezTo>
                  <a:pt x="794" y="5724"/>
                  <a:pt x="468" y="5210"/>
                  <a:pt x="564" y="4761"/>
                </a:cubicBezTo>
                <a:cubicBezTo>
                  <a:pt x="667" y="4145"/>
                  <a:pt x="1334" y="3478"/>
                  <a:pt x="1687" y="3023"/>
                </a:cubicBezTo>
                <a:cubicBezTo>
                  <a:pt x="2168" y="2414"/>
                  <a:pt x="2675" y="1798"/>
                  <a:pt x="3181" y="1182"/>
                </a:cubicBezTo>
                <a:cubicBezTo>
                  <a:pt x="3367" y="938"/>
                  <a:pt x="3579" y="618"/>
                  <a:pt x="3823" y="406"/>
                </a:cubicBezTo>
                <a:cubicBezTo>
                  <a:pt x="3960" y="301"/>
                  <a:pt x="4097" y="255"/>
                  <a:pt x="4224" y="255"/>
                </a:cubicBezTo>
                <a:cubicBezTo>
                  <a:pt x="4614" y="255"/>
                  <a:pt x="4906" y="686"/>
                  <a:pt x="4785" y="1131"/>
                </a:cubicBezTo>
                <a:cubicBezTo>
                  <a:pt x="4650" y="1612"/>
                  <a:pt x="4060" y="2144"/>
                  <a:pt x="3739" y="2574"/>
                </a:cubicBezTo>
                <a:cubicBezTo>
                  <a:pt x="3419" y="2946"/>
                  <a:pt x="3130" y="3344"/>
                  <a:pt x="2809" y="3722"/>
                </a:cubicBezTo>
                <a:cubicBezTo>
                  <a:pt x="2617" y="3959"/>
                  <a:pt x="2405" y="4177"/>
                  <a:pt x="2168" y="4363"/>
                </a:cubicBezTo>
                <a:cubicBezTo>
                  <a:pt x="2117" y="4392"/>
                  <a:pt x="2063" y="4404"/>
                  <a:pt x="2010" y="4404"/>
                </a:cubicBezTo>
                <a:cubicBezTo>
                  <a:pt x="1812" y="4404"/>
                  <a:pt x="1624" y="4225"/>
                  <a:pt x="1604" y="4017"/>
                </a:cubicBezTo>
                <a:cubicBezTo>
                  <a:pt x="1552" y="3722"/>
                  <a:pt x="1899" y="3344"/>
                  <a:pt x="2085" y="3132"/>
                </a:cubicBezTo>
                <a:cubicBezTo>
                  <a:pt x="2405" y="2734"/>
                  <a:pt x="2752" y="2356"/>
                  <a:pt x="3072" y="1933"/>
                </a:cubicBezTo>
                <a:cubicBezTo>
                  <a:pt x="3157" y="1848"/>
                  <a:pt x="3063" y="1700"/>
                  <a:pt x="2966" y="1700"/>
                </a:cubicBezTo>
                <a:cubicBezTo>
                  <a:pt x="2938" y="1700"/>
                  <a:pt x="2910" y="1712"/>
                  <a:pt x="2886" y="1740"/>
                </a:cubicBezTo>
                <a:cubicBezTo>
                  <a:pt x="2489" y="2221"/>
                  <a:pt x="2085" y="2702"/>
                  <a:pt x="1713" y="3183"/>
                </a:cubicBezTo>
                <a:cubicBezTo>
                  <a:pt x="1527" y="3427"/>
                  <a:pt x="1308" y="3748"/>
                  <a:pt x="1334" y="4094"/>
                </a:cubicBezTo>
                <a:cubicBezTo>
                  <a:pt x="1393" y="4454"/>
                  <a:pt x="1678" y="4652"/>
                  <a:pt x="1983" y="4652"/>
                </a:cubicBezTo>
                <a:cubicBezTo>
                  <a:pt x="2108" y="4652"/>
                  <a:pt x="2237" y="4618"/>
                  <a:pt x="2354" y="4549"/>
                </a:cubicBezTo>
                <a:cubicBezTo>
                  <a:pt x="2675" y="4338"/>
                  <a:pt x="2938" y="4017"/>
                  <a:pt x="3181" y="3722"/>
                </a:cubicBezTo>
                <a:cubicBezTo>
                  <a:pt x="3637" y="3132"/>
                  <a:pt x="4060" y="2542"/>
                  <a:pt x="4515" y="1958"/>
                </a:cubicBezTo>
                <a:cubicBezTo>
                  <a:pt x="4785" y="1638"/>
                  <a:pt x="5157" y="1233"/>
                  <a:pt x="5080" y="752"/>
                </a:cubicBezTo>
                <a:cubicBezTo>
                  <a:pt x="5022" y="380"/>
                  <a:pt x="4811" y="137"/>
                  <a:pt x="4438" y="34"/>
                </a:cubicBezTo>
                <a:cubicBezTo>
                  <a:pt x="4363" y="11"/>
                  <a:pt x="4289" y="0"/>
                  <a:pt x="421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5" name="Google Shape;1715;p8"/>
          <p:cNvSpPr/>
          <p:nvPr/>
        </p:nvSpPr>
        <p:spPr>
          <a:xfrm rot="-5172461">
            <a:off x="2767399" y="4206188"/>
            <a:ext cx="302721" cy="350782"/>
          </a:xfrm>
          <a:custGeom>
            <a:avLst/>
            <a:gdLst/>
            <a:ahLst/>
            <a:cxnLst/>
            <a:rect l="l" t="t" r="r" b="b"/>
            <a:pathLst>
              <a:path w="5157" h="5976" extrusionOk="0">
                <a:moveTo>
                  <a:pt x="4217" y="0"/>
                </a:moveTo>
                <a:cubicBezTo>
                  <a:pt x="3523" y="0"/>
                  <a:pt x="2983" y="987"/>
                  <a:pt x="2617" y="1452"/>
                </a:cubicBezTo>
                <a:cubicBezTo>
                  <a:pt x="1950" y="2279"/>
                  <a:pt x="1257" y="3081"/>
                  <a:pt x="667" y="3959"/>
                </a:cubicBezTo>
                <a:cubicBezTo>
                  <a:pt x="295" y="4524"/>
                  <a:pt x="0" y="5326"/>
                  <a:pt x="693" y="5781"/>
                </a:cubicBezTo>
                <a:cubicBezTo>
                  <a:pt x="897" y="5917"/>
                  <a:pt x="1091" y="5975"/>
                  <a:pt x="1275" y="5975"/>
                </a:cubicBezTo>
                <a:cubicBezTo>
                  <a:pt x="1954" y="5975"/>
                  <a:pt x="2493" y="5184"/>
                  <a:pt x="2912" y="4658"/>
                </a:cubicBezTo>
                <a:cubicBezTo>
                  <a:pt x="3476" y="3985"/>
                  <a:pt x="4009" y="3318"/>
                  <a:pt x="4541" y="2625"/>
                </a:cubicBezTo>
                <a:cubicBezTo>
                  <a:pt x="4623" y="2524"/>
                  <a:pt x="4538" y="2393"/>
                  <a:pt x="4444" y="2393"/>
                </a:cubicBezTo>
                <a:cubicBezTo>
                  <a:pt x="4413" y="2393"/>
                  <a:pt x="4382" y="2406"/>
                  <a:pt x="4355" y="2439"/>
                </a:cubicBezTo>
                <a:cubicBezTo>
                  <a:pt x="3771" y="3215"/>
                  <a:pt x="3156" y="3959"/>
                  <a:pt x="2514" y="4710"/>
                </a:cubicBezTo>
                <a:cubicBezTo>
                  <a:pt x="2219" y="5082"/>
                  <a:pt x="1924" y="5537"/>
                  <a:pt x="1443" y="5698"/>
                </a:cubicBezTo>
                <a:cubicBezTo>
                  <a:pt x="1380" y="5716"/>
                  <a:pt x="1318" y="5724"/>
                  <a:pt x="1258" y="5724"/>
                </a:cubicBezTo>
                <a:cubicBezTo>
                  <a:pt x="794" y="5724"/>
                  <a:pt x="468" y="5210"/>
                  <a:pt x="564" y="4761"/>
                </a:cubicBezTo>
                <a:cubicBezTo>
                  <a:pt x="667" y="4145"/>
                  <a:pt x="1334" y="3478"/>
                  <a:pt x="1687" y="3023"/>
                </a:cubicBezTo>
                <a:cubicBezTo>
                  <a:pt x="2168" y="2414"/>
                  <a:pt x="2675" y="1798"/>
                  <a:pt x="3181" y="1182"/>
                </a:cubicBezTo>
                <a:cubicBezTo>
                  <a:pt x="3367" y="938"/>
                  <a:pt x="3579" y="618"/>
                  <a:pt x="3823" y="406"/>
                </a:cubicBezTo>
                <a:cubicBezTo>
                  <a:pt x="3960" y="301"/>
                  <a:pt x="4097" y="255"/>
                  <a:pt x="4224" y="255"/>
                </a:cubicBezTo>
                <a:cubicBezTo>
                  <a:pt x="4614" y="255"/>
                  <a:pt x="4906" y="686"/>
                  <a:pt x="4785" y="1131"/>
                </a:cubicBezTo>
                <a:cubicBezTo>
                  <a:pt x="4650" y="1612"/>
                  <a:pt x="4060" y="2144"/>
                  <a:pt x="3739" y="2574"/>
                </a:cubicBezTo>
                <a:cubicBezTo>
                  <a:pt x="3419" y="2946"/>
                  <a:pt x="3130" y="3344"/>
                  <a:pt x="2809" y="3722"/>
                </a:cubicBezTo>
                <a:cubicBezTo>
                  <a:pt x="2617" y="3959"/>
                  <a:pt x="2405" y="4177"/>
                  <a:pt x="2168" y="4363"/>
                </a:cubicBezTo>
                <a:cubicBezTo>
                  <a:pt x="2117" y="4392"/>
                  <a:pt x="2063" y="4404"/>
                  <a:pt x="2010" y="4404"/>
                </a:cubicBezTo>
                <a:cubicBezTo>
                  <a:pt x="1812" y="4404"/>
                  <a:pt x="1624" y="4225"/>
                  <a:pt x="1604" y="4017"/>
                </a:cubicBezTo>
                <a:cubicBezTo>
                  <a:pt x="1552" y="3722"/>
                  <a:pt x="1899" y="3344"/>
                  <a:pt x="2085" y="3132"/>
                </a:cubicBezTo>
                <a:cubicBezTo>
                  <a:pt x="2405" y="2734"/>
                  <a:pt x="2752" y="2356"/>
                  <a:pt x="3072" y="1933"/>
                </a:cubicBezTo>
                <a:cubicBezTo>
                  <a:pt x="3157" y="1848"/>
                  <a:pt x="3063" y="1700"/>
                  <a:pt x="2966" y="1700"/>
                </a:cubicBezTo>
                <a:cubicBezTo>
                  <a:pt x="2938" y="1700"/>
                  <a:pt x="2910" y="1712"/>
                  <a:pt x="2886" y="1740"/>
                </a:cubicBezTo>
                <a:cubicBezTo>
                  <a:pt x="2489" y="2221"/>
                  <a:pt x="2085" y="2702"/>
                  <a:pt x="1713" y="3183"/>
                </a:cubicBezTo>
                <a:cubicBezTo>
                  <a:pt x="1527" y="3427"/>
                  <a:pt x="1308" y="3748"/>
                  <a:pt x="1334" y="4094"/>
                </a:cubicBezTo>
                <a:cubicBezTo>
                  <a:pt x="1393" y="4454"/>
                  <a:pt x="1678" y="4652"/>
                  <a:pt x="1983" y="4652"/>
                </a:cubicBezTo>
                <a:cubicBezTo>
                  <a:pt x="2108" y="4652"/>
                  <a:pt x="2237" y="4618"/>
                  <a:pt x="2354" y="4549"/>
                </a:cubicBezTo>
                <a:cubicBezTo>
                  <a:pt x="2675" y="4338"/>
                  <a:pt x="2938" y="4017"/>
                  <a:pt x="3181" y="3722"/>
                </a:cubicBezTo>
                <a:cubicBezTo>
                  <a:pt x="3637" y="3132"/>
                  <a:pt x="4060" y="2542"/>
                  <a:pt x="4515" y="1958"/>
                </a:cubicBezTo>
                <a:cubicBezTo>
                  <a:pt x="4785" y="1638"/>
                  <a:pt x="5157" y="1233"/>
                  <a:pt x="5080" y="752"/>
                </a:cubicBezTo>
                <a:cubicBezTo>
                  <a:pt x="5022" y="380"/>
                  <a:pt x="4811" y="137"/>
                  <a:pt x="4438" y="34"/>
                </a:cubicBezTo>
                <a:cubicBezTo>
                  <a:pt x="4363" y="11"/>
                  <a:pt x="4289" y="0"/>
                  <a:pt x="421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6" name="Google Shape;1716;p8"/>
          <p:cNvSpPr/>
          <p:nvPr/>
        </p:nvSpPr>
        <p:spPr>
          <a:xfrm flipH="1">
            <a:off x="8336626" y="3203316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7" name="Google Shape;1717;p8"/>
          <p:cNvSpPr/>
          <p:nvPr/>
        </p:nvSpPr>
        <p:spPr>
          <a:xfrm flipH="1">
            <a:off x="531976" y="2317566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8" name="Google Shape;1718;p8"/>
          <p:cNvSpPr/>
          <p:nvPr/>
        </p:nvSpPr>
        <p:spPr>
          <a:xfrm flipH="1">
            <a:off x="3369438" y="523516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9" name="Google Shape;1719;p8"/>
          <p:cNvSpPr/>
          <p:nvPr/>
        </p:nvSpPr>
        <p:spPr>
          <a:xfrm flipH="1">
            <a:off x="4639156" y="839440"/>
            <a:ext cx="174830" cy="177528"/>
          </a:xfrm>
          <a:custGeom>
            <a:avLst/>
            <a:gdLst/>
            <a:ahLst/>
            <a:cxnLst/>
            <a:rect l="l" t="t" r="r" b="b"/>
            <a:pathLst>
              <a:path w="1037" h="1053" extrusionOk="0">
                <a:moveTo>
                  <a:pt x="750" y="0"/>
                </a:moveTo>
                <a:cubicBezTo>
                  <a:pt x="739" y="0"/>
                  <a:pt x="729" y="2"/>
                  <a:pt x="720" y="5"/>
                </a:cubicBezTo>
                <a:cubicBezTo>
                  <a:pt x="625" y="64"/>
                  <a:pt x="530" y="118"/>
                  <a:pt x="435" y="177"/>
                </a:cubicBezTo>
                <a:cubicBezTo>
                  <a:pt x="398" y="154"/>
                  <a:pt x="358" y="136"/>
                  <a:pt x="303" y="118"/>
                </a:cubicBezTo>
                <a:cubicBezTo>
                  <a:pt x="292" y="113"/>
                  <a:pt x="280" y="110"/>
                  <a:pt x="269" y="110"/>
                </a:cubicBezTo>
                <a:cubicBezTo>
                  <a:pt x="207" y="110"/>
                  <a:pt x="157" y="188"/>
                  <a:pt x="172" y="249"/>
                </a:cubicBezTo>
                <a:cubicBezTo>
                  <a:pt x="190" y="290"/>
                  <a:pt x="208" y="326"/>
                  <a:pt x="227" y="362"/>
                </a:cubicBezTo>
                <a:cubicBezTo>
                  <a:pt x="154" y="421"/>
                  <a:pt x="95" y="494"/>
                  <a:pt x="41" y="552"/>
                </a:cubicBezTo>
                <a:cubicBezTo>
                  <a:pt x="0" y="589"/>
                  <a:pt x="18" y="666"/>
                  <a:pt x="59" y="702"/>
                </a:cubicBezTo>
                <a:cubicBezTo>
                  <a:pt x="77" y="720"/>
                  <a:pt x="113" y="742"/>
                  <a:pt x="154" y="742"/>
                </a:cubicBezTo>
                <a:cubicBezTo>
                  <a:pt x="227" y="720"/>
                  <a:pt x="303" y="720"/>
                  <a:pt x="358" y="702"/>
                </a:cubicBezTo>
                <a:cubicBezTo>
                  <a:pt x="417" y="815"/>
                  <a:pt x="471" y="910"/>
                  <a:pt x="548" y="1005"/>
                </a:cubicBezTo>
                <a:cubicBezTo>
                  <a:pt x="563" y="1038"/>
                  <a:pt x="594" y="1053"/>
                  <a:pt x="625" y="1053"/>
                </a:cubicBezTo>
                <a:cubicBezTo>
                  <a:pt x="665" y="1053"/>
                  <a:pt x="707" y="1028"/>
                  <a:pt x="720" y="987"/>
                </a:cubicBezTo>
                <a:cubicBezTo>
                  <a:pt x="738" y="874"/>
                  <a:pt x="774" y="761"/>
                  <a:pt x="810" y="629"/>
                </a:cubicBezTo>
                <a:cubicBezTo>
                  <a:pt x="851" y="629"/>
                  <a:pt x="887" y="629"/>
                  <a:pt x="923" y="607"/>
                </a:cubicBezTo>
                <a:cubicBezTo>
                  <a:pt x="1036" y="589"/>
                  <a:pt x="1036" y="457"/>
                  <a:pt x="946" y="421"/>
                </a:cubicBezTo>
                <a:cubicBezTo>
                  <a:pt x="923" y="403"/>
                  <a:pt x="887" y="403"/>
                  <a:pt x="869" y="381"/>
                </a:cubicBezTo>
                <a:cubicBezTo>
                  <a:pt x="869" y="290"/>
                  <a:pt x="869" y="195"/>
                  <a:pt x="851" y="82"/>
                </a:cubicBezTo>
                <a:cubicBezTo>
                  <a:pt x="851" y="33"/>
                  <a:pt x="799" y="0"/>
                  <a:pt x="75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0" name="Google Shape;1720;p8"/>
          <p:cNvSpPr/>
          <p:nvPr/>
        </p:nvSpPr>
        <p:spPr>
          <a:xfrm>
            <a:off x="5603130" y="412125"/>
            <a:ext cx="252703" cy="244945"/>
          </a:xfrm>
          <a:custGeom>
            <a:avLst/>
            <a:gdLst/>
            <a:ahLst/>
            <a:cxnLst/>
            <a:rect l="l" t="t" r="r" b="b"/>
            <a:pathLst>
              <a:path w="4305" h="4173" extrusionOk="0">
                <a:moveTo>
                  <a:pt x="2288" y="549"/>
                </a:moveTo>
                <a:lnTo>
                  <a:pt x="2288" y="549"/>
                </a:lnTo>
                <a:cubicBezTo>
                  <a:pt x="2342" y="840"/>
                  <a:pt x="2397" y="1133"/>
                  <a:pt x="2451" y="1427"/>
                </a:cubicBezTo>
                <a:lnTo>
                  <a:pt x="2451" y="1427"/>
                </a:lnTo>
                <a:cubicBezTo>
                  <a:pt x="2261" y="1411"/>
                  <a:pt x="2071" y="1395"/>
                  <a:pt x="1881" y="1378"/>
                </a:cubicBezTo>
                <a:lnTo>
                  <a:pt x="1881" y="1378"/>
                </a:lnTo>
                <a:cubicBezTo>
                  <a:pt x="2018" y="1101"/>
                  <a:pt x="2154" y="824"/>
                  <a:pt x="2288" y="549"/>
                </a:cubicBezTo>
                <a:close/>
                <a:moveTo>
                  <a:pt x="540" y="1521"/>
                </a:moveTo>
                <a:cubicBezTo>
                  <a:pt x="849" y="1552"/>
                  <a:pt x="1158" y="1581"/>
                  <a:pt x="1468" y="1609"/>
                </a:cubicBezTo>
                <a:lnTo>
                  <a:pt x="1468" y="1609"/>
                </a:lnTo>
                <a:cubicBezTo>
                  <a:pt x="1382" y="1786"/>
                  <a:pt x="1295" y="1962"/>
                  <a:pt x="1208" y="2139"/>
                </a:cubicBezTo>
                <a:lnTo>
                  <a:pt x="1208" y="2139"/>
                </a:lnTo>
                <a:cubicBezTo>
                  <a:pt x="985" y="1932"/>
                  <a:pt x="762" y="1726"/>
                  <a:pt x="540" y="1521"/>
                </a:cubicBezTo>
                <a:close/>
                <a:moveTo>
                  <a:pt x="2767" y="1721"/>
                </a:moveTo>
                <a:lnTo>
                  <a:pt x="2767" y="1721"/>
                </a:lnTo>
                <a:cubicBezTo>
                  <a:pt x="3075" y="1746"/>
                  <a:pt x="3383" y="1771"/>
                  <a:pt x="3691" y="1797"/>
                </a:cubicBezTo>
                <a:lnTo>
                  <a:pt x="3691" y="1797"/>
                </a:lnTo>
                <a:cubicBezTo>
                  <a:pt x="3420" y="1956"/>
                  <a:pt x="3147" y="2115"/>
                  <a:pt x="2874" y="2274"/>
                </a:cubicBezTo>
                <a:lnTo>
                  <a:pt x="2874" y="2274"/>
                </a:lnTo>
                <a:cubicBezTo>
                  <a:pt x="2839" y="2090"/>
                  <a:pt x="2803" y="1905"/>
                  <a:pt x="2767" y="1721"/>
                </a:cubicBezTo>
                <a:close/>
                <a:moveTo>
                  <a:pt x="1754" y="1634"/>
                </a:moveTo>
                <a:cubicBezTo>
                  <a:pt x="2003" y="1656"/>
                  <a:pt x="2252" y="1677"/>
                  <a:pt x="2501" y="1698"/>
                </a:cubicBezTo>
                <a:lnTo>
                  <a:pt x="2501" y="1698"/>
                </a:lnTo>
                <a:cubicBezTo>
                  <a:pt x="2545" y="1936"/>
                  <a:pt x="2589" y="2175"/>
                  <a:pt x="2633" y="2414"/>
                </a:cubicBezTo>
                <a:lnTo>
                  <a:pt x="2633" y="2414"/>
                </a:lnTo>
                <a:cubicBezTo>
                  <a:pt x="2401" y="2548"/>
                  <a:pt x="2169" y="2682"/>
                  <a:pt x="1936" y="2816"/>
                </a:cubicBezTo>
                <a:lnTo>
                  <a:pt x="1936" y="2816"/>
                </a:lnTo>
                <a:cubicBezTo>
                  <a:pt x="1761" y="2653"/>
                  <a:pt x="1587" y="2491"/>
                  <a:pt x="1412" y="2328"/>
                </a:cubicBezTo>
                <a:lnTo>
                  <a:pt x="1412" y="2328"/>
                </a:lnTo>
                <a:cubicBezTo>
                  <a:pt x="1526" y="2097"/>
                  <a:pt x="1640" y="1865"/>
                  <a:pt x="1754" y="1634"/>
                </a:cubicBezTo>
                <a:close/>
                <a:moveTo>
                  <a:pt x="1288" y="2578"/>
                </a:moveTo>
                <a:cubicBezTo>
                  <a:pt x="1423" y="2704"/>
                  <a:pt x="1558" y="2830"/>
                  <a:pt x="1694" y="2955"/>
                </a:cubicBezTo>
                <a:lnTo>
                  <a:pt x="1694" y="2955"/>
                </a:lnTo>
                <a:cubicBezTo>
                  <a:pt x="1418" y="3113"/>
                  <a:pt x="1144" y="3270"/>
                  <a:pt x="870" y="3426"/>
                </a:cubicBezTo>
                <a:lnTo>
                  <a:pt x="870" y="3426"/>
                </a:lnTo>
                <a:cubicBezTo>
                  <a:pt x="1009" y="3144"/>
                  <a:pt x="1148" y="2861"/>
                  <a:pt x="1288" y="2578"/>
                </a:cubicBezTo>
                <a:close/>
                <a:moveTo>
                  <a:pt x="2683" y="2684"/>
                </a:moveTo>
                <a:lnTo>
                  <a:pt x="2683" y="2684"/>
                </a:lnTo>
                <a:cubicBezTo>
                  <a:pt x="2744" y="3014"/>
                  <a:pt x="2805" y="3345"/>
                  <a:pt x="2865" y="3676"/>
                </a:cubicBezTo>
                <a:lnTo>
                  <a:pt x="2865" y="3676"/>
                </a:lnTo>
                <a:cubicBezTo>
                  <a:pt x="2622" y="3452"/>
                  <a:pt x="2379" y="3227"/>
                  <a:pt x="2136" y="3001"/>
                </a:cubicBezTo>
                <a:lnTo>
                  <a:pt x="2136" y="3001"/>
                </a:lnTo>
                <a:cubicBezTo>
                  <a:pt x="2318" y="2895"/>
                  <a:pt x="2501" y="2789"/>
                  <a:pt x="2683" y="2684"/>
                </a:cubicBezTo>
                <a:close/>
                <a:moveTo>
                  <a:pt x="2336" y="0"/>
                </a:moveTo>
                <a:cubicBezTo>
                  <a:pt x="2289" y="0"/>
                  <a:pt x="2242" y="21"/>
                  <a:pt x="2220" y="68"/>
                </a:cubicBezTo>
                <a:cubicBezTo>
                  <a:pt x="2011" y="494"/>
                  <a:pt x="1802" y="923"/>
                  <a:pt x="1593" y="1352"/>
                </a:cubicBezTo>
                <a:lnTo>
                  <a:pt x="1593" y="1352"/>
                </a:lnTo>
                <a:cubicBezTo>
                  <a:pt x="1124" y="1310"/>
                  <a:pt x="655" y="1265"/>
                  <a:pt x="186" y="1216"/>
                </a:cubicBezTo>
                <a:cubicBezTo>
                  <a:pt x="52" y="1216"/>
                  <a:pt x="0" y="1377"/>
                  <a:pt x="77" y="1460"/>
                </a:cubicBezTo>
                <a:cubicBezTo>
                  <a:pt x="413" y="1767"/>
                  <a:pt x="749" y="2078"/>
                  <a:pt x="1085" y="2390"/>
                </a:cubicBezTo>
                <a:lnTo>
                  <a:pt x="1085" y="2390"/>
                </a:lnTo>
                <a:cubicBezTo>
                  <a:pt x="872" y="2823"/>
                  <a:pt x="656" y="3257"/>
                  <a:pt x="439" y="3687"/>
                </a:cubicBezTo>
                <a:lnTo>
                  <a:pt x="439" y="3687"/>
                </a:lnTo>
                <a:cubicBezTo>
                  <a:pt x="425" y="3707"/>
                  <a:pt x="417" y="3727"/>
                  <a:pt x="415" y="3748"/>
                </a:cubicBezTo>
                <a:lnTo>
                  <a:pt x="415" y="3748"/>
                </a:lnTo>
                <a:cubicBezTo>
                  <a:pt x="399" y="3839"/>
                  <a:pt x="481" y="3912"/>
                  <a:pt x="559" y="3912"/>
                </a:cubicBezTo>
                <a:cubicBezTo>
                  <a:pt x="590" y="3912"/>
                  <a:pt x="621" y="3900"/>
                  <a:pt x="645" y="3874"/>
                </a:cubicBezTo>
                <a:lnTo>
                  <a:pt x="645" y="3874"/>
                </a:lnTo>
                <a:cubicBezTo>
                  <a:pt x="1058" y="3630"/>
                  <a:pt x="1476" y="3385"/>
                  <a:pt x="1894" y="3142"/>
                </a:cubicBezTo>
                <a:lnTo>
                  <a:pt x="1894" y="3142"/>
                </a:lnTo>
                <a:cubicBezTo>
                  <a:pt x="2251" y="3473"/>
                  <a:pt x="2607" y="3803"/>
                  <a:pt x="2964" y="4128"/>
                </a:cubicBezTo>
                <a:cubicBezTo>
                  <a:pt x="2995" y="4160"/>
                  <a:pt x="3031" y="4173"/>
                  <a:pt x="3065" y="4173"/>
                </a:cubicBezTo>
                <a:cubicBezTo>
                  <a:pt x="3149" y="4173"/>
                  <a:pt x="3226" y="4091"/>
                  <a:pt x="3207" y="4000"/>
                </a:cubicBezTo>
                <a:cubicBezTo>
                  <a:pt x="3116" y="3518"/>
                  <a:pt x="3022" y="3032"/>
                  <a:pt x="2927" y="2543"/>
                </a:cubicBezTo>
                <a:lnTo>
                  <a:pt x="2927" y="2543"/>
                </a:lnTo>
                <a:cubicBezTo>
                  <a:pt x="3343" y="2303"/>
                  <a:pt x="3758" y="2066"/>
                  <a:pt x="4169" y="1832"/>
                </a:cubicBezTo>
                <a:cubicBezTo>
                  <a:pt x="4304" y="1755"/>
                  <a:pt x="4221" y="1595"/>
                  <a:pt x="4118" y="1563"/>
                </a:cubicBezTo>
                <a:cubicBezTo>
                  <a:pt x="3650" y="1526"/>
                  <a:pt x="3182" y="1489"/>
                  <a:pt x="2715" y="1450"/>
                </a:cubicBezTo>
                <a:lnTo>
                  <a:pt x="2715" y="1450"/>
                </a:lnTo>
                <a:cubicBezTo>
                  <a:pt x="2627" y="998"/>
                  <a:pt x="2541" y="546"/>
                  <a:pt x="2457" y="94"/>
                </a:cubicBezTo>
                <a:cubicBezTo>
                  <a:pt x="2457" y="36"/>
                  <a:pt x="2397" y="0"/>
                  <a:pt x="233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1" name="Google Shape;1721;p8"/>
          <p:cNvSpPr/>
          <p:nvPr/>
        </p:nvSpPr>
        <p:spPr>
          <a:xfrm flipH="1">
            <a:off x="2013876" y="352066"/>
            <a:ext cx="177865" cy="171459"/>
          </a:xfrm>
          <a:custGeom>
            <a:avLst/>
            <a:gdLst/>
            <a:ahLst/>
            <a:cxnLst/>
            <a:rect l="l" t="t" r="r" b="b"/>
            <a:pathLst>
              <a:path w="1055" h="1017" extrusionOk="0">
                <a:moveTo>
                  <a:pt x="353" y="0"/>
                </a:moveTo>
                <a:cubicBezTo>
                  <a:pt x="314" y="0"/>
                  <a:pt x="278" y="26"/>
                  <a:pt x="263" y="76"/>
                </a:cubicBezTo>
                <a:cubicBezTo>
                  <a:pt x="227" y="171"/>
                  <a:pt x="227" y="284"/>
                  <a:pt x="209" y="397"/>
                </a:cubicBezTo>
                <a:cubicBezTo>
                  <a:pt x="172" y="415"/>
                  <a:pt x="132" y="433"/>
                  <a:pt x="77" y="451"/>
                </a:cubicBezTo>
                <a:cubicBezTo>
                  <a:pt x="1" y="492"/>
                  <a:pt x="19" y="623"/>
                  <a:pt x="96" y="641"/>
                </a:cubicBezTo>
                <a:cubicBezTo>
                  <a:pt x="132" y="641"/>
                  <a:pt x="172" y="659"/>
                  <a:pt x="209" y="678"/>
                </a:cubicBezTo>
                <a:cubicBezTo>
                  <a:pt x="227" y="754"/>
                  <a:pt x="227" y="849"/>
                  <a:pt x="245" y="944"/>
                </a:cubicBezTo>
                <a:cubicBezTo>
                  <a:pt x="245" y="999"/>
                  <a:pt x="322" y="1017"/>
                  <a:pt x="376" y="1017"/>
                </a:cubicBezTo>
                <a:cubicBezTo>
                  <a:pt x="399" y="1017"/>
                  <a:pt x="435" y="999"/>
                  <a:pt x="453" y="963"/>
                </a:cubicBezTo>
                <a:cubicBezTo>
                  <a:pt x="489" y="904"/>
                  <a:pt x="530" y="849"/>
                  <a:pt x="566" y="773"/>
                </a:cubicBezTo>
                <a:cubicBezTo>
                  <a:pt x="679" y="813"/>
                  <a:pt x="792" y="831"/>
                  <a:pt x="923" y="849"/>
                </a:cubicBezTo>
                <a:cubicBezTo>
                  <a:pt x="1000" y="849"/>
                  <a:pt x="1055" y="754"/>
                  <a:pt x="1000" y="700"/>
                </a:cubicBezTo>
                <a:cubicBezTo>
                  <a:pt x="942" y="605"/>
                  <a:pt x="869" y="492"/>
                  <a:pt x="792" y="397"/>
                </a:cubicBezTo>
                <a:cubicBezTo>
                  <a:pt x="810" y="361"/>
                  <a:pt x="828" y="320"/>
                  <a:pt x="869" y="284"/>
                </a:cubicBezTo>
                <a:cubicBezTo>
                  <a:pt x="898" y="209"/>
                  <a:pt x="845" y="135"/>
                  <a:pt x="775" y="135"/>
                </a:cubicBezTo>
                <a:cubicBezTo>
                  <a:pt x="756" y="135"/>
                  <a:pt x="736" y="140"/>
                  <a:pt x="715" y="153"/>
                </a:cubicBezTo>
                <a:cubicBezTo>
                  <a:pt x="697" y="171"/>
                  <a:pt x="661" y="171"/>
                  <a:pt x="643" y="189"/>
                </a:cubicBezTo>
                <a:cubicBezTo>
                  <a:pt x="566" y="112"/>
                  <a:pt x="489" y="58"/>
                  <a:pt x="417" y="22"/>
                </a:cubicBezTo>
                <a:cubicBezTo>
                  <a:pt x="396" y="8"/>
                  <a:pt x="374" y="0"/>
                  <a:pt x="353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2" name="Google Shape;1722;p8"/>
          <p:cNvSpPr/>
          <p:nvPr/>
        </p:nvSpPr>
        <p:spPr>
          <a:xfrm flipH="1">
            <a:off x="6290497" y="348484"/>
            <a:ext cx="89350" cy="68930"/>
          </a:xfrm>
          <a:custGeom>
            <a:avLst/>
            <a:gdLst/>
            <a:ahLst/>
            <a:cxnLst/>
            <a:rect l="l" t="t" r="r" b="b"/>
            <a:pathLst>
              <a:path w="512" h="395" extrusionOk="0">
                <a:moveTo>
                  <a:pt x="250" y="1"/>
                </a:moveTo>
                <a:cubicBezTo>
                  <a:pt x="1" y="1"/>
                  <a:pt x="1" y="394"/>
                  <a:pt x="250" y="394"/>
                </a:cubicBezTo>
                <a:cubicBezTo>
                  <a:pt x="512" y="394"/>
                  <a:pt x="512" y="1"/>
                  <a:pt x="2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3" name="Google Shape;1723;p8"/>
          <p:cNvSpPr/>
          <p:nvPr/>
        </p:nvSpPr>
        <p:spPr>
          <a:xfrm flipH="1">
            <a:off x="4006852" y="315498"/>
            <a:ext cx="86324" cy="66609"/>
          </a:xfrm>
          <a:custGeom>
            <a:avLst/>
            <a:gdLst/>
            <a:ahLst/>
            <a:cxnLst/>
            <a:rect l="l" t="t" r="r" b="b"/>
            <a:pathLst>
              <a:path w="512" h="395" extrusionOk="0">
                <a:moveTo>
                  <a:pt x="250" y="1"/>
                </a:moveTo>
                <a:cubicBezTo>
                  <a:pt x="1" y="1"/>
                  <a:pt x="1" y="394"/>
                  <a:pt x="250" y="394"/>
                </a:cubicBezTo>
                <a:cubicBezTo>
                  <a:pt x="512" y="394"/>
                  <a:pt x="512" y="1"/>
                  <a:pt x="2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2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2">
    <p:bg>
      <p:bgPr>
        <a:solidFill>
          <a:schemeClr val="lt2"/>
        </a:solidFill>
        <a:effectLst/>
      </p:bgPr>
    </p:bg>
    <p:spTree>
      <p:nvGrpSpPr>
        <p:cNvPr id="1" name="Shape 333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spTree>
      <p:nvGrpSpPr>
        <p:cNvPr id="1" name="Shape 3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38" name="Google Shape;3338;p33"/>
          <p:cNvGrpSpPr/>
          <p:nvPr/>
        </p:nvGrpSpPr>
        <p:grpSpPr>
          <a:xfrm>
            <a:off x="-102039" y="-203622"/>
            <a:ext cx="1872975" cy="1829015"/>
            <a:chOff x="3081970" y="3217891"/>
            <a:chExt cx="525187" cy="512861"/>
          </a:xfrm>
        </p:grpSpPr>
        <p:sp>
          <p:nvSpPr>
            <p:cNvPr id="3339" name="Google Shape;3339;p33"/>
            <p:cNvSpPr/>
            <p:nvPr/>
          </p:nvSpPr>
          <p:spPr>
            <a:xfrm>
              <a:off x="3259011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Google Shape;3340;p33"/>
            <p:cNvSpPr/>
            <p:nvPr/>
          </p:nvSpPr>
          <p:spPr>
            <a:xfrm>
              <a:off x="3490841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Google Shape;3341;p33"/>
            <p:cNvSpPr/>
            <p:nvPr/>
          </p:nvSpPr>
          <p:spPr>
            <a:xfrm>
              <a:off x="3496048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Google Shape;3342;p33"/>
            <p:cNvSpPr/>
            <p:nvPr/>
          </p:nvSpPr>
          <p:spPr>
            <a:xfrm>
              <a:off x="3549842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Google Shape;3343;p33"/>
            <p:cNvSpPr/>
            <p:nvPr/>
          </p:nvSpPr>
          <p:spPr>
            <a:xfrm>
              <a:off x="3580969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Google Shape;3344;p33"/>
            <p:cNvSpPr/>
            <p:nvPr/>
          </p:nvSpPr>
          <p:spPr>
            <a:xfrm>
              <a:off x="3570746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Google Shape;3345;p33"/>
            <p:cNvSpPr/>
            <p:nvPr/>
          </p:nvSpPr>
          <p:spPr>
            <a:xfrm>
              <a:off x="3510482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Google Shape;3346;p33"/>
            <p:cNvSpPr/>
            <p:nvPr/>
          </p:nvSpPr>
          <p:spPr>
            <a:xfrm>
              <a:off x="308197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Google Shape;3347;p33"/>
            <p:cNvSpPr/>
            <p:nvPr/>
          </p:nvSpPr>
          <p:spPr>
            <a:xfrm>
              <a:off x="3135994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Google Shape;3348;p33"/>
            <p:cNvSpPr/>
            <p:nvPr/>
          </p:nvSpPr>
          <p:spPr>
            <a:xfrm>
              <a:off x="3147212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Google Shape;3349;p33"/>
            <p:cNvSpPr/>
            <p:nvPr/>
          </p:nvSpPr>
          <p:spPr>
            <a:xfrm>
              <a:off x="3116314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Google Shape;3350;p33"/>
            <p:cNvSpPr/>
            <p:nvPr/>
          </p:nvSpPr>
          <p:spPr>
            <a:xfrm>
              <a:off x="3099391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Google Shape;3351;p33"/>
            <p:cNvSpPr/>
            <p:nvPr/>
          </p:nvSpPr>
          <p:spPr>
            <a:xfrm>
              <a:off x="3129753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2" name="Google Shape;3352;p33"/>
            <p:cNvSpPr/>
            <p:nvPr/>
          </p:nvSpPr>
          <p:spPr>
            <a:xfrm>
              <a:off x="311041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3" name="Google Shape;3353;p33"/>
            <p:cNvSpPr/>
            <p:nvPr/>
          </p:nvSpPr>
          <p:spPr>
            <a:xfrm>
              <a:off x="3290407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4" name="Google Shape;3354;p33"/>
            <p:cNvSpPr/>
            <p:nvPr/>
          </p:nvSpPr>
          <p:spPr>
            <a:xfrm>
              <a:off x="3215517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5" name="Google Shape;3355;p33"/>
            <p:cNvSpPr/>
            <p:nvPr/>
          </p:nvSpPr>
          <p:spPr>
            <a:xfrm>
              <a:off x="3194918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6" name="Google Shape;3356;p33"/>
            <p:cNvSpPr/>
            <p:nvPr/>
          </p:nvSpPr>
          <p:spPr>
            <a:xfrm>
              <a:off x="3347646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7" name="Google Shape;3357;p33"/>
            <p:cNvSpPr/>
            <p:nvPr/>
          </p:nvSpPr>
          <p:spPr>
            <a:xfrm>
              <a:off x="333321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8" name="Google Shape;3358;p33"/>
            <p:cNvSpPr/>
            <p:nvPr/>
          </p:nvSpPr>
          <p:spPr>
            <a:xfrm>
              <a:off x="3324750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9" name="Google Shape;3359;p33"/>
            <p:cNvSpPr/>
            <p:nvPr/>
          </p:nvSpPr>
          <p:spPr>
            <a:xfrm>
              <a:off x="3196258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0" name="Google Shape;3360;p33"/>
            <p:cNvSpPr/>
            <p:nvPr/>
          </p:nvSpPr>
          <p:spPr>
            <a:xfrm>
              <a:off x="3192008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1" name="Google Shape;3361;p33"/>
            <p:cNvSpPr/>
            <p:nvPr/>
          </p:nvSpPr>
          <p:spPr>
            <a:xfrm>
              <a:off x="3175353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2" name="Google Shape;3362;p33"/>
            <p:cNvSpPr/>
            <p:nvPr/>
          </p:nvSpPr>
          <p:spPr>
            <a:xfrm>
              <a:off x="3281179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3" name="Google Shape;3363;p33"/>
            <p:cNvSpPr/>
            <p:nvPr/>
          </p:nvSpPr>
          <p:spPr>
            <a:xfrm>
              <a:off x="327095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4" name="Google Shape;3364;p33"/>
            <p:cNvSpPr/>
            <p:nvPr/>
          </p:nvSpPr>
          <p:spPr>
            <a:xfrm>
              <a:off x="3345655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5" name="Google Shape;3365;p33"/>
            <p:cNvSpPr/>
            <p:nvPr/>
          </p:nvSpPr>
          <p:spPr>
            <a:xfrm>
              <a:off x="3420354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6" name="Google Shape;3366;p33"/>
            <p:cNvSpPr/>
            <p:nvPr/>
          </p:nvSpPr>
          <p:spPr>
            <a:xfrm>
              <a:off x="3218924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7" name="Google Shape;3367;p33"/>
            <p:cNvSpPr/>
            <p:nvPr/>
          </p:nvSpPr>
          <p:spPr>
            <a:xfrm>
              <a:off x="3262495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8" name="Google Shape;3368;p33"/>
            <p:cNvSpPr/>
            <p:nvPr/>
          </p:nvSpPr>
          <p:spPr>
            <a:xfrm>
              <a:off x="3165131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69" name="Google Shape;3369;p33"/>
          <p:cNvGrpSpPr/>
          <p:nvPr/>
        </p:nvGrpSpPr>
        <p:grpSpPr>
          <a:xfrm rot="5400000">
            <a:off x="7300286" y="3364428"/>
            <a:ext cx="1872975" cy="1829015"/>
            <a:chOff x="3366383" y="3217891"/>
            <a:chExt cx="525187" cy="512861"/>
          </a:xfrm>
        </p:grpSpPr>
        <p:sp>
          <p:nvSpPr>
            <p:cNvPr id="3370" name="Google Shape;3370;p33"/>
            <p:cNvSpPr/>
            <p:nvPr/>
          </p:nvSpPr>
          <p:spPr>
            <a:xfrm flipH="1">
              <a:off x="3389775" y="3219116"/>
              <a:ext cx="324755" cy="188949"/>
            </a:xfrm>
            <a:custGeom>
              <a:avLst/>
              <a:gdLst/>
              <a:ahLst/>
              <a:cxnLst/>
              <a:rect l="l" t="t" r="r" b="b"/>
              <a:pathLst>
                <a:path w="8482" h="4935" extrusionOk="0">
                  <a:moveTo>
                    <a:pt x="110" y="0"/>
                  </a:moveTo>
                  <a:cubicBezTo>
                    <a:pt x="48" y="0"/>
                    <a:pt x="0" y="76"/>
                    <a:pt x="39" y="135"/>
                  </a:cubicBezTo>
                  <a:cubicBezTo>
                    <a:pt x="1041" y="1383"/>
                    <a:pt x="2452" y="2411"/>
                    <a:pt x="3915" y="3009"/>
                  </a:cubicBezTo>
                  <a:cubicBezTo>
                    <a:pt x="5379" y="3608"/>
                    <a:pt x="7193" y="3634"/>
                    <a:pt x="8305" y="4908"/>
                  </a:cubicBezTo>
                  <a:cubicBezTo>
                    <a:pt x="8324" y="4927"/>
                    <a:pt x="8345" y="4935"/>
                    <a:pt x="8365" y="4935"/>
                  </a:cubicBezTo>
                  <a:cubicBezTo>
                    <a:pt x="8427" y="4935"/>
                    <a:pt x="8481" y="4857"/>
                    <a:pt x="8442" y="4798"/>
                  </a:cubicBezTo>
                  <a:cubicBezTo>
                    <a:pt x="7434" y="3660"/>
                    <a:pt x="5893" y="3497"/>
                    <a:pt x="4507" y="3061"/>
                  </a:cubicBezTo>
                  <a:cubicBezTo>
                    <a:pt x="2855" y="2521"/>
                    <a:pt x="1255" y="1383"/>
                    <a:pt x="176" y="31"/>
                  </a:cubicBezTo>
                  <a:cubicBezTo>
                    <a:pt x="154" y="9"/>
                    <a:pt x="132" y="0"/>
                    <a:pt x="1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1" name="Google Shape;3371;p33"/>
            <p:cNvSpPr/>
            <p:nvPr/>
          </p:nvSpPr>
          <p:spPr>
            <a:xfrm flipH="1">
              <a:off x="3407427" y="3289717"/>
              <a:ext cx="75273" cy="140285"/>
            </a:xfrm>
            <a:custGeom>
              <a:avLst/>
              <a:gdLst/>
              <a:ahLst/>
              <a:cxnLst/>
              <a:rect l="l" t="t" r="r" b="b"/>
              <a:pathLst>
                <a:path w="1966" h="3664" extrusionOk="0">
                  <a:moveTo>
                    <a:pt x="1844" y="0"/>
                  </a:moveTo>
                  <a:cubicBezTo>
                    <a:pt x="1826" y="0"/>
                    <a:pt x="1806" y="8"/>
                    <a:pt x="1789" y="27"/>
                  </a:cubicBezTo>
                  <a:cubicBezTo>
                    <a:pt x="1301" y="463"/>
                    <a:pt x="351" y="892"/>
                    <a:pt x="189" y="1601"/>
                  </a:cubicBezTo>
                  <a:cubicBezTo>
                    <a:pt x="0" y="2277"/>
                    <a:pt x="624" y="2980"/>
                    <a:pt x="787" y="3604"/>
                  </a:cubicBezTo>
                  <a:cubicBezTo>
                    <a:pt x="787" y="3646"/>
                    <a:pt x="811" y="3664"/>
                    <a:pt x="838" y="3664"/>
                  </a:cubicBezTo>
                  <a:cubicBezTo>
                    <a:pt x="883" y="3664"/>
                    <a:pt x="940" y="3617"/>
                    <a:pt x="924" y="3552"/>
                  </a:cubicBezTo>
                  <a:cubicBezTo>
                    <a:pt x="787" y="2954"/>
                    <a:pt x="351" y="2440"/>
                    <a:pt x="299" y="1790"/>
                  </a:cubicBezTo>
                  <a:cubicBezTo>
                    <a:pt x="241" y="1113"/>
                    <a:pt x="1463" y="541"/>
                    <a:pt x="1925" y="138"/>
                  </a:cubicBezTo>
                  <a:cubicBezTo>
                    <a:pt x="1966" y="92"/>
                    <a:pt x="1908" y="0"/>
                    <a:pt x="18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2" name="Google Shape;3372;p33"/>
            <p:cNvSpPr/>
            <p:nvPr/>
          </p:nvSpPr>
          <p:spPr>
            <a:xfrm flipH="1">
              <a:off x="3376222" y="3338380"/>
              <a:ext cx="101270" cy="20943"/>
            </a:xfrm>
            <a:custGeom>
              <a:avLst/>
              <a:gdLst/>
              <a:ahLst/>
              <a:cxnLst/>
              <a:rect l="l" t="t" r="r" b="b"/>
              <a:pathLst>
                <a:path w="2645" h="547" extrusionOk="0">
                  <a:moveTo>
                    <a:pt x="2540" y="1"/>
                  </a:moveTo>
                  <a:cubicBezTo>
                    <a:pt x="2533" y="1"/>
                    <a:pt x="2525" y="2"/>
                    <a:pt x="2518" y="5"/>
                  </a:cubicBezTo>
                  <a:cubicBezTo>
                    <a:pt x="1780" y="206"/>
                    <a:pt x="1019" y="384"/>
                    <a:pt x="235" y="384"/>
                  </a:cubicBezTo>
                  <a:cubicBezTo>
                    <a:pt x="183" y="384"/>
                    <a:pt x="131" y="384"/>
                    <a:pt x="79" y="382"/>
                  </a:cubicBezTo>
                  <a:cubicBezTo>
                    <a:pt x="1" y="382"/>
                    <a:pt x="1" y="545"/>
                    <a:pt x="79" y="545"/>
                  </a:cubicBezTo>
                  <a:cubicBezTo>
                    <a:pt x="131" y="546"/>
                    <a:pt x="183" y="547"/>
                    <a:pt x="236" y="547"/>
                  </a:cubicBezTo>
                  <a:cubicBezTo>
                    <a:pt x="1023" y="547"/>
                    <a:pt x="1812" y="369"/>
                    <a:pt x="2544" y="167"/>
                  </a:cubicBezTo>
                  <a:cubicBezTo>
                    <a:pt x="2644" y="138"/>
                    <a:pt x="2610" y="1"/>
                    <a:pt x="25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3" name="Google Shape;3373;p33"/>
            <p:cNvSpPr/>
            <p:nvPr/>
          </p:nvSpPr>
          <p:spPr>
            <a:xfrm flipH="1">
              <a:off x="3397510" y="3279265"/>
              <a:ext cx="26189" cy="20714"/>
            </a:xfrm>
            <a:custGeom>
              <a:avLst/>
              <a:gdLst/>
              <a:ahLst/>
              <a:cxnLst/>
              <a:rect l="l" t="t" r="r" b="b"/>
              <a:pathLst>
                <a:path w="684" h="541" extrusionOk="0">
                  <a:moveTo>
                    <a:pt x="326" y="1"/>
                  </a:moveTo>
                  <a:cubicBezTo>
                    <a:pt x="1" y="1"/>
                    <a:pt x="1" y="541"/>
                    <a:pt x="326" y="541"/>
                  </a:cubicBezTo>
                  <a:cubicBezTo>
                    <a:pt x="683" y="541"/>
                    <a:pt x="683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4" name="Google Shape;3374;p33"/>
            <p:cNvSpPr/>
            <p:nvPr/>
          </p:nvSpPr>
          <p:spPr>
            <a:xfrm flipH="1">
              <a:off x="3366383" y="3333326"/>
              <a:ext cx="26189" cy="20675"/>
            </a:xfrm>
            <a:custGeom>
              <a:avLst/>
              <a:gdLst/>
              <a:ahLst/>
              <a:cxnLst/>
              <a:rect l="l" t="t" r="r" b="b"/>
              <a:pathLst>
                <a:path w="684" h="540" extrusionOk="0">
                  <a:moveTo>
                    <a:pt x="326" y="0"/>
                  </a:moveTo>
                  <a:cubicBezTo>
                    <a:pt x="0" y="0"/>
                    <a:pt x="0" y="540"/>
                    <a:pt x="326" y="540"/>
                  </a:cubicBezTo>
                  <a:cubicBezTo>
                    <a:pt x="683" y="540"/>
                    <a:pt x="683" y="0"/>
                    <a:pt x="3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5" name="Google Shape;3375;p33"/>
            <p:cNvSpPr/>
            <p:nvPr/>
          </p:nvSpPr>
          <p:spPr>
            <a:xfrm flipH="1">
              <a:off x="3376835" y="3392327"/>
              <a:ext cx="25959" cy="20943"/>
            </a:xfrm>
            <a:custGeom>
              <a:avLst/>
              <a:gdLst/>
              <a:ahLst/>
              <a:cxnLst/>
              <a:rect l="l" t="t" r="r" b="b"/>
              <a:pathLst>
                <a:path w="678" h="547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6" name="Google Shape;3376;p33"/>
            <p:cNvSpPr/>
            <p:nvPr/>
          </p:nvSpPr>
          <p:spPr>
            <a:xfrm flipH="1">
              <a:off x="3437100" y="3418209"/>
              <a:ext cx="25959" cy="20982"/>
            </a:xfrm>
            <a:custGeom>
              <a:avLst/>
              <a:gdLst/>
              <a:ahLst/>
              <a:cxnLst/>
              <a:rect l="l" t="t" r="r" b="b"/>
              <a:pathLst>
                <a:path w="678" h="548" extrusionOk="0">
                  <a:moveTo>
                    <a:pt x="326" y="1"/>
                  </a:moveTo>
                  <a:cubicBezTo>
                    <a:pt x="1" y="1"/>
                    <a:pt x="1" y="547"/>
                    <a:pt x="326" y="547"/>
                  </a:cubicBezTo>
                  <a:cubicBezTo>
                    <a:pt x="677" y="547"/>
                    <a:pt x="677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7" name="Google Shape;3377;p33"/>
            <p:cNvSpPr/>
            <p:nvPr/>
          </p:nvSpPr>
          <p:spPr>
            <a:xfrm flipH="1">
              <a:off x="3688110" y="3259547"/>
              <a:ext cx="203460" cy="471204"/>
            </a:xfrm>
            <a:custGeom>
              <a:avLst/>
              <a:gdLst/>
              <a:ahLst/>
              <a:cxnLst/>
              <a:rect l="l" t="t" r="r" b="b"/>
              <a:pathLst>
                <a:path w="5314" h="12307" extrusionOk="0">
                  <a:moveTo>
                    <a:pt x="1608" y="227"/>
                  </a:moveTo>
                  <a:lnTo>
                    <a:pt x="1608" y="227"/>
                  </a:lnTo>
                  <a:cubicBezTo>
                    <a:pt x="3097" y="1781"/>
                    <a:pt x="3968" y="3729"/>
                    <a:pt x="4364" y="5803"/>
                  </a:cubicBezTo>
                  <a:cubicBezTo>
                    <a:pt x="4579" y="6909"/>
                    <a:pt x="4663" y="8021"/>
                    <a:pt x="4637" y="9133"/>
                  </a:cubicBezTo>
                  <a:cubicBezTo>
                    <a:pt x="4637" y="9647"/>
                    <a:pt x="4579" y="10193"/>
                    <a:pt x="4527" y="10707"/>
                  </a:cubicBezTo>
                  <a:cubicBezTo>
                    <a:pt x="4475" y="11006"/>
                    <a:pt x="4449" y="11299"/>
                    <a:pt x="4390" y="11598"/>
                  </a:cubicBezTo>
                  <a:cubicBezTo>
                    <a:pt x="4367" y="11742"/>
                    <a:pt x="4385" y="12078"/>
                    <a:pt x="4241" y="12078"/>
                  </a:cubicBezTo>
                  <a:cubicBezTo>
                    <a:pt x="4222" y="12078"/>
                    <a:pt x="4200" y="12073"/>
                    <a:pt x="4176" y="12060"/>
                  </a:cubicBezTo>
                  <a:cubicBezTo>
                    <a:pt x="3311" y="11598"/>
                    <a:pt x="2686" y="10623"/>
                    <a:pt x="2172" y="9784"/>
                  </a:cubicBezTo>
                  <a:cubicBezTo>
                    <a:pt x="1574" y="8782"/>
                    <a:pt x="1249" y="7618"/>
                    <a:pt x="1060" y="6454"/>
                  </a:cubicBezTo>
                  <a:cubicBezTo>
                    <a:pt x="709" y="4581"/>
                    <a:pt x="137" y="1791"/>
                    <a:pt x="1600" y="243"/>
                  </a:cubicBezTo>
                  <a:cubicBezTo>
                    <a:pt x="1603" y="238"/>
                    <a:pt x="1606" y="233"/>
                    <a:pt x="1608" y="227"/>
                  </a:cubicBezTo>
                  <a:close/>
                  <a:moveTo>
                    <a:pt x="1591" y="1"/>
                  </a:moveTo>
                  <a:cubicBezTo>
                    <a:pt x="1538" y="1"/>
                    <a:pt x="1493" y="55"/>
                    <a:pt x="1509" y="111"/>
                  </a:cubicBezTo>
                  <a:lnTo>
                    <a:pt x="1509" y="111"/>
                  </a:lnTo>
                  <a:cubicBezTo>
                    <a:pt x="1494" y="115"/>
                    <a:pt x="1478" y="124"/>
                    <a:pt x="1464" y="139"/>
                  </a:cubicBezTo>
                  <a:cubicBezTo>
                    <a:pt x="0" y="1706"/>
                    <a:pt x="573" y="4392"/>
                    <a:pt x="872" y="6291"/>
                  </a:cubicBezTo>
                  <a:cubicBezTo>
                    <a:pt x="1060" y="7592"/>
                    <a:pt x="1437" y="8860"/>
                    <a:pt x="2114" y="9998"/>
                  </a:cubicBezTo>
                  <a:cubicBezTo>
                    <a:pt x="2628" y="10870"/>
                    <a:pt x="3363" y="11871"/>
                    <a:pt x="4312" y="12307"/>
                  </a:cubicBezTo>
                  <a:cubicBezTo>
                    <a:pt x="4364" y="12307"/>
                    <a:pt x="4416" y="12307"/>
                    <a:pt x="4416" y="12248"/>
                  </a:cubicBezTo>
                  <a:cubicBezTo>
                    <a:pt x="5314" y="8080"/>
                    <a:pt x="4741" y="3202"/>
                    <a:pt x="1652" y="28"/>
                  </a:cubicBezTo>
                  <a:cubicBezTo>
                    <a:pt x="1633" y="9"/>
                    <a:pt x="1611" y="1"/>
                    <a:pt x="159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8" name="Google Shape;3378;p33"/>
            <p:cNvSpPr/>
            <p:nvPr/>
          </p:nvSpPr>
          <p:spPr>
            <a:xfrm flipH="1">
              <a:off x="3720808" y="3265826"/>
              <a:ext cx="116739" cy="462858"/>
            </a:xfrm>
            <a:custGeom>
              <a:avLst/>
              <a:gdLst/>
              <a:ahLst/>
              <a:cxnLst/>
              <a:rect l="l" t="t" r="r" b="b"/>
              <a:pathLst>
                <a:path w="3049" h="12089" extrusionOk="0">
                  <a:moveTo>
                    <a:pt x="108" y="1"/>
                  </a:moveTo>
                  <a:cubicBezTo>
                    <a:pt x="67" y="1"/>
                    <a:pt x="26" y="27"/>
                    <a:pt x="26" y="79"/>
                  </a:cubicBezTo>
                  <a:cubicBezTo>
                    <a:pt x="0" y="2355"/>
                    <a:pt x="787" y="4631"/>
                    <a:pt x="1249" y="6830"/>
                  </a:cubicBezTo>
                  <a:cubicBezTo>
                    <a:pt x="1490" y="7942"/>
                    <a:pt x="1926" y="8969"/>
                    <a:pt x="2140" y="10081"/>
                  </a:cubicBezTo>
                  <a:cubicBezTo>
                    <a:pt x="2251" y="10758"/>
                    <a:pt x="2355" y="11571"/>
                    <a:pt x="2875" y="12058"/>
                  </a:cubicBezTo>
                  <a:cubicBezTo>
                    <a:pt x="2895" y="12080"/>
                    <a:pt x="2917" y="12089"/>
                    <a:pt x="2937" y="12089"/>
                  </a:cubicBezTo>
                  <a:cubicBezTo>
                    <a:pt x="2998" y="12089"/>
                    <a:pt x="3049" y="12011"/>
                    <a:pt x="3005" y="11948"/>
                  </a:cubicBezTo>
                  <a:cubicBezTo>
                    <a:pt x="2439" y="11434"/>
                    <a:pt x="2387" y="10485"/>
                    <a:pt x="2225" y="9782"/>
                  </a:cubicBezTo>
                  <a:cubicBezTo>
                    <a:pt x="2030" y="8781"/>
                    <a:pt x="1626" y="7805"/>
                    <a:pt x="1412" y="6803"/>
                  </a:cubicBezTo>
                  <a:cubicBezTo>
                    <a:pt x="924" y="4605"/>
                    <a:pt x="163" y="2329"/>
                    <a:pt x="189" y="79"/>
                  </a:cubicBezTo>
                  <a:cubicBezTo>
                    <a:pt x="189" y="27"/>
                    <a:pt x="148" y="1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9" name="Google Shape;3379;p33"/>
            <p:cNvSpPr/>
            <p:nvPr/>
          </p:nvSpPr>
          <p:spPr>
            <a:xfrm flipH="1">
              <a:off x="3706106" y="3520053"/>
              <a:ext cx="120223" cy="98782"/>
            </a:xfrm>
            <a:custGeom>
              <a:avLst/>
              <a:gdLst/>
              <a:ahLst/>
              <a:cxnLst/>
              <a:rect l="l" t="t" r="r" b="b"/>
              <a:pathLst>
                <a:path w="3140" h="2580" extrusionOk="0">
                  <a:moveTo>
                    <a:pt x="1008" y="1"/>
                  </a:moveTo>
                  <a:cubicBezTo>
                    <a:pt x="982" y="1"/>
                    <a:pt x="924" y="27"/>
                    <a:pt x="924" y="53"/>
                  </a:cubicBezTo>
                  <a:cubicBezTo>
                    <a:pt x="598" y="866"/>
                    <a:pt x="306" y="1653"/>
                    <a:pt x="33" y="2466"/>
                  </a:cubicBezTo>
                  <a:cubicBezTo>
                    <a:pt x="1" y="2533"/>
                    <a:pt x="49" y="2579"/>
                    <a:pt x="98" y="2579"/>
                  </a:cubicBezTo>
                  <a:cubicBezTo>
                    <a:pt x="128" y="2579"/>
                    <a:pt x="159" y="2561"/>
                    <a:pt x="169" y="2518"/>
                  </a:cubicBezTo>
                  <a:cubicBezTo>
                    <a:pt x="410" y="1789"/>
                    <a:pt x="683" y="1080"/>
                    <a:pt x="956" y="378"/>
                  </a:cubicBezTo>
                  <a:cubicBezTo>
                    <a:pt x="998" y="267"/>
                    <a:pt x="1054" y="228"/>
                    <a:pt x="1121" y="228"/>
                  </a:cubicBezTo>
                  <a:cubicBezTo>
                    <a:pt x="1219" y="228"/>
                    <a:pt x="1338" y="312"/>
                    <a:pt x="1470" y="378"/>
                  </a:cubicBezTo>
                  <a:cubicBezTo>
                    <a:pt x="1685" y="489"/>
                    <a:pt x="1873" y="593"/>
                    <a:pt x="2094" y="729"/>
                  </a:cubicBezTo>
                  <a:cubicBezTo>
                    <a:pt x="2387" y="892"/>
                    <a:pt x="2686" y="1054"/>
                    <a:pt x="3011" y="1165"/>
                  </a:cubicBezTo>
                  <a:cubicBezTo>
                    <a:pt x="3018" y="1167"/>
                    <a:pt x="3024" y="1168"/>
                    <a:pt x="3029" y="1168"/>
                  </a:cubicBezTo>
                  <a:cubicBezTo>
                    <a:pt x="3103" y="1168"/>
                    <a:pt x="3140" y="1027"/>
                    <a:pt x="3037" y="1002"/>
                  </a:cubicBezTo>
                  <a:cubicBezTo>
                    <a:pt x="2335" y="729"/>
                    <a:pt x="1711" y="268"/>
                    <a:pt x="10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0" name="Google Shape;3380;p33"/>
            <p:cNvSpPr/>
            <p:nvPr/>
          </p:nvSpPr>
          <p:spPr>
            <a:xfrm flipH="1">
              <a:off x="3716750" y="3427704"/>
              <a:ext cx="140477" cy="79064"/>
            </a:xfrm>
            <a:custGeom>
              <a:avLst/>
              <a:gdLst/>
              <a:ahLst/>
              <a:cxnLst/>
              <a:rect l="l" t="t" r="r" b="b"/>
              <a:pathLst>
                <a:path w="3669" h="2065" extrusionOk="0">
                  <a:moveTo>
                    <a:pt x="1327" y="0"/>
                  </a:moveTo>
                  <a:cubicBezTo>
                    <a:pt x="1301" y="0"/>
                    <a:pt x="1243" y="0"/>
                    <a:pt x="1217" y="52"/>
                  </a:cubicBezTo>
                  <a:cubicBezTo>
                    <a:pt x="1054" y="377"/>
                    <a:pt x="866" y="676"/>
                    <a:pt x="651" y="976"/>
                  </a:cubicBezTo>
                  <a:cubicBezTo>
                    <a:pt x="462" y="1275"/>
                    <a:pt x="267" y="1678"/>
                    <a:pt x="27" y="1899"/>
                  </a:cubicBezTo>
                  <a:cubicBezTo>
                    <a:pt x="1" y="1925"/>
                    <a:pt x="1" y="1951"/>
                    <a:pt x="1" y="1977"/>
                  </a:cubicBezTo>
                  <a:lnTo>
                    <a:pt x="1" y="2003"/>
                  </a:lnTo>
                  <a:cubicBezTo>
                    <a:pt x="1" y="2029"/>
                    <a:pt x="27" y="2062"/>
                    <a:pt x="53" y="2062"/>
                  </a:cubicBezTo>
                  <a:lnTo>
                    <a:pt x="79" y="2062"/>
                  </a:lnTo>
                  <a:cubicBezTo>
                    <a:pt x="85" y="2064"/>
                    <a:pt x="91" y="2065"/>
                    <a:pt x="97" y="2065"/>
                  </a:cubicBezTo>
                  <a:cubicBezTo>
                    <a:pt x="170" y="2065"/>
                    <a:pt x="207" y="1923"/>
                    <a:pt x="105" y="1899"/>
                  </a:cubicBezTo>
                  <a:lnTo>
                    <a:pt x="105" y="1899"/>
                  </a:lnTo>
                  <a:cubicBezTo>
                    <a:pt x="199" y="1914"/>
                    <a:pt x="175" y="1993"/>
                    <a:pt x="182" y="1993"/>
                  </a:cubicBezTo>
                  <a:cubicBezTo>
                    <a:pt x="186" y="1993"/>
                    <a:pt x="207" y="1951"/>
                    <a:pt x="300" y="1815"/>
                  </a:cubicBezTo>
                  <a:cubicBezTo>
                    <a:pt x="404" y="1626"/>
                    <a:pt x="567" y="1411"/>
                    <a:pt x="703" y="1216"/>
                  </a:cubicBezTo>
                  <a:cubicBezTo>
                    <a:pt x="754" y="1115"/>
                    <a:pt x="1247" y="239"/>
                    <a:pt x="1370" y="239"/>
                  </a:cubicBezTo>
                  <a:cubicBezTo>
                    <a:pt x="1373" y="239"/>
                    <a:pt x="1377" y="239"/>
                    <a:pt x="1379" y="241"/>
                  </a:cubicBezTo>
                  <a:cubicBezTo>
                    <a:pt x="2088" y="728"/>
                    <a:pt x="2843" y="1028"/>
                    <a:pt x="3519" y="1541"/>
                  </a:cubicBezTo>
                  <a:cubicBezTo>
                    <a:pt x="3533" y="1551"/>
                    <a:pt x="3547" y="1556"/>
                    <a:pt x="3560" y="1556"/>
                  </a:cubicBezTo>
                  <a:cubicBezTo>
                    <a:pt x="3625" y="1556"/>
                    <a:pt x="3669" y="1449"/>
                    <a:pt x="3604" y="1379"/>
                  </a:cubicBezTo>
                  <a:cubicBezTo>
                    <a:pt x="2901" y="839"/>
                    <a:pt x="2056" y="514"/>
                    <a:pt x="13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1" name="Google Shape;3381;p33"/>
            <p:cNvSpPr/>
            <p:nvPr/>
          </p:nvSpPr>
          <p:spPr>
            <a:xfrm flipH="1">
              <a:off x="3750672" y="3356758"/>
              <a:ext cx="123477" cy="42001"/>
            </a:xfrm>
            <a:custGeom>
              <a:avLst/>
              <a:gdLst/>
              <a:ahLst/>
              <a:cxnLst/>
              <a:rect l="l" t="t" r="r" b="b"/>
              <a:pathLst>
                <a:path w="3225" h="1097" extrusionOk="0">
                  <a:moveTo>
                    <a:pt x="1423" y="0"/>
                  </a:moveTo>
                  <a:cubicBezTo>
                    <a:pt x="1358" y="0"/>
                    <a:pt x="1294" y="4"/>
                    <a:pt x="1230" y="13"/>
                  </a:cubicBezTo>
                  <a:cubicBezTo>
                    <a:pt x="1035" y="39"/>
                    <a:pt x="904" y="279"/>
                    <a:pt x="794" y="390"/>
                  </a:cubicBezTo>
                  <a:cubicBezTo>
                    <a:pt x="579" y="604"/>
                    <a:pt x="306" y="767"/>
                    <a:pt x="59" y="956"/>
                  </a:cubicBezTo>
                  <a:cubicBezTo>
                    <a:pt x="1" y="1019"/>
                    <a:pt x="62" y="1096"/>
                    <a:pt x="130" y="1096"/>
                  </a:cubicBezTo>
                  <a:cubicBezTo>
                    <a:pt x="152" y="1096"/>
                    <a:pt x="176" y="1088"/>
                    <a:pt x="196" y="1066"/>
                  </a:cubicBezTo>
                  <a:cubicBezTo>
                    <a:pt x="469" y="825"/>
                    <a:pt x="794" y="604"/>
                    <a:pt x="1067" y="305"/>
                  </a:cubicBezTo>
                  <a:cubicBezTo>
                    <a:pt x="1168" y="198"/>
                    <a:pt x="1315" y="156"/>
                    <a:pt x="1487" y="156"/>
                  </a:cubicBezTo>
                  <a:cubicBezTo>
                    <a:pt x="2000" y="156"/>
                    <a:pt x="2731" y="526"/>
                    <a:pt x="3096" y="604"/>
                  </a:cubicBezTo>
                  <a:cubicBezTo>
                    <a:pt x="3102" y="606"/>
                    <a:pt x="3108" y="607"/>
                    <a:pt x="3114" y="607"/>
                  </a:cubicBezTo>
                  <a:cubicBezTo>
                    <a:pt x="3187" y="607"/>
                    <a:pt x="3225" y="466"/>
                    <a:pt x="3122" y="442"/>
                  </a:cubicBezTo>
                  <a:cubicBezTo>
                    <a:pt x="2589" y="319"/>
                    <a:pt x="2008" y="0"/>
                    <a:pt x="14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2" name="Google Shape;3382;p33"/>
            <p:cNvSpPr/>
            <p:nvPr/>
          </p:nvSpPr>
          <p:spPr>
            <a:xfrm flipH="1">
              <a:off x="3490892" y="3227501"/>
              <a:ext cx="352896" cy="364229"/>
            </a:xfrm>
            <a:custGeom>
              <a:avLst/>
              <a:gdLst/>
              <a:ahLst/>
              <a:cxnLst/>
              <a:rect l="l" t="t" r="r" b="b"/>
              <a:pathLst>
                <a:path w="9217" h="9513" extrusionOk="0">
                  <a:moveTo>
                    <a:pt x="1" y="0"/>
                  </a:moveTo>
                  <a:cubicBezTo>
                    <a:pt x="1" y="1080"/>
                    <a:pt x="866" y="2706"/>
                    <a:pt x="1087" y="3902"/>
                  </a:cubicBezTo>
                  <a:cubicBezTo>
                    <a:pt x="1191" y="4553"/>
                    <a:pt x="762" y="6283"/>
                    <a:pt x="1302" y="6718"/>
                  </a:cubicBezTo>
                  <a:cubicBezTo>
                    <a:pt x="1489" y="6884"/>
                    <a:pt x="1664" y="6955"/>
                    <a:pt x="1827" y="6955"/>
                  </a:cubicBezTo>
                  <a:cubicBezTo>
                    <a:pt x="2511" y="6955"/>
                    <a:pt x="2969" y="5707"/>
                    <a:pt x="3142" y="5092"/>
                  </a:cubicBezTo>
                  <a:lnTo>
                    <a:pt x="3142" y="5092"/>
                  </a:lnTo>
                  <a:cubicBezTo>
                    <a:pt x="3467" y="6068"/>
                    <a:pt x="2928" y="7804"/>
                    <a:pt x="3578" y="8669"/>
                  </a:cubicBezTo>
                  <a:cubicBezTo>
                    <a:pt x="3837" y="9044"/>
                    <a:pt x="4081" y="9197"/>
                    <a:pt x="4299" y="9197"/>
                  </a:cubicBezTo>
                  <a:cubicBezTo>
                    <a:pt x="4904" y="9197"/>
                    <a:pt x="5314" y="8028"/>
                    <a:pt x="5314" y="7154"/>
                  </a:cubicBezTo>
                  <a:cubicBezTo>
                    <a:pt x="5798" y="7637"/>
                    <a:pt x="6719" y="9513"/>
                    <a:pt x="7606" y="9513"/>
                  </a:cubicBezTo>
                  <a:cubicBezTo>
                    <a:pt x="7710" y="9513"/>
                    <a:pt x="7814" y="9487"/>
                    <a:pt x="7916" y="9430"/>
                  </a:cubicBezTo>
                  <a:cubicBezTo>
                    <a:pt x="8995" y="8884"/>
                    <a:pt x="7591" y="6829"/>
                    <a:pt x="7044" y="6283"/>
                  </a:cubicBezTo>
                  <a:cubicBezTo>
                    <a:pt x="7121" y="6257"/>
                    <a:pt x="7207" y="6247"/>
                    <a:pt x="7300" y="6247"/>
                  </a:cubicBezTo>
                  <a:cubicBezTo>
                    <a:pt x="7692" y="6247"/>
                    <a:pt x="8197" y="6433"/>
                    <a:pt x="8594" y="6433"/>
                  </a:cubicBezTo>
                  <a:cubicBezTo>
                    <a:pt x="8894" y="6433"/>
                    <a:pt x="9133" y="6327"/>
                    <a:pt x="9217" y="5957"/>
                  </a:cubicBezTo>
                  <a:cubicBezTo>
                    <a:pt x="8891" y="4553"/>
                    <a:pt x="7695" y="4006"/>
                    <a:pt x="6505" y="3577"/>
                  </a:cubicBezTo>
                  <a:cubicBezTo>
                    <a:pt x="7369" y="3141"/>
                    <a:pt x="8670" y="3252"/>
                    <a:pt x="8456" y="2276"/>
                  </a:cubicBezTo>
                  <a:cubicBezTo>
                    <a:pt x="8130" y="1405"/>
                    <a:pt x="6394" y="1190"/>
                    <a:pt x="5744" y="976"/>
                  </a:cubicBezTo>
                  <a:cubicBezTo>
                    <a:pt x="4014" y="540"/>
                    <a:pt x="1952" y="104"/>
                    <a:pt x="111" y="10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3" name="Google Shape;3383;p33"/>
            <p:cNvSpPr/>
            <p:nvPr/>
          </p:nvSpPr>
          <p:spPr>
            <a:xfrm flipH="1">
              <a:off x="3567428" y="3217891"/>
              <a:ext cx="295694" cy="330459"/>
            </a:xfrm>
            <a:custGeom>
              <a:avLst/>
              <a:gdLst/>
              <a:ahLst/>
              <a:cxnLst/>
              <a:rect l="l" t="t" r="r" b="b"/>
              <a:pathLst>
                <a:path w="7723" h="8631" extrusionOk="0">
                  <a:moveTo>
                    <a:pt x="153" y="1"/>
                  </a:moveTo>
                  <a:cubicBezTo>
                    <a:pt x="58" y="1"/>
                    <a:pt x="1" y="119"/>
                    <a:pt x="96" y="167"/>
                  </a:cubicBezTo>
                  <a:cubicBezTo>
                    <a:pt x="3485" y="1877"/>
                    <a:pt x="6008" y="5181"/>
                    <a:pt x="7549" y="8595"/>
                  </a:cubicBezTo>
                  <a:cubicBezTo>
                    <a:pt x="7557" y="8620"/>
                    <a:pt x="7577" y="8630"/>
                    <a:pt x="7599" y="8630"/>
                  </a:cubicBezTo>
                  <a:cubicBezTo>
                    <a:pt x="7653" y="8630"/>
                    <a:pt x="7723" y="8572"/>
                    <a:pt x="7686" y="8517"/>
                  </a:cubicBezTo>
                  <a:cubicBezTo>
                    <a:pt x="6145" y="5070"/>
                    <a:pt x="3595" y="1740"/>
                    <a:pt x="181" y="4"/>
                  </a:cubicBezTo>
                  <a:cubicBezTo>
                    <a:pt x="171" y="2"/>
                    <a:pt x="162" y="1"/>
                    <a:pt x="15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4" name="Google Shape;3384;p33"/>
            <p:cNvSpPr/>
            <p:nvPr/>
          </p:nvSpPr>
          <p:spPr>
            <a:xfrm flipH="1">
              <a:off x="3538024" y="3402779"/>
              <a:ext cx="145110" cy="120070"/>
            </a:xfrm>
            <a:custGeom>
              <a:avLst/>
              <a:gdLst/>
              <a:ahLst/>
              <a:cxnLst/>
              <a:rect l="l" t="t" r="r" b="b"/>
              <a:pathLst>
                <a:path w="3790" h="3136" extrusionOk="0">
                  <a:moveTo>
                    <a:pt x="793" y="1"/>
                  </a:moveTo>
                  <a:cubicBezTo>
                    <a:pt x="761" y="1"/>
                    <a:pt x="709" y="53"/>
                    <a:pt x="709" y="79"/>
                  </a:cubicBezTo>
                  <a:cubicBezTo>
                    <a:pt x="709" y="1139"/>
                    <a:pt x="409" y="2088"/>
                    <a:pt x="32" y="3038"/>
                  </a:cubicBezTo>
                  <a:cubicBezTo>
                    <a:pt x="1" y="3101"/>
                    <a:pt x="48" y="3135"/>
                    <a:pt x="96" y="3135"/>
                  </a:cubicBezTo>
                  <a:cubicBezTo>
                    <a:pt x="127" y="3135"/>
                    <a:pt x="159" y="3121"/>
                    <a:pt x="169" y="3090"/>
                  </a:cubicBezTo>
                  <a:cubicBezTo>
                    <a:pt x="494" y="2303"/>
                    <a:pt x="761" y="1490"/>
                    <a:pt x="871" y="651"/>
                  </a:cubicBezTo>
                  <a:lnTo>
                    <a:pt x="871" y="274"/>
                  </a:lnTo>
                  <a:cubicBezTo>
                    <a:pt x="973" y="237"/>
                    <a:pt x="1075" y="213"/>
                    <a:pt x="1176" y="213"/>
                  </a:cubicBezTo>
                  <a:cubicBezTo>
                    <a:pt x="1237" y="213"/>
                    <a:pt x="1298" y="222"/>
                    <a:pt x="1359" y="241"/>
                  </a:cubicBezTo>
                  <a:cubicBezTo>
                    <a:pt x="1632" y="300"/>
                    <a:pt x="1873" y="378"/>
                    <a:pt x="2120" y="436"/>
                  </a:cubicBezTo>
                  <a:cubicBezTo>
                    <a:pt x="2634" y="599"/>
                    <a:pt x="3147" y="762"/>
                    <a:pt x="3661" y="866"/>
                  </a:cubicBezTo>
                  <a:cubicBezTo>
                    <a:pt x="3667" y="868"/>
                    <a:pt x="3674" y="868"/>
                    <a:pt x="3679" y="868"/>
                  </a:cubicBezTo>
                  <a:cubicBezTo>
                    <a:pt x="3753" y="868"/>
                    <a:pt x="3790" y="727"/>
                    <a:pt x="3687" y="703"/>
                  </a:cubicBezTo>
                  <a:cubicBezTo>
                    <a:pt x="2712" y="488"/>
                    <a:pt x="1795" y="137"/>
                    <a:pt x="7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5" name="Google Shape;3385;p33"/>
            <p:cNvSpPr/>
            <p:nvPr/>
          </p:nvSpPr>
          <p:spPr>
            <a:xfrm flipH="1">
              <a:off x="3579566" y="3327966"/>
              <a:ext cx="178458" cy="85419"/>
            </a:xfrm>
            <a:custGeom>
              <a:avLst/>
              <a:gdLst/>
              <a:ahLst/>
              <a:cxnLst/>
              <a:rect l="l" t="t" r="r" b="b"/>
              <a:pathLst>
                <a:path w="4661" h="2231" extrusionOk="0">
                  <a:moveTo>
                    <a:pt x="4554" y="1"/>
                  </a:moveTo>
                  <a:cubicBezTo>
                    <a:pt x="4549" y="1"/>
                    <a:pt x="4543" y="2"/>
                    <a:pt x="4538" y="4"/>
                  </a:cubicBezTo>
                  <a:cubicBezTo>
                    <a:pt x="3999" y="107"/>
                    <a:pt x="3449" y="155"/>
                    <a:pt x="2898" y="155"/>
                  </a:cubicBezTo>
                  <a:cubicBezTo>
                    <a:pt x="2311" y="155"/>
                    <a:pt x="1723" y="101"/>
                    <a:pt x="1149" y="4"/>
                  </a:cubicBezTo>
                  <a:cubicBezTo>
                    <a:pt x="1091" y="4"/>
                    <a:pt x="1065" y="30"/>
                    <a:pt x="1039" y="82"/>
                  </a:cubicBezTo>
                  <a:cubicBezTo>
                    <a:pt x="961" y="869"/>
                    <a:pt x="473" y="1493"/>
                    <a:pt x="37" y="2117"/>
                  </a:cubicBezTo>
                  <a:cubicBezTo>
                    <a:pt x="0" y="2172"/>
                    <a:pt x="54" y="2231"/>
                    <a:pt x="110" y="2231"/>
                  </a:cubicBezTo>
                  <a:cubicBezTo>
                    <a:pt x="133" y="2231"/>
                    <a:pt x="156" y="2220"/>
                    <a:pt x="174" y="2195"/>
                  </a:cubicBezTo>
                  <a:cubicBezTo>
                    <a:pt x="499" y="1740"/>
                    <a:pt x="798" y="1304"/>
                    <a:pt x="1039" y="817"/>
                  </a:cubicBezTo>
                  <a:cubicBezTo>
                    <a:pt x="1123" y="654"/>
                    <a:pt x="1149" y="465"/>
                    <a:pt x="1201" y="277"/>
                  </a:cubicBezTo>
                  <a:cubicBezTo>
                    <a:pt x="1213" y="205"/>
                    <a:pt x="1267" y="185"/>
                    <a:pt x="1332" y="185"/>
                  </a:cubicBezTo>
                  <a:cubicBezTo>
                    <a:pt x="1417" y="185"/>
                    <a:pt x="1520" y="218"/>
                    <a:pt x="1579" y="218"/>
                  </a:cubicBezTo>
                  <a:cubicBezTo>
                    <a:pt x="2027" y="281"/>
                    <a:pt x="2488" y="315"/>
                    <a:pt x="2950" y="315"/>
                  </a:cubicBezTo>
                  <a:cubicBezTo>
                    <a:pt x="3492" y="315"/>
                    <a:pt x="4037" y="268"/>
                    <a:pt x="4564" y="166"/>
                  </a:cubicBezTo>
                  <a:cubicBezTo>
                    <a:pt x="4660" y="142"/>
                    <a:pt x="4623" y="1"/>
                    <a:pt x="45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6" name="Google Shape;3386;p33"/>
            <p:cNvSpPr/>
            <p:nvPr/>
          </p:nvSpPr>
          <p:spPr>
            <a:xfrm flipH="1">
              <a:off x="3679879" y="3274058"/>
              <a:ext cx="98743" cy="82892"/>
            </a:xfrm>
            <a:custGeom>
              <a:avLst/>
              <a:gdLst/>
              <a:ahLst/>
              <a:cxnLst/>
              <a:rect l="l" t="t" r="r" b="b"/>
              <a:pathLst>
                <a:path w="2579" h="2165" extrusionOk="0">
                  <a:moveTo>
                    <a:pt x="198" y="0"/>
                  </a:moveTo>
                  <a:cubicBezTo>
                    <a:pt x="139" y="0"/>
                    <a:pt x="113" y="59"/>
                    <a:pt x="139" y="111"/>
                  </a:cubicBezTo>
                  <a:cubicBezTo>
                    <a:pt x="224" y="787"/>
                    <a:pt x="276" y="1412"/>
                    <a:pt x="35" y="2062"/>
                  </a:cubicBezTo>
                  <a:cubicBezTo>
                    <a:pt x="0" y="2128"/>
                    <a:pt x="45" y="2164"/>
                    <a:pt x="91" y="2164"/>
                  </a:cubicBezTo>
                  <a:cubicBezTo>
                    <a:pt x="123" y="2164"/>
                    <a:pt x="155" y="2148"/>
                    <a:pt x="165" y="2114"/>
                  </a:cubicBezTo>
                  <a:cubicBezTo>
                    <a:pt x="423" y="1475"/>
                    <a:pt x="391" y="837"/>
                    <a:pt x="294" y="176"/>
                  </a:cubicBezTo>
                  <a:lnTo>
                    <a:pt x="294" y="176"/>
                  </a:lnTo>
                  <a:cubicBezTo>
                    <a:pt x="651" y="222"/>
                    <a:pt x="1009" y="234"/>
                    <a:pt x="1368" y="234"/>
                  </a:cubicBezTo>
                  <a:cubicBezTo>
                    <a:pt x="1736" y="234"/>
                    <a:pt x="2105" y="221"/>
                    <a:pt x="2474" y="221"/>
                  </a:cubicBezTo>
                  <a:cubicBezTo>
                    <a:pt x="2578" y="221"/>
                    <a:pt x="2578" y="59"/>
                    <a:pt x="2474" y="59"/>
                  </a:cubicBezTo>
                  <a:cubicBezTo>
                    <a:pt x="2105" y="59"/>
                    <a:pt x="1736" y="71"/>
                    <a:pt x="1368" y="71"/>
                  </a:cubicBezTo>
                  <a:cubicBezTo>
                    <a:pt x="977" y="71"/>
                    <a:pt x="587" y="57"/>
                    <a:pt x="1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7" name="Google Shape;3387;p33"/>
            <p:cNvSpPr/>
            <p:nvPr/>
          </p:nvSpPr>
          <p:spPr>
            <a:xfrm flipH="1">
              <a:off x="3612417" y="337364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8" name="Google Shape;3388;p33"/>
            <p:cNvSpPr/>
            <p:nvPr/>
          </p:nvSpPr>
          <p:spPr>
            <a:xfrm flipH="1">
              <a:off x="3626852" y="3350977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8"/>
                    <a:pt x="163" y="268"/>
                  </a:cubicBezTo>
                  <a:cubicBezTo>
                    <a:pt x="352" y="268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9" name="Google Shape;3389;p33"/>
            <p:cNvSpPr/>
            <p:nvPr/>
          </p:nvSpPr>
          <p:spPr>
            <a:xfrm flipH="1">
              <a:off x="3635313" y="3369661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1"/>
                  </a:moveTo>
                  <a:cubicBezTo>
                    <a:pt x="0" y="1"/>
                    <a:pt x="0" y="267"/>
                    <a:pt x="163" y="267"/>
                  </a:cubicBezTo>
                  <a:cubicBezTo>
                    <a:pt x="351" y="267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0" name="Google Shape;3390;p33"/>
            <p:cNvSpPr/>
            <p:nvPr/>
          </p:nvSpPr>
          <p:spPr>
            <a:xfrm flipH="1">
              <a:off x="3763805" y="344213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1" name="Google Shape;3391;p33"/>
            <p:cNvSpPr/>
            <p:nvPr/>
          </p:nvSpPr>
          <p:spPr>
            <a:xfrm flipH="1">
              <a:off x="3768055" y="3419472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2" name="Google Shape;3392;p33"/>
            <p:cNvSpPr/>
            <p:nvPr/>
          </p:nvSpPr>
          <p:spPr>
            <a:xfrm flipH="1">
              <a:off x="3784710" y="3435898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1" y="274"/>
                    <a:pt x="351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3" name="Google Shape;3393;p33"/>
            <p:cNvSpPr/>
            <p:nvPr/>
          </p:nvSpPr>
          <p:spPr>
            <a:xfrm flipH="1">
              <a:off x="3678884" y="3556426"/>
              <a:ext cx="13477" cy="10261"/>
            </a:xfrm>
            <a:custGeom>
              <a:avLst/>
              <a:gdLst/>
              <a:ahLst/>
              <a:cxnLst/>
              <a:rect l="l" t="t" r="r" b="b"/>
              <a:pathLst>
                <a:path w="352" h="268" extrusionOk="0">
                  <a:moveTo>
                    <a:pt x="163" y="0"/>
                  </a:moveTo>
                  <a:cubicBezTo>
                    <a:pt x="0" y="0"/>
                    <a:pt x="0" y="267"/>
                    <a:pt x="163" y="267"/>
                  </a:cubicBezTo>
                  <a:cubicBezTo>
                    <a:pt x="351" y="267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4" name="Google Shape;3394;p33"/>
            <p:cNvSpPr/>
            <p:nvPr/>
          </p:nvSpPr>
          <p:spPr>
            <a:xfrm flipH="1">
              <a:off x="3689107" y="353973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5" name="Google Shape;3395;p33"/>
            <p:cNvSpPr/>
            <p:nvPr/>
          </p:nvSpPr>
          <p:spPr>
            <a:xfrm flipH="1">
              <a:off x="3614408" y="3496162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1" y="1"/>
                    <a:pt x="1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6" name="Google Shape;3396;p33"/>
            <p:cNvSpPr/>
            <p:nvPr/>
          </p:nvSpPr>
          <p:spPr>
            <a:xfrm flipH="1">
              <a:off x="3539710" y="3543982"/>
              <a:ext cx="13477" cy="10223"/>
            </a:xfrm>
            <a:custGeom>
              <a:avLst/>
              <a:gdLst/>
              <a:ahLst/>
              <a:cxnLst/>
              <a:rect l="l" t="t" r="r" b="b"/>
              <a:pathLst>
                <a:path w="352" h="267" extrusionOk="0">
                  <a:moveTo>
                    <a:pt x="163" y="0"/>
                  </a:moveTo>
                  <a:cubicBezTo>
                    <a:pt x="1" y="0"/>
                    <a:pt x="1" y="267"/>
                    <a:pt x="163" y="267"/>
                  </a:cubicBezTo>
                  <a:cubicBezTo>
                    <a:pt x="352" y="267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7" name="Google Shape;3397;p33"/>
            <p:cNvSpPr/>
            <p:nvPr/>
          </p:nvSpPr>
          <p:spPr>
            <a:xfrm flipH="1">
              <a:off x="3741139" y="3336313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1" y="273"/>
                    <a:pt x="351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8" name="Google Shape;3398;p33"/>
            <p:cNvSpPr/>
            <p:nvPr/>
          </p:nvSpPr>
          <p:spPr>
            <a:xfrm flipH="1">
              <a:off x="3697568" y="3298944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1"/>
                  </a:moveTo>
                  <a:cubicBezTo>
                    <a:pt x="0" y="1"/>
                    <a:pt x="0" y="274"/>
                    <a:pt x="163" y="274"/>
                  </a:cubicBezTo>
                  <a:cubicBezTo>
                    <a:pt x="352" y="274"/>
                    <a:pt x="352" y="1"/>
                    <a:pt x="16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9" name="Google Shape;3399;p33"/>
            <p:cNvSpPr/>
            <p:nvPr/>
          </p:nvSpPr>
          <p:spPr>
            <a:xfrm flipH="1">
              <a:off x="3794933" y="3290751"/>
              <a:ext cx="13477" cy="10491"/>
            </a:xfrm>
            <a:custGeom>
              <a:avLst/>
              <a:gdLst/>
              <a:ahLst/>
              <a:cxnLst/>
              <a:rect l="l" t="t" r="r" b="b"/>
              <a:pathLst>
                <a:path w="352" h="274" extrusionOk="0">
                  <a:moveTo>
                    <a:pt x="163" y="0"/>
                  </a:moveTo>
                  <a:cubicBezTo>
                    <a:pt x="0" y="0"/>
                    <a:pt x="0" y="273"/>
                    <a:pt x="163" y="273"/>
                  </a:cubicBezTo>
                  <a:cubicBezTo>
                    <a:pt x="352" y="273"/>
                    <a:pt x="352" y="0"/>
                    <a:pt x="16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00" name="Google Shape;3400;p33"/>
          <p:cNvSpPr/>
          <p:nvPr/>
        </p:nvSpPr>
        <p:spPr>
          <a:xfrm rot="6191567" flipH="1">
            <a:off x="8024787" y="-976497"/>
            <a:ext cx="2683379" cy="2138580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1" name="Google Shape;3401;p33"/>
          <p:cNvSpPr/>
          <p:nvPr/>
        </p:nvSpPr>
        <p:spPr>
          <a:xfrm rot="337514">
            <a:off x="-1217776" y="4152624"/>
            <a:ext cx="2683362" cy="2138566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02" name="Google Shape;3402;p33"/>
          <p:cNvGrpSpPr/>
          <p:nvPr/>
        </p:nvGrpSpPr>
        <p:grpSpPr>
          <a:xfrm rot="-5400000">
            <a:off x="24597" y="4320087"/>
            <a:ext cx="878525" cy="627975"/>
            <a:chOff x="142975" y="118750"/>
            <a:chExt cx="878525" cy="627975"/>
          </a:xfrm>
        </p:grpSpPr>
        <p:sp>
          <p:nvSpPr>
            <p:cNvPr id="3403" name="Google Shape;3403;p33"/>
            <p:cNvSpPr/>
            <p:nvPr/>
          </p:nvSpPr>
          <p:spPr>
            <a:xfrm>
              <a:off x="339616" y="466103"/>
              <a:ext cx="63379" cy="61703"/>
            </a:xfrm>
            <a:custGeom>
              <a:avLst/>
              <a:gdLst/>
              <a:ahLst/>
              <a:cxnLst/>
              <a:rect l="l" t="t" r="r" b="b"/>
              <a:pathLst>
                <a:path w="643" h="626" extrusionOk="0">
                  <a:moveTo>
                    <a:pt x="322" y="1"/>
                  </a:moveTo>
                  <a:cubicBezTo>
                    <a:pt x="285" y="1"/>
                    <a:pt x="245" y="1"/>
                    <a:pt x="208" y="19"/>
                  </a:cubicBezTo>
                  <a:cubicBezTo>
                    <a:pt x="172" y="37"/>
                    <a:pt x="132" y="60"/>
                    <a:pt x="95" y="96"/>
                  </a:cubicBezTo>
                  <a:cubicBezTo>
                    <a:pt x="77" y="114"/>
                    <a:pt x="59" y="150"/>
                    <a:pt x="41" y="191"/>
                  </a:cubicBezTo>
                  <a:cubicBezTo>
                    <a:pt x="18" y="227"/>
                    <a:pt x="0" y="263"/>
                    <a:pt x="18" y="304"/>
                  </a:cubicBezTo>
                  <a:lnTo>
                    <a:pt x="18" y="399"/>
                  </a:lnTo>
                  <a:cubicBezTo>
                    <a:pt x="41" y="435"/>
                    <a:pt x="59" y="489"/>
                    <a:pt x="95" y="530"/>
                  </a:cubicBezTo>
                  <a:cubicBezTo>
                    <a:pt x="132" y="548"/>
                    <a:pt x="154" y="566"/>
                    <a:pt x="172" y="584"/>
                  </a:cubicBezTo>
                  <a:cubicBezTo>
                    <a:pt x="208" y="602"/>
                    <a:pt x="267" y="625"/>
                    <a:pt x="322" y="625"/>
                  </a:cubicBezTo>
                  <a:cubicBezTo>
                    <a:pt x="358" y="625"/>
                    <a:pt x="398" y="602"/>
                    <a:pt x="435" y="584"/>
                  </a:cubicBezTo>
                  <a:cubicBezTo>
                    <a:pt x="471" y="584"/>
                    <a:pt x="512" y="566"/>
                    <a:pt x="548" y="530"/>
                  </a:cubicBezTo>
                  <a:cubicBezTo>
                    <a:pt x="566" y="489"/>
                    <a:pt x="607" y="471"/>
                    <a:pt x="607" y="435"/>
                  </a:cubicBezTo>
                  <a:cubicBezTo>
                    <a:pt x="625" y="399"/>
                    <a:pt x="643" y="358"/>
                    <a:pt x="643" y="304"/>
                  </a:cubicBezTo>
                  <a:cubicBezTo>
                    <a:pt x="625" y="286"/>
                    <a:pt x="625" y="245"/>
                    <a:pt x="625" y="227"/>
                  </a:cubicBezTo>
                  <a:cubicBezTo>
                    <a:pt x="607" y="173"/>
                    <a:pt x="584" y="132"/>
                    <a:pt x="548" y="96"/>
                  </a:cubicBezTo>
                  <a:cubicBezTo>
                    <a:pt x="530" y="78"/>
                    <a:pt x="512" y="60"/>
                    <a:pt x="471" y="37"/>
                  </a:cubicBezTo>
                  <a:cubicBezTo>
                    <a:pt x="435" y="19"/>
                    <a:pt x="380" y="1"/>
                    <a:pt x="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4" name="Google Shape;3404;p33"/>
            <p:cNvSpPr/>
            <p:nvPr/>
          </p:nvSpPr>
          <p:spPr>
            <a:xfrm>
              <a:off x="415808" y="317660"/>
              <a:ext cx="54114" cy="54015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7"/>
                    <a:pt x="78" y="95"/>
                  </a:cubicBezTo>
                  <a:cubicBezTo>
                    <a:pt x="60" y="114"/>
                    <a:pt x="37" y="150"/>
                    <a:pt x="19" y="168"/>
                  </a:cubicBezTo>
                  <a:cubicBezTo>
                    <a:pt x="19" y="209"/>
                    <a:pt x="1" y="245"/>
                    <a:pt x="1" y="281"/>
                  </a:cubicBezTo>
                  <a:cubicBezTo>
                    <a:pt x="1" y="358"/>
                    <a:pt x="37" y="412"/>
                    <a:pt x="78" y="471"/>
                  </a:cubicBezTo>
                  <a:cubicBezTo>
                    <a:pt x="132" y="525"/>
                    <a:pt x="209" y="548"/>
                    <a:pt x="286" y="548"/>
                  </a:cubicBezTo>
                  <a:cubicBezTo>
                    <a:pt x="340" y="548"/>
                    <a:pt x="417" y="525"/>
                    <a:pt x="471" y="471"/>
                  </a:cubicBezTo>
                  <a:cubicBezTo>
                    <a:pt x="490" y="453"/>
                    <a:pt x="512" y="412"/>
                    <a:pt x="530" y="376"/>
                  </a:cubicBezTo>
                  <a:cubicBezTo>
                    <a:pt x="548" y="358"/>
                    <a:pt x="548" y="322"/>
                    <a:pt x="548" y="281"/>
                  </a:cubicBezTo>
                  <a:cubicBezTo>
                    <a:pt x="548" y="209"/>
                    <a:pt x="530" y="132"/>
                    <a:pt x="471" y="95"/>
                  </a:cubicBezTo>
                  <a:cubicBezTo>
                    <a:pt x="417" y="37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5" name="Google Shape;3405;p33"/>
            <p:cNvSpPr/>
            <p:nvPr/>
          </p:nvSpPr>
          <p:spPr>
            <a:xfrm>
              <a:off x="622305" y="380546"/>
              <a:ext cx="48298" cy="48692"/>
            </a:xfrm>
            <a:custGeom>
              <a:avLst/>
              <a:gdLst/>
              <a:ahLst/>
              <a:cxnLst/>
              <a:rect l="l" t="t" r="r" b="b"/>
              <a:pathLst>
                <a:path w="490" h="494" extrusionOk="0">
                  <a:moveTo>
                    <a:pt x="245" y="0"/>
                  </a:moveTo>
                  <a:cubicBezTo>
                    <a:pt x="204" y="0"/>
                    <a:pt x="186" y="23"/>
                    <a:pt x="150" y="23"/>
                  </a:cubicBezTo>
                  <a:cubicBezTo>
                    <a:pt x="114" y="41"/>
                    <a:pt x="91" y="59"/>
                    <a:pt x="73" y="77"/>
                  </a:cubicBezTo>
                  <a:cubicBezTo>
                    <a:pt x="55" y="95"/>
                    <a:pt x="37" y="136"/>
                    <a:pt x="19" y="154"/>
                  </a:cubicBezTo>
                  <a:cubicBezTo>
                    <a:pt x="0" y="190"/>
                    <a:pt x="0" y="208"/>
                    <a:pt x="0" y="249"/>
                  </a:cubicBezTo>
                  <a:cubicBezTo>
                    <a:pt x="0" y="267"/>
                    <a:pt x="0" y="285"/>
                    <a:pt x="19" y="321"/>
                  </a:cubicBezTo>
                  <a:cubicBezTo>
                    <a:pt x="19" y="362"/>
                    <a:pt x="37" y="398"/>
                    <a:pt x="73" y="416"/>
                  </a:cubicBezTo>
                  <a:cubicBezTo>
                    <a:pt x="91" y="435"/>
                    <a:pt x="114" y="453"/>
                    <a:pt x="132" y="453"/>
                  </a:cubicBezTo>
                  <a:cubicBezTo>
                    <a:pt x="168" y="475"/>
                    <a:pt x="204" y="493"/>
                    <a:pt x="245" y="493"/>
                  </a:cubicBezTo>
                  <a:cubicBezTo>
                    <a:pt x="281" y="493"/>
                    <a:pt x="299" y="493"/>
                    <a:pt x="340" y="475"/>
                  </a:cubicBezTo>
                  <a:cubicBezTo>
                    <a:pt x="376" y="453"/>
                    <a:pt x="394" y="453"/>
                    <a:pt x="412" y="416"/>
                  </a:cubicBezTo>
                  <a:cubicBezTo>
                    <a:pt x="430" y="398"/>
                    <a:pt x="453" y="380"/>
                    <a:pt x="471" y="340"/>
                  </a:cubicBezTo>
                  <a:cubicBezTo>
                    <a:pt x="489" y="321"/>
                    <a:pt x="489" y="285"/>
                    <a:pt x="489" y="249"/>
                  </a:cubicBezTo>
                  <a:cubicBezTo>
                    <a:pt x="489" y="226"/>
                    <a:pt x="489" y="208"/>
                    <a:pt x="471" y="190"/>
                  </a:cubicBezTo>
                  <a:cubicBezTo>
                    <a:pt x="471" y="154"/>
                    <a:pt x="453" y="113"/>
                    <a:pt x="412" y="77"/>
                  </a:cubicBezTo>
                  <a:cubicBezTo>
                    <a:pt x="394" y="59"/>
                    <a:pt x="376" y="59"/>
                    <a:pt x="376" y="41"/>
                  </a:cubicBezTo>
                  <a:cubicBezTo>
                    <a:pt x="340" y="23"/>
                    <a:pt x="281" y="0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6" name="Google Shape;3406;p33"/>
            <p:cNvSpPr/>
            <p:nvPr/>
          </p:nvSpPr>
          <p:spPr>
            <a:xfrm>
              <a:off x="659267" y="206180"/>
              <a:ext cx="37160" cy="38934"/>
            </a:xfrm>
            <a:custGeom>
              <a:avLst/>
              <a:gdLst/>
              <a:ahLst/>
              <a:cxnLst/>
              <a:rect l="l" t="t" r="r" b="b"/>
              <a:pathLst>
                <a:path w="377" h="395" extrusionOk="0">
                  <a:moveTo>
                    <a:pt x="191" y="0"/>
                  </a:moveTo>
                  <a:cubicBezTo>
                    <a:pt x="168" y="0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3"/>
                    <a:pt x="19" y="95"/>
                    <a:pt x="19" y="132"/>
                  </a:cubicBezTo>
                  <a:cubicBezTo>
                    <a:pt x="1" y="150"/>
                    <a:pt x="1" y="168"/>
                    <a:pt x="1" y="209"/>
                  </a:cubicBezTo>
                  <a:lnTo>
                    <a:pt x="1" y="245"/>
                  </a:lnTo>
                  <a:cubicBezTo>
                    <a:pt x="19" y="281"/>
                    <a:pt x="19" y="322"/>
                    <a:pt x="55" y="340"/>
                  </a:cubicBezTo>
                  <a:cubicBezTo>
                    <a:pt x="55" y="340"/>
                    <a:pt x="78" y="358"/>
                    <a:pt x="96" y="376"/>
                  </a:cubicBezTo>
                  <a:cubicBezTo>
                    <a:pt x="114" y="376"/>
                    <a:pt x="150" y="394"/>
                    <a:pt x="191" y="394"/>
                  </a:cubicBezTo>
                  <a:cubicBezTo>
                    <a:pt x="209" y="394"/>
                    <a:pt x="245" y="394"/>
                    <a:pt x="263" y="376"/>
                  </a:cubicBezTo>
                  <a:cubicBezTo>
                    <a:pt x="281" y="376"/>
                    <a:pt x="304" y="358"/>
                    <a:pt x="322" y="340"/>
                  </a:cubicBezTo>
                  <a:cubicBezTo>
                    <a:pt x="340" y="322"/>
                    <a:pt x="358" y="299"/>
                    <a:pt x="358" y="281"/>
                  </a:cubicBezTo>
                  <a:cubicBezTo>
                    <a:pt x="376" y="245"/>
                    <a:pt x="376" y="227"/>
                    <a:pt x="376" y="209"/>
                  </a:cubicBezTo>
                  <a:lnTo>
                    <a:pt x="376" y="150"/>
                  </a:lnTo>
                  <a:cubicBezTo>
                    <a:pt x="376" y="114"/>
                    <a:pt x="358" y="95"/>
                    <a:pt x="322" y="55"/>
                  </a:cubicBezTo>
                  <a:cubicBezTo>
                    <a:pt x="322" y="55"/>
                    <a:pt x="304" y="37"/>
                    <a:pt x="281" y="37"/>
                  </a:cubicBezTo>
                  <a:cubicBezTo>
                    <a:pt x="263" y="19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7" name="Google Shape;3407;p33"/>
            <p:cNvSpPr/>
            <p:nvPr/>
          </p:nvSpPr>
          <p:spPr>
            <a:xfrm>
              <a:off x="512600" y="558066"/>
              <a:ext cx="27796" cy="27993"/>
            </a:xfrm>
            <a:custGeom>
              <a:avLst/>
              <a:gdLst/>
              <a:ahLst/>
              <a:cxnLst/>
              <a:rect l="l" t="t" r="r" b="b"/>
              <a:pathLst>
                <a:path w="282" h="284" extrusionOk="0">
                  <a:moveTo>
                    <a:pt x="150" y="1"/>
                  </a:moveTo>
                  <a:cubicBezTo>
                    <a:pt x="138" y="1"/>
                    <a:pt x="126" y="9"/>
                    <a:pt x="114" y="9"/>
                  </a:cubicBezTo>
                  <a:cubicBezTo>
                    <a:pt x="73" y="9"/>
                    <a:pt x="37" y="49"/>
                    <a:pt x="19" y="68"/>
                  </a:cubicBezTo>
                  <a:cubicBezTo>
                    <a:pt x="19" y="86"/>
                    <a:pt x="1" y="104"/>
                    <a:pt x="1" y="122"/>
                  </a:cubicBezTo>
                  <a:cubicBezTo>
                    <a:pt x="1" y="144"/>
                    <a:pt x="1" y="163"/>
                    <a:pt x="19" y="181"/>
                  </a:cubicBezTo>
                  <a:cubicBezTo>
                    <a:pt x="19" y="217"/>
                    <a:pt x="37" y="235"/>
                    <a:pt x="73" y="258"/>
                  </a:cubicBezTo>
                  <a:cubicBezTo>
                    <a:pt x="102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6"/>
                  </a:cubicBezTo>
                  <a:cubicBezTo>
                    <a:pt x="209" y="276"/>
                    <a:pt x="245" y="235"/>
                    <a:pt x="263" y="217"/>
                  </a:cubicBezTo>
                  <a:cubicBezTo>
                    <a:pt x="281" y="199"/>
                    <a:pt x="281" y="163"/>
                    <a:pt x="281" y="144"/>
                  </a:cubicBezTo>
                  <a:cubicBezTo>
                    <a:pt x="281" y="122"/>
                    <a:pt x="281" y="104"/>
                    <a:pt x="263" y="86"/>
                  </a:cubicBezTo>
                  <a:cubicBezTo>
                    <a:pt x="263" y="68"/>
                    <a:pt x="263" y="49"/>
                    <a:pt x="245" y="49"/>
                  </a:cubicBezTo>
                  <a:cubicBezTo>
                    <a:pt x="227" y="31"/>
                    <a:pt x="209" y="9"/>
                    <a:pt x="186" y="9"/>
                  </a:cubicBezTo>
                  <a:lnTo>
                    <a:pt x="168" y="9"/>
                  </a:lnTo>
                  <a:cubicBezTo>
                    <a:pt x="162" y="3"/>
                    <a:pt x="156" y="1"/>
                    <a:pt x="1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8" name="Google Shape;3408;p33"/>
            <p:cNvSpPr/>
            <p:nvPr/>
          </p:nvSpPr>
          <p:spPr>
            <a:xfrm>
              <a:off x="547788" y="341710"/>
              <a:ext cx="37160" cy="37948"/>
            </a:xfrm>
            <a:custGeom>
              <a:avLst/>
              <a:gdLst/>
              <a:ahLst/>
              <a:cxnLst/>
              <a:rect l="l" t="t" r="r" b="b"/>
              <a:pathLst>
                <a:path w="377" h="385" extrusionOk="0">
                  <a:moveTo>
                    <a:pt x="191" y="1"/>
                  </a:moveTo>
                  <a:cubicBezTo>
                    <a:pt x="168" y="1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8"/>
                    <a:pt x="19" y="96"/>
                    <a:pt x="19" y="132"/>
                  </a:cubicBezTo>
                  <a:cubicBezTo>
                    <a:pt x="1" y="150"/>
                    <a:pt x="1" y="168"/>
                    <a:pt x="1" y="191"/>
                  </a:cubicBezTo>
                  <a:lnTo>
                    <a:pt x="1" y="245"/>
                  </a:lnTo>
                  <a:cubicBezTo>
                    <a:pt x="19" y="281"/>
                    <a:pt x="37" y="304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197" y="382"/>
                    <a:pt x="205" y="384"/>
                    <a:pt x="214" y="384"/>
                  </a:cubicBezTo>
                  <a:cubicBezTo>
                    <a:pt x="231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2"/>
                    <a:pt x="358" y="304"/>
                    <a:pt x="358" y="263"/>
                  </a:cubicBezTo>
                  <a:cubicBezTo>
                    <a:pt x="376" y="245"/>
                    <a:pt x="376" y="227"/>
                    <a:pt x="376" y="191"/>
                  </a:cubicBezTo>
                  <a:lnTo>
                    <a:pt x="376" y="150"/>
                  </a:lnTo>
                  <a:cubicBezTo>
                    <a:pt x="358" y="114"/>
                    <a:pt x="340" y="96"/>
                    <a:pt x="322" y="55"/>
                  </a:cubicBezTo>
                  <a:cubicBezTo>
                    <a:pt x="304" y="55"/>
                    <a:pt x="304" y="37"/>
                    <a:pt x="281" y="37"/>
                  </a:cubicBezTo>
                  <a:cubicBezTo>
                    <a:pt x="263" y="19"/>
                    <a:pt x="227" y="1"/>
                    <a:pt x="19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9" name="Google Shape;3409;p33"/>
            <p:cNvSpPr/>
            <p:nvPr/>
          </p:nvSpPr>
          <p:spPr>
            <a:xfrm>
              <a:off x="299006" y="273107"/>
              <a:ext cx="40708" cy="40216"/>
            </a:xfrm>
            <a:custGeom>
              <a:avLst/>
              <a:gdLst/>
              <a:ahLst/>
              <a:cxnLst/>
              <a:rect l="l" t="t" r="r" b="b"/>
              <a:pathLst>
                <a:path w="413" h="408" extrusionOk="0">
                  <a:moveTo>
                    <a:pt x="245" y="0"/>
                  </a:moveTo>
                  <a:cubicBezTo>
                    <a:pt x="204" y="0"/>
                    <a:pt x="186" y="0"/>
                    <a:pt x="168" y="18"/>
                  </a:cubicBezTo>
                  <a:cubicBezTo>
                    <a:pt x="132" y="18"/>
                    <a:pt x="114" y="36"/>
                    <a:pt x="91" y="54"/>
                  </a:cubicBezTo>
                  <a:cubicBezTo>
                    <a:pt x="73" y="54"/>
                    <a:pt x="55" y="72"/>
                    <a:pt x="37" y="113"/>
                  </a:cubicBezTo>
                  <a:cubicBezTo>
                    <a:pt x="19" y="131"/>
                    <a:pt x="19" y="149"/>
                    <a:pt x="19" y="186"/>
                  </a:cubicBezTo>
                  <a:cubicBezTo>
                    <a:pt x="1" y="208"/>
                    <a:pt x="19" y="226"/>
                    <a:pt x="19" y="262"/>
                  </a:cubicBezTo>
                  <a:cubicBezTo>
                    <a:pt x="19" y="281"/>
                    <a:pt x="37" y="299"/>
                    <a:pt x="37" y="299"/>
                  </a:cubicBezTo>
                  <a:cubicBezTo>
                    <a:pt x="55" y="339"/>
                    <a:pt x="73" y="357"/>
                    <a:pt x="114" y="376"/>
                  </a:cubicBezTo>
                  <a:cubicBezTo>
                    <a:pt x="132" y="394"/>
                    <a:pt x="150" y="394"/>
                    <a:pt x="168" y="394"/>
                  </a:cubicBezTo>
                  <a:cubicBezTo>
                    <a:pt x="177" y="403"/>
                    <a:pt x="192" y="407"/>
                    <a:pt x="209" y="407"/>
                  </a:cubicBezTo>
                  <a:cubicBezTo>
                    <a:pt x="226" y="407"/>
                    <a:pt x="245" y="403"/>
                    <a:pt x="263" y="394"/>
                  </a:cubicBezTo>
                  <a:cubicBezTo>
                    <a:pt x="281" y="394"/>
                    <a:pt x="299" y="394"/>
                    <a:pt x="317" y="376"/>
                  </a:cubicBezTo>
                  <a:cubicBezTo>
                    <a:pt x="340" y="357"/>
                    <a:pt x="376" y="339"/>
                    <a:pt x="394" y="299"/>
                  </a:cubicBezTo>
                  <a:cubicBezTo>
                    <a:pt x="394" y="299"/>
                    <a:pt x="394" y="281"/>
                    <a:pt x="412" y="262"/>
                  </a:cubicBezTo>
                  <a:lnTo>
                    <a:pt x="412" y="167"/>
                  </a:lnTo>
                  <a:lnTo>
                    <a:pt x="412" y="149"/>
                  </a:lnTo>
                  <a:cubicBezTo>
                    <a:pt x="394" y="131"/>
                    <a:pt x="394" y="113"/>
                    <a:pt x="376" y="72"/>
                  </a:cubicBezTo>
                  <a:cubicBezTo>
                    <a:pt x="358" y="54"/>
                    <a:pt x="340" y="36"/>
                    <a:pt x="317" y="36"/>
                  </a:cubicBezTo>
                  <a:cubicBezTo>
                    <a:pt x="299" y="18"/>
                    <a:pt x="263" y="18"/>
                    <a:pt x="2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0" name="Google Shape;3410;p33"/>
            <p:cNvSpPr/>
            <p:nvPr/>
          </p:nvSpPr>
          <p:spPr>
            <a:xfrm>
              <a:off x="142975" y="434462"/>
              <a:ext cx="29472" cy="2819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2" y="1"/>
                  </a:moveTo>
                  <a:cubicBezTo>
                    <a:pt x="113" y="1"/>
                    <a:pt x="91" y="1"/>
                    <a:pt x="91" y="19"/>
                  </a:cubicBezTo>
                  <a:cubicBezTo>
                    <a:pt x="73" y="19"/>
                    <a:pt x="73" y="19"/>
                    <a:pt x="55" y="41"/>
                  </a:cubicBezTo>
                  <a:cubicBezTo>
                    <a:pt x="55" y="41"/>
                    <a:pt x="37" y="41"/>
                    <a:pt x="37" y="59"/>
                  </a:cubicBezTo>
                  <a:cubicBezTo>
                    <a:pt x="18" y="59"/>
                    <a:pt x="18" y="78"/>
                    <a:pt x="18" y="96"/>
                  </a:cubicBezTo>
                  <a:cubicBezTo>
                    <a:pt x="0" y="114"/>
                    <a:pt x="0" y="132"/>
                    <a:pt x="0" y="154"/>
                  </a:cubicBezTo>
                  <a:lnTo>
                    <a:pt x="0" y="191"/>
                  </a:lnTo>
                  <a:cubicBezTo>
                    <a:pt x="18" y="191"/>
                    <a:pt x="18" y="209"/>
                    <a:pt x="18" y="209"/>
                  </a:cubicBezTo>
                  <a:cubicBezTo>
                    <a:pt x="37" y="227"/>
                    <a:pt x="37" y="227"/>
                    <a:pt x="37" y="245"/>
                  </a:cubicBezTo>
                  <a:cubicBezTo>
                    <a:pt x="55" y="245"/>
                    <a:pt x="55" y="268"/>
                    <a:pt x="73" y="268"/>
                  </a:cubicBezTo>
                  <a:cubicBezTo>
                    <a:pt x="73" y="268"/>
                    <a:pt x="91" y="286"/>
                    <a:pt x="113" y="286"/>
                  </a:cubicBezTo>
                  <a:lnTo>
                    <a:pt x="204" y="286"/>
                  </a:lnTo>
                  <a:lnTo>
                    <a:pt x="245" y="245"/>
                  </a:lnTo>
                  <a:lnTo>
                    <a:pt x="263" y="227"/>
                  </a:lnTo>
                  <a:cubicBezTo>
                    <a:pt x="281" y="209"/>
                    <a:pt x="281" y="209"/>
                    <a:pt x="281" y="191"/>
                  </a:cubicBezTo>
                  <a:cubicBezTo>
                    <a:pt x="299" y="173"/>
                    <a:pt x="299" y="154"/>
                    <a:pt x="299" y="154"/>
                  </a:cubicBezTo>
                  <a:lnTo>
                    <a:pt x="299" y="114"/>
                  </a:lnTo>
                  <a:cubicBezTo>
                    <a:pt x="281" y="96"/>
                    <a:pt x="281" y="78"/>
                    <a:pt x="263" y="59"/>
                  </a:cubicBezTo>
                  <a:lnTo>
                    <a:pt x="245" y="41"/>
                  </a:lnTo>
                  <a:lnTo>
                    <a:pt x="227" y="19"/>
                  </a:lnTo>
                  <a:cubicBezTo>
                    <a:pt x="204" y="19"/>
                    <a:pt x="186" y="1"/>
                    <a:pt x="1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1" name="Google Shape;3411;p33"/>
            <p:cNvSpPr/>
            <p:nvPr/>
          </p:nvSpPr>
          <p:spPr>
            <a:xfrm>
              <a:off x="367707" y="174539"/>
              <a:ext cx="62985" cy="63379"/>
            </a:xfrm>
            <a:custGeom>
              <a:avLst/>
              <a:gdLst/>
              <a:ahLst/>
              <a:cxnLst/>
              <a:rect l="l" t="t" r="r" b="b"/>
              <a:pathLst>
                <a:path w="639" h="643" extrusionOk="0">
                  <a:moveTo>
                    <a:pt x="322" y="0"/>
                  </a:moveTo>
                  <a:cubicBezTo>
                    <a:pt x="281" y="0"/>
                    <a:pt x="245" y="0"/>
                    <a:pt x="186" y="18"/>
                  </a:cubicBezTo>
                  <a:cubicBezTo>
                    <a:pt x="150" y="36"/>
                    <a:pt x="132" y="55"/>
                    <a:pt x="95" y="95"/>
                  </a:cubicBezTo>
                  <a:cubicBezTo>
                    <a:pt x="55" y="113"/>
                    <a:pt x="37" y="150"/>
                    <a:pt x="18" y="190"/>
                  </a:cubicBezTo>
                  <a:cubicBezTo>
                    <a:pt x="0" y="226"/>
                    <a:pt x="0" y="281"/>
                    <a:pt x="0" y="321"/>
                  </a:cubicBezTo>
                  <a:cubicBezTo>
                    <a:pt x="0" y="340"/>
                    <a:pt x="0" y="376"/>
                    <a:pt x="18" y="394"/>
                  </a:cubicBezTo>
                  <a:cubicBezTo>
                    <a:pt x="18" y="453"/>
                    <a:pt x="55" y="507"/>
                    <a:pt x="95" y="548"/>
                  </a:cubicBezTo>
                  <a:cubicBezTo>
                    <a:pt x="150" y="602"/>
                    <a:pt x="227" y="643"/>
                    <a:pt x="322" y="643"/>
                  </a:cubicBezTo>
                  <a:cubicBezTo>
                    <a:pt x="358" y="643"/>
                    <a:pt x="412" y="643"/>
                    <a:pt x="453" y="620"/>
                  </a:cubicBezTo>
                  <a:cubicBezTo>
                    <a:pt x="489" y="602"/>
                    <a:pt x="525" y="584"/>
                    <a:pt x="548" y="548"/>
                  </a:cubicBezTo>
                  <a:cubicBezTo>
                    <a:pt x="584" y="507"/>
                    <a:pt x="602" y="489"/>
                    <a:pt x="620" y="435"/>
                  </a:cubicBezTo>
                  <a:cubicBezTo>
                    <a:pt x="638" y="394"/>
                    <a:pt x="638" y="358"/>
                    <a:pt x="638" y="321"/>
                  </a:cubicBezTo>
                  <a:lnTo>
                    <a:pt x="638" y="226"/>
                  </a:lnTo>
                  <a:cubicBezTo>
                    <a:pt x="620" y="168"/>
                    <a:pt x="584" y="131"/>
                    <a:pt x="548" y="95"/>
                  </a:cubicBezTo>
                  <a:cubicBezTo>
                    <a:pt x="489" y="36"/>
                    <a:pt x="412" y="0"/>
                    <a:pt x="3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2" name="Google Shape;3412;p33"/>
            <p:cNvSpPr/>
            <p:nvPr/>
          </p:nvSpPr>
          <p:spPr>
            <a:xfrm>
              <a:off x="757834" y="399077"/>
              <a:ext cx="38934" cy="34893"/>
            </a:xfrm>
            <a:custGeom>
              <a:avLst/>
              <a:gdLst/>
              <a:ahLst/>
              <a:cxnLst/>
              <a:rect l="l" t="t" r="r" b="b"/>
              <a:pathLst>
                <a:path w="395" h="354" extrusionOk="0">
                  <a:moveTo>
                    <a:pt x="205" y="1"/>
                  </a:moveTo>
                  <a:cubicBezTo>
                    <a:pt x="160" y="1"/>
                    <a:pt x="109" y="16"/>
                    <a:pt x="73" y="38"/>
                  </a:cubicBezTo>
                  <a:cubicBezTo>
                    <a:pt x="55" y="61"/>
                    <a:pt x="37" y="79"/>
                    <a:pt x="19" y="97"/>
                  </a:cubicBezTo>
                  <a:cubicBezTo>
                    <a:pt x="1" y="115"/>
                    <a:pt x="1" y="152"/>
                    <a:pt x="1" y="174"/>
                  </a:cubicBezTo>
                  <a:cubicBezTo>
                    <a:pt x="1" y="210"/>
                    <a:pt x="1" y="228"/>
                    <a:pt x="19" y="265"/>
                  </a:cubicBezTo>
                  <a:cubicBezTo>
                    <a:pt x="37" y="287"/>
                    <a:pt x="55" y="305"/>
                    <a:pt x="73" y="323"/>
                  </a:cubicBezTo>
                  <a:cubicBezTo>
                    <a:pt x="108" y="345"/>
                    <a:pt x="154" y="353"/>
                    <a:pt x="198" y="353"/>
                  </a:cubicBezTo>
                  <a:cubicBezTo>
                    <a:pt x="229" y="353"/>
                    <a:pt x="259" y="349"/>
                    <a:pt x="281" y="342"/>
                  </a:cubicBezTo>
                  <a:cubicBezTo>
                    <a:pt x="281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81" y="38"/>
                    <a:pt x="281" y="20"/>
                  </a:cubicBezTo>
                  <a:cubicBezTo>
                    <a:pt x="260" y="7"/>
                    <a:pt x="234" y="1"/>
                    <a:pt x="2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3" name="Google Shape;3413;p33"/>
            <p:cNvSpPr/>
            <p:nvPr/>
          </p:nvSpPr>
          <p:spPr>
            <a:xfrm>
              <a:off x="707466" y="577583"/>
              <a:ext cx="76390" cy="73433"/>
            </a:xfrm>
            <a:custGeom>
              <a:avLst/>
              <a:gdLst/>
              <a:ahLst/>
              <a:cxnLst/>
              <a:rect l="l" t="t" r="r" b="b"/>
              <a:pathLst>
                <a:path w="775" h="745" extrusionOk="0">
                  <a:moveTo>
                    <a:pt x="358" y="1"/>
                  </a:moveTo>
                  <a:cubicBezTo>
                    <a:pt x="304" y="1"/>
                    <a:pt x="245" y="19"/>
                    <a:pt x="191" y="60"/>
                  </a:cubicBezTo>
                  <a:cubicBezTo>
                    <a:pt x="114" y="96"/>
                    <a:pt x="59" y="150"/>
                    <a:pt x="41" y="227"/>
                  </a:cubicBezTo>
                  <a:cubicBezTo>
                    <a:pt x="1" y="286"/>
                    <a:pt x="1" y="340"/>
                    <a:pt x="1" y="417"/>
                  </a:cubicBezTo>
                  <a:cubicBezTo>
                    <a:pt x="19" y="489"/>
                    <a:pt x="59" y="566"/>
                    <a:pt x="114" y="625"/>
                  </a:cubicBezTo>
                  <a:lnTo>
                    <a:pt x="114" y="643"/>
                  </a:lnTo>
                  <a:cubicBezTo>
                    <a:pt x="188" y="717"/>
                    <a:pt x="294" y="744"/>
                    <a:pt x="391" y="744"/>
                  </a:cubicBezTo>
                  <a:cubicBezTo>
                    <a:pt x="419" y="744"/>
                    <a:pt x="446" y="742"/>
                    <a:pt x="471" y="738"/>
                  </a:cubicBezTo>
                  <a:cubicBezTo>
                    <a:pt x="607" y="697"/>
                    <a:pt x="697" y="602"/>
                    <a:pt x="738" y="471"/>
                  </a:cubicBezTo>
                  <a:cubicBezTo>
                    <a:pt x="774" y="340"/>
                    <a:pt x="738" y="209"/>
                    <a:pt x="643" y="114"/>
                  </a:cubicBezTo>
                  <a:cubicBezTo>
                    <a:pt x="607" y="60"/>
                    <a:pt x="548" y="37"/>
                    <a:pt x="471" y="19"/>
                  </a:cubicBezTo>
                  <a:cubicBezTo>
                    <a:pt x="444" y="10"/>
                    <a:pt x="411" y="5"/>
                    <a:pt x="378" y="5"/>
                  </a:cubicBezTo>
                  <a:cubicBezTo>
                    <a:pt x="345" y="5"/>
                    <a:pt x="313" y="10"/>
                    <a:pt x="286" y="19"/>
                  </a:cubicBezTo>
                  <a:cubicBezTo>
                    <a:pt x="304" y="1"/>
                    <a:pt x="340" y="1"/>
                    <a:pt x="3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4" name="Google Shape;3414;p33"/>
            <p:cNvSpPr/>
            <p:nvPr/>
          </p:nvSpPr>
          <p:spPr>
            <a:xfrm>
              <a:off x="876508" y="356397"/>
              <a:ext cx="33513" cy="37554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2" y="1"/>
                  </a:moveTo>
                  <a:cubicBezTo>
                    <a:pt x="154" y="19"/>
                    <a:pt x="136" y="19"/>
                    <a:pt x="113" y="19"/>
                  </a:cubicBezTo>
                  <a:cubicBezTo>
                    <a:pt x="113" y="19"/>
                    <a:pt x="95" y="19"/>
                    <a:pt x="77" y="42"/>
                  </a:cubicBezTo>
                  <a:cubicBezTo>
                    <a:pt x="59" y="42"/>
                    <a:pt x="59" y="60"/>
                    <a:pt x="41" y="78"/>
                  </a:cubicBezTo>
                  <a:cubicBezTo>
                    <a:pt x="23" y="96"/>
                    <a:pt x="23" y="114"/>
                    <a:pt x="0" y="132"/>
                  </a:cubicBezTo>
                  <a:lnTo>
                    <a:pt x="0" y="173"/>
                  </a:lnTo>
                  <a:lnTo>
                    <a:pt x="0" y="245"/>
                  </a:lnTo>
                  <a:cubicBezTo>
                    <a:pt x="23" y="286"/>
                    <a:pt x="23" y="304"/>
                    <a:pt x="41" y="322"/>
                  </a:cubicBezTo>
                  <a:cubicBezTo>
                    <a:pt x="77" y="358"/>
                    <a:pt x="113" y="381"/>
                    <a:pt x="172" y="381"/>
                  </a:cubicBezTo>
                  <a:cubicBezTo>
                    <a:pt x="190" y="381"/>
                    <a:pt x="208" y="381"/>
                    <a:pt x="226" y="358"/>
                  </a:cubicBezTo>
                  <a:cubicBezTo>
                    <a:pt x="249" y="358"/>
                    <a:pt x="267" y="340"/>
                    <a:pt x="285" y="322"/>
                  </a:cubicBezTo>
                  <a:cubicBezTo>
                    <a:pt x="303" y="304"/>
                    <a:pt x="321" y="286"/>
                    <a:pt x="321" y="245"/>
                  </a:cubicBezTo>
                  <a:cubicBezTo>
                    <a:pt x="339" y="227"/>
                    <a:pt x="339" y="191"/>
                    <a:pt x="321" y="173"/>
                  </a:cubicBezTo>
                  <a:lnTo>
                    <a:pt x="321" y="132"/>
                  </a:lnTo>
                  <a:cubicBezTo>
                    <a:pt x="321" y="114"/>
                    <a:pt x="303" y="96"/>
                    <a:pt x="303" y="96"/>
                  </a:cubicBezTo>
                  <a:cubicBezTo>
                    <a:pt x="303" y="78"/>
                    <a:pt x="285" y="60"/>
                    <a:pt x="267" y="42"/>
                  </a:cubicBezTo>
                  <a:cubicBezTo>
                    <a:pt x="249" y="42"/>
                    <a:pt x="249" y="19"/>
                    <a:pt x="226" y="19"/>
                  </a:cubicBezTo>
                  <a:cubicBezTo>
                    <a:pt x="208" y="19"/>
                    <a:pt x="190" y="1"/>
                    <a:pt x="1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5" name="Google Shape;3415;p33"/>
            <p:cNvSpPr/>
            <p:nvPr/>
          </p:nvSpPr>
          <p:spPr>
            <a:xfrm>
              <a:off x="887646" y="501390"/>
              <a:ext cx="58056" cy="44651"/>
            </a:xfrm>
            <a:custGeom>
              <a:avLst/>
              <a:gdLst/>
              <a:ahLst/>
              <a:cxnLst/>
              <a:rect l="l" t="t" r="r" b="b"/>
              <a:pathLst>
                <a:path w="589" h="453" extrusionOk="0">
                  <a:moveTo>
                    <a:pt x="303" y="0"/>
                  </a:moveTo>
                  <a:cubicBezTo>
                    <a:pt x="0" y="0"/>
                    <a:pt x="0" y="453"/>
                    <a:pt x="303" y="453"/>
                  </a:cubicBezTo>
                  <a:cubicBezTo>
                    <a:pt x="588" y="453"/>
                    <a:pt x="588" y="0"/>
                    <a:pt x="30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6" name="Google Shape;3416;p33"/>
            <p:cNvSpPr/>
            <p:nvPr/>
          </p:nvSpPr>
          <p:spPr>
            <a:xfrm>
              <a:off x="361892" y="673588"/>
              <a:ext cx="48692" cy="47214"/>
            </a:xfrm>
            <a:custGeom>
              <a:avLst/>
              <a:gdLst/>
              <a:ahLst/>
              <a:cxnLst/>
              <a:rect l="l" t="t" r="r" b="b"/>
              <a:pathLst>
                <a:path w="494" h="479" extrusionOk="0">
                  <a:moveTo>
                    <a:pt x="214" y="1"/>
                  </a:moveTo>
                  <a:cubicBezTo>
                    <a:pt x="189" y="1"/>
                    <a:pt x="167" y="14"/>
                    <a:pt x="154" y="27"/>
                  </a:cubicBezTo>
                  <a:cubicBezTo>
                    <a:pt x="114" y="27"/>
                    <a:pt x="96" y="45"/>
                    <a:pt x="77" y="63"/>
                  </a:cubicBezTo>
                  <a:cubicBezTo>
                    <a:pt x="41" y="81"/>
                    <a:pt x="41" y="122"/>
                    <a:pt x="19" y="140"/>
                  </a:cubicBezTo>
                  <a:cubicBezTo>
                    <a:pt x="1" y="176"/>
                    <a:pt x="1" y="217"/>
                    <a:pt x="1" y="235"/>
                  </a:cubicBezTo>
                  <a:lnTo>
                    <a:pt x="1" y="307"/>
                  </a:lnTo>
                  <a:cubicBezTo>
                    <a:pt x="19" y="348"/>
                    <a:pt x="41" y="384"/>
                    <a:pt x="77" y="402"/>
                  </a:cubicBezTo>
                  <a:cubicBezTo>
                    <a:pt x="96" y="420"/>
                    <a:pt x="96" y="443"/>
                    <a:pt x="114" y="443"/>
                  </a:cubicBezTo>
                  <a:cubicBezTo>
                    <a:pt x="154" y="479"/>
                    <a:pt x="191" y="479"/>
                    <a:pt x="245" y="479"/>
                  </a:cubicBezTo>
                  <a:cubicBezTo>
                    <a:pt x="267" y="479"/>
                    <a:pt x="304" y="479"/>
                    <a:pt x="340" y="461"/>
                  </a:cubicBezTo>
                  <a:cubicBezTo>
                    <a:pt x="358" y="461"/>
                    <a:pt x="399" y="443"/>
                    <a:pt x="417" y="402"/>
                  </a:cubicBezTo>
                  <a:cubicBezTo>
                    <a:pt x="435" y="384"/>
                    <a:pt x="453" y="366"/>
                    <a:pt x="453" y="330"/>
                  </a:cubicBezTo>
                  <a:cubicBezTo>
                    <a:pt x="471" y="307"/>
                    <a:pt x="494" y="271"/>
                    <a:pt x="471" y="235"/>
                  </a:cubicBezTo>
                  <a:lnTo>
                    <a:pt x="471" y="176"/>
                  </a:lnTo>
                  <a:cubicBezTo>
                    <a:pt x="453" y="140"/>
                    <a:pt x="435" y="103"/>
                    <a:pt x="417" y="63"/>
                  </a:cubicBezTo>
                  <a:cubicBezTo>
                    <a:pt x="399" y="63"/>
                    <a:pt x="381" y="45"/>
                    <a:pt x="358" y="27"/>
                  </a:cubicBezTo>
                  <a:cubicBezTo>
                    <a:pt x="322" y="8"/>
                    <a:pt x="286" y="8"/>
                    <a:pt x="245" y="8"/>
                  </a:cubicBezTo>
                  <a:cubicBezTo>
                    <a:pt x="234" y="3"/>
                    <a:pt x="224" y="1"/>
                    <a:pt x="21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7" name="Google Shape;3417;p33"/>
            <p:cNvSpPr/>
            <p:nvPr/>
          </p:nvSpPr>
          <p:spPr>
            <a:xfrm>
              <a:off x="570163" y="717155"/>
              <a:ext cx="31739" cy="29570"/>
            </a:xfrm>
            <a:custGeom>
              <a:avLst/>
              <a:gdLst/>
              <a:ahLst/>
              <a:cxnLst/>
              <a:rect l="l" t="t" r="r" b="b"/>
              <a:pathLst>
                <a:path w="322" h="300" extrusionOk="0">
                  <a:moveTo>
                    <a:pt x="168" y="1"/>
                  </a:moveTo>
                  <a:cubicBezTo>
                    <a:pt x="131" y="1"/>
                    <a:pt x="113" y="1"/>
                    <a:pt x="95" y="19"/>
                  </a:cubicBezTo>
                  <a:cubicBezTo>
                    <a:pt x="77" y="19"/>
                    <a:pt x="77" y="19"/>
                    <a:pt x="54" y="37"/>
                  </a:cubicBezTo>
                  <a:cubicBezTo>
                    <a:pt x="36" y="37"/>
                    <a:pt x="18" y="55"/>
                    <a:pt x="18" y="73"/>
                  </a:cubicBezTo>
                  <a:cubicBezTo>
                    <a:pt x="0" y="91"/>
                    <a:pt x="0" y="114"/>
                    <a:pt x="0" y="150"/>
                  </a:cubicBezTo>
                  <a:cubicBezTo>
                    <a:pt x="0" y="168"/>
                    <a:pt x="0" y="186"/>
                    <a:pt x="18" y="204"/>
                  </a:cubicBezTo>
                  <a:cubicBezTo>
                    <a:pt x="18" y="227"/>
                    <a:pt x="36" y="245"/>
                    <a:pt x="54" y="263"/>
                  </a:cubicBezTo>
                  <a:cubicBezTo>
                    <a:pt x="77" y="263"/>
                    <a:pt x="77" y="263"/>
                    <a:pt x="95" y="281"/>
                  </a:cubicBezTo>
                  <a:cubicBezTo>
                    <a:pt x="113" y="281"/>
                    <a:pt x="131" y="299"/>
                    <a:pt x="168" y="299"/>
                  </a:cubicBezTo>
                  <a:cubicBezTo>
                    <a:pt x="190" y="299"/>
                    <a:pt x="226" y="281"/>
                    <a:pt x="244" y="281"/>
                  </a:cubicBezTo>
                  <a:cubicBezTo>
                    <a:pt x="281" y="245"/>
                    <a:pt x="321" y="186"/>
                    <a:pt x="321" y="150"/>
                  </a:cubicBezTo>
                  <a:cubicBezTo>
                    <a:pt x="321" y="91"/>
                    <a:pt x="281" y="37"/>
                    <a:pt x="244" y="19"/>
                  </a:cubicBezTo>
                  <a:cubicBezTo>
                    <a:pt x="226" y="1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8" name="Google Shape;3418;p33"/>
            <p:cNvSpPr/>
            <p:nvPr/>
          </p:nvSpPr>
          <p:spPr>
            <a:xfrm>
              <a:off x="834125" y="616813"/>
              <a:ext cx="85261" cy="85261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0" y="1"/>
                  </a:moveTo>
                  <a:cubicBezTo>
                    <a:pt x="376" y="1"/>
                    <a:pt x="317" y="19"/>
                    <a:pt x="263" y="37"/>
                  </a:cubicBezTo>
                  <a:cubicBezTo>
                    <a:pt x="226" y="55"/>
                    <a:pt x="168" y="91"/>
                    <a:pt x="131" y="132"/>
                  </a:cubicBezTo>
                  <a:cubicBezTo>
                    <a:pt x="91" y="168"/>
                    <a:pt x="55" y="227"/>
                    <a:pt x="36" y="263"/>
                  </a:cubicBezTo>
                  <a:cubicBezTo>
                    <a:pt x="18" y="318"/>
                    <a:pt x="0" y="376"/>
                    <a:pt x="0" y="431"/>
                  </a:cubicBezTo>
                  <a:cubicBezTo>
                    <a:pt x="18" y="471"/>
                    <a:pt x="18" y="508"/>
                    <a:pt x="18" y="544"/>
                  </a:cubicBezTo>
                  <a:cubicBezTo>
                    <a:pt x="36" y="621"/>
                    <a:pt x="73" y="679"/>
                    <a:pt x="131" y="734"/>
                  </a:cubicBezTo>
                  <a:cubicBezTo>
                    <a:pt x="168" y="752"/>
                    <a:pt x="186" y="793"/>
                    <a:pt x="226" y="811"/>
                  </a:cubicBezTo>
                  <a:cubicBezTo>
                    <a:pt x="281" y="847"/>
                    <a:pt x="358" y="865"/>
                    <a:pt x="430" y="865"/>
                  </a:cubicBezTo>
                  <a:cubicBezTo>
                    <a:pt x="489" y="865"/>
                    <a:pt x="543" y="847"/>
                    <a:pt x="602" y="829"/>
                  </a:cubicBezTo>
                  <a:cubicBezTo>
                    <a:pt x="656" y="811"/>
                    <a:pt x="697" y="770"/>
                    <a:pt x="733" y="734"/>
                  </a:cubicBezTo>
                  <a:cubicBezTo>
                    <a:pt x="769" y="698"/>
                    <a:pt x="810" y="657"/>
                    <a:pt x="828" y="603"/>
                  </a:cubicBezTo>
                  <a:cubicBezTo>
                    <a:pt x="846" y="544"/>
                    <a:pt x="864" y="489"/>
                    <a:pt x="864" y="431"/>
                  </a:cubicBezTo>
                  <a:cubicBezTo>
                    <a:pt x="864" y="394"/>
                    <a:pt x="846" y="358"/>
                    <a:pt x="846" y="318"/>
                  </a:cubicBezTo>
                  <a:cubicBezTo>
                    <a:pt x="828" y="245"/>
                    <a:pt x="792" y="186"/>
                    <a:pt x="733" y="132"/>
                  </a:cubicBezTo>
                  <a:cubicBezTo>
                    <a:pt x="715" y="114"/>
                    <a:pt x="679" y="91"/>
                    <a:pt x="656" y="73"/>
                  </a:cubicBezTo>
                  <a:cubicBezTo>
                    <a:pt x="584" y="19"/>
                    <a:pt x="507" y="1"/>
                    <a:pt x="4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9" name="Google Shape;3419;p33"/>
            <p:cNvSpPr/>
            <p:nvPr/>
          </p:nvSpPr>
          <p:spPr>
            <a:xfrm>
              <a:off x="181712" y="569993"/>
              <a:ext cx="52339" cy="52339"/>
            </a:xfrm>
            <a:custGeom>
              <a:avLst/>
              <a:gdLst/>
              <a:ahLst/>
              <a:cxnLst/>
              <a:rect l="l" t="t" r="r" b="b"/>
              <a:pathLst>
                <a:path w="531" h="531" extrusionOk="0">
                  <a:moveTo>
                    <a:pt x="263" y="1"/>
                  </a:moveTo>
                  <a:cubicBezTo>
                    <a:pt x="227" y="1"/>
                    <a:pt x="209" y="1"/>
                    <a:pt x="173" y="23"/>
                  </a:cubicBezTo>
                  <a:cubicBezTo>
                    <a:pt x="132" y="42"/>
                    <a:pt x="114" y="60"/>
                    <a:pt x="78" y="78"/>
                  </a:cubicBezTo>
                  <a:cubicBezTo>
                    <a:pt x="60" y="96"/>
                    <a:pt x="37" y="137"/>
                    <a:pt x="37" y="155"/>
                  </a:cubicBezTo>
                  <a:cubicBezTo>
                    <a:pt x="19" y="191"/>
                    <a:pt x="1" y="227"/>
                    <a:pt x="1" y="268"/>
                  </a:cubicBezTo>
                  <a:cubicBezTo>
                    <a:pt x="19" y="286"/>
                    <a:pt x="19" y="304"/>
                    <a:pt x="19" y="340"/>
                  </a:cubicBezTo>
                  <a:cubicBezTo>
                    <a:pt x="37" y="381"/>
                    <a:pt x="60" y="417"/>
                    <a:pt x="78" y="453"/>
                  </a:cubicBezTo>
                  <a:cubicBezTo>
                    <a:pt x="96" y="453"/>
                    <a:pt x="114" y="476"/>
                    <a:pt x="132" y="494"/>
                  </a:cubicBezTo>
                  <a:cubicBezTo>
                    <a:pt x="173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6"/>
                    <a:pt x="453" y="453"/>
                  </a:cubicBezTo>
                  <a:cubicBezTo>
                    <a:pt x="471" y="417"/>
                    <a:pt x="490" y="399"/>
                    <a:pt x="512" y="363"/>
                  </a:cubicBezTo>
                  <a:cubicBezTo>
                    <a:pt x="530" y="340"/>
                    <a:pt x="530" y="304"/>
                    <a:pt x="530" y="268"/>
                  </a:cubicBezTo>
                  <a:lnTo>
                    <a:pt x="530" y="191"/>
                  </a:lnTo>
                  <a:cubicBezTo>
                    <a:pt x="512" y="155"/>
                    <a:pt x="490" y="114"/>
                    <a:pt x="453" y="78"/>
                  </a:cubicBezTo>
                  <a:cubicBezTo>
                    <a:pt x="435" y="60"/>
                    <a:pt x="417" y="60"/>
                    <a:pt x="399" y="42"/>
                  </a:cubicBezTo>
                  <a:cubicBezTo>
                    <a:pt x="358" y="23"/>
                    <a:pt x="322" y="1"/>
                    <a:pt x="26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0" name="Google Shape;3420;p33"/>
            <p:cNvSpPr/>
            <p:nvPr/>
          </p:nvSpPr>
          <p:spPr>
            <a:xfrm>
              <a:off x="497421" y="118750"/>
              <a:ext cx="50467" cy="48298"/>
            </a:xfrm>
            <a:custGeom>
              <a:avLst/>
              <a:gdLst/>
              <a:ahLst/>
              <a:cxnLst/>
              <a:rect l="l" t="t" r="r" b="b"/>
              <a:pathLst>
                <a:path w="512" h="490" extrusionOk="0">
                  <a:moveTo>
                    <a:pt x="250" y="1"/>
                  </a:moveTo>
                  <a:cubicBezTo>
                    <a:pt x="227" y="1"/>
                    <a:pt x="191" y="1"/>
                    <a:pt x="155" y="19"/>
                  </a:cubicBezTo>
                  <a:cubicBezTo>
                    <a:pt x="137" y="19"/>
                    <a:pt x="96" y="37"/>
                    <a:pt x="78" y="55"/>
                  </a:cubicBezTo>
                  <a:cubicBezTo>
                    <a:pt x="60" y="96"/>
                    <a:pt x="42" y="114"/>
                    <a:pt x="42" y="150"/>
                  </a:cubicBezTo>
                  <a:cubicBezTo>
                    <a:pt x="23" y="168"/>
                    <a:pt x="1" y="209"/>
                    <a:pt x="23" y="245"/>
                  </a:cubicBezTo>
                  <a:lnTo>
                    <a:pt x="23" y="304"/>
                  </a:lnTo>
                  <a:cubicBezTo>
                    <a:pt x="42" y="340"/>
                    <a:pt x="60" y="376"/>
                    <a:pt x="78" y="417"/>
                  </a:cubicBezTo>
                  <a:cubicBezTo>
                    <a:pt x="96" y="417"/>
                    <a:pt x="114" y="435"/>
                    <a:pt x="137" y="453"/>
                  </a:cubicBezTo>
                  <a:cubicBezTo>
                    <a:pt x="173" y="471"/>
                    <a:pt x="209" y="489"/>
                    <a:pt x="250" y="489"/>
                  </a:cubicBezTo>
                  <a:cubicBezTo>
                    <a:pt x="286" y="489"/>
                    <a:pt x="322" y="471"/>
                    <a:pt x="340" y="453"/>
                  </a:cubicBezTo>
                  <a:cubicBezTo>
                    <a:pt x="381" y="453"/>
                    <a:pt x="399" y="435"/>
                    <a:pt x="435" y="417"/>
                  </a:cubicBezTo>
                  <a:cubicBezTo>
                    <a:pt x="453" y="394"/>
                    <a:pt x="476" y="358"/>
                    <a:pt x="476" y="340"/>
                  </a:cubicBezTo>
                  <a:cubicBezTo>
                    <a:pt x="494" y="304"/>
                    <a:pt x="512" y="263"/>
                    <a:pt x="494" y="245"/>
                  </a:cubicBezTo>
                  <a:lnTo>
                    <a:pt x="494" y="168"/>
                  </a:lnTo>
                  <a:cubicBezTo>
                    <a:pt x="476" y="132"/>
                    <a:pt x="453" y="96"/>
                    <a:pt x="435" y="55"/>
                  </a:cubicBezTo>
                  <a:cubicBezTo>
                    <a:pt x="417" y="55"/>
                    <a:pt x="399" y="37"/>
                    <a:pt x="381" y="19"/>
                  </a:cubicBezTo>
                  <a:cubicBezTo>
                    <a:pt x="340" y="1"/>
                    <a:pt x="304" y="1"/>
                    <a:pt x="25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1" name="Google Shape;3421;p33"/>
            <p:cNvSpPr/>
            <p:nvPr/>
          </p:nvSpPr>
          <p:spPr>
            <a:xfrm>
              <a:off x="822987" y="224415"/>
              <a:ext cx="62985" cy="63477"/>
            </a:xfrm>
            <a:custGeom>
              <a:avLst/>
              <a:gdLst/>
              <a:ahLst/>
              <a:cxnLst/>
              <a:rect l="l" t="t" r="r" b="b"/>
              <a:pathLst>
                <a:path w="639" h="644" extrusionOk="0">
                  <a:moveTo>
                    <a:pt x="317" y="1"/>
                  </a:moveTo>
                  <a:cubicBezTo>
                    <a:pt x="281" y="1"/>
                    <a:pt x="244" y="1"/>
                    <a:pt x="204" y="42"/>
                  </a:cubicBezTo>
                  <a:cubicBezTo>
                    <a:pt x="168" y="42"/>
                    <a:pt x="131" y="60"/>
                    <a:pt x="91" y="96"/>
                  </a:cubicBezTo>
                  <a:cubicBezTo>
                    <a:pt x="73" y="114"/>
                    <a:pt x="54" y="155"/>
                    <a:pt x="36" y="191"/>
                  </a:cubicBezTo>
                  <a:cubicBezTo>
                    <a:pt x="18" y="227"/>
                    <a:pt x="0" y="268"/>
                    <a:pt x="18" y="322"/>
                  </a:cubicBezTo>
                  <a:lnTo>
                    <a:pt x="18" y="399"/>
                  </a:lnTo>
                  <a:cubicBezTo>
                    <a:pt x="36" y="453"/>
                    <a:pt x="54" y="512"/>
                    <a:pt x="91" y="548"/>
                  </a:cubicBezTo>
                  <a:cubicBezTo>
                    <a:pt x="131" y="548"/>
                    <a:pt x="149" y="566"/>
                    <a:pt x="168" y="589"/>
                  </a:cubicBezTo>
                  <a:cubicBezTo>
                    <a:pt x="204" y="625"/>
                    <a:pt x="263" y="625"/>
                    <a:pt x="317" y="643"/>
                  </a:cubicBezTo>
                  <a:cubicBezTo>
                    <a:pt x="376" y="643"/>
                    <a:pt x="412" y="625"/>
                    <a:pt x="453" y="607"/>
                  </a:cubicBezTo>
                  <a:cubicBezTo>
                    <a:pt x="489" y="589"/>
                    <a:pt x="525" y="566"/>
                    <a:pt x="543" y="548"/>
                  </a:cubicBezTo>
                  <a:cubicBezTo>
                    <a:pt x="584" y="512"/>
                    <a:pt x="602" y="476"/>
                    <a:pt x="620" y="435"/>
                  </a:cubicBezTo>
                  <a:cubicBezTo>
                    <a:pt x="638" y="399"/>
                    <a:pt x="638" y="363"/>
                    <a:pt x="638" y="322"/>
                  </a:cubicBezTo>
                  <a:cubicBezTo>
                    <a:pt x="638" y="286"/>
                    <a:pt x="638" y="268"/>
                    <a:pt x="620" y="227"/>
                  </a:cubicBezTo>
                  <a:cubicBezTo>
                    <a:pt x="620" y="191"/>
                    <a:pt x="584" y="137"/>
                    <a:pt x="543" y="96"/>
                  </a:cubicBezTo>
                  <a:cubicBezTo>
                    <a:pt x="525" y="78"/>
                    <a:pt x="507" y="60"/>
                    <a:pt x="489" y="42"/>
                  </a:cubicBezTo>
                  <a:cubicBezTo>
                    <a:pt x="430" y="24"/>
                    <a:pt x="376" y="1"/>
                    <a:pt x="31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2" name="Google Shape;3422;p33"/>
            <p:cNvSpPr/>
            <p:nvPr/>
          </p:nvSpPr>
          <p:spPr>
            <a:xfrm>
              <a:off x="986115" y="421550"/>
              <a:ext cx="35386" cy="29965"/>
            </a:xfrm>
            <a:custGeom>
              <a:avLst/>
              <a:gdLst/>
              <a:ahLst/>
              <a:cxnLst/>
              <a:rect l="l" t="t" r="r" b="b"/>
              <a:pathLst>
                <a:path w="359" h="304" extrusionOk="0">
                  <a:moveTo>
                    <a:pt x="173" y="0"/>
                  </a:moveTo>
                  <a:cubicBezTo>
                    <a:pt x="132" y="0"/>
                    <a:pt x="96" y="19"/>
                    <a:pt x="60" y="59"/>
                  </a:cubicBezTo>
                  <a:cubicBezTo>
                    <a:pt x="60" y="59"/>
                    <a:pt x="42" y="77"/>
                    <a:pt x="42" y="95"/>
                  </a:cubicBezTo>
                  <a:cubicBezTo>
                    <a:pt x="1" y="132"/>
                    <a:pt x="1" y="190"/>
                    <a:pt x="42" y="227"/>
                  </a:cubicBezTo>
                  <a:lnTo>
                    <a:pt x="60" y="245"/>
                  </a:lnTo>
                  <a:cubicBezTo>
                    <a:pt x="78" y="285"/>
                    <a:pt x="132" y="304"/>
                    <a:pt x="173" y="304"/>
                  </a:cubicBezTo>
                  <a:cubicBezTo>
                    <a:pt x="209" y="304"/>
                    <a:pt x="227" y="304"/>
                    <a:pt x="268" y="285"/>
                  </a:cubicBezTo>
                  <a:lnTo>
                    <a:pt x="304" y="285"/>
                  </a:lnTo>
                  <a:cubicBezTo>
                    <a:pt x="304" y="263"/>
                    <a:pt x="322" y="245"/>
                    <a:pt x="340" y="245"/>
                  </a:cubicBezTo>
                  <a:cubicBezTo>
                    <a:pt x="358" y="209"/>
                    <a:pt x="358" y="190"/>
                    <a:pt x="358" y="150"/>
                  </a:cubicBezTo>
                  <a:cubicBezTo>
                    <a:pt x="358" y="132"/>
                    <a:pt x="358" y="114"/>
                    <a:pt x="340" y="77"/>
                  </a:cubicBezTo>
                  <a:cubicBezTo>
                    <a:pt x="322" y="59"/>
                    <a:pt x="286" y="19"/>
                    <a:pt x="268" y="19"/>
                  </a:cubicBezTo>
                  <a:cubicBezTo>
                    <a:pt x="227" y="19"/>
                    <a:pt x="209" y="0"/>
                    <a:pt x="1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3" name="Google Shape;3423;p33"/>
            <p:cNvSpPr/>
            <p:nvPr/>
          </p:nvSpPr>
          <p:spPr>
            <a:xfrm>
              <a:off x="469822" y="451416"/>
              <a:ext cx="37061" cy="35287"/>
            </a:xfrm>
            <a:custGeom>
              <a:avLst/>
              <a:gdLst/>
              <a:ahLst/>
              <a:cxnLst/>
              <a:rect l="l" t="t" r="r" b="b"/>
              <a:pathLst>
                <a:path w="376" h="358" extrusionOk="0">
                  <a:moveTo>
                    <a:pt x="190" y="1"/>
                  </a:moveTo>
                  <a:cubicBezTo>
                    <a:pt x="168" y="1"/>
                    <a:pt x="132" y="1"/>
                    <a:pt x="113" y="19"/>
                  </a:cubicBezTo>
                  <a:cubicBezTo>
                    <a:pt x="95" y="19"/>
                    <a:pt x="77" y="37"/>
                    <a:pt x="55" y="55"/>
                  </a:cubicBezTo>
                  <a:cubicBezTo>
                    <a:pt x="37" y="73"/>
                    <a:pt x="37" y="96"/>
                    <a:pt x="18" y="114"/>
                  </a:cubicBezTo>
                  <a:cubicBezTo>
                    <a:pt x="18" y="132"/>
                    <a:pt x="0" y="150"/>
                    <a:pt x="18" y="168"/>
                  </a:cubicBezTo>
                  <a:lnTo>
                    <a:pt x="18" y="227"/>
                  </a:lnTo>
                  <a:cubicBezTo>
                    <a:pt x="18" y="245"/>
                    <a:pt x="37" y="281"/>
                    <a:pt x="55" y="299"/>
                  </a:cubicBezTo>
                  <a:cubicBezTo>
                    <a:pt x="77" y="299"/>
                    <a:pt x="95" y="322"/>
                    <a:pt x="95" y="322"/>
                  </a:cubicBezTo>
                  <a:cubicBezTo>
                    <a:pt x="132" y="340"/>
                    <a:pt x="150" y="358"/>
                    <a:pt x="190" y="358"/>
                  </a:cubicBezTo>
                  <a:cubicBezTo>
                    <a:pt x="190" y="358"/>
                    <a:pt x="208" y="358"/>
                    <a:pt x="208" y="340"/>
                  </a:cubicBezTo>
                  <a:cubicBezTo>
                    <a:pt x="245" y="340"/>
                    <a:pt x="263" y="340"/>
                    <a:pt x="281" y="322"/>
                  </a:cubicBezTo>
                  <a:cubicBezTo>
                    <a:pt x="281" y="322"/>
                    <a:pt x="303" y="299"/>
                    <a:pt x="322" y="299"/>
                  </a:cubicBezTo>
                  <a:lnTo>
                    <a:pt x="322" y="281"/>
                  </a:lnTo>
                  <a:cubicBezTo>
                    <a:pt x="340" y="281"/>
                    <a:pt x="358" y="263"/>
                    <a:pt x="358" y="245"/>
                  </a:cubicBezTo>
                  <a:cubicBezTo>
                    <a:pt x="376" y="227"/>
                    <a:pt x="376" y="186"/>
                    <a:pt x="376" y="168"/>
                  </a:cubicBezTo>
                  <a:lnTo>
                    <a:pt x="376" y="132"/>
                  </a:lnTo>
                  <a:cubicBezTo>
                    <a:pt x="358" y="114"/>
                    <a:pt x="340" y="73"/>
                    <a:pt x="322" y="55"/>
                  </a:cubicBezTo>
                  <a:cubicBezTo>
                    <a:pt x="303" y="37"/>
                    <a:pt x="281" y="37"/>
                    <a:pt x="281" y="19"/>
                  </a:cubicBezTo>
                  <a:cubicBezTo>
                    <a:pt x="263" y="19"/>
                    <a:pt x="245" y="19"/>
                    <a:pt x="24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24" name="Google Shape;3424;p33"/>
          <p:cNvGrpSpPr/>
          <p:nvPr/>
        </p:nvGrpSpPr>
        <p:grpSpPr>
          <a:xfrm rot="10800000" flipH="1">
            <a:off x="8436625" y="108023"/>
            <a:ext cx="627975" cy="878525"/>
            <a:chOff x="8436625" y="2649875"/>
            <a:chExt cx="627975" cy="878525"/>
          </a:xfrm>
        </p:grpSpPr>
        <p:sp>
          <p:nvSpPr>
            <p:cNvPr id="3425" name="Google Shape;3425;p33"/>
            <p:cNvSpPr/>
            <p:nvPr/>
          </p:nvSpPr>
          <p:spPr>
            <a:xfrm rot="5400000">
              <a:off x="8654706" y="2847353"/>
              <a:ext cx="63379" cy="61703"/>
            </a:xfrm>
            <a:custGeom>
              <a:avLst/>
              <a:gdLst/>
              <a:ahLst/>
              <a:cxnLst/>
              <a:rect l="l" t="t" r="r" b="b"/>
              <a:pathLst>
                <a:path w="643" h="626" extrusionOk="0">
                  <a:moveTo>
                    <a:pt x="322" y="1"/>
                  </a:moveTo>
                  <a:cubicBezTo>
                    <a:pt x="285" y="1"/>
                    <a:pt x="245" y="1"/>
                    <a:pt x="208" y="19"/>
                  </a:cubicBezTo>
                  <a:cubicBezTo>
                    <a:pt x="172" y="37"/>
                    <a:pt x="132" y="60"/>
                    <a:pt x="95" y="96"/>
                  </a:cubicBezTo>
                  <a:cubicBezTo>
                    <a:pt x="77" y="114"/>
                    <a:pt x="59" y="150"/>
                    <a:pt x="41" y="191"/>
                  </a:cubicBezTo>
                  <a:cubicBezTo>
                    <a:pt x="18" y="227"/>
                    <a:pt x="0" y="263"/>
                    <a:pt x="18" y="304"/>
                  </a:cubicBezTo>
                  <a:lnTo>
                    <a:pt x="18" y="399"/>
                  </a:lnTo>
                  <a:cubicBezTo>
                    <a:pt x="41" y="435"/>
                    <a:pt x="59" y="489"/>
                    <a:pt x="95" y="530"/>
                  </a:cubicBezTo>
                  <a:cubicBezTo>
                    <a:pt x="132" y="548"/>
                    <a:pt x="154" y="566"/>
                    <a:pt x="172" y="584"/>
                  </a:cubicBezTo>
                  <a:cubicBezTo>
                    <a:pt x="208" y="602"/>
                    <a:pt x="267" y="625"/>
                    <a:pt x="322" y="625"/>
                  </a:cubicBezTo>
                  <a:cubicBezTo>
                    <a:pt x="358" y="625"/>
                    <a:pt x="398" y="602"/>
                    <a:pt x="435" y="584"/>
                  </a:cubicBezTo>
                  <a:cubicBezTo>
                    <a:pt x="471" y="584"/>
                    <a:pt x="512" y="566"/>
                    <a:pt x="548" y="530"/>
                  </a:cubicBezTo>
                  <a:cubicBezTo>
                    <a:pt x="566" y="489"/>
                    <a:pt x="607" y="471"/>
                    <a:pt x="607" y="435"/>
                  </a:cubicBezTo>
                  <a:cubicBezTo>
                    <a:pt x="625" y="399"/>
                    <a:pt x="643" y="358"/>
                    <a:pt x="643" y="304"/>
                  </a:cubicBezTo>
                  <a:cubicBezTo>
                    <a:pt x="625" y="286"/>
                    <a:pt x="625" y="245"/>
                    <a:pt x="625" y="227"/>
                  </a:cubicBezTo>
                  <a:cubicBezTo>
                    <a:pt x="607" y="173"/>
                    <a:pt x="584" y="132"/>
                    <a:pt x="548" y="96"/>
                  </a:cubicBezTo>
                  <a:cubicBezTo>
                    <a:pt x="530" y="78"/>
                    <a:pt x="512" y="60"/>
                    <a:pt x="471" y="37"/>
                  </a:cubicBezTo>
                  <a:cubicBezTo>
                    <a:pt x="435" y="19"/>
                    <a:pt x="380" y="1"/>
                    <a:pt x="32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6" name="Google Shape;3426;p33"/>
            <p:cNvSpPr/>
            <p:nvPr/>
          </p:nvSpPr>
          <p:spPr>
            <a:xfrm rot="5400000">
              <a:off x="8811626" y="2922757"/>
              <a:ext cx="54114" cy="54015"/>
            </a:xfrm>
            <a:custGeom>
              <a:avLst/>
              <a:gdLst/>
              <a:ahLst/>
              <a:cxnLst/>
              <a:rect l="l" t="t" r="r" b="b"/>
              <a:pathLst>
                <a:path w="549" h="548" extrusionOk="0">
                  <a:moveTo>
                    <a:pt x="286" y="0"/>
                  </a:moveTo>
                  <a:cubicBezTo>
                    <a:pt x="209" y="0"/>
                    <a:pt x="132" y="37"/>
                    <a:pt x="78" y="95"/>
                  </a:cubicBezTo>
                  <a:cubicBezTo>
                    <a:pt x="60" y="114"/>
                    <a:pt x="37" y="150"/>
                    <a:pt x="19" y="168"/>
                  </a:cubicBezTo>
                  <a:cubicBezTo>
                    <a:pt x="19" y="209"/>
                    <a:pt x="1" y="245"/>
                    <a:pt x="1" y="281"/>
                  </a:cubicBezTo>
                  <a:cubicBezTo>
                    <a:pt x="1" y="358"/>
                    <a:pt x="37" y="412"/>
                    <a:pt x="78" y="471"/>
                  </a:cubicBezTo>
                  <a:cubicBezTo>
                    <a:pt x="132" y="525"/>
                    <a:pt x="209" y="548"/>
                    <a:pt x="286" y="548"/>
                  </a:cubicBezTo>
                  <a:cubicBezTo>
                    <a:pt x="340" y="548"/>
                    <a:pt x="417" y="525"/>
                    <a:pt x="471" y="471"/>
                  </a:cubicBezTo>
                  <a:cubicBezTo>
                    <a:pt x="490" y="453"/>
                    <a:pt x="512" y="412"/>
                    <a:pt x="530" y="376"/>
                  </a:cubicBezTo>
                  <a:cubicBezTo>
                    <a:pt x="548" y="358"/>
                    <a:pt x="548" y="322"/>
                    <a:pt x="548" y="281"/>
                  </a:cubicBezTo>
                  <a:cubicBezTo>
                    <a:pt x="548" y="209"/>
                    <a:pt x="530" y="132"/>
                    <a:pt x="471" y="95"/>
                  </a:cubicBezTo>
                  <a:cubicBezTo>
                    <a:pt x="417" y="37"/>
                    <a:pt x="358" y="0"/>
                    <a:pt x="28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7" name="Google Shape;3427;p33"/>
            <p:cNvSpPr/>
            <p:nvPr/>
          </p:nvSpPr>
          <p:spPr>
            <a:xfrm rot="5400000">
              <a:off x="8754309" y="3129008"/>
              <a:ext cx="48298" cy="48692"/>
            </a:xfrm>
            <a:custGeom>
              <a:avLst/>
              <a:gdLst/>
              <a:ahLst/>
              <a:cxnLst/>
              <a:rect l="l" t="t" r="r" b="b"/>
              <a:pathLst>
                <a:path w="490" h="494" extrusionOk="0">
                  <a:moveTo>
                    <a:pt x="245" y="0"/>
                  </a:moveTo>
                  <a:cubicBezTo>
                    <a:pt x="204" y="0"/>
                    <a:pt x="186" y="23"/>
                    <a:pt x="150" y="23"/>
                  </a:cubicBezTo>
                  <a:cubicBezTo>
                    <a:pt x="114" y="41"/>
                    <a:pt x="91" y="59"/>
                    <a:pt x="73" y="77"/>
                  </a:cubicBezTo>
                  <a:cubicBezTo>
                    <a:pt x="55" y="95"/>
                    <a:pt x="37" y="136"/>
                    <a:pt x="19" y="154"/>
                  </a:cubicBezTo>
                  <a:cubicBezTo>
                    <a:pt x="0" y="190"/>
                    <a:pt x="0" y="208"/>
                    <a:pt x="0" y="249"/>
                  </a:cubicBezTo>
                  <a:cubicBezTo>
                    <a:pt x="0" y="267"/>
                    <a:pt x="0" y="285"/>
                    <a:pt x="19" y="321"/>
                  </a:cubicBezTo>
                  <a:cubicBezTo>
                    <a:pt x="19" y="362"/>
                    <a:pt x="37" y="398"/>
                    <a:pt x="73" y="416"/>
                  </a:cubicBezTo>
                  <a:cubicBezTo>
                    <a:pt x="91" y="435"/>
                    <a:pt x="114" y="453"/>
                    <a:pt x="132" y="453"/>
                  </a:cubicBezTo>
                  <a:cubicBezTo>
                    <a:pt x="168" y="475"/>
                    <a:pt x="204" y="493"/>
                    <a:pt x="245" y="493"/>
                  </a:cubicBezTo>
                  <a:cubicBezTo>
                    <a:pt x="281" y="493"/>
                    <a:pt x="299" y="493"/>
                    <a:pt x="340" y="475"/>
                  </a:cubicBezTo>
                  <a:cubicBezTo>
                    <a:pt x="376" y="453"/>
                    <a:pt x="394" y="453"/>
                    <a:pt x="412" y="416"/>
                  </a:cubicBezTo>
                  <a:cubicBezTo>
                    <a:pt x="430" y="398"/>
                    <a:pt x="453" y="380"/>
                    <a:pt x="471" y="340"/>
                  </a:cubicBezTo>
                  <a:cubicBezTo>
                    <a:pt x="489" y="321"/>
                    <a:pt x="489" y="285"/>
                    <a:pt x="489" y="249"/>
                  </a:cubicBezTo>
                  <a:cubicBezTo>
                    <a:pt x="489" y="226"/>
                    <a:pt x="489" y="208"/>
                    <a:pt x="471" y="190"/>
                  </a:cubicBezTo>
                  <a:cubicBezTo>
                    <a:pt x="471" y="154"/>
                    <a:pt x="453" y="113"/>
                    <a:pt x="412" y="77"/>
                  </a:cubicBezTo>
                  <a:cubicBezTo>
                    <a:pt x="394" y="59"/>
                    <a:pt x="376" y="59"/>
                    <a:pt x="376" y="41"/>
                  </a:cubicBezTo>
                  <a:cubicBezTo>
                    <a:pt x="340" y="23"/>
                    <a:pt x="281" y="0"/>
                    <a:pt x="2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8" name="Google Shape;3428;p33"/>
            <p:cNvSpPr/>
            <p:nvPr/>
          </p:nvSpPr>
          <p:spPr>
            <a:xfrm rot="5400000">
              <a:off x="8939123" y="3165280"/>
              <a:ext cx="37160" cy="38934"/>
            </a:xfrm>
            <a:custGeom>
              <a:avLst/>
              <a:gdLst/>
              <a:ahLst/>
              <a:cxnLst/>
              <a:rect l="l" t="t" r="r" b="b"/>
              <a:pathLst>
                <a:path w="377" h="395" extrusionOk="0">
                  <a:moveTo>
                    <a:pt x="191" y="0"/>
                  </a:moveTo>
                  <a:cubicBezTo>
                    <a:pt x="168" y="0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3"/>
                    <a:pt x="19" y="95"/>
                    <a:pt x="19" y="132"/>
                  </a:cubicBezTo>
                  <a:cubicBezTo>
                    <a:pt x="1" y="150"/>
                    <a:pt x="1" y="168"/>
                    <a:pt x="1" y="209"/>
                  </a:cubicBezTo>
                  <a:lnTo>
                    <a:pt x="1" y="245"/>
                  </a:lnTo>
                  <a:cubicBezTo>
                    <a:pt x="19" y="281"/>
                    <a:pt x="19" y="322"/>
                    <a:pt x="55" y="340"/>
                  </a:cubicBezTo>
                  <a:cubicBezTo>
                    <a:pt x="55" y="340"/>
                    <a:pt x="78" y="358"/>
                    <a:pt x="96" y="376"/>
                  </a:cubicBezTo>
                  <a:cubicBezTo>
                    <a:pt x="114" y="376"/>
                    <a:pt x="150" y="394"/>
                    <a:pt x="191" y="394"/>
                  </a:cubicBezTo>
                  <a:cubicBezTo>
                    <a:pt x="209" y="394"/>
                    <a:pt x="245" y="394"/>
                    <a:pt x="263" y="376"/>
                  </a:cubicBezTo>
                  <a:cubicBezTo>
                    <a:pt x="281" y="376"/>
                    <a:pt x="304" y="358"/>
                    <a:pt x="322" y="340"/>
                  </a:cubicBezTo>
                  <a:cubicBezTo>
                    <a:pt x="340" y="322"/>
                    <a:pt x="358" y="299"/>
                    <a:pt x="358" y="281"/>
                  </a:cubicBezTo>
                  <a:cubicBezTo>
                    <a:pt x="376" y="245"/>
                    <a:pt x="376" y="227"/>
                    <a:pt x="376" y="209"/>
                  </a:cubicBezTo>
                  <a:lnTo>
                    <a:pt x="376" y="150"/>
                  </a:lnTo>
                  <a:cubicBezTo>
                    <a:pt x="376" y="114"/>
                    <a:pt x="358" y="95"/>
                    <a:pt x="322" y="55"/>
                  </a:cubicBezTo>
                  <a:cubicBezTo>
                    <a:pt x="322" y="55"/>
                    <a:pt x="304" y="37"/>
                    <a:pt x="281" y="37"/>
                  </a:cubicBezTo>
                  <a:cubicBezTo>
                    <a:pt x="263" y="19"/>
                    <a:pt x="227" y="0"/>
                    <a:pt x="19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9" name="Google Shape;3429;p33"/>
            <p:cNvSpPr/>
            <p:nvPr/>
          </p:nvSpPr>
          <p:spPr>
            <a:xfrm rot="5400000">
              <a:off x="8597389" y="3019401"/>
              <a:ext cx="27796" cy="27993"/>
            </a:xfrm>
            <a:custGeom>
              <a:avLst/>
              <a:gdLst/>
              <a:ahLst/>
              <a:cxnLst/>
              <a:rect l="l" t="t" r="r" b="b"/>
              <a:pathLst>
                <a:path w="282" h="284" extrusionOk="0">
                  <a:moveTo>
                    <a:pt x="150" y="1"/>
                  </a:moveTo>
                  <a:cubicBezTo>
                    <a:pt x="138" y="1"/>
                    <a:pt x="126" y="9"/>
                    <a:pt x="114" y="9"/>
                  </a:cubicBezTo>
                  <a:cubicBezTo>
                    <a:pt x="73" y="9"/>
                    <a:pt x="37" y="49"/>
                    <a:pt x="19" y="68"/>
                  </a:cubicBezTo>
                  <a:cubicBezTo>
                    <a:pt x="19" y="86"/>
                    <a:pt x="1" y="104"/>
                    <a:pt x="1" y="122"/>
                  </a:cubicBezTo>
                  <a:cubicBezTo>
                    <a:pt x="1" y="144"/>
                    <a:pt x="1" y="163"/>
                    <a:pt x="19" y="181"/>
                  </a:cubicBezTo>
                  <a:cubicBezTo>
                    <a:pt x="19" y="217"/>
                    <a:pt x="37" y="235"/>
                    <a:pt x="73" y="258"/>
                  </a:cubicBezTo>
                  <a:cubicBezTo>
                    <a:pt x="102" y="270"/>
                    <a:pt x="128" y="283"/>
                    <a:pt x="154" y="283"/>
                  </a:cubicBezTo>
                  <a:cubicBezTo>
                    <a:pt x="165" y="283"/>
                    <a:pt x="175" y="281"/>
                    <a:pt x="186" y="276"/>
                  </a:cubicBezTo>
                  <a:cubicBezTo>
                    <a:pt x="209" y="276"/>
                    <a:pt x="245" y="235"/>
                    <a:pt x="263" y="217"/>
                  </a:cubicBezTo>
                  <a:cubicBezTo>
                    <a:pt x="281" y="199"/>
                    <a:pt x="281" y="163"/>
                    <a:pt x="281" y="144"/>
                  </a:cubicBezTo>
                  <a:cubicBezTo>
                    <a:pt x="281" y="122"/>
                    <a:pt x="281" y="104"/>
                    <a:pt x="263" y="86"/>
                  </a:cubicBezTo>
                  <a:cubicBezTo>
                    <a:pt x="263" y="68"/>
                    <a:pt x="263" y="49"/>
                    <a:pt x="245" y="49"/>
                  </a:cubicBezTo>
                  <a:cubicBezTo>
                    <a:pt x="227" y="31"/>
                    <a:pt x="209" y="9"/>
                    <a:pt x="186" y="9"/>
                  </a:cubicBezTo>
                  <a:lnTo>
                    <a:pt x="168" y="9"/>
                  </a:lnTo>
                  <a:cubicBezTo>
                    <a:pt x="162" y="3"/>
                    <a:pt x="156" y="1"/>
                    <a:pt x="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0" name="Google Shape;3430;p33"/>
            <p:cNvSpPr/>
            <p:nvPr/>
          </p:nvSpPr>
          <p:spPr>
            <a:xfrm rot="5400000">
              <a:off x="8804086" y="3054294"/>
              <a:ext cx="37160" cy="37948"/>
            </a:xfrm>
            <a:custGeom>
              <a:avLst/>
              <a:gdLst/>
              <a:ahLst/>
              <a:cxnLst/>
              <a:rect l="l" t="t" r="r" b="b"/>
              <a:pathLst>
                <a:path w="377" h="385" extrusionOk="0">
                  <a:moveTo>
                    <a:pt x="191" y="1"/>
                  </a:moveTo>
                  <a:cubicBezTo>
                    <a:pt x="168" y="1"/>
                    <a:pt x="132" y="19"/>
                    <a:pt x="114" y="19"/>
                  </a:cubicBezTo>
                  <a:cubicBezTo>
                    <a:pt x="96" y="37"/>
                    <a:pt x="78" y="37"/>
                    <a:pt x="55" y="55"/>
                  </a:cubicBezTo>
                  <a:cubicBezTo>
                    <a:pt x="37" y="78"/>
                    <a:pt x="19" y="96"/>
                    <a:pt x="19" y="132"/>
                  </a:cubicBezTo>
                  <a:cubicBezTo>
                    <a:pt x="1" y="150"/>
                    <a:pt x="1" y="168"/>
                    <a:pt x="1" y="191"/>
                  </a:cubicBezTo>
                  <a:lnTo>
                    <a:pt x="1" y="245"/>
                  </a:lnTo>
                  <a:cubicBezTo>
                    <a:pt x="19" y="281"/>
                    <a:pt x="37" y="304"/>
                    <a:pt x="55" y="340"/>
                  </a:cubicBezTo>
                  <a:cubicBezTo>
                    <a:pt x="78" y="340"/>
                    <a:pt x="78" y="358"/>
                    <a:pt x="96" y="358"/>
                  </a:cubicBezTo>
                  <a:cubicBezTo>
                    <a:pt x="132" y="376"/>
                    <a:pt x="150" y="376"/>
                    <a:pt x="191" y="376"/>
                  </a:cubicBezTo>
                  <a:cubicBezTo>
                    <a:pt x="197" y="382"/>
                    <a:pt x="205" y="384"/>
                    <a:pt x="214" y="384"/>
                  </a:cubicBezTo>
                  <a:cubicBezTo>
                    <a:pt x="231" y="384"/>
                    <a:pt x="251" y="376"/>
                    <a:pt x="263" y="376"/>
                  </a:cubicBezTo>
                  <a:cubicBezTo>
                    <a:pt x="281" y="358"/>
                    <a:pt x="304" y="358"/>
                    <a:pt x="322" y="340"/>
                  </a:cubicBezTo>
                  <a:cubicBezTo>
                    <a:pt x="340" y="322"/>
                    <a:pt x="358" y="304"/>
                    <a:pt x="358" y="263"/>
                  </a:cubicBezTo>
                  <a:cubicBezTo>
                    <a:pt x="376" y="245"/>
                    <a:pt x="376" y="227"/>
                    <a:pt x="376" y="191"/>
                  </a:cubicBezTo>
                  <a:lnTo>
                    <a:pt x="376" y="150"/>
                  </a:lnTo>
                  <a:cubicBezTo>
                    <a:pt x="358" y="114"/>
                    <a:pt x="340" y="96"/>
                    <a:pt x="322" y="55"/>
                  </a:cubicBezTo>
                  <a:cubicBezTo>
                    <a:pt x="304" y="55"/>
                    <a:pt x="304" y="37"/>
                    <a:pt x="281" y="37"/>
                  </a:cubicBezTo>
                  <a:cubicBezTo>
                    <a:pt x="263" y="19"/>
                    <a:pt x="227" y="1"/>
                    <a:pt x="1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1" name="Google Shape;3431;p33"/>
            <p:cNvSpPr/>
            <p:nvPr/>
          </p:nvSpPr>
          <p:spPr>
            <a:xfrm rot="5400000">
              <a:off x="8869781" y="2806152"/>
              <a:ext cx="40708" cy="40216"/>
            </a:xfrm>
            <a:custGeom>
              <a:avLst/>
              <a:gdLst/>
              <a:ahLst/>
              <a:cxnLst/>
              <a:rect l="l" t="t" r="r" b="b"/>
              <a:pathLst>
                <a:path w="413" h="408" extrusionOk="0">
                  <a:moveTo>
                    <a:pt x="245" y="0"/>
                  </a:moveTo>
                  <a:cubicBezTo>
                    <a:pt x="204" y="0"/>
                    <a:pt x="186" y="0"/>
                    <a:pt x="168" y="18"/>
                  </a:cubicBezTo>
                  <a:cubicBezTo>
                    <a:pt x="132" y="18"/>
                    <a:pt x="114" y="36"/>
                    <a:pt x="91" y="54"/>
                  </a:cubicBezTo>
                  <a:cubicBezTo>
                    <a:pt x="73" y="54"/>
                    <a:pt x="55" y="72"/>
                    <a:pt x="37" y="113"/>
                  </a:cubicBezTo>
                  <a:cubicBezTo>
                    <a:pt x="19" y="131"/>
                    <a:pt x="19" y="149"/>
                    <a:pt x="19" y="186"/>
                  </a:cubicBezTo>
                  <a:cubicBezTo>
                    <a:pt x="1" y="208"/>
                    <a:pt x="19" y="226"/>
                    <a:pt x="19" y="262"/>
                  </a:cubicBezTo>
                  <a:cubicBezTo>
                    <a:pt x="19" y="281"/>
                    <a:pt x="37" y="299"/>
                    <a:pt x="37" y="299"/>
                  </a:cubicBezTo>
                  <a:cubicBezTo>
                    <a:pt x="55" y="339"/>
                    <a:pt x="73" y="357"/>
                    <a:pt x="114" y="376"/>
                  </a:cubicBezTo>
                  <a:cubicBezTo>
                    <a:pt x="132" y="394"/>
                    <a:pt x="150" y="394"/>
                    <a:pt x="168" y="394"/>
                  </a:cubicBezTo>
                  <a:cubicBezTo>
                    <a:pt x="177" y="403"/>
                    <a:pt x="192" y="407"/>
                    <a:pt x="209" y="407"/>
                  </a:cubicBezTo>
                  <a:cubicBezTo>
                    <a:pt x="226" y="407"/>
                    <a:pt x="245" y="403"/>
                    <a:pt x="263" y="394"/>
                  </a:cubicBezTo>
                  <a:cubicBezTo>
                    <a:pt x="281" y="394"/>
                    <a:pt x="299" y="394"/>
                    <a:pt x="317" y="376"/>
                  </a:cubicBezTo>
                  <a:cubicBezTo>
                    <a:pt x="340" y="357"/>
                    <a:pt x="376" y="339"/>
                    <a:pt x="394" y="299"/>
                  </a:cubicBezTo>
                  <a:cubicBezTo>
                    <a:pt x="394" y="299"/>
                    <a:pt x="394" y="281"/>
                    <a:pt x="412" y="262"/>
                  </a:cubicBezTo>
                  <a:lnTo>
                    <a:pt x="412" y="167"/>
                  </a:lnTo>
                  <a:lnTo>
                    <a:pt x="412" y="149"/>
                  </a:lnTo>
                  <a:cubicBezTo>
                    <a:pt x="394" y="131"/>
                    <a:pt x="394" y="113"/>
                    <a:pt x="376" y="72"/>
                  </a:cubicBezTo>
                  <a:cubicBezTo>
                    <a:pt x="358" y="54"/>
                    <a:pt x="340" y="36"/>
                    <a:pt x="317" y="36"/>
                  </a:cubicBezTo>
                  <a:cubicBezTo>
                    <a:pt x="299" y="18"/>
                    <a:pt x="263" y="18"/>
                    <a:pt x="2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2" name="Google Shape;3432;p33"/>
            <p:cNvSpPr/>
            <p:nvPr/>
          </p:nvSpPr>
          <p:spPr>
            <a:xfrm rot="5400000">
              <a:off x="8720057" y="2650516"/>
              <a:ext cx="29472" cy="28190"/>
            </a:xfrm>
            <a:custGeom>
              <a:avLst/>
              <a:gdLst/>
              <a:ahLst/>
              <a:cxnLst/>
              <a:rect l="l" t="t" r="r" b="b"/>
              <a:pathLst>
                <a:path w="299" h="286" extrusionOk="0">
                  <a:moveTo>
                    <a:pt x="132" y="1"/>
                  </a:moveTo>
                  <a:cubicBezTo>
                    <a:pt x="113" y="1"/>
                    <a:pt x="91" y="1"/>
                    <a:pt x="91" y="19"/>
                  </a:cubicBezTo>
                  <a:cubicBezTo>
                    <a:pt x="73" y="19"/>
                    <a:pt x="73" y="19"/>
                    <a:pt x="55" y="41"/>
                  </a:cubicBezTo>
                  <a:cubicBezTo>
                    <a:pt x="55" y="41"/>
                    <a:pt x="37" y="41"/>
                    <a:pt x="37" y="59"/>
                  </a:cubicBezTo>
                  <a:cubicBezTo>
                    <a:pt x="18" y="59"/>
                    <a:pt x="18" y="78"/>
                    <a:pt x="18" y="96"/>
                  </a:cubicBezTo>
                  <a:cubicBezTo>
                    <a:pt x="0" y="114"/>
                    <a:pt x="0" y="132"/>
                    <a:pt x="0" y="154"/>
                  </a:cubicBezTo>
                  <a:lnTo>
                    <a:pt x="0" y="191"/>
                  </a:lnTo>
                  <a:cubicBezTo>
                    <a:pt x="18" y="191"/>
                    <a:pt x="18" y="209"/>
                    <a:pt x="18" y="209"/>
                  </a:cubicBezTo>
                  <a:cubicBezTo>
                    <a:pt x="37" y="227"/>
                    <a:pt x="37" y="227"/>
                    <a:pt x="37" y="245"/>
                  </a:cubicBezTo>
                  <a:cubicBezTo>
                    <a:pt x="55" y="245"/>
                    <a:pt x="55" y="268"/>
                    <a:pt x="73" y="268"/>
                  </a:cubicBezTo>
                  <a:cubicBezTo>
                    <a:pt x="73" y="268"/>
                    <a:pt x="91" y="286"/>
                    <a:pt x="113" y="286"/>
                  </a:cubicBezTo>
                  <a:lnTo>
                    <a:pt x="204" y="286"/>
                  </a:lnTo>
                  <a:lnTo>
                    <a:pt x="245" y="245"/>
                  </a:lnTo>
                  <a:lnTo>
                    <a:pt x="263" y="227"/>
                  </a:lnTo>
                  <a:cubicBezTo>
                    <a:pt x="281" y="209"/>
                    <a:pt x="281" y="209"/>
                    <a:pt x="281" y="191"/>
                  </a:cubicBezTo>
                  <a:cubicBezTo>
                    <a:pt x="299" y="173"/>
                    <a:pt x="299" y="154"/>
                    <a:pt x="299" y="154"/>
                  </a:cubicBezTo>
                  <a:lnTo>
                    <a:pt x="299" y="114"/>
                  </a:lnTo>
                  <a:cubicBezTo>
                    <a:pt x="281" y="96"/>
                    <a:pt x="281" y="78"/>
                    <a:pt x="263" y="59"/>
                  </a:cubicBezTo>
                  <a:lnTo>
                    <a:pt x="245" y="41"/>
                  </a:lnTo>
                  <a:lnTo>
                    <a:pt x="227" y="19"/>
                  </a:lnTo>
                  <a:cubicBezTo>
                    <a:pt x="204" y="19"/>
                    <a:pt x="186" y="1"/>
                    <a:pt x="1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3" name="Google Shape;3433;p33"/>
            <p:cNvSpPr/>
            <p:nvPr/>
          </p:nvSpPr>
          <p:spPr>
            <a:xfrm rot="5400000">
              <a:off x="8945629" y="2874410"/>
              <a:ext cx="62985" cy="63379"/>
            </a:xfrm>
            <a:custGeom>
              <a:avLst/>
              <a:gdLst/>
              <a:ahLst/>
              <a:cxnLst/>
              <a:rect l="l" t="t" r="r" b="b"/>
              <a:pathLst>
                <a:path w="639" h="643" extrusionOk="0">
                  <a:moveTo>
                    <a:pt x="322" y="0"/>
                  </a:moveTo>
                  <a:cubicBezTo>
                    <a:pt x="281" y="0"/>
                    <a:pt x="245" y="0"/>
                    <a:pt x="186" y="18"/>
                  </a:cubicBezTo>
                  <a:cubicBezTo>
                    <a:pt x="150" y="36"/>
                    <a:pt x="132" y="55"/>
                    <a:pt x="95" y="95"/>
                  </a:cubicBezTo>
                  <a:cubicBezTo>
                    <a:pt x="55" y="113"/>
                    <a:pt x="37" y="150"/>
                    <a:pt x="18" y="190"/>
                  </a:cubicBezTo>
                  <a:cubicBezTo>
                    <a:pt x="0" y="226"/>
                    <a:pt x="0" y="281"/>
                    <a:pt x="0" y="321"/>
                  </a:cubicBezTo>
                  <a:cubicBezTo>
                    <a:pt x="0" y="340"/>
                    <a:pt x="0" y="376"/>
                    <a:pt x="18" y="394"/>
                  </a:cubicBezTo>
                  <a:cubicBezTo>
                    <a:pt x="18" y="453"/>
                    <a:pt x="55" y="507"/>
                    <a:pt x="95" y="548"/>
                  </a:cubicBezTo>
                  <a:cubicBezTo>
                    <a:pt x="150" y="602"/>
                    <a:pt x="227" y="643"/>
                    <a:pt x="322" y="643"/>
                  </a:cubicBezTo>
                  <a:cubicBezTo>
                    <a:pt x="358" y="643"/>
                    <a:pt x="412" y="643"/>
                    <a:pt x="453" y="620"/>
                  </a:cubicBezTo>
                  <a:cubicBezTo>
                    <a:pt x="489" y="602"/>
                    <a:pt x="525" y="584"/>
                    <a:pt x="548" y="548"/>
                  </a:cubicBezTo>
                  <a:cubicBezTo>
                    <a:pt x="584" y="507"/>
                    <a:pt x="602" y="489"/>
                    <a:pt x="620" y="435"/>
                  </a:cubicBezTo>
                  <a:cubicBezTo>
                    <a:pt x="638" y="394"/>
                    <a:pt x="638" y="358"/>
                    <a:pt x="638" y="321"/>
                  </a:cubicBezTo>
                  <a:lnTo>
                    <a:pt x="638" y="226"/>
                  </a:lnTo>
                  <a:cubicBezTo>
                    <a:pt x="620" y="168"/>
                    <a:pt x="584" y="131"/>
                    <a:pt x="548" y="95"/>
                  </a:cubicBezTo>
                  <a:cubicBezTo>
                    <a:pt x="489" y="36"/>
                    <a:pt x="412" y="0"/>
                    <a:pt x="32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4" name="Google Shape;3434;p33"/>
            <p:cNvSpPr/>
            <p:nvPr/>
          </p:nvSpPr>
          <p:spPr>
            <a:xfrm rot="5400000">
              <a:off x="8747360" y="3266755"/>
              <a:ext cx="38934" cy="34893"/>
            </a:xfrm>
            <a:custGeom>
              <a:avLst/>
              <a:gdLst/>
              <a:ahLst/>
              <a:cxnLst/>
              <a:rect l="l" t="t" r="r" b="b"/>
              <a:pathLst>
                <a:path w="395" h="354" extrusionOk="0">
                  <a:moveTo>
                    <a:pt x="205" y="1"/>
                  </a:moveTo>
                  <a:cubicBezTo>
                    <a:pt x="160" y="1"/>
                    <a:pt x="109" y="16"/>
                    <a:pt x="73" y="38"/>
                  </a:cubicBezTo>
                  <a:cubicBezTo>
                    <a:pt x="55" y="61"/>
                    <a:pt x="37" y="79"/>
                    <a:pt x="19" y="97"/>
                  </a:cubicBezTo>
                  <a:cubicBezTo>
                    <a:pt x="1" y="115"/>
                    <a:pt x="1" y="152"/>
                    <a:pt x="1" y="174"/>
                  </a:cubicBezTo>
                  <a:cubicBezTo>
                    <a:pt x="1" y="210"/>
                    <a:pt x="1" y="228"/>
                    <a:pt x="19" y="265"/>
                  </a:cubicBezTo>
                  <a:cubicBezTo>
                    <a:pt x="37" y="287"/>
                    <a:pt x="55" y="305"/>
                    <a:pt x="73" y="323"/>
                  </a:cubicBezTo>
                  <a:cubicBezTo>
                    <a:pt x="108" y="345"/>
                    <a:pt x="154" y="353"/>
                    <a:pt x="198" y="353"/>
                  </a:cubicBezTo>
                  <a:cubicBezTo>
                    <a:pt x="229" y="353"/>
                    <a:pt x="259" y="349"/>
                    <a:pt x="281" y="342"/>
                  </a:cubicBezTo>
                  <a:cubicBezTo>
                    <a:pt x="281" y="323"/>
                    <a:pt x="299" y="323"/>
                    <a:pt x="322" y="305"/>
                  </a:cubicBezTo>
                  <a:cubicBezTo>
                    <a:pt x="358" y="287"/>
                    <a:pt x="394" y="228"/>
                    <a:pt x="394" y="174"/>
                  </a:cubicBezTo>
                  <a:cubicBezTo>
                    <a:pt x="394" y="133"/>
                    <a:pt x="358" y="79"/>
                    <a:pt x="322" y="61"/>
                  </a:cubicBezTo>
                  <a:cubicBezTo>
                    <a:pt x="299" y="38"/>
                    <a:pt x="281" y="38"/>
                    <a:pt x="281" y="20"/>
                  </a:cubicBezTo>
                  <a:cubicBezTo>
                    <a:pt x="260" y="7"/>
                    <a:pt x="234" y="1"/>
                    <a:pt x="20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5" name="Google Shape;3435;p33"/>
            <p:cNvSpPr/>
            <p:nvPr/>
          </p:nvSpPr>
          <p:spPr>
            <a:xfrm rot="5400000">
              <a:off x="8530856" y="3215845"/>
              <a:ext cx="76390" cy="73433"/>
            </a:xfrm>
            <a:custGeom>
              <a:avLst/>
              <a:gdLst/>
              <a:ahLst/>
              <a:cxnLst/>
              <a:rect l="l" t="t" r="r" b="b"/>
              <a:pathLst>
                <a:path w="775" h="745" extrusionOk="0">
                  <a:moveTo>
                    <a:pt x="358" y="1"/>
                  </a:moveTo>
                  <a:cubicBezTo>
                    <a:pt x="304" y="1"/>
                    <a:pt x="245" y="19"/>
                    <a:pt x="191" y="60"/>
                  </a:cubicBezTo>
                  <a:cubicBezTo>
                    <a:pt x="114" y="96"/>
                    <a:pt x="59" y="150"/>
                    <a:pt x="41" y="227"/>
                  </a:cubicBezTo>
                  <a:cubicBezTo>
                    <a:pt x="1" y="286"/>
                    <a:pt x="1" y="340"/>
                    <a:pt x="1" y="417"/>
                  </a:cubicBezTo>
                  <a:cubicBezTo>
                    <a:pt x="19" y="489"/>
                    <a:pt x="59" y="566"/>
                    <a:pt x="114" y="625"/>
                  </a:cubicBezTo>
                  <a:lnTo>
                    <a:pt x="114" y="643"/>
                  </a:lnTo>
                  <a:cubicBezTo>
                    <a:pt x="188" y="717"/>
                    <a:pt x="294" y="744"/>
                    <a:pt x="391" y="744"/>
                  </a:cubicBezTo>
                  <a:cubicBezTo>
                    <a:pt x="419" y="744"/>
                    <a:pt x="446" y="742"/>
                    <a:pt x="471" y="738"/>
                  </a:cubicBezTo>
                  <a:cubicBezTo>
                    <a:pt x="607" y="697"/>
                    <a:pt x="697" y="602"/>
                    <a:pt x="738" y="471"/>
                  </a:cubicBezTo>
                  <a:cubicBezTo>
                    <a:pt x="774" y="340"/>
                    <a:pt x="738" y="209"/>
                    <a:pt x="643" y="114"/>
                  </a:cubicBezTo>
                  <a:cubicBezTo>
                    <a:pt x="607" y="60"/>
                    <a:pt x="548" y="37"/>
                    <a:pt x="471" y="19"/>
                  </a:cubicBezTo>
                  <a:cubicBezTo>
                    <a:pt x="444" y="10"/>
                    <a:pt x="411" y="5"/>
                    <a:pt x="378" y="5"/>
                  </a:cubicBezTo>
                  <a:cubicBezTo>
                    <a:pt x="345" y="5"/>
                    <a:pt x="313" y="10"/>
                    <a:pt x="286" y="19"/>
                  </a:cubicBezTo>
                  <a:cubicBezTo>
                    <a:pt x="304" y="1"/>
                    <a:pt x="340" y="1"/>
                    <a:pt x="3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6" name="Google Shape;3436;p33"/>
            <p:cNvSpPr/>
            <p:nvPr/>
          </p:nvSpPr>
          <p:spPr>
            <a:xfrm rot="5400000">
              <a:off x="8791420" y="3381388"/>
              <a:ext cx="33513" cy="37554"/>
            </a:xfrm>
            <a:custGeom>
              <a:avLst/>
              <a:gdLst/>
              <a:ahLst/>
              <a:cxnLst/>
              <a:rect l="l" t="t" r="r" b="b"/>
              <a:pathLst>
                <a:path w="340" h="381" extrusionOk="0">
                  <a:moveTo>
                    <a:pt x="172" y="1"/>
                  </a:moveTo>
                  <a:cubicBezTo>
                    <a:pt x="154" y="19"/>
                    <a:pt x="136" y="19"/>
                    <a:pt x="113" y="19"/>
                  </a:cubicBezTo>
                  <a:cubicBezTo>
                    <a:pt x="113" y="19"/>
                    <a:pt x="95" y="19"/>
                    <a:pt x="77" y="42"/>
                  </a:cubicBezTo>
                  <a:cubicBezTo>
                    <a:pt x="59" y="42"/>
                    <a:pt x="59" y="60"/>
                    <a:pt x="41" y="78"/>
                  </a:cubicBezTo>
                  <a:cubicBezTo>
                    <a:pt x="23" y="96"/>
                    <a:pt x="23" y="114"/>
                    <a:pt x="0" y="132"/>
                  </a:cubicBezTo>
                  <a:lnTo>
                    <a:pt x="0" y="173"/>
                  </a:lnTo>
                  <a:lnTo>
                    <a:pt x="0" y="245"/>
                  </a:lnTo>
                  <a:cubicBezTo>
                    <a:pt x="23" y="286"/>
                    <a:pt x="23" y="304"/>
                    <a:pt x="41" y="322"/>
                  </a:cubicBezTo>
                  <a:cubicBezTo>
                    <a:pt x="77" y="358"/>
                    <a:pt x="113" y="381"/>
                    <a:pt x="172" y="381"/>
                  </a:cubicBezTo>
                  <a:cubicBezTo>
                    <a:pt x="190" y="381"/>
                    <a:pt x="208" y="381"/>
                    <a:pt x="226" y="358"/>
                  </a:cubicBezTo>
                  <a:cubicBezTo>
                    <a:pt x="249" y="358"/>
                    <a:pt x="267" y="340"/>
                    <a:pt x="285" y="322"/>
                  </a:cubicBezTo>
                  <a:cubicBezTo>
                    <a:pt x="303" y="304"/>
                    <a:pt x="321" y="286"/>
                    <a:pt x="321" y="245"/>
                  </a:cubicBezTo>
                  <a:cubicBezTo>
                    <a:pt x="339" y="227"/>
                    <a:pt x="339" y="191"/>
                    <a:pt x="321" y="173"/>
                  </a:cubicBezTo>
                  <a:lnTo>
                    <a:pt x="321" y="132"/>
                  </a:lnTo>
                  <a:cubicBezTo>
                    <a:pt x="321" y="114"/>
                    <a:pt x="303" y="96"/>
                    <a:pt x="303" y="96"/>
                  </a:cubicBezTo>
                  <a:cubicBezTo>
                    <a:pt x="303" y="78"/>
                    <a:pt x="285" y="60"/>
                    <a:pt x="267" y="42"/>
                  </a:cubicBezTo>
                  <a:cubicBezTo>
                    <a:pt x="249" y="42"/>
                    <a:pt x="249" y="19"/>
                    <a:pt x="226" y="19"/>
                  </a:cubicBezTo>
                  <a:cubicBezTo>
                    <a:pt x="208" y="19"/>
                    <a:pt x="190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7" name="Google Shape;3437;p33"/>
            <p:cNvSpPr/>
            <p:nvPr/>
          </p:nvSpPr>
          <p:spPr>
            <a:xfrm rot="5400000">
              <a:off x="8630607" y="3401249"/>
              <a:ext cx="58056" cy="44651"/>
            </a:xfrm>
            <a:custGeom>
              <a:avLst/>
              <a:gdLst/>
              <a:ahLst/>
              <a:cxnLst/>
              <a:rect l="l" t="t" r="r" b="b"/>
              <a:pathLst>
                <a:path w="589" h="453" extrusionOk="0">
                  <a:moveTo>
                    <a:pt x="303" y="0"/>
                  </a:moveTo>
                  <a:cubicBezTo>
                    <a:pt x="0" y="0"/>
                    <a:pt x="0" y="453"/>
                    <a:pt x="303" y="453"/>
                  </a:cubicBezTo>
                  <a:cubicBezTo>
                    <a:pt x="588" y="453"/>
                    <a:pt x="588" y="0"/>
                    <a:pt x="30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8" name="Google Shape;3438;p33"/>
            <p:cNvSpPr/>
            <p:nvPr/>
          </p:nvSpPr>
          <p:spPr>
            <a:xfrm rot="5400000">
              <a:off x="8461809" y="2869531"/>
              <a:ext cx="48692" cy="47214"/>
            </a:xfrm>
            <a:custGeom>
              <a:avLst/>
              <a:gdLst/>
              <a:ahLst/>
              <a:cxnLst/>
              <a:rect l="l" t="t" r="r" b="b"/>
              <a:pathLst>
                <a:path w="494" h="479" extrusionOk="0">
                  <a:moveTo>
                    <a:pt x="214" y="1"/>
                  </a:moveTo>
                  <a:cubicBezTo>
                    <a:pt x="189" y="1"/>
                    <a:pt x="167" y="14"/>
                    <a:pt x="154" y="27"/>
                  </a:cubicBezTo>
                  <a:cubicBezTo>
                    <a:pt x="114" y="27"/>
                    <a:pt x="96" y="45"/>
                    <a:pt x="77" y="63"/>
                  </a:cubicBezTo>
                  <a:cubicBezTo>
                    <a:pt x="41" y="81"/>
                    <a:pt x="41" y="122"/>
                    <a:pt x="19" y="140"/>
                  </a:cubicBezTo>
                  <a:cubicBezTo>
                    <a:pt x="1" y="176"/>
                    <a:pt x="1" y="217"/>
                    <a:pt x="1" y="235"/>
                  </a:cubicBezTo>
                  <a:lnTo>
                    <a:pt x="1" y="307"/>
                  </a:lnTo>
                  <a:cubicBezTo>
                    <a:pt x="19" y="348"/>
                    <a:pt x="41" y="384"/>
                    <a:pt x="77" y="402"/>
                  </a:cubicBezTo>
                  <a:cubicBezTo>
                    <a:pt x="96" y="420"/>
                    <a:pt x="96" y="443"/>
                    <a:pt x="114" y="443"/>
                  </a:cubicBezTo>
                  <a:cubicBezTo>
                    <a:pt x="154" y="479"/>
                    <a:pt x="191" y="479"/>
                    <a:pt x="245" y="479"/>
                  </a:cubicBezTo>
                  <a:cubicBezTo>
                    <a:pt x="267" y="479"/>
                    <a:pt x="304" y="479"/>
                    <a:pt x="340" y="461"/>
                  </a:cubicBezTo>
                  <a:cubicBezTo>
                    <a:pt x="358" y="461"/>
                    <a:pt x="399" y="443"/>
                    <a:pt x="417" y="402"/>
                  </a:cubicBezTo>
                  <a:cubicBezTo>
                    <a:pt x="435" y="384"/>
                    <a:pt x="453" y="366"/>
                    <a:pt x="453" y="330"/>
                  </a:cubicBezTo>
                  <a:cubicBezTo>
                    <a:pt x="471" y="307"/>
                    <a:pt x="494" y="271"/>
                    <a:pt x="471" y="235"/>
                  </a:cubicBezTo>
                  <a:lnTo>
                    <a:pt x="471" y="176"/>
                  </a:lnTo>
                  <a:cubicBezTo>
                    <a:pt x="453" y="140"/>
                    <a:pt x="435" y="103"/>
                    <a:pt x="417" y="63"/>
                  </a:cubicBezTo>
                  <a:cubicBezTo>
                    <a:pt x="399" y="63"/>
                    <a:pt x="381" y="45"/>
                    <a:pt x="358" y="27"/>
                  </a:cubicBezTo>
                  <a:cubicBezTo>
                    <a:pt x="322" y="8"/>
                    <a:pt x="286" y="8"/>
                    <a:pt x="245" y="8"/>
                  </a:cubicBezTo>
                  <a:cubicBezTo>
                    <a:pt x="234" y="3"/>
                    <a:pt x="224" y="1"/>
                    <a:pt x="21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9" name="Google Shape;3439;p33"/>
            <p:cNvSpPr/>
            <p:nvPr/>
          </p:nvSpPr>
          <p:spPr>
            <a:xfrm rot="5400000">
              <a:off x="8435541" y="3078147"/>
              <a:ext cx="31739" cy="29570"/>
            </a:xfrm>
            <a:custGeom>
              <a:avLst/>
              <a:gdLst/>
              <a:ahLst/>
              <a:cxnLst/>
              <a:rect l="l" t="t" r="r" b="b"/>
              <a:pathLst>
                <a:path w="322" h="300" extrusionOk="0">
                  <a:moveTo>
                    <a:pt x="168" y="1"/>
                  </a:moveTo>
                  <a:cubicBezTo>
                    <a:pt x="131" y="1"/>
                    <a:pt x="113" y="1"/>
                    <a:pt x="95" y="19"/>
                  </a:cubicBezTo>
                  <a:cubicBezTo>
                    <a:pt x="77" y="19"/>
                    <a:pt x="77" y="19"/>
                    <a:pt x="54" y="37"/>
                  </a:cubicBezTo>
                  <a:cubicBezTo>
                    <a:pt x="36" y="37"/>
                    <a:pt x="18" y="55"/>
                    <a:pt x="18" y="73"/>
                  </a:cubicBezTo>
                  <a:cubicBezTo>
                    <a:pt x="0" y="91"/>
                    <a:pt x="0" y="114"/>
                    <a:pt x="0" y="150"/>
                  </a:cubicBezTo>
                  <a:cubicBezTo>
                    <a:pt x="0" y="168"/>
                    <a:pt x="0" y="186"/>
                    <a:pt x="18" y="204"/>
                  </a:cubicBezTo>
                  <a:cubicBezTo>
                    <a:pt x="18" y="227"/>
                    <a:pt x="36" y="245"/>
                    <a:pt x="54" y="263"/>
                  </a:cubicBezTo>
                  <a:cubicBezTo>
                    <a:pt x="77" y="263"/>
                    <a:pt x="77" y="263"/>
                    <a:pt x="95" y="281"/>
                  </a:cubicBezTo>
                  <a:cubicBezTo>
                    <a:pt x="113" y="281"/>
                    <a:pt x="131" y="299"/>
                    <a:pt x="168" y="299"/>
                  </a:cubicBezTo>
                  <a:cubicBezTo>
                    <a:pt x="190" y="299"/>
                    <a:pt x="226" y="281"/>
                    <a:pt x="244" y="281"/>
                  </a:cubicBezTo>
                  <a:cubicBezTo>
                    <a:pt x="281" y="245"/>
                    <a:pt x="321" y="186"/>
                    <a:pt x="321" y="150"/>
                  </a:cubicBezTo>
                  <a:cubicBezTo>
                    <a:pt x="321" y="91"/>
                    <a:pt x="281" y="37"/>
                    <a:pt x="244" y="19"/>
                  </a:cubicBezTo>
                  <a:cubicBezTo>
                    <a:pt x="226" y="1"/>
                    <a:pt x="190" y="1"/>
                    <a:pt x="1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0" name="Google Shape;3440;p33"/>
            <p:cNvSpPr/>
            <p:nvPr/>
          </p:nvSpPr>
          <p:spPr>
            <a:xfrm rot="5400000">
              <a:off x="8481276" y="3341025"/>
              <a:ext cx="85261" cy="85261"/>
            </a:xfrm>
            <a:custGeom>
              <a:avLst/>
              <a:gdLst/>
              <a:ahLst/>
              <a:cxnLst/>
              <a:rect l="l" t="t" r="r" b="b"/>
              <a:pathLst>
                <a:path w="865" h="865" extrusionOk="0">
                  <a:moveTo>
                    <a:pt x="430" y="1"/>
                  </a:moveTo>
                  <a:cubicBezTo>
                    <a:pt x="376" y="1"/>
                    <a:pt x="317" y="19"/>
                    <a:pt x="263" y="37"/>
                  </a:cubicBezTo>
                  <a:cubicBezTo>
                    <a:pt x="226" y="55"/>
                    <a:pt x="168" y="91"/>
                    <a:pt x="131" y="132"/>
                  </a:cubicBezTo>
                  <a:cubicBezTo>
                    <a:pt x="91" y="168"/>
                    <a:pt x="55" y="227"/>
                    <a:pt x="36" y="263"/>
                  </a:cubicBezTo>
                  <a:cubicBezTo>
                    <a:pt x="18" y="318"/>
                    <a:pt x="0" y="376"/>
                    <a:pt x="0" y="431"/>
                  </a:cubicBezTo>
                  <a:cubicBezTo>
                    <a:pt x="18" y="471"/>
                    <a:pt x="18" y="508"/>
                    <a:pt x="18" y="544"/>
                  </a:cubicBezTo>
                  <a:cubicBezTo>
                    <a:pt x="36" y="621"/>
                    <a:pt x="73" y="679"/>
                    <a:pt x="131" y="734"/>
                  </a:cubicBezTo>
                  <a:cubicBezTo>
                    <a:pt x="168" y="752"/>
                    <a:pt x="186" y="793"/>
                    <a:pt x="226" y="811"/>
                  </a:cubicBezTo>
                  <a:cubicBezTo>
                    <a:pt x="281" y="847"/>
                    <a:pt x="358" y="865"/>
                    <a:pt x="430" y="865"/>
                  </a:cubicBezTo>
                  <a:cubicBezTo>
                    <a:pt x="489" y="865"/>
                    <a:pt x="543" y="847"/>
                    <a:pt x="602" y="829"/>
                  </a:cubicBezTo>
                  <a:cubicBezTo>
                    <a:pt x="656" y="811"/>
                    <a:pt x="697" y="770"/>
                    <a:pt x="733" y="734"/>
                  </a:cubicBezTo>
                  <a:cubicBezTo>
                    <a:pt x="769" y="698"/>
                    <a:pt x="810" y="657"/>
                    <a:pt x="828" y="603"/>
                  </a:cubicBezTo>
                  <a:cubicBezTo>
                    <a:pt x="846" y="544"/>
                    <a:pt x="864" y="489"/>
                    <a:pt x="864" y="431"/>
                  </a:cubicBezTo>
                  <a:cubicBezTo>
                    <a:pt x="864" y="394"/>
                    <a:pt x="846" y="358"/>
                    <a:pt x="846" y="318"/>
                  </a:cubicBezTo>
                  <a:cubicBezTo>
                    <a:pt x="828" y="245"/>
                    <a:pt x="792" y="186"/>
                    <a:pt x="733" y="132"/>
                  </a:cubicBezTo>
                  <a:cubicBezTo>
                    <a:pt x="715" y="114"/>
                    <a:pt x="679" y="91"/>
                    <a:pt x="656" y="73"/>
                  </a:cubicBezTo>
                  <a:cubicBezTo>
                    <a:pt x="584" y="19"/>
                    <a:pt x="507" y="1"/>
                    <a:pt x="43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1" name="Google Shape;3441;p33"/>
            <p:cNvSpPr/>
            <p:nvPr/>
          </p:nvSpPr>
          <p:spPr>
            <a:xfrm rot="5400000">
              <a:off x="8561018" y="2688612"/>
              <a:ext cx="52339" cy="52339"/>
            </a:xfrm>
            <a:custGeom>
              <a:avLst/>
              <a:gdLst/>
              <a:ahLst/>
              <a:cxnLst/>
              <a:rect l="l" t="t" r="r" b="b"/>
              <a:pathLst>
                <a:path w="531" h="531" extrusionOk="0">
                  <a:moveTo>
                    <a:pt x="263" y="1"/>
                  </a:moveTo>
                  <a:cubicBezTo>
                    <a:pt x="227" y="1"/>
                    <a:pt x="209" y="1"/>
                    <a:pt x="173" y="23"/>
                  </a:cubicBezTo>
                  <a:cubicBezTo>
                    <a:pt x="132" y="42"/>
                    <a:pt x="114" y="60"/>
                    <a:pt x="78" y="78"/>
                  </a:cubicBezTo>
                  <a:cubicBezTo>
                    <a:pt x="60" y="96"/>
                    <a:pt x="37" y="137"/>
                    <a:pt x="37" y="155"/>
                  </a:cubicBezTo>
                  <a:cubicBezTo>
                    <a:pt x="19" y="191"/>
                    <a:pt x="1" y="227"/>
                    <a:pt x="1" y="268"/>
                  </a:cubicBezTo>
                  <a:cubicBezTo>
                    <a:pt x="19" y="286"/>
                    <a:pt x="19" y="304"/>
                    <a:pt x="19" y="340"/>
                  </a:cubicBezTo>
                  <a:cubicBezTo>
                    <a:pt x="37" y="381"/>
                    <a:pt x="60" y="417"/>
                    <a:pt x="78" y="453"/>
                  </a:cubicBezTo>
                  <a:cubicBezTo>
                    <a:pt x="96" y="453"/>
                    <a:pt x="114" y="476"/>
                    <a:pt x="132" y="494"/>
                  </a:cubicBezTo>
                  <a:cubicBezTo>
                    <a:pt x="173" y="512"/>
                    <a:pt x="227" y="530"/>
                    <a:pt x="263" y="530"/>
                  </a:cubicBezTo>
                  <a:cubicBezTo>
                    <a:pt x="304" y="530"/>
                    <a:pt x="340" y="512"/>
                    <a:pt x="376" y="512"/>
                  </a:cubicBezTo>
                  <a:cubicBezTo>
                    <a:pt x="399" y="494"/>
                    <a:pt x="435" y="476"/>
                    <a:pt x="453" y="453"/>
                  </a:cubicBezTo>
                  <a:cubicBezTo>
                    <a:pt x="471" y="417"/>
                    <a:pt x="490" y="399"/>
                    <a:pt x="512" y="363"/>
                  </a:cubicBezTo>
                  <a:cubicBezTo>
                    <a:pt x="530" y="340"/>
                    <a:pt x="530" y="304"/>
                    <a:pt x="530" y="268"/>
                  </a:cubicBezTo>
                  <a:lnTo>
                    <a:pt x="530" y="191"/>
                  </a:lnTo>
                  <a:cubicBezTo>
                    <a:pt x="512" y="155"/>
                    <a:pt x="490" y="114"/>
                    <a:pt x="453" y="78"/>
                  </a:cubicBezTo>
                  <a:cubicBezTo>
                    <a:pt x="435" y="60"/>
                    <a:pt x="417" y="60"/>
                    <a:pt x="399" y="42"/>
                  </a:cubicBezTo>
                  <a:cubicBezTo>
                    <a:pt x="358" y="23"/>
                    <a:pt x="322" y="1"/>
                    <a:pt x="2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2" name="Google Shape;3442;p33"/>
            <p:cNvSpPr/>
            <p:nvPr/>
          </p:nvSpPr>
          <p:spPr>
            <a:xfrm rot="5400000">
              <a:off x="9015218" y="3005405"/>
              <a:ext cx="50467" cy="48298"/>
            </a:xfrm>
            <a:custGeom>
              <a:avLst/>
              <a:gdLst/>
              <a:ahLst/>
              <a:cxnLst/>
              <a:rect l="l" t="t" r="r" b="b"/>
              <a:pathLst>
                <a:path w="512" h="490" extrusionOk="0">
                  <a:moveTo>
                    <a:pt x="250" y="1"/>
                  </a:moveTo>
                  <a:cubicBezTo>
                    <a:pt x="227" y="1"/>
                    <a:pt x="191" y="1"/>
                    <a:pt x="155" y="19"/>
                  </a:cubicBezTo>
                  <a:cubicBezTo>
                    <a:pt x="137" y="19"/>
                    <a:pt x="96" y="37"/>
                    <a:pt x="78" y="55"/>
                  </a:cubicBezTo>
                  <a:cubicBezTo>
                    <a:pt x="60" y="96"/>
                    <a:pt x="42" y="114"/>
                    <a:pt x="42" y="150"/>
                  </a:cubicBezTo>
                  <a:cubicBezTo>
                    <a:pt x="23" y="168"/>
                    <a:pt x="1" y="209"/>
                    <a:pt x="23" y="245"/>
                  </a:cubicBezTo>
                  <a:lnTo>
                    <a:pt x="23" y="304"/>
                  </a:lnTo>
                  <a:cubicBezTo>
                    <a:pt x="42" y="340"/>
                    <a:pt x="60" y="376"/>
                    <a:pt x="78" y="417"/>
                  </a:cubicBezTo>
                  <a:cubicBezTo>
                    <a:pt x="96" y="417"/>
                    <a:pt x="114" y="435"/>
                    <a:pt x="137" y="453"/>
                  </a:cubicBezTo>
                  <a:cubicBezTo>
                    <a:pt x="173" y="471"/>
                    <a:pt x="209" y="489"/>
                    <a:pt x="250" y="489"/>
                  </a:cubicBezTo>
                  <a:cubicBezTo>
                    <a:pt x="286" y="489"/>
                    <a:pt x="322" y="471"/>
                    <a:pt x="340" y="453"/>
                  </a:cubicBezTo>
                  <a:cubicBezTo>
                    <a:pt x="381" y="453"/>
                    <a:pt x="399" y="435"/>
                    <a:pt x="435" y="417"/>
                  </a:cubicBezTo>
                  <a:cubicBezTo>
                    <a:pt x="453" y="394"/>
                    <a:pt x="476" y="358"/>
                    <a:pt x="476" y="340"/>
                  </a:cubicBezTo>
                  <a:cubicBezTo>
                    <a:pt x="494" y="304"/>
                    <a:pt x="512" y="263"/>
                    <a:pt x="494" y="245"/>
                  </a:cubicBezTo>
                  <a:lnTo>
                    <a:pt x="494" y="168"/>
                  </a:lnTo>
                  <a:cubicBezTo>
                    <a:pt x="476" y="132"/>
                    <a:pt x="453" y="96"/>
                    <a:pt x="435" y="55"/>
                  </a:cubicBezTo>
                  <a:cubicBezTo>
                    <a:pt x="417" y="55"/>
                    <a:pt x="399" y="37"/>
                    <a:pt x="381" y="19"/>
                  </a:cubicBezTo>
                  <a:cubicBezTo>
                    <a:pt x="340" y="1"/>
                    <a:pt x="304" y="1"/>
                    <a:pt x="2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3" name="Google Shape;3443;p33"/>
            <p:cNvSpPr/>
            <p:nvPr/>
          </p:nvSpPr>
          <p:spPr>
            <a:xfrm rot="5400000">
              <a:off x="8895704" y="3329640"/>
              <a:ext cx="62985" cy="63477"/>
            </a:xfrm>
            <a:custGeom>
              <a:avLst/>
              <a:gdLst/>
              <a:ahLst/>
              <a:cxnLst/>
              <a:rect l="l" t="t" r="r" b="b"/>
              <a:pathLst>
                <a:path w="639" h="644" extrusionOk="0">
                  <a:moveTo>
                    <a:pt x="317" y="1"/>
                  </a:moveTo>
                  <a:cubicBezTo>
                    <a:pt x="281" y="1"/>
                    <a:pt x="244" y="1"/>
                    <a:pt x="204" y="42"/>
                  </a:cubicBezTo>
                  <a:cubicBezTo>
                    <a:pt x="168" y="42"/>
                    <a:pt x="131" y="60"/>
                    <a:pt x="91" y="96"/>
                  </a:cubicBezTo>
                  <a:cubicBezTo>
                    <a:pt x="73" y="114"/>
                    <a:pt x="54" y="155"/>
                    <a:pt x="36" y="191"/>
                  </a:cubicBezTo>
                  <a:cubicBezTo>
                    <a:pt x="18" y="227"/>
                    <a:pt x="0" y="268"/>
                    <a:pt x="18" y="322"/>
                  </a:cubicBezTo>
                  <a:lnTo>
                    <a:pt x="18" y="399"/>
                  </a:lnTo>
                  <a:cubicBezTo>
                    <a:pt x="36" y="453"/>
                    <a:pt x="54" y="512"/>
                    <a:pt x="91" y="548"/>
                  </a:cubicBezTo>
                  <a:cubicBezTo>
                    <a:pt x="131" y="548"/>
                    <a:pt x="149" y="566"/>
                    <a:pt x="168" y="589"/>
                  </a:cubicBezTo>
                  <a:cubicBezTo>
                    <a:pt x="204" y="625"/>
                    <a:pt x="263" y="625"/>
                    <a:pt x="317" y="643"/>
                  </a:cubicBezTo>
                  <a:cubicBezTo>
                    <a:pt x="376" y="643"/>
                    <a:pt x="412" y="625"/>
                    <a:pt x="453" y="607"/>
                  </a:cubicBezTo>
                  <a:cubicBezTo>
                    <a:pt x="489" y="589"/>
                    <a:pt x="525" y="566"/>
                    <a:pt x="543" y="548"/>
                  </a:cubicBezTo>
                  <a:cubicBezTo>
                    <a:pt x="584" y="512"/>
                    <a:pt x="602" y="476"/>
                    <a:pt x="620" y="435"/>
                  </a:cubicBezTo>
                  <a:cubicBezTo>
                    <a:pt x="638" y="399"/>
                    <a:pt x="638" y="363"/>
                    <a:pt x="638" y="322"/>
                  </a:cubicBezTo>
                  <a:cubicBezTo>
                    <a:pt x="638" y="286"/>
                    <a:pt x="638" y="268"/>
                    <a:pt x="620" y="227"/>
                  </a:cubicBezTo>
                  <a:cubicBezTo>
                    <a:pt x="620" y="191"/>
                    <a:pt x="584" y="137"/>
                    <a:pt x="543" y="96"/>
                  </a:cubicBezTo>
                  <a:cubicBezTo>
                    <a:pt x="525" y="78"/>
                    <a:pt x="507" y="60"/>
                    <a:pt x="489" y="42"/>
                  </a:cubicBezTo>
                  <a:cubicBezTo>
                    <a:pt x="430" y="24"/>
                    <a:pt x="376" y="1"/>
                    <a:pt x="31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4" name="Google Shape;3444;p33"/>
            <p:cNvSpPr/>
            <p:nvPr/>
          </p:nvSpPr>
          <p:spPr>
            <a:xfrm rot="5400000">
              <a:off x="8729125" y="3495725"/>
              <a:ext cx="35386" cy="29965"/>
            </a:xfrm>
            <a:custGeom>
              <a:avLst/>
              <a:gdLst/>
              <a:ahLst/>
              <a:cxnLst/>
              <a:rect l="l" t="t" r="r" b="b"/>
              <a:pathLst>
                <a:path w="359" h="304" extrusionOk="0">
                  <a:moveTo>
                    <a:pt x="173" y="0"/>
                  </a:moveTo>
                  <a:cubicBezTo>
                    <a:pt x="132" y="0"/>
                    <a:pt x="96" y="19"/>
                    <a:pt x="60" y="59"/>
                  </a:cubicBezTo>
                  <a:cubicBezTo>
                    <a:pt x="60" y="59"/>
                    <a:pt x="42" y="77"/>
                    <a:pt x="42" y="95"/>
                  </a:cubicBezTo>
                  <a:cubicBezTo>
                    <a:pt x="1" y="132"/>
                    <a:pt x="1" y="190"/>
                    <a:pt x="42" y="227"/>
                  </a:cubicBezTo>
                  <a:lnTo>
                    <a:pt x="60" y="245"/>
                  </a:lnTo>
                  <a:cubicBezTo>
                    <a:pt x="78" y="285"/>
                    <a:pt x="132" y="304"/>
                    <a:pt x="173" y="304"/>
                  </a:cubicBezTo>
                  <a:cubicBezTo>
                    <a:pt x="209" y="304"/>
                    <a:pt x="227" y="304"/>
                    <a:pt x="268" y="285"/>
                  </a:cubicBezTo>
                  <a:lnTo>
                    <a:pt x="304" y="285"/>
                  </a:lnTo>
                  <a:cubicBezTo>
                    <a:pt x="304" y="263"/>
                    <a:pt x="322" y="245"/>
                    <a:pt x="340" y="245"/>
                  </a:cubicBezTo>
                  <a:cubicBezTo>
                    <a:pt x="358" y="209"/>
                    <a:pt x="358" y="190"/>
                    <a:pt x="358" y="150"/>
                  </a:cubicBezTo>
                  <a:cubicBezTo>
                    <a:pt x="358" y="132"/>
                    <a:pt x="358" y="114"/>
                    <a:pt x="340" y="77"/>
                  </a:cubicBezTo>
                  <a:cubicBezTo>
                    <a:pt x="322" y="59"/>
                    <a:pt x="286" y="19"/>
                    <a:pt x="268" y="19"/>
                  </a:cubicBezTo>
                  <a:cubicBezTo>
                    <a:pt x="227" y="19"/>
                    <a:pt x="209" y="0"/>
                    <a:pt x="1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5" name="Google Shape;3445;p33"/>
            <p:cNvSpPr/>
            <p:nvPr/>
          </p:nvSpPr>
          <p:spPr>
            <a:xfrm rot="5400000">
              <a:off x="8695760" y="2977609"/>
              <a:ext cx="37061" cy="35287"/>
            </a:xfrm>
            <a:custGeom>
              <a:avLst/>
              <a:gdLst/>
              <a:ahLst/>
              <a:cxnLst/>
              <a:rect l="l" t="t" r="r" b="b"/>
              <a:pathLst>
                <a:path w="376" h="358" extrusionOk="0">
                  <a:moveTo>
                    <a:pt x="190" y="1"/>
                  </a:moveTo>
                  <a:cubicBezTo>
                    <a:pt x="168" y="1"/>
                    <a:pt x="132" y="1"/>
                    <a:pt x="113" y="19"/>
                  </a:cubicBezTo>
                  <a:cubicBezTo>
                    <a:pt x="95" y="19"/>
                    <a:pt x="77" y="37"/>
                    <a:pt x="55" y="55"/>
                  </a:cubicBezTo>
                  <a:cubicBezTo>
                    <a:pt x="37" y="73"/>
                    <a:pt x="37" y="96"/>
                    <a:pt x="18" y="114"/>
                  </a:cubicBezTo>
                  <a:cubicBezTo>
                    <a:pt x="18" y="132"/>
                    <a:pt x="0" y="150"/>
                    <a:pt x="18" y="168"/>
                  </a:cubicBezTo>
                  <a:lnTo>
                    <a:pt x="18" y="227"/>
                  </a:lnTo>
                  <a:cubicBezTo>
                    <a:pt x="18" y="245"/>
                    <a:pt x="37" y="281"/>
                    <a:pt x="55" y="299"/>
                  </a:cubicBezTo>
                  <a:cubicBezTo>
                    <a:pt x="77" y="299"/>
                    <a:pt x="95" y="322"/>
                    <a:pt x="95" y="322"/>
                  </a:cubicBezTo>
                  <a:cubicBezTo>
                    <a:pt x="132" y="340"/>
                    <a:pt x="150" y="358"/>
                    <a:pt x="190" y="358"/>
                  </a:cubicBezTo>
                  <a:cubicBezTo>
                    <a:pt x="190" y="358"/>
                    <a:pt x="208" y="358"/>
                    <a:pt x="208" y="340"/>
                  </a:cubicBezTo>
                  <a:cubicBezTo>
                    <a:pt x="245" y="340"/>
                    <a:pt x="263" y="340"/>
                    <a:pt x="281" y="322"/>
                  </a:cubicBezTo>
                  <a:cubicBezTo>
                    <a:pt x="281" y="322"/>
                    <a:pt x="303" y="299"/>
                    <a:pt x="322" y="299"/>
                  </a:cubicBezTo>
                  <a:lnTo>
                    <a:pt x="322" y="281"/>
                  </a:lnTo>
                  <a:cubicBezTo>
                    <a:pt x="340" y="281"/>
                    <a:pt x="358" y="263"/>
                    <a:pt x="358" y="245"/>
                  </a:cubicBezTo>
                  <a:cubicBezTo>
                    <a:pt x="376" y="227"/>
                    <a:pt x="376" y="186"/>
                    <a:pt x="376" y="168"/>
                  </a:cubicBezTo>
                  <a:lnTo>
                    <a:pt x="376" y="132"/>
                  </a:lnTo>
                  <a:cubicBezTo>
                    <a:pt x="358" y="114"/>
                    <a:pt x="340" y="73"/>
                    <a:pt x="322" y="55"/>
                  </a:cubicBezTo>
                  <a:cubicBezTo>
                    <a:pt x="303" y="37"/>
                    <a:pt x="281" y="37"/>
                    <a:pt x="281" y="19"/>
                  </a:cubicBezTo>
                  <a:cubicBezTo>
                    <a:pt x="263" y="19"/>
                    <a:pt x="245" y="19"/>
                    <a:pt x="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 3">
  <p:cSld name="CUSTOM_2_1_1">
    <p:spTree>
      <p:nvGrpSpPr>
        <p:cNvPr id="1" name="Shape 34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7" name="Google Shape;3447;p34"/>
          <p:cNvSpPr/>
          <p:nvPr/>
        </p:nvSpPr>
        <p:spPr>
          <a:xfrm rot="6300015">
            <a:off x="-1114867" y="-996670"/>
            <a:ext cx="2683373" cy="2138575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8" name="Google Shape;3448;p34"/>
          <p:cNvSpPr/>
          <p:nvPr/>
        </p:nvSpPr>
        <p:spPr>
          <a:xfrm>
            <a:off x="-10742" y="-156700"/>
            <a:ext cx="1593639" cy="1275040"/>
          </a:xfrm>
          <a:custGeom>
            <a:avLst/>
            <a:gdLst/>
            <a:ahLst/>
            <a:cxnLst/>
            <a:rect l="l" t="t" r="r" b="b"/>
            <a:pathLst>
              <a:path w="12405" h="9925" extrusionOk="0">
                <a:moveTo>
                  <a:pt x="5523" y="0"/>
                </a:moveTo>
                <a:cubicBezTo>
                  <a:pt x="3739" y="0"/>
                  <a:pt x="1268" y="336"/>
                  <a:pt x="0" y="503"/>
                </a:cubicBezTo>
                <a:cubicBezTo>
                  <a:pt x="269" y="2056"/>
                  <a:pt x="590" y="5853"/>
                  <a:pt x="1417" y="7212"/>
                </a:cubicBezTo>
                <a:cubicBezTo>
                  <a:pt x="1779" y="7868"/>
                  <a:pt x="2102" y="8120"/>
                  <a:pt x="2391" y="8120"/>
                </a:cubicBezTo>
                <a:cubicBezTo>
                  <a:pt x="2998" y="8120"/>
                  <a:pt x="3454" y="7004"/>
                  <a:pt x="3797" y="6173"/>
                </a:cubicBezTo>
                <a:cubicBezTo>
                  <a:pt x="4355" y="7103"/>
                  <a:pt x="4734" y="8765"/>
                  <a:pt x="5587" y="9483"/>
                </a:cubicBezTo>
                <a:cubicBezTo>
                  <a:pt x="5963" y="9795"/>
                  <a:pt x="6256" y="9924"/>
                  <a:pt x="6483" y="9924"/>
                </a:cubicBezTo>
                <a:cubicBezTo>
                  <a:pt x="7289" y="9924"/>
                  <a:pt x="7273" y="8300"/>
                  <a:pt x="7273" y="7424"/>
                </a:cubicBezTo>
                <a:lnTo>
                  <a:pt x="7273" y="7424"/>
                </a:lnTo>
                <a:cubicBezTo>
                  <a:pt x="7791" y="7709"/>
                  <a:pt x="9410" y="8877"/>
                  <a:pt x="10158" y="8877"/>
                </a:cubicBezTo>
                <a:cubicBezTo>
                  <a:pt x="10253" y="8877"/>
                  <a:pt x="10334" y="8858"/>
                  <a:pt x="10397" y="8816"/>
                </a:cubicBezTo>
                <a:cubicBezTo>
                  <a:pt x="11763" y="7828"/>
                  <a:pt x="8794" y="6250"/>
                  <a:pt x="8396" y="5769"/>
                </a:cubicBezTo>
                <a:cubicBezTo>
                  <a:pt x="12405" y="3929"/>
                  <a:pt x="9300" y="3043"/>
                  <a:pt x="6202" y="2325"/>
                </a:cubicBezTo>
                <a:cubicBezTo>
                  <a:pt x="7966" y="1812"/>
                  <a:pt x="9486" y="612"/>
                  <a:pt x="6760" y="80"/>
                </a:cubicBezTo>
                <a:cubicBezTo>
                  <a:pt x="6419" y="24"/>
                  <a:pt x="5995" y="0"/>
                  <a:pt x="552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9" name="Google Shape;3449;p34"/>
          <p:cNvSpPr/>
          <p:nvPr/>
        </p:nvSpPr>
        <p:spPr>
          <a:xfrm>
            <a:off x="-48511" y="-92595"/>
            <a:ext cx="1322701" cy="972371"/>
          </a:xfrm>
          <a:custGeom>
            <a:avLst/>
            <a:gdLst/>
            <a:ahLst/>
            <a:cxnLst/>
            <a:rect l="l" t="t" r="r" b="b"/>
            <a:pathLst>
              <a:path w="10296" h="7569" extrusionOk="0">
                <a:moveTo>
                  <a:pt x="234" y="0"/>
                </a:moveTo>
                <a:cubicBezTo>
                  <a:pt x="117" y="0"/>
                  <a:pt x="1" y="136"/>
                  <a:pt x="108" y="223"/>
                </a:cubicBezTo>
                <a:cubicBezTo>
                  <a:pt x="3341" y="2788"/>
                  <a:pt x="6631" y="5270"/>
                  <a:pt x="10050" y="7541"/>
                </a:cubicBezTo>
                <a:cubicBezTo>
                  <a:pt x="10074" y="7560"/>
                  <a:pt x="10098" y="7568"/>
                  <a:pt x="10120" y="7568"/>
                </a:cubicBezTo>
                <a:cubicBezTo>
                  <a:pt x="10224" y="7568"/>
                  <a:pt x="10295" y="7392"/>
                  <a:pt x="10184" y="7329"/>
                </a:cubicBezTo>
                <a:cubicBezTo>
                  <a:pt x="6791" y="5059"/>
                  <a:pt x="3501" y="2570"/>
                  <a:pt x="320" y="30"/>
                </a:cubicBezTo>
                <a:cubicBezTo>
                  <a:pt x="293" y="9"/>
                  <a:pt x="264" y="0"/>
                  <a:pt x="23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0" name="Google Shape;3450;p34"/>
          <p:cNvSpPr/>
          <p:nvPr/>
        </p:nvSpPr>
        <p:spPr>
          <a:xfrm>
            <a:off x="638533" y="384790"/>
            <a:ext cx="463125" cy="499482"/>
          </a:xfrm>
          <a:custGeom>
            <a:avLst/>
            <a:gdLst/>
            <a:ahLst/>
            <a:cxnLst/>
            <a:rect l="l" t="t" r="r" b="b"/>
            <a:pathLst>
              <a:path w="3605" h="3888" extrusionOk="0">
                <a:moveTo>
                  <a:pt x="3465" y="0"/>
                </a:moveTo>
                <a:cubicBezTo>
                  <a:pt x="3459" y="0"/>
                  <a:pt x="3452" y="1"/>
                  <a:pt x="3445" y="2"/>
                </a:cubicBezTo>
                <a:cubicBezTo>
                  <a:pt x="2322" y="86"/>
                  <a:pt x="1200" y="34"/>
                  <a:pt x="103" y="246"/>
                </a:cubicBezTo>
                <a:cubicBezTo>
                  <a:pt x="52" y="246"/>
                  <a:pt x="0" y="297"/>
                  <a:pt x="0" y="355"/>
                </a:cubicBezTo>
                <a:cubicBezTo>
                  <a:pt x="0" y="1503"/>
                  <a:pt x="347" y="2625"/>
                  <a:pt x="456" y="3748"/>
                </a:cubicBezTo>
                <a:cubicBezTo>
                  <a:pt x="468" y="3841"/>
                  <a:pt x="541" y="3887"/>
                  <a:pt x="606" y="3887"/>
                </a:cubicBezTo>
                <a:cubicBezTo>
                  <a:pt x="672" y="3887"/>
                  <a:pt x="731" y="3841"/>
                  <a:pt x="719" y="3748"/>
                </a:cubicBezTo>
                <a:cubicBezTo>
                  <a:pt x="616" y="2728"/>
                  <a:pt x="347" y="1740"/>
                  <a:pt x="295" y="701"/>
                </a:cubicBezTo>
                <a:cubicBezTo>
                  <a:pt x="273" y="433"/>
                  <a:pt x="443" y="410"/>
                  <a:pt x="647" y="410"/>
                </a:cubicBezTo>
                <a:cubicBezTo>
                  <a:pt x="690" y="410"/>
                  <a:pt x="735" y="411"/>
                  <a:pt x="780" y="411"/>
                </a:cubicBezTo>
                <a:cubicBezTo>
                  <a:pt x="822" y="411"/>
                  <a:pt x="864" y="410"/>
                  <a:pt x="905" y="406"/>
                </a:cubicBezTo>
                <a:cubicBezTo>
                  <a:pt x="1174" y="381"/>
                  <a:pt x="1418" y="355"/>
                  <a:pt x="1681" y="355"/>
                </a:cubicBezTo>
                <a:lnTo>
                  <a:pt x="3445" y="272"/>
                </a:lnTo>
                <a:cubicBezTo>
                  <a:pt x="3598" y="247"/>
                  <a:pt x="3605" y="0"/>
                  <a:pt x="346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1" name="Google Shape;3451;p34"/>
          <p:cNvSpPr/>
          <p:nvPr/>
        </p:nvSpPr>
        <p:spPr>
          <a:xfrm>
            <a:off x="198532" y="34845"/>
            <a:ext cx="473917" cy="543032"/>
          </a:xfrm>
          <a:custGeom>
            <a:avLst/>
            <a:gdLst/>
            <a:ahLst/>
            <a:cxnLst/>
            <a:rect l="l" t="t" r="r" b="b"/>
            <a:pathLst>
              <a:path w="3689" h="4227" extrusionOk="0">
                <a:moveTo>
                  <a:pt x="3528" y="0"/>
                </a:moveTo>
                <a:cubicBezTo>
                  <a:pt x="2380" y="109"/>
                  <a:pt x="1206" y="135"/>
                  <a:pt x="109" y="456"/>
                </a:cubicBezTo>
                <a:cubicBezTo>
                  <a:pt x="58" y="481"/>
                  <a:pt x="0" y="539"/>
                  <a:pt x="0" y="590"/>
                </a:cubicBezTo>
                <a:cubicBezTo>
                  <a:pt x="135" y="1764"/>
                  <a:pt x="161" y="2970"/>
                  <a:pt x="404" y="4118"/>
                </a:cubicBezTo>
                <a:cubicBezTo>
                  <a:pt x="425" y="4194"/>
                  <a:pt x="479" y="4227"/>
                  <a:pt x="533" y="4227"/>
                </a:cubicBezTo>
                <a:cubicBezTo>
                  <a:pt x="611" y="4227"/>
                  <a:pt x="689" y="4161"/>
                  <a:pt x="674" y="4067"/>
                </a:cubicBezTo>
                <a:cubicBezTo>
                  <a:pt x="539" y="3502"/>
                  <a:pt x="481" y="2944"/>
                  <a:pt x="430" y="2354"/>
                </a:cubicBezTo>
                <a:cubicBezTo>
                  <a:pt x="430" y="2194"/>
                  <a:pt x="218" y="699"/>
                  <a:pt x="321" y="674"/>
                </a:cubicBezTo>
                <a:cubicBezTo>
                  <a:pt x="1366" y="379"/>
                  <a:pt x="2463" y="353"/>
                  <a:pt x="3528" y="270"/>
                </a:cubicBezTo>
                <a:cubicBezTo>
                  <a:pt x="3688" y="270"/>
                  <a:pt x="3688" y="0"/>
                  <a:pt x="352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2" name="Google Shape;3452;p34"/>
          <p:cNvSpPr/>
          <p:nvPr/>
        </p:nvSpPr>
        <p:spPr>
          <a:xfrm>
            <a:off x="784215" y="275593"/>
            <a:ext cx="55241" cy="50359"/>
          </a:xfrm>
          <a:custGeom>
            <a:avLst/>
            <a:gdLst/>
            <a:ahLst/>
            <a:cxnLst/>
            <a:rect l="l" t="t" r="r" b="b"/>
            <a:pathLst>
              <a:path w="430" h="392" extrusionOk="0">
                <a:moveTo>
                  <a:pt x="208" y="0"/>
                </a:moveTo>
                <a:cubicBezTo>
                  <a:pt x="104" y="0"/>
                  <a:pt x="1" y="73"/>
                  <a:pt x="14" y="211"/>
                </a:cubicBezTo>
                <a:cubicBezTo>
                  <a:pt x="26" y="335"/>
                  <a:pt x="119" y="391"/>
                  <a:pt x="212" y="391"/>
                </a:cubicBezTo>
                <a:cubicBezTo>
                  <a:pt x="321" y="391"/>
                  <a:pt x="429" y="316"/>
                  <a:pt x="412" y="185"/>
                </a:cubicBezTo>
                <a:cubicBezTo>
                  <a:pt x="400" y="60"/>
                  <a:pt x="303" y="0"/>
                  <a:pt x="2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3" name="Google Shape;3453;p34"/>
          <p:cNvSpPr/>
          <p:nvPr/>
        </p:nvSpPr>
        <p:spPr>
          <a:xfrm>
            <a:off x="914481" y="265059"/>
            <a:ext cx="53699" cy="49075"/>
          </a:xfrm>
          <a:custGeom>
            <a:avLst/>
            <a:gdLst/>
            <a:ahLst/>
            <a:cxnLst/>
            <a:rect l="l" t="t" r="r" b="b"/>
            <a:pathLst>
              <a:path w="418" h="382" extrusionOk="0">
                <a:moveTo>
                  <a:pt x="211" y="0"/>
                </a:moveTo>
                <a:cubicBezTo>
                  <a:pt x="105" y="0"/>
                  <a:pt x="0" y="75"/>
                  <a:pt x="14" y="216"/>
                </a:cubicBezTo>
                <a:cubicBezTo>
                  <a:pt x="14" y="328"/>
                  <a:pt x="104" y="381"/>
                  <a:pt x="199" y="381"/>
                </a:cubicBezTo>
                <a:cubicBezTo>
                  <a:pt x="306" y="381"/>
                  <a:pt x="418" y="315"/>
                  <a:pt x="418" y="190"/>
                </a:cubicBezTo>
                <a:cubicBezTo>
                  <a:pt x="406" y="62"/>
                  <a:pt x="308" y="0"/>
                  <a:pt x="21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4" name="Google Shape;3454;p34"/>
          <p:cNvSpPr/>
          <p:nvPr/>
        </p:nvSpPr>
        <p:spPr>
          <a:xfrm>
            <a:off x="912940" y="498484"/>
            <a:ext cx="53699" cy="50745"/>
          </a:xfrm>
          <a:custGeom>
            <a:avLst/>
            <a:gdLst/>
            <a:ahLst/>
            <a:cxnLst/>
            <a:rect l="l" t="t" r="r" b="b"/>
            <a:pathLst>
              <a:path w="418" h="395" extrusionOk="0">
                <a:moveTo>
                  <a:pt x="218" y="1"/>
                </a:moveTo>
                <a:cubicBezTo>
                  <a:pt x="112" y="1"/>
                  <a:pt x="0" y="75"/>
                  <a:pt x="0" y="214"/>
                </a:cubicBezTo>
                <a:cubicBezTo>
                  <a:pt x="12" y="339"/>
                  <a:pt x="105" y="395"/>
                  <a:pt x="199" y="395"/>
                </a:cubicBezTo>
                <a:cubicBezTo>
                  <a:pt x="308" y="395"/>
                  <a:pt x="418" y="319"/>
                  <a:pt x="404" y="188"/>
                </a:cubicBezTo>
                <a:cubicBezTo>
                  <a:pt x="404" y="61"/>
                  <a:pt x="314" y="1"/>
                  <a:pt x="21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5" name="Google Shape;3455;p34"/>
          <p:cNvSpPr/>
          <p:nvPr/>
        </p:nvSpPr>
        <p:spPr>
          <a:xfrm>
            <a:off x="797833" y="853440"/>
            <a:ext cx="55113" cy="50488"/>
          </a:xfrm>
          <a:custGeom>
            <a:avLst/>
            <a:gdLst/>
            <a:ahLst/>
            <a:cxnLst/>
            <a:rect l="l" t="t" r="r" b="b"/>
            <a:pathLst>
              <a:path w="429" h="393" extrusionOk="0">
                <a:moveTo>
                  <a:pt x="218" y="1"/>
                </a:moveTo>
                <a:cubicBezTo>
                  <a:pt x="109" y="1"/>
                  <a:pt x="0" y="75"/>
                  <a:pt x="17" y="203"/>
                </a:cubicBezTo>
                <a:cubicBezTo>
                  <a:pt x="30" y="331"/>
                  <a:pt x="126" y="392"/>
                  <a:pt x="221" y="392"/>
                </a:cubicBezTo>
                <a:cubicBezTo>
                  <a:pt x="326" y="392"/>
                  <a:pt x="428" y="318"/>
                  <a:pt x="415" y="177"/>
                </a:cubicBezTo>
                <a:cubicBezTo>
                  <a:pt x="403" y="55"/>
                  <a:pt x="311" y="1"/>
                  <a:pt x="21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6" name="Google Shape;3456;p34"/>
          <p:cNvSpPr/>
          <p:nvPr/>
        </p:nvSpPr>
        <p:spPr>
          <a:xfrm>
            <a:off x="766872" y="959811"/>
            <a:ext cx="53828" cy="50488"/>
          </a:xfrm>
          <a:custGeom>
            <a:avLst/>
            <a:gdLst/>
            <a:ahLst/>
            <a:cxnLst/>
            <a:rect l="l" t="t" r="r" b="b"/>
            <a:pathLst>
              <a:path w="419" h="393" extrusionOk="0">
                <a:moveTo>
                  <a:pt x="220" y="1"/>
                </a:moveTo>
                <a:cubicBezTo>
                  <a:pt x="111" y="1"/>
                  <a:pt x="1" y="77"/>
                  <a:pt x="15" y="208"/>
                </a:cubicBezTo>
                <a:cubicBezTo>
                  <a:pt x="15" y="333"/>
                  <a:pt x="105" y="393"/>
                  <a:pt x="200" y="393"/>
                </a:cubicBezTo>
                <a:cubicBezTo>
                  <a:pt x="306" y="393"/>
                  <a:pt x="419" y="318"/>
                  <a:pt x="419" y="176"/>
                </a:cubicBezTo>
                <a:cubicBezTo>
                  <a:pt x="404" y="55"/>
                  <a:pt x="312" y="1"/>
                  <a:pt x="2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7" name="Google Shape;3457;p34"/>
          <p:cNvSpPr/>
          <p:nvPr/>
        </p:nvSpPr>
        <p:spPr>
          <a:xfrm>
            <a:off x="396115" y="432709"/>
            <a:ext cx="55626" cy="49460"/>
          </a:xfrm>
          <a:custGeom>
            <a:avLst/>
            <a:gdLst/>
            <a:ahLst/>
            <a:cxnLst/>
            <a:rect l="l" t="t" r="r" b="b"/>
            <a:pathLst>
              <a:path w="433" h="385" extrusionOk="0">
                <a:moveTo>
                  <a:pt x="217" y="0"/>
                </a:moveTo>
                <a:cubicBezTo>
                  <a:pt x="109" y="0"/>
                  <a:pt x="1" y="74"/>
                  <a:pt x="14" y="219"/>
                </a:cubicBezTo>
                <a:cubicBezTo>
                  <a:pt x="26" y="331"/>
                  <a:pt x="118" y="385"/>
                  <a:pt x="211" y="385"/>
                </a:cubicBezTo>
                <a:cubicBezTo>
                  <a:pt x="320" y="385"/>
                  <a:pt x="432" y="310"/>
                  <a:pt x="418" y="168"/>
                </a:cubicBezTo>
                <a:cubicBezTo>
                  <a:pt x="404" y="55"/>
                  <a:pt x="311" y="0"/>
                  <a:pt x="21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8" name="Google Shape;3458;p34"/>
          <p:cNvSpPr/>
          <p:nvPr/>
        </p:nvSpPr>
        <p:spPr>
          <a:xfrm>
            <a:off x="282806" y="725101"/>
            <a:ext cx="55113" cy="49460"/>
          </a:xfrm>
          <a:custGeom>
            <a:avLst/>
            <a:gdLst/>
            <a:ahLst/>
            <a:cxnLst/>
            <a:rect l="l" t="t" r="r" b="b"/>
            <a:pathLst>
              <a:path w="429" h="385" extrusionOk="0">
                <a:moveTo>
                  <a:pt x="211" y="1"/>
                </a:moveTo>
                <a:cubicBezTo>
                  <a:pt x="105" y="1"/>
                  <a:pt x="1" y="75"/>
                  <a:pt x="18" y="214"/>
                </a:cubicBezTo>
                <a:cubicBezTo>
                  <a:pt x="30" y="329"/>
                  <a:pt x="125" y="384"/>
                  <a:pt x="220" y="384"/>
                </a:cubicBezTo>
                <a:cubicBezTo>
                  <a:pt x="325" y="384"/>
                  <a:pt x="429" y="316"/>
                  <a:pt x="415" y="188"/>
                </a:cubicBezTo>
                <a:cubicBezTo>
                  <a:pt x="403" y="61"/>
                  <a:pt x="306" y="1"/>
                  <a:pt x="21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9" name="Google Shape;3459;p34"/>
          <p:cNvSpPr/>
          <p:nvPr/>
        </p:nvSpPr>
        <p:spPr>
          <a:xfrm>
            <a:off x="822113" y="-9476"/>
            <a:ext cx="53057" cy="49075"/>
          </a:xfrm>
          <a:custGeom>
            <a:avLst/>
            <a:gdLst/>
            <a:ahLst/>
            <a:cxnLst/>
            <a:rect l="l" t="t" r="r" b="b"/>
            <a:pathLst>
              <a:path w="413" h="382" extrusionOk="0">
                <a:moveTo>
                  <a:pt x="210" y="1"/>
                </a:moveTo>
                <a:cubicBezTo>
                  <a:pt x="105" y="1"/>
                  <a:pt x="1" y="75"/>
                  <a:pt x="14" y="217"/>
                </a:cubicBezTo>
                <a:cubicBezTo>
                  <a:pt x="26" y="328"/>
                  <a:pt x="115" y="382"/>
                  <a:pt x="206" y="382"/>
                </a:cubicBezTo>
                <a:cubicBezTo>
                  <a:pt x="308" y="382"/>
                  <a:pt x="412" y="314"/>
                  <a:pt x="412" y="185"/>
                </a:cubicBezTo>
                <a:cubicBezTo>
                  <a:pt x="400" y="60"/>
                  <a:pt x="305" y="1"/>
                  <a:pt x="21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0" name="Google Shape;3460;p34"/>
          <p:cNvSpPr/>
          <p:nvPr/>
        </p:nvSpPr>
        <p:spPr>
          <a:xfrm>
            <a:off x="320319" y="-50714"/>
            <a:ext cx="55626" cy="50488"/>
          </a:xfrm>
          <a:custGeom>
            <a:avLst/>
            <a:gdLst/>
            <a:ahLst/>
            <a:cxnLst/>
            <a:rect l="l" t="t" r="r" b="b"/>
            <a:pathLst>
              <a:path w="433" h="393" extrusionOk="0">
                <a:moveTo>
                  <a:pt x="213" y="1"/>
                </a:moveTo>
                <a:cubicBezTo>
                  <a:pt x="107" y="1"/>
                  <a:pt x="1" y="75"/>
                  <a:pt x="14" y="217"/>
                </a:cubicBezTo>
                <a:cubicBezTo>
                  <a:pt x="29" y="338"/>
                  <a:pt x="121" y="392"/>
                  <a:pt x="213" y="392"/>
                </a:cubicBezTo>
                <a:cubicBezTo>
                  <a:pt x="322" y="392"/>
                  <a:pt x="432" y="317"/>
                  <a:pt x="418" y="185"/>
                </a:cubicBezTo>
                <a:cubicBezTo>
                  <a:pt x="406" y="61"/>
                  <a:pt x="309" y="1"/>
                  <a:pt x="21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1" name="Google Shape;3461;p34"/>
          <p:cNvSpPr/>
          <p:nvPr/>
        </p:nvSpPr>
        <p:spPr>
          <a:xfrm>
            <a:off x="1627347" y="646222"/>
            <a:ext cx="85816" cy="65261"/>
          </a:xfrm>
          <a:custGeom>
            <a:avLst/>
            <a:gdLst/>
            <a:ahLst/>
            <a:cxnLst/>
            <a:rect l="l" t="t" r="r" b="b"/>
            <a:pathLst>
              <a:path w="668" h="508" extrusionOk="0">
                <a:moveTo>
                  <a:pt x="321" y="0"/>
                </a:moveTo>
                <a:cubicBezTo>
                  <a:pt x="0" y="0"/>
                  <a:pt x="0" y="507"/>
                  <a:pt x="321" y="507"/>
                </a:cubicBezTo>
                <a:cubicBezTo>
                  <a:pt x="667" y="507"/>
                  <a:pt x="667" y="0"/>
                  <a:pt x="32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2" name="Google Shape;3462;p34"/>
          <p:cNvSpPr/>
          <p:nvPr/>
        </p:nvSpPr>
        <p:spPr>
          <a:xfrm>
            <a:off x="1685800" y="543191"/>
            <a:ext cx="85816" cy="68473"/>
          </a:xfrm>
          <a:custGeom>
            <a:avLst/>
            <a:gdLst/>
            <a:ahLst/>
            <a:cxnLst/>
            <a:rect l="l" t="t" r="r" b="b"/>
            <a:pathLst>
              <a:path w="668" h="533" extrusionOk="0">
                <a:moveTo>
                  <a:pt x="347" y="1"/>
                </a:moveTo>
                <a:cubicBezTo>
                  <a:pt x="0" y="1"/>
                  <a:pt x="0" y="533"/>
                  <a:pt x="347" y="533"/>
                </a:cubicBezTo>
                <a:cubicBezTo>
                  <a:pt x="667" y="533"/>
                  <a:pt x="667" y="1"/>
                  <a:pt x="34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3" name="Google Shape;3463;p34"/>
          <p:cNvSpPr/>
          <p:nvPr/>
        </p:nvSpPr>
        <p:spPr>
          <a:xfrm>
            <a:off x="1733590" y="656885"/>
            <a:ext cx="85816" cy="68602"/>
          </a:xfrm>
          <a:custGeom>
            <a:avLst/>
            <a:gdLst/>
            <a:ahLst/>
            <a:cxnLst/>
            <a:rect l="l" t="t" r="r" b="b"/>
            <a:pathLst>
              <a:path w="668" h="534" extrusionOk="0">
                <a:moveTo>
                  <a:pt x="321" y="1"/>
                </a:moveTo>
                <a:cubicBezTo>
                  <a:pt x="0" y="1"/>
                  <a:pt x="0" y="533"/>
                  <a:pt x="321" y="533"/>
                </a:cubicBezTo>
                <a:cubicBezTo>
                  <a:pt x="667" y="533"/>
                  <a:pt x="667" y="1"/>
                  <a:pt x="32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64" name="Google Shape;3464;p34"/>
          <p:cNvGrpSpPr/>
          <p:nvPr/>
        </p:nvGrpSpPr>
        <p:grpSpPr>
          <a:xfrm>
            <a:off x="8070946" y="3069630"/>
            <a:ext cx="1606980" cy="2271789"/>
            <a:chOff x="581498" y="885400"/>
            <a:chExt cx="494516" cy="699098"/>
          </a:xfrm>
        </p:grpSpPr>
        <p:sp>
          <p:nvSpPr>
            <p:cNvPr id="3465" name="Google Shape;3465;p34"/>
            <p:cNvSpPr/>
            <p:nvPr/>
          </p:nvSpPr>
          <p:spPr>
            <a:xfrm>
              <a:off x="581498" y="1128852"/>
              <a:ext cx="494516" cy="455646"/>
            </a:xfrm>
            <a:custGeom>
              <a:avLst/>
              <a:gdLst/>
              <a:ahLst/>
              <a:cxnLst/>
              <a:rect l="l" t="t" r="r" b="b"/>
              <a:pathLst>
                <a:path w="14974" h="13797" extrusionOk="0">
                  <a:moveTo>
                    <a:pt x="8230" y="1"/>
                  </a:moveTo>
                  <a:cubicBezTo>
                    <a:pt x="6711" y="1"/>
                    <a:pt x="5230" y="620"/>
                    <a:pt x="4526" y="1934"/>
                  </a:cubicBezTo>
                  <a:cubicBezTo>
                    <a:pt x="3559" y="3725"/>
                    <a:pt x="4156" y="6262"/>
                    <a:pt x="2663" y="7605"/>
                  </a:cubicBezTo>
                  <a:cubicBezTo>
                    <a:pt x="2114" y="8053"/>
                    <a:pt x="1416" y="8298"/>
                    <a:pt x="944" y="8823"/>
                  </a:cubicBezTo>
                  <a:cubicBezTo>
                    <a:pt x="1" y="9868"/>
                    <a:pt x="496" y="11635"/>
                    <a:pt x="1589" y="12506"/>
                  </a:cubicBezTo>
                  <a:cubicBezTo>
                    <a:pt x="2657" y="13378"/>
                    <a:pt x="4048" y="13797"/>
                    <a:pt x="5410" y="13797"/>
                  </a:cubicBezTo>
                  <a:cubicBezTo>
                    <a:pt x="5447" y="13797"/>
                    <a:pt x="5485" y="13797"/>
                    <a:pt x="5523" y="13796"/>
                  </a:cubicBezTo>
                  <a:cubicBezTo>
                    <a:pt x="8508" y="13796"/>
                    <a:pt x="12908" y="11581"/>
                    <a:pt x="13952" y="8548"/>
                  </a:cubicBezTo>
                  <a:cubicBezTo>
                    <a:pt x="14973" y="5516"/>
                    <a:pt x="13409" y="1832"/>
                    <a:pt x="10520" y="489"/>
                  </a:cubicBezTo>
                  <a:cubicBezTo>
                    <a:pt x="9815" y="167"/>
                    <a:pt x="9017" y="1"/>
                    <a:pt x="82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6" name="Google Shape;3466;p34"/>
            <p:cNvSpPr/>
            <p:nvPr/>
          </p:nvSpPr>
          <p:spPr>
            <a:xfrm>
              <a:off x="614525" y="1030275"/>
              <a:ext cx="49875" cy="37575"/>
            </a:xfrm>
            <a:custGeom>
              <a:avLst/>
              <a:gdLst/>
              <a:ahLst/>
              <a:cxnLst/>
              <a:rect l="l" t="t" r="r" b="b"/>
              <a:pathLst>
                <a:path w="1995" h="1503" extrusionOk="0">
                  <a:moveTo>
                    <a:pt x="1101" y="0"/>
                  </a:moveTo>
                  <a:cubicBezTo>
                    <a:pt x="889" y="0"/>
                    <a:pt x="671" y="112"/>
                    <a:pt x="424" y="277"/>
                  </a:cubicBezTo>
                  <a:cubicBezTo>
                    <a:pt x="251" y="378"/>
                    <a:pt x="102" y="528"/>
                    <a:pt x="54" y="725"/>
                  </a:cubicBezTo>
                  <a:cubicBezTo>
                    <a:pt x="0" y="952"/>
                    <a:pt x="102" y="1196"/>
                    <a:pt x="275" y="1346"/>
                  </a:cubicBezTo>
                  <a:cubicBezTo>
                    <a:pt x="441" y="1448"/>
                    <a:pt x="619" y="1503"/>
                    <a:pt x="803" y="1503"/>
                  </a:cubicBezTo>
                  <a:cubicBezTo>
                    <a:pt x="844" y="1503"/>
                    <a:pt x="885" y="1500"/>
                    <a:pt x="926" y="1495"/>
                  </a:cubicBezTo>
                  <a:cubicBezTo>
                    <a:pt x="1170" y="1471"/>
                    <a:pt x="1373" y="1375"/>
                    <a:pt x="1570" y="1274"/>
                  </a:cubicBezTo>
                  <a:cubicBezTo>
                    <a:pt x="1720" y="1196"/>
                    <a:pt x="1869" y="1101"/>
                    <a:pt x="1917" y="952"/>
                  </a:cubicBezTo>
                  <a:cubicBezTo>
                    <a:pt x="1994" y="701"/>
                    <a:pt x="1821" y="450"/>
                    <a:pt x="1618" y="253"/>
                  </a:cubicBezTo>
                  <a:cubicBezTo>
                    <a:pt x="1442" y="74"/>
                    <a:pt x="1273" y="0"/>
                    <a:pt x="110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7" name="Google Shape;3467;p34"/>
            <p:cNvSpPr/>
            <p:nvPr/>
          </p:nvSpPr>
          <p:spPr>
            <a:xfrm>
              <a:off x="664125" y="1106700"/>
              <a:ext cx="54900" cy="43925"/>
            </a:xfrm>
            <a:custGeom>
              <a:avLst/>
              <a:gdLst/>
              <a:ahLst/>
              <a:cxnLst/>
              <a:rect l="l" t="t" r="r" b="b"/>
              <a:pathLst>
                <a:path w="2196" h="1757" extrusionOk="0">
                  <a:moveTo>
                    <a:pt x="1120" y="0"/>
                  </a:moveTo>
                  <a:cubicBezTo>
                    <a:pt x="570" y="0"/>
                    <a:pt x="1" y="313"/>
                    <a:pt x="34" y="903"/>
                  </a:cubicBezTo>
                  <a:cubicBezTo>
                    <a:pt x="58" y="1303"/>
                    <a:pt x="380" y="1650"/>
                    <a:pt x="780" y="1721"/>
                  </a:cubicBezTo>
                  <a:cubicBezTo>
                    <a:pt x="867" y="1745"/>
                    <a:pt x="956" y="1756"/>
                    <a:pt x="1045" y="1756"/>
                  </a:cubicBezTo>
                  <a:cubicBezTo>
                    <a:pt x="1340" y="1756"/>
                    <a:pt x="1638" y="1633"/>
                    <a:pt x="1849" y="1423"/>
                  </a:cubicBezTo>
                  <a:cubicBezTo>
                    <a:pt x="2046" y="1226"/>
                    <a:pt x="2195" y="951"/>
                    <a:pt x="2147" y="706"/>
                  </a:cubicBezTo>
                  <a:cubicBezTo>
                    <a:pt x="2100" y="480"/>
                    <a:pt x="1950" y="306"/>
                    <a:pt x="1777" y="181"/>
                  </a:cubicBezTo>
                  <a:cubicBezTo>
                    <a:pt x="1596" y="60"/>
                    <a:pt x="1360" y="0"/>
                    <a:pt x="11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8" name="Google Shape;3468;p34"/>
            <p:cNvSpPr/>
            <p:nvPr/>
          </p:nvSpPr>
          <p:spPr>
            <a:xfrm>
              <a:off x="729600" y="1159650"/>
              <a:ext cx="61050" cy="52400"/>
            </a:xfrm>
            <a:custGeom>
              <a:avLst/>
              <a:gdLst/>
              <a:ahLst/>
              <a:cxnLst/>
              <a:rect l="l" t="t" r="r" b="b"/>
              <a:pathLst>
                <a:path w="2442" h="2096" extrusionOk="0">
                  <a:moveTo>
                    <a:pt x="1313" y="0"/>
                  </a:moveTo>
                  <a:cubicBezTo>
                    <a:pt x="721" y="0"/>
                    <a:pt x="122" y="435"/>
                    <a:pt x="54" y="1072"/>
                  </a:cubicBezTo>
                  <a:cubicBezTo>
                    <a:pt x="0" y="1543"/>
                    <a:pt x="376" y="2045"/>
                    <a:pt x="824" y="2093"/>
                  </a:cubicBezTo>
                  <a:cubicBezTo>
                    <a:pt x="849" y="2095"/>
                    <a:pt x="874" y="2096"/>
                    <a:pt x="898" y="2096"/>
                  </a:cubicBezTo>
                  <a:cubicBezTo>
                    <a:pt x="1168" y="2096"/>
                    <a:pt x="1417" y="1981"/>
                    <a:pt x="1642" y="1872"/>
                  </a:cubicBezTo>
                  <a:cubicBezTo>
                    <a:pt x="1940" y="1693"/>
                    <a:pt x="2239" y="1472"/>
                    <a:pt x="2340" y="1149"/>
                  </a:cubicBezTo>
                  <a:cubicBezTo>
                    <a:pt x="2442" y="797"/>
                    <a:pt x="2263" y="427"/>
                    <a:pt x="1994" y="230"/>
                  </a:cubicBezTo>
                  <a:cubicBezTo>
                    <a:pt x="1792" y="72"/>
                    <a:pt x="1554" y="0"/>
                    <a:pt x="131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9" name="Google Shape;3469;p34"/>
            <p:cNvSpPr/>
            <p:nvPr/>
          </p:nvSpPr>
          <p:spPr>
            <a:xfrm>
              <a:off x="808625" y="1045575"/>
              <a:ext cx="67850" cy="50050"/>
            </a:xfrm>
            <a:custGeom>
              <a:avLst/>
              <a:gdLst/>
              <a:ahLst/>
              <a:cxnLst/>
              <a:rect l="l" t="t" r="r" b="b"/>
              <a:pathLst>
                <a:path w="2714" h="2002" extrusionOk="0">
                  <a:moveTo>
                    <a:pt x="1579" y="0"/>
                  </a:moveTo>
                  <a:cubicBezTo>
                    <a:pt x="885" y="0"/>
                    <a:pt x="1" y="530"/>
                    <a:pt x="176" y="1283"/>
                  </a:cubicBezTo>
                  <a:cubicBezTo>
                    <a:pt x="272" y="1659"/>
                    <a:pt x="624" y="1928"/>
                    <a:pt x="994" y="1981"/>
                  </a:cubicBezTo>
                  <a:cubicBezTo>
                    <a:pt x="1067" y="1995"/>
                    <a:pt x="1140" y="2002"/>
                    <a:pt x="1212" y="2002"/>
                  </a:cubicBezTo>
                  <a:cubicBezTo>
                    <a:pt x="1512" y="2002"/>
                    <a:pt x="1803" y="1889"/>
                    <a:pt x="2063" y="1731"/>
                  </a:cubicBezTo>
                  <a:cubicBezTo>
                    <a:pt x="2290" y="1581"/>
                    <a:pt x="2510" y="1384"/>
                    <a:pt x="2588" y="1110"/>
                  </a:cubicBezTo>
                  <a:cubicBezTo>
                    <a:pt x="2713" y="662"/>
                    <a:pt x="2337" y="166"/>
                    <a:pt x="1890" y="41"/>
                  </a:cubicBezTo>
                  <a:cubicBezTo>
                    <a:pt x="1794" y="13"/>
                    <a:pt x="1689" y="0"/>
                    <a:pt x="15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0" name="Google Shape;3470;p34"/>
            <p:cNvSpPr/>
            <p:nvPr/>
          </p:nvSpPr>
          <p:spPr>
            <a:xfrm>
              <a:off x="728400" y="1013500"/>
              <a:ext cx="62850" cy="56125"/>
            </a:xfrm>
            <a:custGeom>
              <a:avLst/>
              <a:gdLst/>
              <a:ahLst/>
              <a:cxnLst/>
              <a:rect l="l" t="t" r="r" b="b"/>
              <a:pathLst>
                <a:path w="2514" h="2245" extrusionOk="0">
                  <a:moveTo>
                    <a:pt x="1471" y="1"/>
                  </a:moveTo>
                  <a:cubicBezTo>
                    <a:pt x="990" y="1"/>
                    <a:pt x="538" y="380"/>
                    <a:pt x="251" y="727"/>
                  </a:cubicBezTo>
                  <a:cubicBezTo>
                    <a:pt x="102" y="924"/>
                    <a:pt x="0" y="1151"/>
                    <a:pt x="24" y="1372"/>
                  </a:cubicBezTo>
                  <a:cubicBezTo>
                    <a:pt x="48" y="1646"/>
                    <a:pt x="251" y="1897"/>
                    <a:pt x="472" y="2017"/>
                  </a:cubicBezTo>
                  <a:cubicBezTo>
                    <a:pt x="698" y="2167"/>
                    <a:pt x="959" y="2245"/>
                    <a:pt x="1217" y="2245"/>
                  </a:cubicBezTo>
                  <a:cubicBezTo>
                    <a:pt x="1387" y="2245"/>
                    <a:pt x="1557" y="2211"/>
                    <a:pt x="1714" y="2142"/>
                  </a:cubicBezTo>
                  <a:cubicBezTo>
                    <a:pt x="2114" y="1993"/>
                    <a:pt x="2412" y="1599"/>
                    <a:pt x="2460" y="1175"/>
                  </a:cubicBezTo>
                  <a:cubicBezTo>
                    <a:pt x="2514" y="751"/>
                    <a:pt x="2263" y="303"/>
                    <a:pt x="1893" y="106"/>
                  </a:cubicBezTo>
                  <a:cubicBezTo>
                    <a:pt x="1752" y="32"/>
                    <a:pt x="1610" y="1"/>
                    <a:pt x="14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1" name="Google Shape;3471;p34"/>
            <p:cNvSpPr/>
            <p:nvPr/>
          </p:nvSpPr>
          <p:spPr>
            <a:xfrm>
              <a:off x="855950" y="1134200"/>
              <a:ext cx="61575" cy="58450"/>
            </a:xfrm>
            <a:custGeom>
              <a:avLst/>
              <a:gdLst/>
              <a:ahLst/>
              <a:cxnLst/>
              <a:rect l="l" t="t" r="r" b="b"/>
              <a:pathLst>
                <a:path w="2463" h="2338" extrusionOk="0">
                  <a:moveTo>
                    <a:pt x="1398" y="1"/>
                  </a:moveTo>
                  <a:cubicBezTo>
                    <a:pt x="693" y="1"/>
                    <a:pt x="0" y="806"/>
                    <a:pt x="20" y="1469"/>
                  </a:cubicBezTo>
                  <a:cubicBezTo>
                    <a:pt x="20" y="1845"/>
                    <a:pt x="271" y="2215"/>
                    <a:pt x="641" y="2317"/>
                  </a:cubicBezTo>
                  <a:cubicBezTo>
                    <a:pt x="701" y="2331"/>
                    <a:pt x="760" y="2337"/>
                    <a:pt x="820" y="2337"/>
                  </a:cubicBezTo>
                  <a:cubicBezTo>
                    <a:pt x="1058" y="2337"/>
                    <a:pt x="1293" y="2233"/>
                    <a:pt x="1513" y="2114"/>
                  </a:cubicBezTo>
                  <a:cubicBezTo>
                    <a:pt x="1835" y="1941"/>
                    <a:pt x="2164" y="1696"/>
                    <a:pt x="2283" y="1344"/>
                  </a:cubicBezTo>
                  <a:cubicBezTo>
                    <a:pt x="2462" y="872"/>
                    <a:pt x="2235" y="323"/>
                    <a:pt x="1811" y="102"/>
                  </a:cubicBezTo>
                  <a:cubicBezTo>
                    <a:pt x="1677" y="32"/>
                    <a:pt x="1537" y="1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2" name="Google Shape;3472;p34"/>
            <p:cNvSpPr/>
            <p:nvPr/>
          </p:nvSpPr>
          <p:spPr>
            <a:xfrm>
              <a:off x="678100" y="945525"/>
              <a:ext cx="36600" cy="31150"/>
            </a:xfrm>
            <a:custGeom>
              <a:avLst/>
              <a:gdLst/>
              <a:ahLst/>
              <a:cxnLst/>
              <a:rect l="l" t="t" r="r" b="b"/>
              <a:pathLst>
                <a:path w="1464" h="1246" extrusionOk="0">
                  <a:moveTo>
                    <a:pt x="597" y="0"/>
                  </a:moveTo>
                  <a:cubicBezTo>
                    <a:pt x="290" y="0"/>
                    <a:pt x="1" y="254"/>
                    <a:pt x="48" y="586"/>
                  </a:cubicBezTo>
                  <a:cubicBezTo>
                    <a:pt x="72" y="783"/>
                    <a:pt x="221" y="957"/>
                    <a:pt x="371" y="1058"/>
                  </a:cubicBezTo>
                  <a:cubicBezTo>
                    <a:pt x="508" y="1176"/>
                    <a:pt x="694" y="1246"/>
                    <a:pt x="887" y="1246"/>
                  </a:cubicBezTo>
                  <a:cubicBezTo>
                    <a:pt x="937" y="1246"/>
                    <a:pt x="988" y="1241"/>
                    <a:pt x="1039" y="1231"/>
                  </a:cubicBezTo>
                  <a:cubicBezTo>
                    <a:pt x="1266" y="1154"/>
                    <a:pt x="1463" y="957"/>
                    <a:pt x="1439" y="706"/>
                  </a:cubicBezTo>
                  <a:cubicBezTo>
                    <a:pt x="1439" y="509"/>
                    <a:pt x="1266" y="336"/>
                    <a:pt x="1093" y="210"/>
                  </a:cubicBezTo>
                  <a:cubicBezTo>
                    <a:pt x="991" y="109"/>
                    <a:pt x="866" y="37"/>
                    <a:pt x="717" y="13"/>
                  </a:cubicBezTo>
                  <a:cubicBezTo>
                    <a:pt x="677" y="4"/>
                    <a:pt x="637" y="0"/>
                    <a:pt x="59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3" name="Google Shape;3473;p34"/>
            <p:cNvSpPr/>
            <p:nvPr/>
          </p:nvSpPr>
          <p:spPr>
            <a:xfrm>
              <a:off x="732125" y="885400"/>
              <a:ext cx="74650" cy="54550"/>
            </a:xfrm>
            <a:custGeom>
              <a:avLst/>
              <a:gdLst/>
              <a:ahLst/>
              <a:cxnLst/>
              <a:rect l="l" t="t" r="r" b="b"/>
              <a:pathLst>
                <a:path w="2986" h="2182" extrusionOk="0">
                  <a:moveTo>
                    <a:pt x="1944" y="1"/>
                  </a:moveTo>
                  <a:cubicBezTo>
                    <a:pt x="1909" y="1"/>
                    <a:pt x="1874" y="3"/>
                    <a:pt x="1839" y="6"/>
                  </a:cubicBezTo>
                  <a:cubicBezTo>
                    <a:pt x="1021" y="102"/>
                    <a:pt x="1" y="1123"/>
                    <a:pt x="795" y="1893"/>
                  </a:cubicBezTo>
                  <a:cubicBezTo>
                    <a:pt x="978" y="2096"/>
                    <a:pt x="1255" y="2181"/>
                    <a:pt x="1541" y="2181"/>
                  </a:cubicBezTo>
                  <a:cubicBezTo>
                    <a:pt x="1609" y="2181"/>
                    <a:pt x="1676" y="2177"/>
                    <a:pt x="1744" y="2168"/>
                  </a:cubicBezTo>
                  <a:cubicBezTo>
                    <a:pt x="2066" y="2096"/>
                    <a:pt x="2388" y="1893"/>
                    <a:pt x="2609" y="1648"/>
                  </a:cubicBezTo>
                  <a:cubicBezTo>
                    <a:pt x="2812" y="1397"/>
                    <a:pt x="2985" y="1075"/>
                    <a:pt x="2938" y="753"/>
                  </a:cubicBezTo>
                  <a:cubicBezTo>
                    <a:pt x="2888" y="310"/>
                    <a:pt x="2392" y="1"/>
                    <a:pt x="19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4" name="Google Shape;3474;p34"/>
            <p:cNvSpPr/>
            <p:nvPr/>
          </p:nvSpPr>
          <p:spPr>
            <a:xfrm>
              <a:off x="799275" y="1138525"/>
              <a:ext cx="27350" cy="22400"/>
            </a:xfrm>
            <a:custGeom>
              <a:avLst/>
              <a:gdLst/>
              <a:ahLst/>
              <a:cxnLst/>
              <a:rect l="l" t="t" r="r" b="b"/>
              <a:pathLst>
                <a:path w="1094" h="896" extrusionOk="0">
                  <a:moveTo>
                    <a:pt x="550" y="1"/>
                  </a:moveTo>
                  <a:cubicBezTo>
                    <a:pt x="473" y="1"/>
                    <a:pt x="401" y="1"/>
                    <a:pt x="299" y="54"/>
                  </a:cubicBezTo>
                  <a:cubicBezTo>
                    <a:pt x="102" y="150"/>
                    <a:pt x="1" y="478"/>
                    <a:pt x="126" y="675"/>
                  </a:cubicBezTo>
                  <a:cubicBezTo>
                    <a:pt x="198" y="800"/>
                    <a:pt x="347" y="872"/>
                    <a:pt x="496" y="896"/>
                  </a:cubicBezTo>
                  <a:cubicBezTo>
                    <a:pt x="646" y="896"/>
                    <a:pt x="795" y="824"/>
                    <a:pt x="896" y="723"/>
                  </a:cubicBezTo>
                  <a:cubicBezTo>
                    <a:pt x="1022" y="597"/>
                    <a:pt x="1093" y="448"/>
                    <a:pt x="1046" y="275"/>
                  </a:cubicBezTo>
                  <a:cubicBezTo>
                    <a:pt x="998" y="78"/>
                    <a:pt x="771" y="1"/>
                    <a:pt x="5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5" name="Google Shape;3475;p34"/>
            <p:cNvSpPr/>
            <p:nvPr/>
          </p:nvSpPr>
          <p:spPr>
            <a:xfrm>
              <a:off x="829725" y="948875"/>
              <a:ext cx="43025" cy="29425"/>
            </a:xfrm>
            <a:custGeom>
              <a:avLst/>
              <a:gdLst/>
              <a:ahLst/>
              <a:cxnLst/>
              <a:rect l="l" t="t" r="r" b="b"/>
              <a:pathLst>
                <a:path w="1721" h="1177" extrusionOk="0">
                  <a:moveTo>
                    <a:pt x="1025" y="0"/>
                  </a:moveTo>
                  <a:cubicBezTo>
                    <a:pt x="998" y="0"/>
                    <a:pt x="971" y="2"/>
                    <a:pt x="944" y="5"/>
                  </a:cubicBezTo>
                  <a:cubicBezTo>
                    <a:pt x="747" y="29"/>
                    <a:pt x="550" y="100"/>
                    <a:pt x="401" y="249"/>
                  </a:cubicBezTo>
                  <a:cubicBezTo>
                    <a:pt x="1" y="673"/>
                    <a:pt x="347" y="1097"/>
                    <a:pt x="849" y="1169"/>
                  </a:cubicBezTo>
                  <a:cubicBezTo>
                    <a:pt x="887" y="1174"/>
                    <a:pt x="926" y="1177"/>
                    <a:pt x="965" y="1177"/>
                  </a:cubicBezTo>
                  <a:cubicBezTo>
                    <a:pt x="1153" y="1177"/>
                    <a:pt x="1350" y="1115"/>
                    <a:pt x="1493" y="972"/>
                  </a:cubicBezTo>
                  <a:cubicBezTo>
                    <a:pt x="1643" y="823"/>
                    <a:pt x="1720" y="548"/>
                    <a:pt x="1619" y="327"/>
                  </a:cubicBezTo>
                  <a:cubicBezTo>
                    <a:pt x="1506" y="122"/>
                    <a:pt x="1271" y="0"/>
                    <a:pt x="102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76" name="Google Shape;3476;p34"/>
          <p:cNvGrpSpPr/>
          <p:nvPr/>
        </p:nvGrpSpPr>
        <p:grpSpPr>
          <a:xfrm>
            <a:off x="8106339" y="4021869"/>
            <a:ext cx="1210840" cy="1568321"/>
            <a:chOff x="5879975" y="3227400"/>
            <a:chExt cx="234350" cy="303550"/>
          </a:xfrm>
        </p:grpSpPr>
        <p:sp>
          <p:nvSpPr>
            <p:cNvPr id="3477" name="Google Shape;3477;p34"/>
            <p:cNvSpPr/>
            <p:nvPr/>
          </p:nvSpPr>
          <p:spPr>
            <a:xfrm>
              <a:off x="5879975" y="3227400"/>
              <a:ext cx="234350" cy="298525"/>
            </a:xfrm>
            <a:custGeom>
              <a:avLst/>
              <a:gdLst/>
              <a:ahLst/>
              <a:cxnLst/>
              <a:rect l="l" t="t" r="r" b="b"/>
              <a:pathLst>
                <a:path w="9374" h="11941" extrusionOk="0">
                  <a:moveTo>
                    <a:pt x="1" y="0"/>
                  </a:moveTo>
                  <a:lnTo>
                    <a:pt x="1" y="0"/>
                  </a:lnTo>
                  <a:cubicBezTo>
                    <a:pt x="299" y="1248"/>
                    <a:pt x="795" y="2562"/>
                    <a:pt x="1195" y="3809"/>
                  </a:cubicBezTo>
                  <a:cubicBezTo>
                    <a:pt x="1911" y="6221"/>
                    <a:pt x="3953" y="7117"/>
                    <a:pt x="5744" y="8609"/>
                  </a:cubicBezTo>
                  <a:cubicBezTo>
                    <a:pt x="6568" y="9254"/>
                    <a:pt x="7338" y="9851"/>
                    <a:pt x="8084" y="10573"/>
                  </a:cubicBezTo>
                  <a:cubicBezTo>
                    <a:pt x="8486" y="10953"/>
                    <a:pt x="8786" y="11473"/>
                    <a:pt x="9219" y="11792"/>
                  </a:cubicBezTo>
                  <a:lnTo>
                    <a:pt x="9219" y="11792"/>
                  </a:lnTo>
                  <a:cubicBezTo>
                    <a:pt x="9125" y="11628"/>
                    <a:pt x="9004" y="11372"/>
                    <a:pt x="8956" y="11218"/>
                  </a:cubicBezTo>
                  <a:cubicBezTo>
                    <a:pt x="8257" y="9254"/>
                    <a:pt x="8179" y="7218"/>
                    <a:pt x="7338" y="5248"/>
                  </a:cubicBezTo>
                  <a:cubicBezTo>
                    <a:pt x="5971" y="2066"/>
                    <a:pt x="2807" y="1368"/>
                    <a:pt x="1" y="0"/>
                  </a:cubicBezTo>
                  <a:close/>
                  <a:moveTo>
                    <a:pt x="9219" y="11792"/>
                  </a:moveTo>
                  <a:cubicBezTo>
                    <a:pt x="9264" y="11869"/>
                    <a:pt x="9303" y="11925"/>
                    <a:pt x="9326" y="11940"/>
                  </a:cubicBezTo>
                  <a:lnTo>
                    <a:pt x="9373" y="11893"/>
                  </a:lnTo>
                  <a:cubicBezTo>
                    <a:pt x="9320" y="11862"/>
                    <a:pt x="9269" y="11828"/>
                    <a:pt x="9219" y="1179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8" name="Google Shape;3478;p34"/>
            <p:cNvSpPr/>
            <p:nvPr/>
          </p:nvSpPr>
          <p:spPr>
            <a:xfrm>
              <a:off x="5909075" y="3265200"/>
              <a:ext cx="204300" cy="265750"/>
            </a:xfrm>
            <a:custGeom>
              <a:avLst/>
              <a:gdLst/>
              <a:ahLst/>
              <a:cxnLst/>
              <a:rect l="l" t="t" r="r" b="b"/>
              <a:pathLst>
                <a:path w="8172" h="10630" extrusionOk="0">
                  <a:moveTo>
                    <a:pt x="152" y="1"/>
                  </a:moveTo>
                  <a:cubicBezTo>
                    <a:pt x="70" y="1"/>
                    <a:pt x="1" y="106"/>
                    <a:pt x="78" y="184"/>
                  </a:cubicBezTo>
                  <a:cubicBezTo>
                    <a:pt x="1523" y="1772"/>
                    <a:pt x="3111" y="3240"/>
                    <a:pt x="4580" y="4834"/>
                  </a:cubicBezTo>
                  <a:cubicBezTo>
                    <a:pt x="6048" y="6452"/>
                    <a:pt x="6968" y="8637"/>
                    <a:pt x="7941" y="10578"/>
                  </a:cubicBezTo>
                  <a:cubicBezTo>
                    <a:pt x="7962" y="10614"/>
                    <a:pt x="7991" y="10629"/>
                    <a:pt x="8022" y="10629"/>
                  </a:cubicBezTo>
                  <a:cubicBezTo>
                    <a:pt x="8095" y="10629"/>
                    <a:pt x="8172" y="10541"/>
                    <a:pt x="8138" y="10452"/>
                  </a:cubicBezTo>
                  <a:cubicBezTo>
                    <a:pt x="7195" y="8590"/>
                    <a:pt x="6269" y="6524"/>
                    <a:pt x="4926" y="4906"/>
                  </a:cubicBezTo>
                  <a:cubicBezTo>
                    <a:pt x="3463" y="3169"/>
                    <a:pt x="1744" y="1700"/>
                    <a:pt x="228" y="35"/>
                  </a:cubicBezTo>
                  <a:cubicBezTo>
                    <a:pt x="204" y="11"/>
                    <a:pt x="177" y="1"/>
                    <a:pt x="15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9" name="Google Shape;3479;p34"/>
            <p:cNvSpPr/>
            <p:nvPr/>
          </p:nvSpPr>
          <p:spPr>
            <a:xfrm>
              <a:off x="5914450" y="3282500"/>
              <a:ext cx="63175" cy="51225"/>
            </a:xfrm>
            <a:custGeom>
              <a:avLst/>
              <a:gdLst/>
              <a:ahLst/>
              <a:cxnLst/>
              <a:rect l="l" t="t" r="r" b="b"/>
              <a:pathLst>
                <a:path w="2527" h="2049" extrusionOk="0">
                  <a:moveTo>
                    <a:pt x="2413" y="1"/>
                  </a:moveTo>
                  <a:cubicBezTo>
                    <a:pt x="2356" y="1"/>
                    <a:pt x="2299" y="38"/>
                    <a:pt x="2299" y="113"/>
                  </a:cubicBezTo>
                  <a:lnTo>
                    <a:pt x="2299" y="1775"/>
                  </a:lnTo>
                  <a:lnTo>
                    <a:pt x="2299" y="1775"/>
                  </a:lnTo>
                  <a:cubicBezTo>
                    <a:pt x="1623" y="1446"/>
                    <a:pt x="925" y="1219"/>
                    <a:pt x="186" y="1080"/>
                  </a:cubicBezTo>
                  <a:cubicBezTo>
                    <a:pt x="171" y="1075"/>
                    <a:pt x="158" y="1073"/>
                    <a:pt x="145" y="1073"/>
                  </a:cubicBezTo>
                  <a:cubicBezTo>
                    <a:pt x="29" y="1073"/>
                    <a:pt x="1" y="1256"/>
                    <a:pt x="114" y="1283"/>
                  </a:cubicBezTo>
                  <a:cubicBezTo>
                    <a:pt x="908" y="1456"/>
                    <a:pt x="1631" y="1677"/>
                    <a:pt x="2353" y="2029"/>
                  </a:cubicBezTo>
                  <a:cubicBezTo>
                    <a:pt x="2373" y="2042"/>
                    <a:pt x="2395" y="2048"/>
                    <a:pt x="2416" y="2048"/>
                  </a:cubicBezTo>
                  <a:cubicBezTo>
                    <a:pt x="2473" y="2048"/>
                    <a:pt x="2526" y="2008"/>
                    <a:pt x="2526" y="1952"/>
                  </a:cubicBezTo>
                  <a:lnTo>
                    <a:pt x="2526" y="113"/>
                  </a:lnTo>
                  <a:cubicBezTo>
                    <a:pt x="2526" y="38"/>
                    <a:pt x="2469" y="1"/>
                    <a:pt x="24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0" name="Google Shape;3480;p34"/>
            <p:cNvSpPr/>
            <p:nvPr/>
          </p:nvSpPr>
          <p:spPr>
            <a:xfrm>
              <a:off x="5942675" y="3326500"/>
              <a:ext cx="84625" cy="57200"/>
            </a:xfrm>
            <a:custGeom>
              <a:avLst/>
              <a:gdLst/>
              <a:ahLst/>
              <a:cxnLst/>
              <a:rect l="l" t="t" r="r" b="b"/>
              <a:pathLst>
                <a:path w="3385" h="2288" extrusionOk="0">
                  <a:moveTo>
                    <a:pt x="3286" y="0"/>
                  </a:moveTo>
                  <a:cubicBezTo>
                    <a:pt x="3237" y="0"/>
                    <a:pt x="3188" y="30"/>
                    <a:pt x="3188" y="90"/>
                  </a:cubicBezTo>
                  <a:cubicBezTo>
                    <a:pt x="3166" y="728"/>
                    <a:pt x="3080" y="1366"/>
                    <a:pt x="3047" y="1999"/>
                  </a:cubicBezTo>
                  <a:lnTo>
                    <a:pt x="3047" y="1999"/>
                  </a:lnTo>
                  <a:cubicBezTo>
                    <a:pt x="2144" y="1555"/>
                    <a:pt x="1132" y="1332"/>
                    <a:pt x="125" y="1236"/>
                  </a:cubicBezTo>
                  <a:cubicBezTo>
                    <a:pt x="119" y="1235"/>
                    <a:pt x="113" y="1234"/>
                    <a:pt x="107" y="1234"/>
                  </a:cubicBezTo>
                  <a:cubicBezTo>
                    <a:pt x="0" y="1234"/>
                    <a:pt x="6" y="1433"/>
                    <a:pt x="125" y="1433"/>
                  </a:cubicBezTo>
                  <a:cubicBezTo>
                    <a:pt x="1146" y="1535"/>
                    <a:pt x="2191" y="1785"/>
                    <a:pt x="3110" y="2281"/>
                  </a:cubicBezTo>
                  <a:cubicBezTo>
                    <a:pt x="3120" y="2285"/>
                    <a:pt x="3131" y="2287"/>
                    <a:pt x="3142" y="2287"/>
                  </a:cubicBezTo>
                  <a:cubicBezTo>
                    <a:pt x="3195" y="2287"/>
                    <a:pt x="3260" y="2243"/>
                    <a:pt x="3260" y="2179"/>
                  </a:cubicBezTo>
                  <a:cubicBezTo>
                    <a:pt x="3284" y="1487"/>
                    <a:pt x="3385" y="788"/>
                    <a:pt x="3385" y="90"/>
                  </a:cubicBezTo>
                  <a:cubicBezTo>
                    <a:pt x="3385" y="30"/>
                    <a:pt x="3336" y="0"/>
                    <a:pt x="32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1" name="Google Shape;3481;p34"/>
            <p:cNvSpPr/>
            <p:nvPr/>
          </p:nvSpPr>
          <p:spPr>
            <a:xfrm>
              <a:off x="5999550" y="3375200"/>
              <a:ext cx="62300" cy="52075"/>
            </a:xfrm>
            <a:custGeom>
              <a:avLst/>
              <a:gdLst/>
              <a:ahLst/>
              <a:cxnLst/>
              <a:rect l="l" t="t" r="r" b="b"/>
              <a:pathLst>
                <a:path w="2492" h="2083" extrusionOk="0">
                  <a:moveTo>
                    <a:pt x="2363" y="1"/>
                  </a:moveTo>
                  <a:cubicBezTo>
                    <a:pt x="2325" y="1"/>
                    <a:pt x="2289" y="24"/>
                    <a:pt x="2280" y="82"/>
                  </a:cubicBezTo>
                  <a:cubicBezTo>
                    <a:pt x="2164" y="665"/>
                    <a:pt x="2176" y="1263"/>
                    <a:pt x="2178" y="1842"/>
                  </a:cubicBezTo>
                  <a:lnTo>
                    <a:pt x="2178" y="1842"/>
                  </a:lnTo>
                  <a:cubicBezTo>
                    <a:pt x="1501" y="1672"/>
                    <a:pt x="849" y="1442"/>
                    <a:pt x="191" y="1228"/>
                  </a:cubicBezTo>
                  <a:cubicBezTo>
                    <a:pt x="182" y="1227"/>
                    <a:pt x="174" y="1226"/>
                    <a:pt x="166" y="1226"/>
                  </a:cubicBezTo>
                  <a:cubicBezTo>
                    <a:pt x="37" y="1226"/>
                    <a:pt x="0" y="1405"/>
                    <a:pt x="113" y="1455"/>
                  </a:cubicBezTo>
                  <a:cubicBezTo>
                    <a:pt x="835" y="1652"/>
                    <a:pt x="1534" y="1903"/>
                    <a:pt x="2256" y="2076"/>
                  </a:cubicBezTo>
                  <a:cubicBezTo>
                    <a:pt x="2269" y="2080"/>
                    <a:pt x="2282" y="2082"/>
                    <a:pt x="2294" y="2082"/>
                  </a:cubicBezTo>
                  <a:cubicBezTo>
                    <a:pt x="2353" y="2082"/>
                    <a:pt x="2405" y="2039"/>
                    <a:pt x="2405" y="1975"/>
                  </a:cubicBezTo>
                  <a:cubicBezTo>
                    <a:pt x="2382" y="1354"/>
                    <a:pt x="2352" y="757"/>
                    <a:pt x="2477" y="136"/>
                  </a:cubicBezTo>
                  <a:cubicBezTo>
                    <a:pt x="2492" y="59"/>
                    <a:pt x="2424" y="1"/>
                    <a:pt x="23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2" name="Google Shape;3482;p34"/>
            <p:cNvSpPr/>
            <p:nvPr/>
          </p:nvSpPr>
          <p:spPr>
            <a:xfrm>
              <a:off x="5999375" y="3323825"/>
              <a:ext cx="8675" cy="6875"/>
            </a:xfrm>
            <a:custGeom>
              <a:avLst/>
              <a:gdLst/>
              <a:ahLst/>
              <a:cxnLst/>
              <a:rect l="l" t="t" r="r" b="b"/>
              <a:pathLst>
                <a:path w="347" h="275" extrusionOk="0">
                  <a:moveTo>
                    <a:pt x="174" y="0"/>
                  </a:moveTo>
                  <a:cubicBezTo>
                    <a:pt x="1" y="0"/>
                    <a:pt x="1" y="275"/>
                    <a:pt x="174" y="275"/>
                  </a:cubicBezTo>
                  <a:cubicBezTo>
                    <a:pt x="347" y="275"/>
                    <a:pt x="347" y="0"/>
                    <a:pt x="17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3" name="Google Shape;3483;p34"/>
            <p:cNvSpPr/>
            <p:nvPr/>
          </p:nvSpPr>
          <p:spPr>
            <a:xfrm>
              <a:off x="6003700" y="3305750"/>
              <a:ext cx="8100" cy="6300"/>
            </a:xfrm>
            <a:custGeom>
              <a:avLst/>
              <a:gdLst/>
              <a:ahLst/>
              <a:cxnLst/>
              <a:rect l="l" t="t" r="r" b="b"/>
              <a:pathLst>
                <a:path w="324" h="252" extrusionOk="0">
                  <a:moveTo>
                    <a:pt x="174" y="1"/>
                  </a:moveTo>
                  <a:cubicBezTo>
                    <a:pt x="1" y="1"/>
                    <a:pt x="1" y="251"/>
                    <a:pt x="174" y="251"/>
                  </a:cubicBezTo>
                  <a:cubicBezTo>
                    <a:pt x="323" y="251"/>
                    <a:pt x="323" y="1"/>
                    <a:pt x="1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4" name="Google Shape;3484;p34"/>
            <p:cNvSpPr/>
            <p:nvPr/>
          </p:nvSpPr>
          <p:spPr>
            <a:xfrm>
              <a:off x="5907300" y="3293375"/>
              <a:ext cx="8075" cy="6875"/>
            </a:xfrm>
            <a:custGeom>
              <a:avLst/>
              <a:gdLst/>
              <a:ahLst/>
              <a:cxnLst/>
              <a:rect l="l" t="t" r="r" b="b"/>
              <a:pathLst>
                <a:path w="323" h="275" extrusionOk="0">
                  <a:moveTo>
                    <a:pt x="173" y="0"/>
                  </a:moveTo>
                  <a:cubicBezTo>
                    <a:pt x="0" y="0"/>
                    <a:pt x="0" y="275"/>
                    <a:pt x="173" y="275"/>
                  </a:cubicBezTo>
                  <a:cubicBezTo>
                    <a:pt x="323" y="275"/>
                    <a:pt x="323" y="0"/>
                    <a:pt x="1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5" name="Google Shape;3485;p34"/>
            <p:cNvSpPr/>
            <p:nvPr/>
          </p:nvSpPr>
          <p:spPr>
            <a:xfrm>
              <a:off x="5942675" y="3339925"/>
              <a:ext cx="8825" cy="6300"/>
            </a:xfrm>
            <a:custGeom>
              <a:avLst/>
              <a:gdLst/>
              <a:ahLst/>
              <a:cxnLst/>
              <a:rect l="l" t="t" r="r" b="b"/>
              <a:pathLst>
                <a:path w="353" h="252" extrusionOk="0">
                  <a:moveTo>
                    <a:pt x="179" y="1"/>
                  </a:moveTo>
                  <a:cubicBezTo>
                    <a:pt x="0" y="1"/>
                    <a:pt x="0" y="251"/>
                    <a:pt x="179" y="251"/>
                  </a:cubicBezTo>
                  <a:cubicBezTo>
                    <a:pt x="352" y="251"/>
                    <a:pt x="352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6" name="Google Shape;3486;p34"/>
            <p:cNvSpPr/>
            <p:nvPr/>
          </p:nvSpPr>
          <p:spPr>
            <a:xfrm>
              <a:off x="5957000" y="3345000"/>
              <a:ext cx="8825" cy="6900"/>
            </a:xfrm>
            <a:custGeom>
              <a:avLst/>
              <a:gdLst/>
              <a:ahLst/>
              <a:cxnLst/>
              <a:rect l="l" t="t" r="r" b="b"/>
              <a:pathLst>
                <a:path w="353" h="276" extrusionOk="0">
                  <a:moveTo>
                    <a:pt x="173" y="1"/>
                  </a:moveTo>
                  <a:cubicBezTo>
                    <a:pt x="0" y="1"/>
                    <a:pt x="0" y="275"/>
                    <a:pt x="173" y="275"/>
                  </a:cubicBezTo>
                  <a:cubicBezTo>
                    <a:pt x="352" y="275"/>
                    <a:pt x="352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7" name="Google Shape;3487;p34"/>
            <p:cNvSpPr/>
            <p:nvPr/>
          </p:nvSpPr>
          <p:spPr>
            <a:xfrm>
              <a:off x="6069525" y="3417700"/>
              <a:ext cx="8825" cy="6875"/>
            </a:xfrm>
            <a:custGeom>
              <a:avLst/>
              <a:gdLst/>
              <a:ahLst/>
              <a:cxnLst/>
              <a:rect l="l" t="t" r="r" b="b"/>
              <a:pathLst>
                <a:path w="353" h="275" extrusionOk="0">
                  <a:moveTo>
                    <a:pt x="180" y="0"/>
                  </a:moveTo>
                  <a:cubicBezTo>
                    <a:pt x="0" y="0"/>
                    <a:pt x="0" y="275"/>
                    <a:pt x="180" y="275"/>
                  </a:cubicBezTo>
                  <a:cubicBezTo>
                    <a:pt x="353" y="275"/>
                    <a:pt x="353" y="0"/>
                    <a:pt x="1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8" name="Google Shape;3488;p34"/>
            <p:cNvSpPr/>
            <p:nvPr/>
          </p:nvSpPr>
          <p:spPr>
            <a:xfrm>
              <a:off x="6040425" y="3435150"/>
              <a:ext cx="8675" cy="6300"/>
            </a:xfrm>
            <a:custGeom>
              <a:avLst/>
              <a:gdLst/>
              <a:ahLst/>
              <a:cxnLst/>
              <a:rect l="l" t="t" r="r" b="b"/>
              <a:pathLst>
                <a:path w="347" h="252" extrusionOk="0">
                  <a:moveTo>
                    <a:pt x="173" y="1"/>
                  </a:moveTo>
                  <a:cubicBezTo>
                    <a:pt x="0" y="1"/>
                    <a:pt x="0" y="251"/>
                    <a:pt x="173" y="251"/>
                  </a:cubicBezTo>
                  <a:cubicBezTo>
                    <a:pt x="347" y="251"/>
                    <a:pt x="347" y="1"/>
                    <a:pt x="1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89" name="Google Shape;3489;p34"/>
          <p:cNvGrpSpPr/>
          <p:nvPr/>
        </p:nvGrpSpPr>
        <p:grpSpPr>
          <a:xfrm rot="10800000" flipH="1">
            <a:off x="7217662" y="-1755381"/>
            <a:ext cx="3196958" cy="3284371"/>
            <a:chOff x="7217662" y="3775244"/>
            <a:chExt cx="3196958" cy="3284371"/>
          </a:xfrm>
        </p:grpSpPr>
        <p:sp>
          <p:nvSpPr>
            <p:cNvPr id="3490" name="Google Shape;3490;p34"/>
            <p:cNvSpPr/>
            <p:nvPr/>
          </p:nvSpPr>
          <p:spPr>
            <a:xfrm rot="-7003625" flipH="1">
              <a:off x="7560236" y="4260144"/>
              <a:ext cx="2511809" cy="2314569"/>
            </a:xfrm>
            <a:custGeom>
              <a:avLst/>
              <a:gdLst/>
              <a:ahLst/>
              <a:cxnLst/>
              <a:rect l="l" t="t" r="r" b="b"/>
              <a:pathLst>
                <a:path w="11346" h="10455" extrusionOk="0">
                  <a:moveTo>
                    <a:pt x="6236" y="0"/>
                  </a:moveTo>
                  <a:cubicBezTo>
                    <a:pt x="5085" y="0"/>
                    <a:pt x="3963" y="469"/>
                    <a:pt x="3429" y="1465"/>
                  </a:cubicBezTo>
                  <a:cubicBezTo>
                    <a:pt x="2696" y="2822"/>
                    <a:pt x="3149" y="4744"/>
                    <a:pt x="2018" y="5762"/>
                  </a:cubicBezTo>
                  <a:cubicBezTo>
                    <a:pt x="1602" y="6101"/>
                    <a:pt x="1072" y="6287"/>
                    <a:pt x="715" y="6685"/>
                  </a:cubicBezTo>
                  <a:cubicBezTo>
                    <a:pt x="0" y="7477"/>
                    <a:pt x="376" y="8816"/>
                    <a:pt x="1204" y="9476"/>
                  </a:cubicBezTo>
                  <a:cubicBezTo>
                    <a:pt x="2013" y="10136"/>
                    <a:pt x="3067" y="10454"/>
                    <a:pt x="4099" y="10454"/>
                  </a:cubicBezTo>
                  <a:cubicBezTo>
                    <a:pt x="4128" y="10454"/>
                    <a:pt x="4156" y="10454"/>
                    <a:pt x="4185" y="10453"/>
                  </a:cubicBezTo>
                  <a:cubicBezTo>
                    <a:pt x="6447" y="10453"/>
                    <a:pt x="9781" y="8775"/>
                    <a:pt x="10572" y="6477"/>
                  </a:cubicBezTo>
                  <a:cubicBezTo>
                    <a:pt x="11346" y="4179"/>
                    <a:pt x="10161" y="1388"/>
                    <a:pt x="7971" y="370"/>
                  </a:cubicBezTo>
                  <a:cubicBezTo>
                    <a:pt x="7437" y="126"/>
                    <a:pt x="6833" y="0"/>
                    <a:pt x="62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91" name="Google Shape;3491;p34"/>
            <p:cNvGrpSpPr/>
            <p:nvPr/>
          </p:nvGrpSpPr>
          <p:grpSpPr>
            <a:xfrm rot="10800000" flipH="1">
              <a:off x="7967975" y="3899233"/>
              <a:ext cx="1404941" cy="1004250"/>
              <a:chOff x="8090250" y="1355275"/>
              <a:chExt cx="1404941" cy="1004250"/>
            </a:xfrm>
          </p:grpSpPr>
          <p:sp>
            <p:nvSpPr>
              <p:cNvPr id="3492" name="Google Shape;3492;p34"/>
              <p:cNvSpPr/>
              <p:nvPr/>
            </p:nvSpPr>
            <p:spPr>
              <a:xfrm>
                <a:off x="8404718" y="1910757"/>
                <a:ext cx="101354" cy="98675"/>
              </a:xfrm>
              <a:custGeom>
                <a:avLst/>
                <a:gdLst/>
                <a:ahLst/>
                <a:cxnLst/>
                <a:rect l="l" t="t" r="r" b="b"/>
                <a:pathLst>
                  <a:path w="643" h="626" extrusionOk="0">
                    <a:moveTo>
                      <a:pt x="322" y="1"/>
                    </a:moveTo>
                    <a:cubicBezTo>
                      <a:pt x="285" y="1"/>
                      <a:pt x="245" y="1"/>
                      <a:pt x="208" y="19"/>
                    </a:cubicBezTo>
                    <a:cubicBezTo>
                      <a:pt x="172" y="37"/>
                      <a:pt x="132" y="60"/>
                      <a:pt x="95" y="96"/>
                    </a:cubicBezTo>
                    <a:cubicBezTo>
                      <a:pt x="77" y="114"/>
                      <a:pt x="59" y="150"/>
                      <a:pt x="41" y="191"/>
                    </a:cubicBezTo>
                    <a:cubicBezTo>
                      <a:pt x="18" y="227"/>
                      <a:pt x="0" y="263"/>
                      <a:pt x="18" y="304"/>
                    </a:cubicBezTo>
                    <a:lnTo>
                      <a:pt x="18" y="399"/>
                    </a:lnTo>
                    <a:cubicBezTo>
                      <a:pt x="41" y="435"/>
                      <a:pt x="59" y="489"/>
                      <a:pt x="95" y="530"/>
                    </a:cubicBezTo>
                    <a:cubicBezTo>
                      <a:pt x="132" y="548"/>
                      <a:pt x="154" y="566"/>
                      <a:pt x="172" y="584"/>
                    </a:cubicBezTo>
                    <a:cubicBezTo>
                      <a:pt x="208" y="602"/>
                      <a:pt x="267" y="625"/>
                      <a:pt x="322" y="625"/>
                    </a:cubicBezTo>
                    <a:cubicBezTo>
                      <a:pt x="358" y="625"/>
                      <a:pt x="398" y="602"/>
                      <a:pt x="435" y="584"/>
                    </a:cubicBezTo>
                    <a:cubicBezTo>
                      <a:pt x="471" y="584"/>
                      <a:pt x="512" y="566"/>
                      <a:pt x="548" y="530"/>
                    </a:cubicBezTo>
                    <a:cubicBezTo>
                      <a:pt x="566" y="489"/>
                      <a:pt x="607" y="471"/>
                      <a:pt x="607" y="435"/>
                    </a:cubicBezTo>
                    <a:cubicBezTo>
                      <a:pt x="625" y="399"/>
                      <a:pt x="643" y="358"/>
                      <a:pt x="643" y="304"/>
                    </a:cubicBezTo>
                    <a:cubicBezTo>
                      <a:pt x="625" y="286"/>
                      <a:pt x="625" y="245"/>
                      <a:pt x="625" y="227"/>
                    </a:cubicBezTo>
                    <a:cubicBezTo>
                      <a:pt x="607" y="173"/>
                      <a:pt x="584" y="132"/>
                      <a:pt x="548" y="96"/>
                    </a:cubicBezTo>
                    <a:cubicBezTo>
                      <a:pt x="530" y="78"/>
                      <a:pt x="512" y="60"/>
                      <a:pt x="471" y="37"/>
                    </a:cubicBezTo>
                    <a:cubicBezTo>
                      <a:pt x="435" y="19"/>
                      <a:pt x="380" y="1"/>
                      <a:pt x="32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34"/>
              <p:cNvSpPr/>
              <p:nvPr/>
            </p:nvSpPr>
            <p:spPr>
              <a:xfrm>
                <a:off x="8526565" y="1673369"/>
                <a:ext cx="86537" cy="86380"/>
              </a:xfrm>
              <a:custGeom>
                <a:avLst/>
                <a:gdLst/>
                <a:ahLst/>
                <a:cxnLst/>
                <a:rect l="l" t="t" r="r" b="b"/>
                <a:pathLst>
                  <a:path w="549" h="548" extrusionOk="0">
                    <a:moveTo>
                      <a:pt x="286" y="0"/>
                    </a:moveTo>
                    <a:cubicBezTo>
                      <a:pt x="209" y="0"/>
                      <a:pt x="132" y="37"/>
                      <a:pt x="78" y="95"/>
                    </a:cubicBezTo>
                    <a:cubicBezTo>
                      <a:pt x="60" y="114"/>
                      <a:pt x="37" y="150"/>
                      <a:pt x="19" y="168"/>
                    </a:cubicBezTo>
                    <a:cubicBezTo>
                      <a:pt x="19" y="209"/>
                      <a:pt x="1" y="245"/>
                      <a:pt x="1" y="281"/>
                    </a:cubicBezTo>
                    <a:cubicBezTo>
                      <a:pt x="1" y="358"/>
                      <a:pt x="37" y="412"/>
                      <a:pt x="78" y="471"/>
                    </a:cubicBezTo>
                    <a:cubicBezTo>
                      <a:pt x="132" y="525"/>
                      <a:pt x="209" y="548"/>
                      <a:pt x="286" y="548"/>
                    </a:cubicBezTo>
                    <a:cubicBezTo>
                      <a:pt x="340" y="548"/>
                      <a:pt x="417" y="525"/>
                      <a:pt x="471" y="471"/>
                    </a:cubicBezTo>
                    <a:cubicBezTo>
                      <a:pt x="490" y="453"/>
                      <a:pt x="512" y="412"/>
                      <a:pt x="530" y="376"/>
                    </a:cubicBezTo>
                    <a:cubicBezTo>
                      <a:pt x="548" y="358"/>
                      <a:pt x="548" y="322"/>
                      <a:pt x="548" y="281"/>
                    </a:cubicBezTo>
                    <a:cubicBezTo>
                      <a:pt x="548" y="209"/>
                      <a:pt x="530" y="132"/>
                      <a:pt x="471" y="95"/>
                    </a:cubicBezTo>
                    <a:cubicBezTo>
                      <a:pt x="417" y="37"/>
                      <a:pt x="358" y="0"/>
                      <a:pt x="2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34"/>
              <p:cNvSpPr/>
              <p:nvPr/>
            </p:nvSpPr>
            <p:spPr>
              <a:xfrm>
                <a:off x="8856797" y="1773936"/>
                <a:ext cx="77237" cy="77868"/>
              </a:xfrm>
              <a:custGeom>
                <a:avLst/>
                <a:gdLst/>
                <a:ahLst/>
                <a:cxnLst/>
                <a:rect l="l" t="t" r="r" b="b"/>
                <a:pathLst>
                  <a:path w="490" h="494" extrusionOk="0">
                    <a:moveTo>
                      <a:pt x="245" y="0"/>
                    </a:moveTo>
                    <a:cubicBezTo>
                      <a:pt x="204" y="0"/>
                      <a:pt x="186" y="23"/>
                      <a:pt x="150" y="23"/>
                    </a:cubicBezTo>
                    <a:cubicBezTo>
                      <a:pt x="114" y="41"/>
                      <a:pt x="91" y="59"/>
                      <a:pt x="73" y="77"/>
                    </a:cubicBezTo>
                    <a:cubicBezTo>
                      <a:pt x="55" y="95"/>
                      <a:pt x="37" y="136"/>
                      <a:pt x="19" y="154"/>
                    </a:cubicBezTo>
                    <a:cubicBezTo>
                      <a:pt x="0" y="190"/>
                      <a:pt x="0" y="208"/>
                      <a:pt x="0" y="249"/>
                    </a:cubicBezTo>
                    <a:cubicBezTo>
                      <a:pt x="0" y="267"/>
                      <a:pt x="0" y="285"/>
                      <a:pt x="19" y="321"/>
                    </a:cubicBezTo>
                    <a:cubicBezTo>
                      <a:pt x="19" y="362"/>
                      <a:pt x="37" y="398"/>
                      <a:pt x="73" y="416"/>
                    </a:cubicBezTo>
                    <a:cubicBezTo>
                      <a:pt x="91" y="435"/>
                      <a:pt x="114" y="453"/>
                      <a:pt x="132" y="453"/>
                    </a:cubicBezTo>
                    <a:cubicBezTo>
                      <a:pt x="168" y="475"/>
                      <a:pt x="204" y="493"/>
                      <a:pt x="245" y="493"/>
                    </a:cubicBezTo>
                    <a:cubicBezTo>
                      <a:pt x="281" y="493"/>
                      <a:pt x="299" y="493"/>
                      <a:pt x="340" y="475"/>
                    </a:cubicBezTo>
                    <a:cubicBezTo>
                      <a:pt x="376" y="453"/>
                      <a:pt x="394" y="453"/>
                      <a:pt x="412" y="416"/>
                    </a:cubicBezTo>
                    <a:cubicBezTo>
                      <a:pt x="430" y="398"/>
                      <a:pt x="453" y="380"/>
                      <a:pt x="471" y="340"/>
                    </a:cubicBezTo>
                    <a:cubicBezTo>
                      <a:pt x="489" y="321"/>
                      <a:pt x="489" y="285"/>
                      <a:pt x="489" y="249"/>
                    </a:cubicBezTo>
                    <a:cubicBezTo>
                      <a:pt x="489" y="226"/>
                      <a:pt x="489" y="208"/>
                      <a:pt x="471" y="190"/>
                    </a:cubicBezTo>
                    <a:cubicBezTo>
                      <a:pt x="471" y="154"/>
                      <a:pt x="453" y="113"/>
                      <a:pt x="412" y="77"/>
                    </a:cubicBezTo>
                    <a:cubicBezTo>
                      <a:pt x="394" y="59"/>
                      <a:pt x="376" y="59"/>
                      <a:pt x="376" y="41"/>
                    </a:cubicBezTo>
                    <a:cubicBezTo>
                      <a:pt x="340" y="23"/>
                      <a:pt x="281" y="0"/>
                      <a:pt x="2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5" name="Google Shape;3495;p34"/>
              <p:cNvSpPr/>
              <p:nvPr/>
            </p:nvSpPr>
            <p:spPr>
              <a:xfrm>
                <a:off x="8915907" y="1495091"/>
                <a:ext cx="59426" cy="62263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95" extrusionOk="0">
                    <a:moveTo>
                      <a:pt x="191" y="0"/>
                    </a:moveTo>
                    <a:cubicBezTo>
                      <a:pt x="168" y="0"/>
                      <a:pt x="132" y="19"/>
                      <a:pt x="114" y="19"/>
                    </a:cubicBezTo>
                    <a:cubicBezTo>
                      <a:pt x="96" y="37"/>
                      <a:pt x="78" y="37"/>
                      <a:pt x="55" y="55"/>
                    </a:cubicBezTo>
                    <a:cubicBezTo>
                      <a:pt x="37" y="73"/>
                      <a:pt x="19" y="95"/>
                      <a:pt x="19" y="132"/>
                    </a:cubicBezTo>
                    <a:cubicBezTo>
                      <a:pt x="1" y="150"/>
                      <a:pt x="1" y="168"/>
                      <a:pt x="1" y="209"/>
                    </a:cubicBezTo>
                    <a:lnTo>
                      <a:pt x="1" y="245"/>
                    </a:lnTo>
                    <a:cubicBezTo>
                      <a:pt x="19" y="281"/>
                      <a:pt x="19" y="322"/>
                      <a:pt x="55" y="340"/>
                    </a:cubicBezTo>
                    <a:cubicBezTo>
                      <a:pt x="55" y="340"/>
                      <a:pt x="78" y="358"/>
                      <a:pt x="96" y="376"/>
                    </a:cubicBezTo>
                    <a:cubicBezTo>
                      <a:pt x="114" y="376"/>
                      <a:pt x="150" y="394"/>
                      <a:pt x="191" y="394"/>
                    </a:cubicBezTo>
                    <a:cubicBezTo>
                      <a:pt x="209" y="394"/>
                      <a:pt x="245" y="394"/>
                      <a:pt x="263" y="376"/>
                    </a:cubicBezTo>
                    <a:cubicBezTo>
                      <a:pt x="281" y="376"/>
                      <a:pt x="304" y="358"/>
                      <a:pt x="322" y="340"/>
                    </a:cubicBezTo>
                    <a:cubicBezTo>
                      <a:pt x="340" y="322"/>
                      <a:pt x="358" y="299"/>
                      <a:pt x="358" y="281"/>
                    </a:cubicBezTo>
                    <a:cubicBezTo>
                      <a:pt x="376" y="245"/>
                      <a:pt x="376" y="227"/>
                      <a:pt x="376" y="209"/>
                    </a:cubicBezTo>
                    <a:lnTo>
                      <a:pt x="376" y="150"/>
                    </a:lnTo>
                    <a:cubicBezTo>
                      <a:pt x="376" y="114"/>
                      <a:pt x="358" y="95"/>
                      <a:pt x="322" y="55"/>
                    </a:cubicBezTo>
                    <a:cubicBezTo>
                      <a:pt x="322" y="55"/>
                      <a:pt x="304" y="37"/>
                      <a:pt x="281" y="37"/>
                    </a:cubicBezTo>
                    <a:cubicBezTo>
                      <a:pt x="263" y="19"/>
                      <a:pt x="227" y="0"/>
                      <a:pt x="1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6" name="Google Shape;3496;p34"/>
              <p:cNvSpPr/>
              <p:nvPr/>
            </p:nvSpPr>
            <p:spPr>
              <a:xfrm>
                <a:off x="8681356" y="2057824"/>
                <a:ext cx="44451" cy="44766"/>
              </a:xfrm>
              <a:custGeom>
                <a:avLst/>
                <a:gdLst/>
                <a:ahLst/>
                <a:cxnLst/>
                <a:rect l="l" t="t" r="r" b="b"/>
                <a:pathLst>
                  <a:path w="282" h="284" extrusionOk="0">
                    <a:moveTo>
                      <a:pt x="150" y="1"/>
                    </a:moveTo>
                    <a:cubicBezTo>
                      <a:pt x="138" y="1"/>
                      <a:pt x="126" y="9"/>
                      <a:pt x="114" y="9"/>
                    </a:cubicBezTo>
                    <a:cubicBezTo>
                      <a:pt x="73" y="9"/>
                      <a:pt x="37" y="49"/>
                      <a:pt x="19" y="68"/>
                    </a:cubicBezTo>
                    <a:cubicBezTo>
                      <a:pt x="19" y="86"/>
                      <a:pt x="1" y="104"/>
                      <a:pt x="1" y="122"/>
                    </a:cubicBezTo>
                    <a:cubicBezTo>
                      <a:pt x="1" y="144"/>
                      <a:pt x="1" y="163"/>
                      <a:pt x="19" y="181"/>
                    </a:cubicBezTo>
                    <a:cubicBezTo>
                      <a:pt x="19" y="217"/>
                      <a:pt x="37" y="235"/>
                      <a:pt x="73" y="258"/>
                    </a:cubicBezTo>
                    <a:cubicBezTo>
                      <a:pt x="102" y="270"/>
                      <a:pt x="128" y="283"/>
                      <a:pt x="154" y="283"/>
                    </a:cubicBezTo>
                    <a:cubicBezTo>
                      <a:pt x="165" y="283"/>
                      <a:pt x="175" y="281"/>
                      <a:pt x="186" y="276"/>
                    </a:cubicBezTo>
                    <a:cubicBezTo>
                      <a:pt x="209" y="276"/>
                      <a:pt x="245" y="235"/>
                      <a:pt x="263" y="217"/>
                    </a:cubicBezTo>
                    <a:cubicBezTo>
                      <a:pt x="281" y="199"/>
                      <a:pt x="281" y="163"/>
                      <a:pt x="281" y="144"/>
                    </a:cubicBezTo>
                    <a:cubicBezTo>
                      <a:pt x="281" y="122"/>
                      <a:pt x="281" y="104"/>
                      <a:pt x="263" y="86"/>
                    </a:cubicBezTo>
                    <a:cubicBezTo>
                      <a:pt x="263" y="68"/>
                      <a:pt x="263" y="49"/>
                      <a:pt x="245" y="49"/>
                    </a:cubicBezTo>
                    <a:cubicBezTo>
                      <a:pt x="227" y="31"/>
                      <a:pt x="209" y="9"/>
                      <a:pt x="186" y="9"/>
                    </a:cubicBezTo>
                    <a:lnTo>
                      <a:pt x="168" y="9"/>
                    </a:lnTo>
                    <a:cubicBezTo>
                      <a:pt x="162" y="3"/>
                      <a:pt x="156" y="1"/>
                      <a:pt x="15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34"/>
              <p:cNvSpPr/>
              <p:nvPr/>
            </p:nvSpPr>
            <p:spPr>
              <a:xfrm>
                <a:off x="8737629" y="1711830"/>
                <a:ext cx="59426" cy="60687"/>
              </a:xfrm>
              <a:custGeom>
                <a:avLst/>
                <a:gdLst/>
                <a:ahLst/>
                <a:cxnLst/>
                <a:rect l="l" t="t" r="r" b="b"/>
                <a:pathLst>
                  <a:path w="377" h="385" extrusionOk="0">
                    <a:moveTo>
                      <a:pt x="191" y="1"/>
                    </a:moveTo>
                    <a:cubicBezTo>
                      <a:pt x="168" y="1"/>
                      <a:pt x="132" y="19"/>
                      <a:pt x="114" y="19"/>
                    </a:cubicBezTo>
                    <a:cubicBezTo>
                      <a:pt x="96" y="37"/>
                      <a:pt x="78" y="37"/>
                      <a:pt x="55" y="55"/>
                    </a:cubicBezTo>
                    <a:cubicBezTo>
                      <a:pt x="37" y="78"/>
                      <a:pt x="19" y="96"/>
                      <a:pt x="19" y="132"/>
                    </a:cubicBezTo>
                    <a:cubicBezTo>
                      <a:pt x="1" y="150"/>
                      <a:pt x="1" y="168"/>
                      <a:pt x="1" y="191"/>
                    </a:cubicBezTo>
                    <a:lnTo>
                      <a:pt x="1" y="245"/>
                    </a:lnTo>
                    <a:cubicBezTo>
                      <a:pt x="19" y="281"/>
                      <a:pt x="37" y="304"/>
                      <a:pt x="55" y="340"/>
                    </a:cubicBezTo>
                    <a:cubicBezTo>
                      <a:pt x="78" y="340"/>
                      <a:pt x="78" y="358"/>
                      <a:pt x="96" y="358"/>
                    </a:cubicBezTo>
                    <a:cubicBezTo>
                      <a:pt x="132" y="376"/>
                      <a:pt x="150" y="376"/>
                      <a:pt x="191" y="376"/>
                    </a:cubicBezTo>
                    <a:cubicBezTo>
                      <a:pt x="197" y="382"/>
                      <a:pt x="205" y="384"/>
                      <a:pt x="214" y="384"/>
                    </a:cubicBezTo>
                    <a:cubicBezTo>
                      <a:pt x="231" y="384"/>
                      <a:pt x="251" y="376"/>
                      <a:pt x="263" y="376"/>
                    </a:cubicBezTo>
                    <a:cubicBezTo>
                      <a:pt x="281" y="358"/>
                      <a:pt x="304" y="358"/>
                      <a:pt x="322" y="340"/>
                    </a:cubicBezTo>
                    <a:cubicBezTo>
                      <a:pt x="340" y="322"/>
                      <a:pt x="358" y="304"/>
                      <a:pt x="358" y="263"/>
                    </a:cubicBezTo>
                    <a:cubicBezTo>
                      <a:pt x="376" y="245"/>
                      <a:pt x="376" y="227"/>
                      <a:pt x="376" y="191"/>
                    </a:cubicBezTo>
                    <a:lnTo>
                      <a:pt x="376" y="150"/>
                    </a:lnTo>
                    <a:cubicBezTo>
                      <a:pt x="358" y="114"/>
                      <a:pt x="340" y="96"/>
                      <a:pt x="322" y="55"/>
                    </a:cubicBezTo>
                    <a:cubicBezTo>
                      <a:pt x="304" y="55"/>
                      <a:pt x="304" y="37"/>
                      <a:pt x="281" y="37"/>
                    </a:cubicBezTo>
                    <a:cubicBezTo>
                      <a:pt x="263" y="19"/>
                      <a:pt x="227" y="1"/>
                      <a:pt x="1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34"/>
              <p:cNvSpPr/>
              <p:nvPr/>
            </p:nvSpPr>
            <p:spPr>
              <a:xfrm>
                <a:off x="8339776" y="1602121"/>
                <a:ext cx="65100" cy="64312"/>
              </a:xfrm>
              <a:custGeom>
                <a:avLst/>
                <a:gdLst/>
                <a:ahLst/>
                <a:cxnLst/>
                <a:rect l="l" t="t" r="r" b="b"/>
                <a:pathLst>
                  <a:path w="413" h="408" extrusionOk="0">
                    <a:moveTo>
                      <a:pt x="245" y="0"/>
                    </a:moveTo>
                    <a:cubicBezTo>
                      <a:pt x="204" y="0"/>
                      <a:pt x="186" y="0"/>
                      <a:pt x="168" y="18"/>
                    </a:cubicBezTo>
                    <a:cubicBezTo>
                      <a:pt x="132" y="18"/>
                      <a:pt x="114" y="36"/>
                      <a:pt x="91" y="54"/>
                    </a:cubicBezTo>
                    <a:cubicBezTo>
                      <a:pt x="73" y="54"/>
                      <a:pt x="55" y="72"/>
                      <a:pt x="37" y="113"/>
                    </a:cubicBezTo>
                    <a:cubicBezTo>
                      <a:pt x="19" y="131"/>
                      <a:pt x="19" y="149"/>
                      <a:pt x="19" y="186"/>
                    </a:cubicBezTo>
                    <a:cubicBezTo>
                      <a:pt x="1" y="208"/>
                      <a:pt x="19" y="226"/>
                      <a:pt x="19" y="262"/>
                    </a:cubicBezTo>
                    <a:cubicBezTo>
                      <a:pt x="19" y="281"/>
                      <a:pt x="37" y="299"/>
                      <a:pt x="37" y="299"/>
                    </a:cubicBezTo>
                    <a:cubicBezTo>
                      <a:pt x="55" y="339"/>
                      <a:pt x="73" y="357"/>
                      <a:pt x="114" y="376"/>
                    </a:cubicBezTo>
                    <a:cubicBezTo>
                      <a:pt x="132" y="394"/>
                      <a:pt x="150" y="394"/>
                      <a:pt x="168" y="394"/>
                    </a:cubicBezTo>
                    <a:cubicBezTo>
                      <a:pt x="177" y="403"/>
                      <a:pt x="192" y="407"/>
                      <a:pt x="209" y="407"/>
                    </a:cubicBezTo>
                    <a:cubicBezTo>
                      <a:pt x="226" y="407"/>
                      <a:pt x="245" y="403"/>
                      <a:pt x="263" y="394"/>
                    </a:cubicBezTo>
                    <a:cubicBezTo>
                      <a:pt x="281" y="394"/>
                      <a:pt x="299" y="394"/>
                      <a:pt x="317" y="376"/>
                    </a:cubicBezTo>
                    <a:cubicBezTo>
                      <a:pt x="340" y="357"/>
                      <a:pt x="376" y="339"/>
                      <a:pt x="394" y="299"/>
                    </a:cubicBezTo>
                    <a:cubicBezTo>
                      <a:pt x="394" y="299"/>
                      <a:pt x="394" y="281"/>
                      <a:pt x="412" y="262"/>
                    </a:cubicBezTo>
                    <a:lnTo>
                      <a:pt x="412" y="167"/>
                    </a:lnTo>
                    <a:lnTo>
                      <a:pt x="412" y="149"/>
                    </a:lnTo>
                    <a:cubicBezTo>
                      <a:pt x="394" y="131"/>
                      <a:pt x="394" y="113"/>
                      <a:pt x="376" y="72"/>
                    </a:cubicBezTo>
                    <a:cubicBezTo>
                      <a:pt x="358" y="54"/>
                      <a:pt x="340" y="36"/>
                      <a:pt x="317" y="36"/>
                    </a:cubicBezTo>
                    <a:cubicBezTo>
                      <a:pt x="299" y="18"/>
                      <a:pt x="263" y="18"/>
                      <a:pt x="2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34"/>
              <p:cNvSpPr/>
              <p:nvPr/>
            </p:nvSpPr>
            <p:spPr>
              <a:xfrm>
                <a:off x="8090250" y="1860158"/>
                <a:ext cx="47131" cy="45081"/>
              </a:xfrm>
              <a:custGeom>
                <a:avLst/>
                <a:gdLst/>
                <a:ahLst/>
                <a:cxnLst/>
                <a:rect l="l" t="t" r="r" b="b"/>
                <a:pathLst>
                  <a:path w="299" h="286" extrusionOk="0">
                    <a:moveTo>
                      <a:pt x="132" y="1"/>
                    </a:moveTo>
                    <a:cubicBezTo>
                      <a:pt x="113" y="1"/>
                      <a:pt x="91" y="1"/>
                      <a:pt x="91" y="19"/>
                    </a:cubicBezTo>
                    <a:cubicBezTo>
                      <a:pt x="73" y="19"/>
                      <a:pt x="73" y="19"/>
                      <a:pt x="55" y="41"/>
                    </a:cubicBezTo>
                    <a:cubicBezTo>
                      <a:pt x="55" y="41"/>
                      <a:pt x="37" y="41"/>
                      <a:pt x="37" y="59"/>
                    </a:cubicBezTo>
                    <a:cubicBezTo>
                      <a:pt x="18" y="59"/>
                      <a:pt x="18" y="78"/>
                      <a:pt x="18" y="96"/>
                    </a:cubicBezTo>
                    <a:cubicBezTo>
                      <a:pt x="0" y="114"/>
                      <a:pt x="0" y="132"/>
                      <a:pt x="0" y="154"/>
                    </a:cubicBezTo>
                    <a:lnTo>
                      <a:pt x="0" y="191"/>
                    </a:lnTo>
                    <a:cubicBezTo>
                      <a:pt x="18" y="191"/>
                      <a:pt x="18" y="209"/>
                      <a:pt x="18" y="209"/>
                    </a:cubicBezTo>
                    <a:cubicBezTo>
                      <a:pt x="37" y="227"/>
                      <a:pt x="37" y="227"/>
                      <a:pt x="37" y="245"/>
                    </a:cubicBezTo>
                    <a:cubicBezTo>
                      <a:pt x="55" y="245"/>
                      <a:pt x="55" y="268"/>
                      <a:pt x="73" y="268"/>
                    </a:cubicBezTo>
                    <a:cubicBezTo>
                      <a:pt x="73" y="268"/>
                      <a:pt x="91" y="286"/>
                      <a:pt x="113" y="286"/>
                    </a:cubicBezTo>
                    <a:lnTo>
                      <a:pt x="204" y="286"/>
                    </a:lnTo>
                    <a:lnTo>
                      <a:pt x="245" y="245"/>
                    </a:lnTo>
                    <a:lnTo>
                      <a:pt x="263" y="227"/>
                    </a:lnTo>
                    <a:cubicBezTo>
                      <a:pt x="281" y="209"/>
                      <a:pt x="281" y="209"/>
                      <a:pt x="281" y="191"/>
                    </a:cubicBezTo>
                    <a:cubicBezTo>
                      <a:pt x="299" y="173"/>
                      <a:pt x="299" y="154"/>
                      <a:pt x="299" y="154"/>
                    </a:cubicBezTo>
                    <a:lnTo>
                      <a:pt x="299" y="114"/>
                    </a:lnTo>
                    <a:cubicBezTo>
                      <a:pt x="281" y="96"/>
                      <a:pt x="281" y="78"/>
                      <a:pt x="263" y="59"/>
                    </a:cubicBezTo>
                    <a:lnTo>
                      <a:pt x="245" y="41"/>
                    </a:lnTo>
                    <a:lnTo>
                      <a:pt x="227" y="19"/>
                    </a:lnTo>
                    <a:cubicBezTo>
                      <a:pt x="204" y="19"/>
                      <a:pt x="186" y="1"/>
                      <a:pt x="18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34"/>
              <p:cNvSpPr/>
              <p:nvPr/>
            </p:nvSpPr>
            <p:spPr>
              <a:xfrm>
                <a:off x="8449643" y="1444493"/>
                <a:ext cx="100724" cy="101354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43" extrusionOk="0">
                    <a:moveTo>
                      <a:pt x="322" y="0"/>
                    </a:moveTo>
                    <a:cubicBezTo>
                      <a:pt x="281" y="0"/>
                      <a:pt x="245" y="0"/>
                      <a:pt x="186" y="18"/>
                    </a:cubicBezTo>
                    <a:cubicBezTo>
                      <a:pt x="150" y="36"/>
                      <a:pt x="132" y="55"/>
                      <a:pt x="95" y="95"/>
                    </a:cubicBezTo>
                    <a:cubicBezTo>
                      <a:pt x="55" y="113"/>
                      <a:pt x="37" y="150"/>
                      <a:pt x="18" y="190"/>
                    </a:cubicBezTo>
                    <a:cubicBezTo>
                      <a:pt x="0" y="226"/>
                      <a:pt x="0" y="281"/>
                      <a:pt x="0" y="321"/>
                    </a:cubicBezTo>
                    <a:cubicBezTo>
                      <a:pt x="0" y="340"/>
                      <a:pt x="0" y="376"/>
                      <a:pt x="18" y="394"/>
                    </a:cubicBezTo>
                    <a:cubicBezTo>
                      <a:pt x="18" y="453"/>
                      <a:pt x="55" y="507"/>
                      <a:pt x="95" y="548"/>
                    </a:cubicBezTo>
                    <a:cubicBezTo>
                      <a:pt x="150" y="602"/>
                      <a:pt x="227" y="643"/>
                      <a:pt x="322" y="643"/>
                    </a:cubicBezTo>
                    <a:cubicBezTo>
                      <a:pt x="358" y="643"/>
                      <a:pt x="412" y="643"/>
                      <a:pt x="453" y="620"/>
                    </a:cubicBezTo>
                    <a:cubicBezTo>
                      <a:pt x="489" y="602"/>
                      <a:pt x="525" y="584"/>
                      <a:pt x="548" y="548"/>
                    </a:cubicBezTo>
                    <a:cubicBezTo>
                      <a:pt x="584" y="507"/>
                      <a:pt x="602" y="489"/>
                      <a:pt x="620" y="435"/>
                    </a:cubicBezTo>
                    <a:cubicBezTo>
                      <a:pt x="638" y="394"/>
                      <a:pt x="638" y="358"/>
                      <a:pt x="638" y="321"/>
                    </a:cubicBezTo>
                    <a:lnTo>
                      <a:pt x="638" y="226"/>
                    </a:lnTo>
                    <a:cubicBezTo>
                      <a:pt x="620" y="168"/>
                      <a:pt x="584" y="131"/>
                      <a:pt x="548" y="95"/>
                    </a:cubicBezTo>
                    <a:cubicBezTo>
                      <a:pt x="489" y="36"/>
                      <a:pt x="412" y="0"/>
                      <a:pt x="32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1" name="Google Shape;3501;p34"/>
              <p:cNvSpPr/>
              <p:nvPr/>
            </p:nvSpPr>
            <p:spPr>
              <a:xfrm>
                <a:off x="9073535" y="1803570"/>
                <a:ext cx="62263" cy="55800"/>
              </a:xfrm>
              <a:custGeom>
                <a:avLst/>
                <a:gdLst/>
                <a:ahLst/>
                <a:cxnLst/>
                <a:rect l="l" t="t" r="r" b="b"/>
                <a:pathLst>
                  <a:path w="395" h="354" extrusionOk="0">
                    <a:moveTo>
                      <a:pt x="205" y="1"/>
                    </a:moveTo>
                    <a:cubicBezTo>
                      <a:pt x="160" y="1"/>
                      <a:pt x="109" y="16"/>
                      <a:pt x="73" y="38"/>
                    </a:cubicBezTo>
                    <a:cubicBezTo>
                      <a:pt x="55" y="61"/>
                      <a:pt x="37" y="79"/>
                      <a:pt x="19" y="97"/>
                    </a:cubicBezTo>
                    <a:cubicBezTo>
                      <a:pt x="1" y="115"/>
                      <a:pt x="1" y="152"/>
                      <a:pt x="1" y="174"/>
                    </a:cubicBezTo>
                    <a:cubicBezTo>
                      <a:pt x="1" y="210"/>
                      <a:pt x="1" y="228"/>
                      <a:pt x="19" y="265"/>
                    </a:cubicBezTo>
                    <a:cubicBezTo>
                      <a:pt x="37" y="287"/>
                      <a:pt x="55" y="305"/>
                      <a:pt x="73" y="323"/>
                    </a:cubicBezTo>
                    <a:cubicBezTo>
                      <a:pt x="108" y="345"/>
                      <a:pt x="154" y="353"/>
                      <a:pt x="198" y="353"/>
                    </a:cubicBezTo>
                    <a:cubicBezTo>
                      <a:pt x="229" y="353"/>
                      <a:pt x="259" y="349"/>
                      <a:pt x="281" y="342"/>
                    </a:cubicBezTo>
                    <a:cubicBezTo>
                      <a:pt x="281" y="323"/>
                      <a:pt x="299" y="323"/>
                      <a:pt x="322" y="305"/>
                    </a:cubicBezTo>
                    <a:cubicBezTo>
                      <a:pt x="358" y="287"/>
                      <a:pt x="394" y="228"/>
                      <a:pt x="394" y="174"/>
                    </a:cubicBezTo>
                    <a:cubicBezTo>
                      <a:pt x="394" y="133"/>
                      <a:pt x="358" y="79"/>
                      <a:pt x="322" y="61"/>
                    </a:cubicBezTo>
                    <a:cubicBezTo>
                      <a:pt x="299" y="38"/>
                      <a:pt x="281" y="38"/>
                      <a:pt x="281" y="20"/>
                    </a:cubicBezTo>
                    <a:cubicBezTo>
                      <a:pt x="260" y="7"/>
                      <a:pt x="234" y="1"/>
                      <a:pt x="20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2" name="Google Shape;3502;p34"/>
              <p:cNvSpPr/>
              <p:nvPr/>
            </p:nvSpPr>
            <p:spPr>
              <a:xfrm>
                <a:off x="8992987" y="2089035"/>
                <a:ext cx="122161" cy="117432"/>
              </a:xfrm>
              <a:custGeom>
                <a:avLst/>
                <a:gdLst/>
                <a:ahLst/>
                <a:cxnLst/>
                <a:rect l="l" t="t" r="r" b="b"/>
                <a:pathLst>
                  <a:path w="775" h="745" extrusionOk="0">
                    <a:moveTo>
                      <a:pt x="358" y="1"/>
                    </a:moveTo>
                    <a:cubicBezTo>
                      <a:pt x="304" y="1"/>
                      <a:pt x="245" y="19"/>
                      <a:pt x="191" y="60"/>
                    </a:cubicBezTo>
                    <a:cubicBezTo>
                      <a:pt x="114" y="96"/>
                      <a:pt x="59" y="150"/>
                      <a:pt x="41" y="227"/>
                    </a:cubicBezTo>
                    <a:cubicBezTo>
                      <a:pt x="1" y="286"/>
                      <a:pt x="1" y="340"/>
                      <a:pt x="1" y="417"/>
                    </a:cubicBezTo>
                    <a:cubicBezTo>
                      <a:pt x="19" y="489"/>
                      <a:pt x="59" y="566"/>
                      <a:pt x="114" y="625"/>
                    </a:cubicBezTo>
                    <a:lnTo>
                      <a:pt x="114" y="643"/>
                    </a:lnTo>
                    <a:cubicBezTo>
                      <a:pt x="188" y="717"/>
                      <a:pt x="294" y="744"/>
                      <a:pt x="391" y="744"/>
                    </a:cubicBezTo>
                    <a:cubicBezTo>
                      <a:pt x="419" y="744"/>
                      <a:pt x="446" y="742"/>
                      <a:pt x="471" y="738"/>
                    </a:cubicBezTo>
                    <a:cubicBezTo>
                      <a:pt x="607" y="697"/>
                      <a:pt x="697" y="602"/>
                      <a:pt x="738" y="471"/>
                    </a:cubicBezTo>
                    <a:cubicBezTo>
                      <a:pt x="774" y="340"/>
                      <a:pt x="738" y="209"/>
                      <a:pt x="643" y="114"/>
                    </a:cubicBezTo>
                    <a:cubicBezTo>
                      <a:pt x="607" y="60"/>
                      <a:pt x="548" y="37"/>
                      <a:pt x="471" y="19"/>
                    </a:cubicBezTo>
                    <a:cubicBezTo>
                      <a:pt x="444" y="10"/>
                      <a:pt x="411" y="5"/>
                      <a:pt x="378" y="5"/>
                    </a:cubicBezTo>
                    <a:cubicBezTo>
                      <a:pt x="345" y="5"/>
                      <a:pt x="313" y="10"/>
                      <a:pt x="286" y="19"/>
                    </a:cubicBezTo>
                    <a:cubicBezTo>
                      <a:pt x="304" y="1"/>
                      <a:pt x="340" y="1"/>
                      <a:pt x="3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34"/>
              <p:cNvSpPr/>
              <p:nvPr/>
            </p:nvSpPr>
            <p:spPr>
              <a:xfrm>
                <a:off x="9263320" y="1735317"/>
                <a:ext cx="53593" cy="60056"/>
              </a:xfrm>
              <a:custGeom>
                <a:avLst/>
                <a:gdLst/>
                <a:ahLst/>
                <a:cxnLst/>
                <a:rect l="l" t="t" r="r" b="b"/>
                <a:pathLst>
                  <a:path w="340" h="381" extrusionOk="0">
                    <a:moveTo>
                      <a:pt x="172" y="1"/>
                    </a:moveTo>
                    <a:cubicBezTo>
                      <a:pt x="154" y="19"/>
                      <a:pt x="136" y="19"/>
                      <a:pt x="113" y="19"/>
                    </a:cubicBezTo>
                    <a:cubicBezTo>
                      <a:pt x="113" y="19"/>
                      <a:pt x="95" y="19"/>
                      <a:pt x="77" y="42"/>
                    </a:cubicBezTo>
                    <a:cubicBezTo>
                      <a:pt x="59" y="42"/>
                      <a:pt x="59" y="60"/>
                      <a:pt x="41" y="78"/>
                    </a:cubicBezTo>
                    <a:cubicBezTo>
                      <a:pt x="23" y="96"/>
                      <a:pt x="23" y="114"/>
                      <a:pt x="0" y="132"/>
                    </a:cubicBezTo>
                    <a:lnTo>
                      <a:pt x="0" y="173"/>
                    </a:lnTo>
                    <a:lnTo>
                      <a:pt x="0" y="245"/>
                    </a:lnTo>
                    <a:cubicBezTo>
                      <a:pt x="23" y="286"/>
                      <a:pt x="23" y="304"/>
                      <a:pt x="41" y="322"/>
                    </a:cubicBezTo>
                    <a:cubicBezTo>
                      <a:pt x="77" y="358"/>
                      <a:pt x="113" y="381"/>
                      <a:pt x="172" y="381"/>
                    </a:cubicBezTo>
                    <a:cubicBezTo>
                      <a:pt x="190" y="381"/>
                      <a:pt x="208" y="381"/>
                      <a:pt x="226" y="358"/>
                    </a:cubicBezTo>
                    <a:cubicBezTo>
                      <a:pt x="249" y="358"/>
                      <a:pt x="267" y="340"/>
                      <a:pt x="285" y="322"/>
                    </a:cubicBezTo>
                    <a:cubicBezTo>
                      <a:pt x="303" y="304"/>
                      <a:pt x="321" y="286"/>
                      <a:pt x="321" y="245"/>
                    </a:cubicBezTo>
                    <a:cubicBezTo>
                      <a:pt x="339" y="227"/>
                      <a:pt x="339" y="191"/>
                      <a:pt x="321" y="173"/>
                    </a:cubicBezTo>
                    <a:lnTo>
                      <a:pt x="321" y="132"/>
                    </a:lnTo>
                    <a:cubicBezTo>
                      <a:pt x="321" y="114"/>
                      <a:pt x="303" y="96"/>
                      <a:pt x="303" y="96"/>
                    </a:cubicBezTo>
                    <a:cubicBezTo>
                      <a:pt x="303" y="78"/>
                      <a:pt x="285" y="60"/>
                      <a:pt x="267" y="42"/>
                    </a:cubicBezTo>
                    <a:cubicBezTo>
                      <a:pt x="249" y="42"/>
                      <a:pt x="249" y="19"/>
                      <a:pt x="226" y="19"/>
                    </a:cubicBezTo>
                    <a:cubicBezTo>
                      <a:pt x="208" y="19"/>
                      <a:pt x="190" y="1"/>
                      <a:pt x="17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34"/>
              <p:cNvSpPr/>
              <p:nvPr/>
            </p:nvSpPr>
            <p:spPr>
              <a:xfrm>
                <a:off x="9281132" y="1967188"/>
                <a:ext cx="92843" cy="71405"/>
              </a:xfrm>
              <a:custGeom>
                <a:avLst/>
                <a:gdLst/>
                <a:ahLst/>
                <a:cxnLst/>
                <a:rect l="l" t="t" r="r" b="b"/>
                <a:pathLst>
                  <a:path w="589" h="453" extrusionOk="0">
                    <a:moveTo>
                      <a:pt x="303" y="0"/>
                    </a:moveTo>
                    <a:cubicBezTo>
                      <a:pt x="0" y="0"/>
                      <a:pt x="0" y="453"/>
                      <a:pt x="303" y="453"/>
                    </a:cubicBezTo>
                    <a:cubicBezTo>
                      <a:pt x="588" y="453"/>
                      <a:pt x="588" y="0"/>
                      <a:pt x="3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34"/>
              <p:cNvSpPr/>
              <p:nvPr/>
            </p:nvSpPr>
            <p:spPr>
              <a:xfrm>
                <a:off x="8440342" y="2242565"/>
                <a:ext cx="77868" cy="75504"/>
              </a:xfrm>
              <a:custGeom>
                <a:avLst/>
                <a:gdLst/>
                <a:ahLst/>
                <a:cxnLst/>
                <a:rect l="l" t="t" r="r" b="b"/>
                <a:pathLst>
                  <a:path w="494" h="479" extrusionOk="0">
                    <a:moveTo>
                      <a:pt x="214" y="1"/>
                    </a:moveTo>
                    <a:cubicBezTo>
                      <a:pt x="189" y="1"/>
                      <a:pt x="167" y="14"/>
                      <a:pt x="154" y="27"/>
                    </a:cubicBezTo>
                    <a:cubicBezTo>
                      <a:pt x="114" y="27"/>
                      <a:pt x="96" y="45"/>
                      <a:pt x="77" y="63"/>
                    </a:cubicBezTo>
                    <a:cubicBezTo>
                      <a:pt x="41" y="81"/>
                      <a:pt x="41" y="122"/>
                      <a:pt x="19" y="140"/>
                    </a:cubicBezTo>
                    <a:cubicBezTo>
                      <a:pt x="1" y="176"/>
                      <a:pt x="1" y="217"/>
                      <a:pt x="1" y="235"/>
                    </a:cubicBezTo>
                    <a:lnTo>
                      <a:pt x="1" y="307"/>
                    </a:lnTo>
                    <a:cubicBezTo>
                      <a:pt x="19" y="348"/>
                      <a:pt x="41" y="384"/>
                      <a:pt x="77" y="402"/>
                    </a:cubicBezTo>
                    <a:cubicBezTo>
                      <a:pt x="96" y="420"/>
                      <a:pt x="96" y="443"/>
                      <a:pt x="114" y="443"/>
                    </a:cubicBezTo>
                    <a:cubicBezTo>
                      <a:pt x="154" y="479"/>
                      <a:pt x="191" y="479"/>
                      <a:pt x="245" y="479"/>
                    </a:cubicBezTo>
                    <a:cubicBezTo>
                      <a:pt x="267" y="479"/>
                      <a:pt x="304" y="479"/>
                      <a:pt x="340" y="461"/>
                    </a:cubicBezTo>
                    <a:cubicBezTo>
                      <a:pt x="358" y="461"/>
                      <a:pt x="399" y="443"/>
                      <a:pt x="417" y="402"/>
                    </a:cubicBezTo>
                    <a:cubicBezTo>
                      <a:pt x="435" y="384"/>
                      <a:pt x="453" y="366"/>
                      <a:pt x="453" y="330"/>
                    </a:cubicBezTo>
                    <a:cubicBezTo>
                      <a:pt x="471" y="307"/>
                      <a:pt x="494" y="271"/>
                      <a:pt x="471" y="235"/>
                    </a:cubicBezTo>
                    <a:lnTo>
                      <a:pt x="471" y="176"/>
                    </a:lnTo>
                    <a:cubicBezTo>
                      <a:pt x="453" y="140"/>
                      <a:pt x="435" y="103"/>
                      <a:pt x="417" y="63"/>
                    </a:cubicBezTo>
                    <a:cubicBezTo>
                      <a:pt x="399" y="63"/>
                      <a:pt x="381" y="45"/>
                      <a:pt x="358" y="27"/>
                    </a:cubicBezTo>
                    <a:cubicBezTo>
                      <a:pt x="322" y="8"/>
                      <a:pt x="286" y="8"/>
                      <a:pt x="245" y="8"/>
                    </a:cubicBezTo>
                    <a:cubicBezTo>
                      <a:pt x="234" y="3"/>
                      <a:pt x="224" y="1"/>
                      <a:pt x="21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34"/>
              <p:cNvSpPr/>
              <p:nvPr/>
            </p:nvSpPr>
            <p:spPr>
              <a:xfrm>
                <a:off x="8773411" y="2312237"/>
                <a:ext cx="50756" cy="472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00" extrusionOk="0">
                    <a:moveTo>
                      <a:pt x="168" y="1"/>
                    </a:moveTo>
                    <a:cubicBezTo>
                      <a:pt x="131" y="1"/>
                      <a:pt x="113" y="1"/>
                      <a:pt x="95" y="19"/>
                    </a:cubicBezTo>
                    <a:cubicBezTo>
                      <a:pt x="77" y="19"/>
                      <a:pt x="77" y="19"/>
                      <a:pt x="54" y="37"/>
                    </a:cubicBezTo>
                    <a:cubicBezTo>
                      <a:pt x="36" y="37"/>
                      <a:pt x="18" y="55"/>
                      <a:pt x="18" y="73"/>
                    </a:cubicBezTo>
                    <a:cubicBezTo>
                      <a:pt x="0" y="91"/>
                      <a:pt x="0" y="114"/>
                      <a:pt x="0" y="150"/>
                    </a:cubicBezTo>
                    <a:cubicBezTo>
                      <a:pt x="0" y="168"/>
                      <a:pt x="0" y="186"/>
                      <a:pt x="18" y="204"/>
                    </a:cubicBezTo>
                    <a:cubicBezTo>
                      <a:pt x="18" y="227"/>
                      <a:pt x="36" y="245"/>
                      <a:pt x="54" y="263"/>
                    </a:cubicBezTo>
                    <a:cubicBezTo>
                      <a:pt x="77" y="263"/>
                      <a:pt x="77" y="263"/>
                      <a:pt x="95" y="281"/>
                    </a:cubicBezTo>
                    <a:cubicBezTo>
                      <a:pt x="113" y="281"/>
                      <a:pt x="131" y="299"/>
                      <a:pt x="168" y="299"/>
                    </a:cubicBezTo>
                    <a:cubicBezTo>
                      <a:pt x="190" y="299"/>
                      <a:pt x="226" y="281"/>
                      <a:pt x="244" y="281"/>
                    </a:cubicBezTo>
                    <a:cubicBezTo>
                      <a:pt x="281" y="245"/>
                      <a:pt x="321" y="186"/>
                      <a:pt x="321" y="150"/>
                    </a:cubicBezTo>
                    <a:cubicBezTo>
                      <a:pt x="321" y="91"/>
                      <a:pt x="281" y="37"/>
                      <a:pt x="244" y="19"/>
                    </a:cubicBezTo>
                    <a:cubicBezTo>
                      <a:pt x="226" y="1"/>
                      <a:pt x="190" y="1"/>
                      <a:pt x="16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34"/>
              <p:cNvSpPr/>
              <p:nvPr/>
            </p:nvSpPr>
            <p:spPr>
              <a:xfrm>
                <a:off x="9195540" y="2151771"/>
                <a:ext cx="136348" cy="136348"/>
              </a:xfrm>
              <a:custGeom>
                <a:avLst/>
                <a:gdLst/>
                <a:ahLst/>
                <a:cxnLst/>
                <a:rect l="l" t="t" r="r" b="b"/>
                <a:pathLst>
                  <a:path w="865" h="865" extrusionOk="0">
                    <a:moveTo>
                      <a:pt x="430" y="1"/>
                    </a:moveTo>
                    <a:cubicBezTo>
                      <a:pt x="376" y="1"/>
                      <a:pt x="317" y="19"/>
                      <a:pt x="263" y="37"/>
                    </a:cubicBezTo>
                    <a:cubicBezTo>
                      <a:pt x="226" y="55"/>
                      <a:pt x="168" y="91"/>
                      <a:pt x="131" y="132"/>
                    </a:cubicBezTo>
                    <a:cubicBezTo>
                      <a:pt x="91" y="168"/>
                      <a:pt x="55" y="227"/>
                      <a:pt x="36" y="263"/>
                    </a:cubicBezTo>
                    <a:cubicBezTo>
                      <a:pt x="18" y="318"/>
                      <a:pt x="0" y="376"/>
                      <a:pt x="0" y="431"/>
                    </a:cubicBezTo>
                    <a:cubicBezTo>
                      <a:pt x="18" y="471"/>
                      <a:pt x="18" y="508"/>
                      <a:pt x="18" y="544"/>
                    </a:cubicBezTo>
                    <a:cubicBezTo>
                      <a:pt x="36" y="621"/>
                      <a:pt x="73" y="679"/>
                      <a:pt x="131" y="734"/>
                    </a:cubicBezTo>
                    <a:cubicBezTo>
                      <a:pt x="168" y="752"/>
                      <a:pt x="186" y="793"/>
                      <a:pt x="226" y="811"/>
                    </a:cubicBezTo>
                    <a:cubicBezTo>
                      <a:pt x="281" y="847"/>
                      <a:pt x="358" y="865"/>
                      <a:pt x="430" y="865"/>
                    </a:cubicBezTo>
                    <a:cubicBezTo>
                      <a:pt x="489" y="865"/>
                      <a:pt x="543" y="847"/>
                      <a:pt x="602" y="829"/>
                    </a:cubicBezTo>
                    <a:cubicBezTo>
                      <a:pt x="656" y="811"/>
                      <a:pt x="697" y="770"/>
                      <a:pt x="733" y="734"/>
                    </a:cubicBezTo>
                    <a:cubicBezTo>
                      <a:pt x="769" y="698"/>
                      <a:pt x="810" y="657"/>
                      <a:pt x="828" y="603"/>
                    </a:cubicBezTo>
                    <a:cubicBezTo>
                      <a:pt x="846" y="544"/>
                      <a:pt x="864" y="489"/>
                      <a:pt x="864" y="431"/>
                    </a:cubicBezTo>
                    <a:cubicBezTo>
                      <a:pt x="864" y="394"/>
                      <a:pt x="846" y="358"/>
                      <a:pt x="846" y="318"/>
                    </a:cubicBezTo>
                    <a:cubicBezTo>
                      <a:pt x="828" y="245"/>
                      <a:pt x="792" y="186"/>
                      <a:pt x="733" y="132"/>
                    </a:cubicBezTo>
                    <a:cubicBezTo>
                      <a:pt x="715" y="114"/>
                      <a:pt x="679" y="91"/>
                      <a:pt x="656" y="73"/>
                    </a:cubicBezTo>
                    <a:cubicBezTo>
                      <a:pt x="584" y="19"/>
                      <a:pt x="507" y="1"/>
                      <a:pt x="4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34"/>
              <p:cNvSpPr/>
              <p:nvPr/>
            </p:nvSpPr>
            <p:spPr>
              <a:xfrm>
                <a:off x="8152198" y="2076897"/>
                <a:ext cx="83700" cy="83700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31" extrusionOk="0">
                    <a:moveTo>
                      <a:pt x="263" y="1"/>
                    </a:moveTo>
                    <a:cubicBezTo>
                      <a:pt x="227" y="1"/>
                      <a:pt x="209" y="1"/>
                      <a:pt x="173" y="23"/>
                    </a:cubicBezTo>
                    <a:cubicBezTo>
                      <a:pt x="132" y="42"/>
                      <a:pt x="114" y="60"/>
                      <a:pt x="78" y="78"/>
                    </a:cubicBezTo>
                    <a:cubicBezTo>
                      <a:pt x="60" y="96"/>
                      <a:pt x="37" y="137"/>
                      <a:pt x="37" y="155"/>
                    </a:cubicBezTo>
                    <a:cubicBezTo>
                      <a:pt x="19" y="191"/>
                      <a:pt x="1" y="227"/>
                      <a:pt x="1" y="268"/>
                    </a:cubicBezTo>
                    <a:cubicBezTo>
                      <a:pt x="19" y="286"/>
                      <a:pt x="19" y="304"/>
                      <a:pt x="19" y="340"/>
                    </a:cubicBezTo>
                    <a:cubicBezTo>
                      <a:pt x="37" y="381"/>
                      <a:pt x="60" y="417"/>
                      <a:pt x="78" y="453"/>
                    </a:cubicBezTo>
                    <a:cubicBezTo>
                      <a:pt x="96" y="453"/>
                      <a:pt x="114" y="476"/>
                      <a:pt x="132" y="494"/>
                    </a:cubicBezTo>
                    <a:cubicBezTo>
                      <a:pt x="173" y="512"/>
                      <a:pt x="227" y="530"/>
                      <a:pt x="263" y="530"/>
                    </a:cubicBezTo>
                    <a:cubicBezTo>
                      <a:pt x="304" y="530"/>
                      <a:pt x="340" y="512"/>
                      <a:pt x="376" y="512"/>
                    </a:cubicBezTo>
                    <a:cubicBezTo>
                      <a:pt x="399" y="494"/>
                      <a:pt x="435" y="476"/>
                      <a:pt x="453" y="453"/>
                    </a:cubicBezTo>
                    <a:cubicBezTo>
                      <a:pt x="471" y="417"/>
                      <a:pt x="490" y="399"/>
                      <a:pt x="512" y="363"/>
                    </a:cubicBezTo>
                    <a:cubicBezTo>
                      <a:pt x="530" y="340"/>
                      <a:pt x="530" y="304"/>
                      <a:pt x="530" y="268"/>
                    </a:cubicBezTo>
                    <a:lnTo>
                      <a:pt x="530" y="191"/>
                    </a:lnTo>
                    <a:cubicBezTo>
                      <a:pt x="512" y="155"/>
                      <a:pt x="490" y="114"/>
                      <a:pt x="453" y="78"/>
                    </a:cubicBezTo>
                    <a:cubicBezTo>
                      <a:pt x="435" y="60"/>
                      <a:pt x="417" y="60"/>
                      <a:pt x="399" y="42"/>
                    </a:cubicBezTo>
                    <a:cubicBezTo>
                      <a:pt x="358" y="23"/>
                      <a:pt x="322" y="1"/>
                      <a:pt x="26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34"/>
              <p:cNvSpPr/>
              <p:nvPr/>
            </p:nvSpPr>
            <p:spPr>
              <a:xfrm>
                <a:off x="8657081" y="1355275"/>
                <a:ext cx="80705" cy="77237"/>
              </a:xfrm>
              <a:custGeom>
                <a:avLst/>
                <a:gdLst/>
                <a:ahLst/>
                <a:cxnLst/>
                <a:rect l="l" t="t" r="r" b="b"/>
                <a:pathLst>
                  <a:path w="512" h="490" extrusionOk="0">
                    <a:moveTo>
                      <a:pt x="250" y="1"/>
                    </a:moveTo>
                    <a:cubicBezTo>
                      <a:pt x="227" y="1"/>
                      <a:pt x="191" y="1"/>
                      <a:pt x="155" y="19"/>
                    </a:cubicBezTo>
                    <a:cubicBezTo>
                      <a:pt x="137" y="19"/>
                      <a:pt x="96" y="37"/>
                      <a:pt x="78" y="55"/>
                    </a:cubicBezTo>
                    <a:cubicBezTo>
                      <a:pt x="60" y="96"/>
                      <a:pt x="42" y="114"/>
                      <a:pt x="42" y="150"/>
                    </a:cubicBezTo>
                    <a:cubicBezTo>
                      <a:pt x="23" y="168"/>
                      <a:pt x="1" y="209"/>
                      <a:pt x="23" y="245"/>
                    </a:cubicBezTo>
                    <a:lnTo>
                      <a:pt x="23" y="304"/>
                    </a:lnTo>
                    <a:cubicBezTo>
                      <a:pt x="42" y="340"/>
                      <a:pt x="60" y="376"/>
                      <a:pt x="78" y="417"/>
                    </a:cubicBezTo>
                    <a:cubicBezTo>
                      <a:pt x="96" y="417"/>
                      <a:pt x="114" y="435"/>
                      <a:pt x="137" y="453"/>
                    </a:cubicBezTo>
                    <a:cubicBezTo>
                      <a:pt x="173" y="471"/>
                      <a:pt x="209" y="489"/>
                      <a:pt x="250" y="489"/>
                    </a:cubicBezTo>
                    <a:cubicBezTo>
                      <a:pt x="286" y="489"/>
                      <a:pt x="322" y="471"/>
                      <a:pt x="340" y="453"/>
                    </a:cubicBezTo>
                    <a:cubicBezTo>
                      <a:pt x="381" y="453"/>
                      <a:pt x="399" y="435"/>
                      <a:pt x="435" y="417"/>
                    </a:cubicBezTo>
                    <a:cubicBezTo>
                      <a:pt x="453" y="394"/>
                      <a:pt x="476" y="358"/>
                      <a:pt x="476" y="340"/>
                    </a:cubicBezTo>
                    <a:cubicBezTo>
                      <a:pt x="494" y="304"/>
                      <a:pt x="512" y="263"/>
                      <a:pt x="494" y="245"/>
                    </a:cubicBezTo>
                    <a:lnTo>
                      <a:pt x="494" y="168"/>
                    </a:lnTo>
                    <a:cubicBezTo>
                      <a:pt x="476" y="132"/>
                      <a:pt x="453" y="96"/>
                      <a:pt x="435" y="55"/>
                    </a:cubicBezTo>
                    <a:cubicBezTo>
                      <a:pt x="417" y="55"/>
                      <a:pt x="399" y="37"/>
                      <a:pt x="381" y="19"/>
                    </a:cubicBezTo>
                    <a:cubicBezTo>
                      <a:pt x="340" y="1"/>
                      <a:pt x="304" y="1"/>
                      <a:pt x="25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34"/>
              <p:cNvSpPr/>
              <p:nvPr/>
            </p:nvSpPr>
            <p:spPr>
              <a:xfrm>
                <a:off x="9177728" y="1524253"/>
                <a:ext cx="100724" cy="101512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44" extrusionOk="0">
                    <a:moveTo>
                      <a:pt x="317" y="1"/>
                    </a:moveTo>
                    <a:cubicBezTo>
                      <a:pt x="281" y="1"/>
                      <a:pt x="244" y="1"/>
                      <a:pt x="204" y="42"/>
                    </a:cubicBezTo>
                    <a:cubicBezTo>
                      <a:pt x="168" y="42"/>
                      <a:pt x="131" y="60"/>
                      <a:pt x="91" y="96"/>
                    </a:cubicBezTo>
                    <a:cubicBezTo>
                      <a:pt x="73" y="114"/>
                      <a:pt x="54" y="155"/>
                      <a:pt x="36" y="191"/>
                    </a:cubicBezTo>
                    <a:cubicBezTo>
                      <a:pt x="18" y="227"/>
                      <a:pt x="0" y="268"/>
                      <a:pt x="18" y="322"/>
                    </a:cubicBezTo>
                    <a:lnTo>
                      <a:pt x="18" y="399"/>
                    </a:lnTo>
                    <a:cubicBezTo>
                      <a:pt x="36" y="453"/>
                      <a:pt x="54" y="512"/>
                      <a:pt x="91" y="548"/>
                    </a:cubicBezTo>
                    <a:cubicBezTo>
                      <a:pt x="131" y="548"/>
                      <a:pt x="149" y="566"/>
                      <a:pt x="168" y="589"/>
                    </a:cubicBezTo>
                    <a:cubicBezTo>
                      <a:pt x="204" y="625"/>
                      <a:pt x="263" y="625"/>
                      <a:pt x="317" y="643"/>
                    </a:cubicBezTo>
                    <a:cubicBezTo>
                      <a:pt x="376" y="643"/>
                      <a:pt x="412" y="625"/>
                      <a:pt x="453" y="607"/>
                    </a:cubicBezTo>
                    <a:cubicBezTo>
                      <a:pt x="489" y="589"/>
                      <a:pt x="525" y="566"/>
                      <a:pt x="543" y="548"/>
                    </a:cubicBezTo>
                    <a:cubicBezTo>
                      <a:pt x="584" y="512"/>
                      <a:pt x="602" y="476"/>
                      <a:pt x="620" y="435"/>
                    </a:cubicBezTo>
                    <a:cubicBezTo>
                      <a:pt x="638" y="399"/>
                      <a:pt x="638" y="363"/>
                      <a:pt x="638" y="322"/>
                    </a:cubicBezTo>
                    <a:cubicBezTo>
                      <a:pt x="638" y="286"/>
                      <a:pt x="638" y="268"/>
                      <a:pt x="620" y="227"/>
                    </a:cubicBezTo>
                    <a:cubicBezTo>
                      <a:pt x="620" y="191"/>
                      <a:pt x="584" y="137"/>
                      <a:pt x="543" y="96"/>
                    </a:cubicBezTo>
                    <a:cubicBezTo>
                      <a:pt x="525" y="78"/>
                      <a:pt x="507" y="60"/>
                      <a:pt x="489" y="42"/>
                    </a:cubicBezTo>
                    <a:cubicBezTo>
                      <a:pt x="430" y="24"/>
                      <a:pt x="376" y="1"/>
                      <a:pt x="31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34"/>
              <p:cNvSpPr/>
              <p:nvPr/>
            </p:nvSpPr>
            <p:spPr>
              <a:xfrm>
                <a:off x="9438603" y="1839509"/>
                <a:ext cx="56588" cy="47919"/>
              </a:xfrm>
              <a:custGeom>
                <a:avLst/>
                <a:gdLst/>
                <a:ahLst/>
                <a:cxnLst/>
                <a:rect l="l" t="t" r="r" b="b"/>
                <a:pathLst>
                  <a:path w="359" h="304" extrusionOk="0">
                    <a:moveTo>
                      <a:pt x="173" y="0"/>
                    </a:moveTo>
                    <a:cubicBezTo>
                      <a:pt x="132" y="0"/>
                      <a:pt x="96" y="19"/>
                      <a:pt x="60" y="59"/>
                    </a:cubicBezTo>
                    <a:cubicBezTo>
                      <a:pt x="60" y="59"/>
                      <a:pt x="42" y="77"/>
                      <a:pt x="42" y="95"/>
                    </a:cubicBezTo>
                    <a:cubicBezTo>
                      <a:pt x="1" y="132"/>
                      <a:pt x="1" y="190"/>
                      <a:pt x="42" y="227"/>
                    </a:cubicBezTo>
                    <a:lnTo>
                      <a:pt x="60" y="245"/>
                    </a:lnTo>
                    <a:cubicBezTo>
                      <a:pt x="78" y="285"/>
                      <a:pt x="132" y="304"/>
                      <a:pt x="173" y="304"/>
                    </a:cubicBezTo>
                    <a:cubicBezTo>
                      <a:pt x="209" y="304"/>
                      <a:pt x="227" y="304"/>
                      <a:pt x="268" y="285"/>
                    </a:cubicBezTo>
                    <a:lnTo>
                      <a:pt x="304" y="285"/>
                    </a:lnTo>
                    <a:cubicBezTo>
                      <a:pt x="304" y="263"/>
                      <a:pt x="322" y="245"/>
                      <a:pt x="340" y="245"/>
                    </a:cubicBezTo>
                    <a:cubicBezTo>
                      <a:pt x="358" y="209"/>
                      <a:pt x="358" y="190"/>
                      <a:pt x="358" y="150"/>
                    </a:cubicBezTo>
                    <a:cubicBezTo>
                      <a:pt x="358" y="132"/>
                      <a:pt x="358" y="114"/>
                      <a:pt x="340" y="77"/>
                    </a:cubicBezTo>
                    <a:cubicBezTo>
                      <a:pt x="322" y="59"/>
                      <a:pt x="286" y="19"/>
                      <a:pt x="268" y="19"/>
                    </a:cubicBezTo>
                    <a:cubicBezTo>
                      <a:pt x="227" y="19"/>
                      <a:pt x="209" y="0"/>
                      <a:pt x="1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34"/>
              <p:cNvSpPr/>
              <p:nvPr/>
            </p:nvSpPr>
            <p:spPr>
              <a:xfrm>
                <a:off x="8612945" y="1887271"/>
                <a:ext cx="59268" cy="56431"/>
              </a:xfrm>
              <a:custGeom>
                <a:avLst/>
                <a:gdLst/>
                <a:ahLst/>
                <a:cxnLst/>
                <a:rect l="l" t="t" r="r" b="b"/>
                <a:pathLst>
                  <a:path w="376" h="358" extrusionOk="0">
                    <a:moveTo>
                      <a:pt x="190" y="1"/>
                    </a:moveTo>
                    <a:cubicBezTo>
                      <a:pt x="168" y="1"/>
                      <a:pt x="132" y="1"/>
                      <a:pt x="113" y="19"/>
                    </a:cubicBezTo>
                    <a:cubicBezTo>
                      <a:pt x="95" y="19"/>
                      <a:pt x="77" y="37"/>
                      <a:pt x="55" y="55"/>
                    </a:cubicBezTo>
                    <a:cubicBezTo>
                      <a:pt x="37" y="73"/>
                      <a:pt x="37" y="96"/>
                      <a:pt x="18" y="114"/>
                    </a:cubicBezTo>
                    <a:cubicBezTo>
                      <a:pt x="18" y="132"/>
                      <a:pt x="0" y="150"/>
                      <a:pt x="18" y="168"/>
                    </a:cubicBezTo>
                    <a:lnTo>
                      <a:pt x="18" y="227"/>
                    </a:lnTo>
                    <a:cubicBezTo>
                      <a:pt x="18" y="245"/>
                      <a:pt x="37" y="281"/>
                      <a:pt x="55" y="299"/>
                    </a:cubicBezTo>
                    <a:cubicBezTo>
                      <a:pt x="77" y="299"/>
                      <a:pt x="95" y="322"/>
                      <a:pt x="95" y="322"/>
                    </a:cubicBezTo>
                    <a:cubicBezTo>
                      <a:pt x="132" y="340"/>
                      <a:pt x="150" y="358"/>
                      <a:pt x="190" y="358"/>
                    </a:cubicBezTo>
                    <a:cubicBezTo>
                      <a:pt x="190" y="358"/>
                      <a:pt x="208" y="358"/>
                      <a:pt x="208" y="340"/>
                    </a:cubicBezTo>
                    <a:cubicBezTo>
                      <a:pt x="245" y="340"/>
                      <a:pt x="263" y="340"/>
                      <a:pt x="281" y="322"/>
                    </a:cubicBezTo>
                    <a:cubicBezTo>
                      <a:pt x="281" y="322"/>
                      <a:pt x="303" y="299"/>
                      <a:pt x="322" y="299"/>
                    </a:cubicBezTo>
                    <a:lnTo>
                      <a:pt x="322" y="281"/>
                    </a:lnTo>
                    <a:cubicBezTo>
                      <a:pt x="340" y="281"/>
                      <a:pt x="358" y="263"/>
                      <a:pt x="358" y="245"/>
                    </a:cubicBezTo>
                    <a:cubicBezTo>
                      <a:pt x="376" y="227"/>
                      <a:pt x="376" y="186"/>
                      <a:pt x="376" y="168"/>
                    </a:cubicBezTo>
                    <a:lnTo>
                      <a:pt x="376" y="132"/>
                    </a:lnTo>
                    <a:cubicBezTo>
                      <a:pt x="358" y="114"/>
                      <a:pt x="340" y="73"/>
                      <a:pt x="322" y="55"/>
                    </a:cubicBezTo>
                    <a:cubicBezTo>
                      <a:pt x="303" y="37"/>
                      <a:pt x="281" y="37"/>
                      <a:pt x="281" y="19"/>
                    </a:cubicBezTo>
                    <a:cubicBezTo>
                      <a:pt x="263" y="19"/>
                      <a:pt x="245" y="19"/>
                      <a:pt x="2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513" name="Google Shape;3513;p34"/>
          <p:cNvSpPr/>
          <p:nvPr/>
        </p:nvSpPr>
        <p:spPr>
          <a:xfrm rot="-4452864">
            <a:off x="-1519744" y="4232090"/>
            <a:ext cx="2683326" cy="2138537"/>
          </a:xfrm>
          <a:custGeom>
            <a:avLst/>
            <a:gdLst/>
            <a:ahLst/>
            <a:cxnLst/>
            <a:rect l="l" t="t" r="r" b="b"/>
            <a:pathLst>
              <a:path w="12949" h="10320" extrusionOk="0">
                <a:moveTo>
                  <a:pt x="5030" y="0"/>
                </a:moveTo>
                <a:cubicBezTo>
                  <a:pt x="4569" y="0"/>
                  <a:pt x="4094" y="82"/>
                  <a:pt x="3620" y="273"/>
                </a:cubicBezTo>
                <a:cubicBezTo>
                  <a:pt x="1" y="1761"/>
                  <a:pt x="2204" y="7343"/>
                  <a:pt x="3466" y="8434"/>
                </a:cubicBezTo>
                <a:cubicBezTo>
                  <a:pt x="4280" y="9135"/>
                  <a:pt x="5185" y="9755"/>
                  <a:pt x="6294" y="10094"/>
                </a:cubicBezTo>
                <a:cubicBezTo>
                  <a:pt x="6796" y="10237"/>
                  <a:pt x="7348" y="10319"/>
                  <a:pt x="7918" y="10319"/>
                </a:cubicBezTo>
                <a:cubicBezTo>
                  <a:pt x="8631" y="10319"/>
                  <a:pt x="9373" y="10190"/>
                  <a:pt x="10084" y="9886"/>
                </a:cubicBezTo>
                <a:cubicBezTo>
                  <a:pt x="11383" y="9361"/>
                  <a:pt x="12536" y="8248"/>
                  <a:pt x="12763" y="7099"/>
                </a:cubicBezTo>
                <a:cubicBezTo>
                  <a:pt x="12948" y="6212"/>
                  <a:pt x="12573" y="5439"/>
                  <a:pt x="12043" y="4837"/>
                </a:cubicBezTo>
                <a:cubicBezTo>
                  <a:pt x="11496" y="4249"/>
                  <a:pt x="10799" y="3797"/>
                  <a:pt x="10179" y="3254"/>
                </a:cubicBezTo>
                <a:cubicBezTo>
                  <a:pt x="9275" y="2462"/>
                  <a:pt x="8578" y="1499"/>
                  <a:pt x="7560" y="820"/>
                </a:cubicBezTo>
                <a:cubicBezTo>
                  <a:pt x="6874" y="351"/>
                  <a:pt x="5983" y="0"/>
                  <a:pt x="503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315"/>
            <a:ext cx="21336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B30E841-AF36-46C9-B67A-AC2474D9F65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315"/>
            <a:ext cx="28956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315"/>
            <a:ext cx="21336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2321775D-9BB2-4AC2-8019-9BBDE945DBE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356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0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" name="Google Shape;2099;p14"/>
          <p:cNvSpPr txBox="1">
            <a:spLocks noGrp="1"/>
          </p:cNvSpPr>
          <p:nvPr>
            <p:ph type="title"/>
          </p:nvPr>
        </p:nvSpPr>
        <p:spPr>
          <a:xfrm>
            <a:off x="1266900" y="1477000"/>
            <a:ext cx="6610200" cy="19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2100" name="Google Shape;2100;p14"/>
          <p:cNvSpPr txBox="1">
            <a:spLocks noGrp="1"/>
          </p:cNvSpPr>
          <p:nvPr>
            <p:ph type="title" idx="2"/>
          </p:nvPr>
        </p:nvSpPr>
        <p:spPr>
          <a:xfrm>
            <a:off x="3160600" y="3296750"/>
            <a:ext cx="2822700" cy="398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 b="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2101" name="Google Shape;2101;p14"/>
          <p:cNvSpPr/>
          <p:nvPr/>
        </p:nvSpPr>
        <p:spPr>
          <a:xfrm rot="9234458">
            <a:off x="-367420" y="-294943"/>
            <a:ext cx="2065233" cy="1105851"/>
          </a:xfrm>
          <a:custGeom>
            <a:avLst/>
            <a:gdLst/>
            <a:ahLst/>
            <a:cxnLst/>
            <a:rect l="l" t="t" r="r" b="b"/>
            <a:pathLst>
              <a:path w="11971" h="6410" extrusionOk="0">
                <a:moveTo>
                  <a:pt x="6067" y="1"/>
                </a:moveTo>
                <a:cubicBezTo>
                  <a:pt x="5760" y="1"/>
                  <a:pt x="5454" y="90"/>
                  <a:pt x="5203" y="264"/>
                </a:cubicBezTo>
                <a:cubicBezTo>
                  <a:pt x="4864" y="509"/>
                  <a:pt x="4638" y="884"/>
                  <a:pt x="4335" y="1169"/>
                </a:cubicBezTo>
                <a:cubicBezTo>
                  <a:pt x="4122" y="1366"/>
                  <a:pt x="3826" y="1528"/>
                  <a:pt x="3539" y="1528"/>
                </a:cubicBezTo>
                <a:cubicBezTo>
                  <a:pt x="3417" y="1528"/>
                  <a:pt x="3297" y="1499"/>
                  <a:pt x="3185" y="1431"/>
                </a:cubicBezTo>
                <a:cubicBezTo>
                  <a:pt x="2882" y="1264"/>
                  <a:pt x="2769" y="884"/>
                  <a:pt x="2525" y="640"/>
                </a:cubicBezTo>
                <a:cubicBezTo>
                  <a:pt x="2356" y="489"/>
                  <a:pt x="2148" y="424"/>
                  <a:pt x="1928" y="424"/>
                </a:cubicBezTo>
                <a:cubicBezTo>
                  <a:pt x="1488" y="424"/>
                  <a:pt x="1005" y="685"/>
                  <a:pt x="715" y="1038"/>
                </a:cubicBezTo>
                <a:cubicBezTo>
                  <a:pt x="114" y="1789"/>
                  <a:pt x="1" y="2938"/>
                  <a:pt x="471" y="3788"/>
                </a:cubicBezTo>
                <a:cubicBezTo>
                  <a:pt x="1172" y="5025"/>
                  <a:pt x="6163" y="6409"/>
                  <a:pt x="7926" y="6409"/>
                </a:cubicBezTo>
                <a:cubicBezTo>
                  <a:pt x="7962" y="6409"/>
                  <a:pt x="7997" y="6409"/>
                  <a:pt x="8030" y="6408"/>
                </a:cubicBezTo>
                <a:cubicBezTo>
                  <a:pt x="9763" y="6353"/>
                  <a:pt x="11591" y="5259"/>
                  <a:pt x="11876" y="3544"/>
                </a:cubicBezTo>
                <a:cubicBezTo>
                  <a:pt x="11971" y="3033"/>
                  <a:pt x="11894" y="2467"/>
                  <a:pt x="11591" y="2056"/>
                </a:cubicBezTo>
                <a:cubicBezTo>
                  <a:pt x="11357" y="1715"/>
                  <a:pt x="10944" y="1491"/>
                  <a:pt x="10542" y="1491"/>
                </a:cubicBezTo>
                <a:cubicBezTo>
                  <a:pt x="10431" y="1491"/>
                  <a:pt x="10321" y="1508"/>
                  <a:pt x="10215" y="1545"/>
                </a:cubicBezTo>
                <a:cubicBezTo>
                  <a:pt x="9840" y="1658"/>
                  <a:pt x="9555" y="1997"/>
                  <a:pt x="9311" y="2318"/>
                </a:cubicBezTo>
                <a:cubicBezTo>
                  <a:pt x="9066" y="2639"/>
                  <a:pt x="8822" y="2979"/>
                  <a:pt x="8465" y="3146"/>
                </a:cubicBezTo>
                <a:cubicBezTo>
                  <a:pt x="8338" y="3203"/>
                  <a:pt x="8197" y="3233"/>
                  <a:pt x="8058" y="3233"/>
                </a:cubicBezTo>
                <a:cubicBezTo>
                  <a:pt x="7783" y="3233"/>
                  <a:pt x="7521" y="3115"/>
                  <a:pt x="7406" y="2866"/>
                </a:cubicBezTo>
                <a:cubicBezTo>
                  <a:pt x="7257" y="2526"/>
                  <a:pt x="7465" y="2146"/>
                  <a:pt x="7537" y="1789"/>
                </a:cubicBezTo>
                <a:cubicBezTo>
                  <a:pt x="7650" y="1205"/>
                  <a:pt x="7388" y="563"/>
                  <a:pt x="6900" y="246"/>
                </a:cubicBezTo>
                <a:cubicBezTo>
                  <a:pt x="6651" y="81"/>
                  <a:pt x="6358" y="1"/>
                  <a:pt x="606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02" name="Google Shape;2102;p14"/>
          <p:cNvGrpSpPr/>
          <p:nvPr/>
        </p:nvGrpSpPr>
        <p:grpSpPr>
          <a:xfrm rot="8820624">
            <a:off x="7872129" y="-217231"/>
            <a:ext cx="2052321" cy="1362055"/>
            <a:chOff x="508625" y="1276225"/>
            <a:chExt cx="388750" cy="258000"/>
          </a:xfrm>
        </p:grpSpPr>
        <p:sp>
          <p:nvSpPr>
            <p:cNvPr id="2103" name="Google Shape;2103;p14"/>
            <p:cNvSpPr/>
            <p:nvPr/>
          </p:nvSpPr>
          <p:spPr>
            <a:xfrm>
              <a:off x="508625" y="1276225"/>
              <a:ext cx="323725" cy="258000"/>
            </a:xfrm>
            <a:custGeom>
              <a:avLst/>
              <a:gdLst/>
              <a:ahLst/>
              <a:cxnLst/>
              <a:rect l="l" t="t" r="r" b="b"/>
              <a:pathLst>
                <a:path w="12949" h="10320" extrusionOk="0">
                  <a:moveTo>
                    <a:pt x="5030" y="0"/>
                  </a:moveTo>
                  <a:cubicBezTo>
                    <a:pt x="4569" y="0"/>
                    <a:pt x="4094" y="82"/>
                    <a:pt x="3620" y="273"/>
                  </a:cubicBezTo>
                  <a:cubicBezTo>
                    <a:pt x="1" y="1761"/>
                    <a:pt x="2204" y="7343"/>
                    <a:pt x="3466" y="8434"/>
                  </a:cubicBezTo>
                  <a:cubicBezTo>
                    <a:pt x="4280" y="9135"/>
                    <a:pt x="5185" y="9755"/>
                    <a:pt x="6294" y="10094"/>
                  </a:cubicBezTo>
                  <a:cubicBezTo>
                    <a:pt x="6796" y="10237"/>
                    <a:pt x="7348" y="10319"/>
                    <a:pt x="7918" y="10319"/>
                  </a:cubicBezTo>
                  <a:cubicBezTo>
                    <a:pt x="8631" y="10319"/>
                    <a:pt x="9373" y="10190"/>
                    <a:pt x="10084" y="9886"/>
                  </a:cubicBezTo>
                  <a:cubicBezTo>
                    <a:pt x="11383" y="9361"/>
                    <a:pt x="12536" y="8248"/>
                    <a:pt x="12763" y="7099"/>
                  </a:cubicBezTo>
                  <a:cubicBezTo>
                    <a:pt x="12948" y="6212"/>
                    <a:pt x="12573" y="5439"/>
                    <a:pt x="12043" y="4837"/>
                  </a:cubicBezTo>
                  <a:cubicBezTo>
                    <a:pt x="11496" y="4249"/>
                    <a:pt x="10799" y="3797"/>
                    <a:pt x="10179" y="3254"/>
                  </a:cubicBezTo>
                  <a:cubicBezTo>
                    <a:pt x="9275" y="2462"/>
                    <a:pt x="8578" y="1499"/>
                    <a:pt x="7560" y="820"/>
                  </a:cubicBezTo>
                  <a:cubicBezTo>
                    <a:pt x="6874" y="351"/>
                    <a:pt x="5983" y="0"/>
                    <a:pt x="503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14"/>
            <p:cNvSpPr/>
            <p:nvPr/>
          </p:nvSpPr>
          <p:spPr>
            <a:xfrm>
              <a:off x="732450" y="1423900"/>
              <a:ext cx="38700" cy="10475"/>
            </a:xfrm>
            <a:custGeom>
              <a:avLst/>
              <a:gdLst/>
              <a:ahLst/>
              <a:cxnLst/>
              <a:rect l="l" t="t" r="r" b="b"/>
              <a:pathLst>
                <a:path w="1548" h="419" extrusionOk="0">
                  <a:moveTo>
                    <a:pt x="127" y="0"/>
                  </a:moveTo>
                  <a:cubicBezTo>
                    <a:pt x="46" y="0"/>
                    <a:pt x="1" y="85"/>
                    <a:pt x="1" y="152"/>
                  </a:cubicBezTo>
                  <a:cubicBezTo>
                    <a:pt x="1" y="247"/>
                    <a:pt x="55" y="305"/>
                    <a:pt x="150" y="305"/>
                  </a:cubicBezTo>
                  <a:cubicBezTo>
                    <a:pt x="566" y="342"/>
                    <a:pt x="982" y="378"/>
                    <a:pt x="1394" y="419"/>
                  </a:cubicBezTo>
                  <a:cubicBezTo>
                    <a:pt x="1471" y="419"/>
                    <a:pt x="1548" y="342"/>
                    <a:pt x="1548" y="265"/>
                  </a:cubicBezTo>
                  <a:cubicBezTo>
                    <a:pt x="1548" y="174"/>
                    <a:pt x="1471" y="115"/>
                    <a:pt x="1394" y="115"/>
                  </a:cubicBezTo>
                  <a:cubicBezTo>
                    <a:pt x="982" y="79"/>
                    <a:pt x="566" y="39"/>
                    <a:pt x="150" y="2"/>
                  </a:cubicBezTo>
                  <a:cubicBezTo>
                    <a:pt x="142" y="1"/>
                    <a:pt x="134" y="0"/>
                    <a:pt x="1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14"/>
            <p:cNvSpPr/>
            <p:nvPr/>
          </p:nvSpPr>
          <p:spPr>
            <a:xfrm>
              <a:off x="774400" y="1415925"/>
              <a:ext cx="32050" cy="9975"/>
            </a:xfrm>
            <a:custGeom>
              <a:avLst/>
              <a:gdLst/>
              <a:ahLst/>
              <a:cxnLst/>
              <a:rect l="l" t="t" r="r" b="b"/>
              <a:pathLst>
                <a:path w="1282" h="399" extrusionOk="0">
                  <a:moveTo>
                    <a:pt x="150" y="0"/>
                  </a:moveTo>
                  <a:cubicBezTo>
                    <a:pt x="73" y="0"/>
                    <a:pt x="1" y="77"/>
                    <a:pt x="1" y="154"/>
                  </a:cubicBezTo>
                  <a:cubicBezTo>
                    <a:pt x="1" y="244"/>
                    <a:pt x="73" y="303"/>
                    <a:pt x="150" y="303"/>
                  </a:cubicBezTo>
                  <a:cubicBezTo>
                    <a:pt x="471" y="339"/>
                    <a:pt x="811" y="358"/>
                    <a:pt x="1132" y="398"/>
                  </a:cubicBezTo>
                  <a:cubicBezTo>
                    <a:pt x="1204" y="398"/>
                    <a:pt x="1281" y="321"/>
                    <a:pt x="1281" y="244"/>
                  </a:cubicBezTo>
                  <a:cubicBezTo>
                    <a:pt x="1281" y="154"/>
                    <a:pt x="1204" y="95"/>
                    <a:pt x="1132" y="95"/>
                  </a:cubicBezTo>
                  <a:cubicBezTo>
                    <a:pt x="811" y="59"/>
                    <a:pt x="471" y="41"/>
                    <a:pt x="15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14"/>
            <p:cNvSpPr/>
            <p:nvPr/>
          </p:nvSpPr>
          <p:spPr>
            <a:xfrm>
              <a:off x="772475" y="1448025"/>
              <a:ext cx="29225" cy="9425"/>
            </a:xfrm>
            <a:custGeom>
              <a:avLst/>
              <a:gdLst/>
              <a:ahLst/>
              <a:cxnLst/>
              <a:rect l="l" t="t" r="r" b="b"/>
              <a:pathLst>
                <a:path w="1169" h="377" extrusionOk="0">
                  <a:moveTo>
                    <a:pt x="209" y="1"/>
                  </a:moveTo>
                  <a:cubicBezTo>
                    <a:pt x="132" y="1"/>
                    <a:pt x="37" y="37"/>
                    <a:pt x="19" y="114"/>
                  </a:cubicBezTo>
                  <a:cubicBezTo>
                    <a:pt x="1" y="186"/>
                    <a:pt x="37" y="281"/>
                    <a:pt x="132" y="300"/>
                  </a:cubicBezTo>
                  <a:cubicBezTo>
                    <a:pt x="323" y="351"/>
                    <a:pt x="521" y="376"/>
                    <a:pt x="722" y="376"/>
                  </a:cubicBezTo>
                  <a:cubicBezTo>
                    <a:pt x="820" y="376"/>
                    <a:pt x="919" y="370"/>
                    <a:pt x="1019" y="358"/>
                  </a:cubicBezTo>
                  <a:cubicBezTo>
                    <a:pt x="1096" y="358"/>
                    <a:pt x="1168" y="300"/>
                    <a:pt x="1168" y="205"/>
                  </a:cubicBezTo>
                  <a:cubicBezTo>
                    <a:pt x="1168" y="138"/>
                    <a:pt x="1107" y="53"/>
                    <a:pt x="1038" y="53"/>
                  </a:cubicBezTo>
                  <a:cubicBezTo>
                    <a:pt x="1032" y="53"/>
                    <a:pt x="1025" y="54"/>
                    <a:pt x="1019" y="55"/>
                  </a:cubicBezTo>
                  <a:cubicBezTo>
                    <a:pt x="944" y="64"/>
                    <a:pt x="874" y="69"/>
                    <a:pt x="806" y="69"/>
                  </a:cubicBezTo>
                  <a:cubicBezTo>
                    <a:pt x="737" y="69"/>
                    <a:pt x="670" y="64"/>
                    <a:pt x="603" y="55"/>
                  </a:cubicBezTo>
                  <a:lnTo>
                    <a:pt x="417" y="55"/>
                  </a:lnTo>
                  <a:cubicBezTo>
                    <a:pt x="340" y="37"/>
                    <a:pt x="286" y="19"/>
                    <a:pt x="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14"/>
            <p:cNvSpPr/>
            <p:nvPr/>
          </p:nvSpPr>
          <p:spPr>
            <a:xfrm>
              <a:off x="800750" y="1436725"/>
              <a:ext cx="29225" cy="9425"/>
            </a:xfrm>
            <a:custGeom>
              <a:avLst/>
              <a:gdLst/>
              <a:ahLst/>
              <a:cxnLst/>
              <a:rect l="l" t="t" r="r" b="b"/>
              <a:pathLst>
                <a:path w="1169" h="377" extrusionOk="0">
                  <a:moveTo>
                    <a:pt x="173" y="1"/>
                  </a:moveTo>
                  <a:cubicBezTo>
                    <a:pt x="78" y="1"/>
                    <a:pt x="1" y="73"/>
                    <a:pt x="19" y="168"/>
                  </a:cubicBezTo>
                  <a:cubicBezTo>
                    <a:pt x="19" y="245"/>
                    <a:pt x="78" y="299"/>
                    <a:pt x="173" y="317"/>
                  </a:cubicBezTo>
                  <a:cubicBezTo>
                    <a:pt x="453" y="340"/>
                    <a:pt x="738" y="358"/>
                    <a:pt x="1001" y="376"/>
                  </a:cubicBezTo>
                  <a:cubicBezTo>
                    <a:pt x="1096" y="376"/>
                    <a:pt x="1168" y="299"/>
                    <a:pt x="1168" y="227"/>
                  </a:cubicBezTo>
                  <a:cubicBezTo>
                    <a:pt x="1150" y="132"/>
                    <a:pt x="1096" y="73"/>
                    <a:pt x="1001" y="73"/>
                  </a:cubicBezTo>
                  <a:cubicBezTo>
                    <a:pt x="738" y="55"/>
                    <a:pt x="453" y="37"/>
                    <a:pt x="17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14"/>
            <p:cNvSpPr/>
            <p:nvPr/>
          </p:nvSpPr>
          <p:spPr>
            <a:xfrm>
              <a:off x="789900" y="1398400"/>
              <a:ext cx="36325" cy="12500"/>
            </a:xfrm>
            <a:custGeom>
              <a:avLst/>
              <a:gdLst/>
              <a:ahLst/>
              <a:cxnLst/>
              <a:rect l="l" t="t" r="r" b="b"/>
              <a:pathLst>
                <a:path w="1453" h="500" extrusionOk="0">
                  <a:moveTo>
                    <a:pt x="163" y="0"/>
                  </a:moveTo>
                  <a:cubicBezTo>
                    <a:pt x="91" y="0"/>
                    <a:pt x="38" y="38"/>
                    <a:pt x="19" y="118"/>
                  </a:cubicBezTo>
                  <a:cubicBezTo>
                    <a:pt x="1" y="195"/>
                    <a:pt x="41" y="290"/>
                    <a:pt x="114" y="308"/>
                  </a:cubicBezTo>
                  <a:cubicBezTo>
                    <a:pt x="494" y="362"/>
                    <a:pt x="869" y="421"/>
                    <a:pt x="1245" y="493"/>
                  </a:cubicBezTo>
                  <a:cubicBezTo>
                    <a:pt x="1259" y="497"/>
                    <a:pt x="1273" y="499"/>
                    <a:pt x="1288" y="499"/>
                  </a:cubicBezTo>
                  <a:cubicBezTo>
                    <a:pt x="1353" y="499"/>
                    <a:pt x="1420" y="458"/>
                    <a:pt x="1435" y="380"/>
                  </a:cubicBezTo>
                  <a:cubicBezTo>
                    <a:pt x="1453" y="308"/>
                    <a:pt x="1417" y="213"/>
                    <a:pt x="1322" y="195"/>
                  </a:cubicBezTo>
                  <a:cubicBezTo>
                    <a:pt x="946" y="136"/>
                    <a:pt x="584" y="63"/>
                    <a:pt x="209" y="5"/>
                  </a:cubicBezTo>
                  <a:cubicBezTo>
                    <a:pt x="193" y="2"/>
                    <a:pt x="178" y="0"/>
                    <a:pt x="16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14"/>
            <p:cNvSpPr/>
            <p:nvPr/>
          </p:nvSpPr>
          <p:spPr>
            <a:xfrm>
              <a:off x="853125" y="1419600"/>
              <a:ext cx="26375" cy="12075"/>
            </a:xfrm>
            <a:custGeom>
              <a:avLst/>
              <a:gdLst/>
              <a:ahLst/>
              <a:cxnLst/>
              <a:rect l="l" t="t" r="r" b="b"/>
              <a:pathLst>
                <a:path w="1055" h="483" extrusionOk="0">
                  <a:moveTo>
                    <a:pt x="156" y="1"/>
                  </a:moveTo>
                  <a:cubicBezTo>
                    <a:pt x="88" y="1"/>
                    <a:pt x="33" y="42"/>
                    <a:pt x="18" y="120"/>
                  </a:cubicBezTo>
                  <a:cubicBezTo>
                    <a:pt x="0" y="192"/>
                    <a:pt x="37" y="287"/>
                    <a:pt x="113" y="306"/>
                  </a:cubicBezTo>
                  <a:lnTo>
                    <a:pt x="846" y="477"/>
                  </a:lnTo>
                  <a:cubicBezTo>
                    <a:pt x="859" y="481"/>
                    <a:pt x="873" y="482"/>
                    <a:pt x="887" y="482"/>
                  </a:cubicBezTo>
                  <a:cubicBezTo>
                    <a:pt x="953" y="482"/>
                    <a:pt x="1021" y="446"/>
                    <a:pt x="1036" y="382"/>
                  </a:cubicBezTo>
                  <a:cubicBezTo>
                    <a:pt x="1054" y="287"/>
                    <a:pt x="1018" y="211"/>
                    <a:pt x="923" y="192"/>
                  </a:cubicBezTo>
                  <a:cubicBezTo>
                    <a:pt x="679" y="120"/>
                    <a:pt x="430" y="61"/>
                    <a:pt x="204" y="7"/>
                  </a:cubicBezTo>
                  <a:cubicBezTo>
                    <a:pt x="188" y="3"/>
                    <a:pt x="172" y="1"/>
                    <a:pt x="1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14"/>
            <p:cNvSpPr/>
            <p:nvPr/>
          </p:nvSpPr>
          <p:spPr>
            <a:xfrm>
              <a:off x="831850" y="1465825"/>
              <a:ext cx="24575" cy="9400"/>
            </a:xfrm>
            <a:custGeom>
              <a:avLst/>
              <a:gdLst/>
              <a:ahLst/>
              <a:cxnLst/>
              <a:rect l="l" t="t" r="r" b="b"/>
              <a:pathLst>
                <a:path w="983" h="376" extrusionOk="0">
                  <a:moveTo>
                    <a:pt x="178" y="0"/>
                  </a:moveTo>
                  <a:cubicBezTo>
                    <a:pt x="109" y="0"/>
                    <a:pt x="35" y="50"/>
                    <a:pt x="19" y="117"/>
                  </a:cubicBezTo>
                  <a:cubicBezTo>
                    <a:pt x="1" y="194"/>
                    <a:pt x="37" y="266"/>
                    <a:pt x="132" y="307"/>
                  </a:cubicBezTo>
                  <a:cubicBezTo>
                    <a:pt x="295" y="346"/>
                    <a:pt x="458" y="376"/>
                    <a:pt x="628" y="376"/>
                  </a:cubicBezTo>
                  <a:cubicBezTo>
                    <a:pt x="694" y="376"/>
                    <a:pt x="761" y="371"/>
                    <a:pt x="829" y="361"/>
                  </a:cubicBezTo>
                  <a:cubicBezTo>
                    <a:pt x="869" y="361"/>
                    <a:pt x="906" y="361"/>
                    <a:pt x="942" y="325"/>
                  </a:cubicBezTo>
                  <a:cubicBezTo>
                    <a:pt x="964" y="307"/>
                    <a:pt x="983" y="248"/>
                    <a:pt x="983" y="212"/>
                  </a:cubicBezTo>
                  <a:cubicBezTo>
                    <a:pt x="983" y="135"/>
                    <a:pt x="906" y="58"/>
                    <a:pt x="829" y="58"/>
                  </a:cubicBezTo>
                  <a:cubicBezTo>
                    <a:pt x="772" y="69"/>
                    <a:pt x="716" y="75"/>
                    <a:pt x="662" y="75"/>
                  </a:cubicBezTo>
                  <a:cubicBezTo>
                    <a:pt x="608" y="75"/>
                    <a:pt x="557" y="69"/>
                    <a:pt x="512" y="58"/>
                  </a:cubicBezTo>
                  <a:lnTo>
                    <a:pt x="453" y="58"/>
                  </a:lnTo>
                  <a:cubicBezTo>
                    <a:pt x="417" y="58"/>
                    <a:pt x="399" y="58"/>
                    <a:pt x="376" y="40"/>
                  </a:cubicBezTo>
                  <a:cubicBezTo>
                    <a:pt x="322" y="40"/>
                    <a:pt x="263" y="22"/>
                    <a:pt x="209" y="4"/>
                  </a:cubicBezTo>
                  <a:cubicBezTo>
                    <a:pt x="199" y="1"/>
                    <a:pt x="189" y="0"/>
                    <a:pt x="17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14"/>
            <p:cNvSpPr/>
            <p:nvPr/>
          </p:nvSpPr>
          <p:spPr>
            <a:xfrm>
              <a:off x="874275" y="1443175"/>
              <a:ext cx="23100" cy="10650"/>
            </a:xfrm>
            <a:custGeom>
              <a:avLst/>
              <a:gdLst/>
              <a:ahLst/>
              <a:cxnLst/>
              <a:rect l="l" t="t" r="r" b="b"/>
              <a:pathLst>
                <a:path w="924" h="426" extrusionOk="0">
                  <a:moveTo>
                    <a:pt x="169" y="0"/>
                  </a:moveTo>
                  <a:cubicBezTo>
                    <a:pt x="102" y="0"/>
                    <a:pt x="34" y="39"/>
                    <a:pt x="18" y="118"/>
                  </a:cubicBezTo>
                  <a:cubicBezTo>
                    <a:pt x="0" y="195"/>
                    <a:pt x="37" y="285"/>
                    <a:pt x="113" y="308"/>
                  </a:cubicBezTo>
                  <a:cubicBezTo>
                    <a:pt x="322" y="344"/>
                    <a:pt x="512" y="380"/>
                    <a:pt x="715" y="421"/>
                  </a:cubicBezTo>
                  <a:cubicBezTo>
                    <a:pt x="727" y="424"/>
                    <a:pt x="740" y="425"/>
                    <a:pt x="753" y="425"/>
                  </a:cubicBezTo>
                  <a:cubicBezTo>
                    <a:pt x="820" y="425"/>
                    <a:pt x="890" y="387"/>
                    <a:pt x="905" y="326"/>
                  </a:cubicBezTo>
                  <a:cubicBezTo>
                    <a:pt x="923" y="249"/>
                    <a:pt x="887" y="154"/>
                    <a:pt x="792" y="136"/>
                  </a:cubicBezTo>
                  <a:cubicBezTo>
                    <a:pt x="602" y="100"/>
                    <a:pt x="398" y="41"/>
                    <a:pt x="208" y="5"/>
                  </a:cubicBezTo>
                  <a:cubicBezTo>
                    <a:pt x="196" y="2"/>
                    <a:pt x="182" y="0"/>
                    <a:pt x="1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14"/>
            <p:cNvSpPr/>
            <p:nvPr/>
          </p:nvSpPr>
          <p:spPr>
            <a:xfrm>
              <a:off x="757900" y="1486475"/>
              <a:ext cx="27850" cy="10550"/>
            </a:xfrm>
            <a:custGeom>
              <a:avLst/>
              <a:gdLst/>
              <a:ahLst/>
              <a:cxnLst/>
              <a:rect l="l" t="t" r="r" b="b"/>
              <a:pathLst>
                <a:path w="1114" h="422" extrusionOk="0">
                  <a:moveTo>
                    <a:pt x="162" y="1"/>
                  </a:moveTo>
                  <a:cubicBezTo>
                    <a:pt x="89" y="1"/>
                    <a:pt x="33" y="37"/>
                    <a:pt x="18" y="101"/>
                  </a:cubicBezTo>
                  <a:cubicBezTo>
                    <a:pt x="0" y="177"/>
                    <a:pt x="37" y="291"/>
                    <a:pt x="113" y="291"/>
                  </a:cubicBezTo>
                  <a:cubicBezTo>
                    <a:pt x="376" y="345"/>
                    <a:pt x="643" y="386"/>
                    <a:pt x="905" y="422"/>
                  </a:cubicBezTo>
                  <a:cubicBezTo>
                    <a:pt x="982" y="422"/>
                    <a:pt x="1072" y="404"/>
                    <a:pt x="1095" y="309"/>
                  </a:cubicBezTo>
                  <a:cubicBezTo>
                    <a:pt x="1113" y="232"/>
                    <a:pt x="1072" y="137"/>
                    <a:pt x="982" y="119"/>
                  </a:cubicBezTo>
                  <a:cubicBezTo>
                    <a:pt x="715" y="82"/>
                    <a:pt x="453" y="46"/>
                    <a:pt x="208" y="6"/>
                  </a:cubicBezTo>
                  <a:cubicBezTo>
                    <a:pt x="192" y="2"/>
                    <a:pt x="177" y="1"/>
                    <a:pt x="16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14"/>
            <p:cNvSpPr/>
            <p:nvPr/>
          </p:nvSpPr>
          <p:spPr>
            <a:xfrm>
              <a:off x="709375" y="1462625"/>
              <a:ext cx="30100" cy="10875"/>
            </a:xfrm>
            <a:custGeom>
              <a:avLst/>
              <a:gdLst/>
              <a:ahLst/>
              <a:cxnLst/>
              <a:rect l="l" t="t" r="r" b="b"/>
              <a:pathLst>
                <a:path w="1204" h="435" extrusionOk="0">
                  <a:moveTo>
                    <a:pt x="209" y="1"/>
                  </a:moveTo>
                  <a:cubicBezTo>
                    <a:pt x="132" y="1"/>
                    <a:pt x="37" y="19"/>
                    <a:pt x="19" y="114"/>
                  </a:cubicBezTo>
                  <a:cubicBezTo>
                    <a:pt x="1" y="186"/>
                    <a:pt x="37" y="281"/>
                    <a:pt x="132" y="299"/>
                  </a:cubicBezTo>
                  <a:cubicBezTo>
                    <a:pt x="412" y="340"/>
                    <a:pt x="697" y="376"/>
                    <a:pt x="1000" y="435"/>
                  </a:cubicBezTo>
                  <a:cubicBezTo>
                    <a:pt x="1073" y="435"/>
                    <a:pt x="1168" y="412"/>
                    <a:pt x="1186" y="322"/>
                  </a:cubicBezTo>
                  <a:cubicBezTo>
                    <a:pt x="1204" y="245"/>
                    <a:pt x="1168" y="150"/>
                    <a:pt x="1073" y="132"/>
                  </a:cubicBezTo>
                  <a:cubicBezTo>
                    <a:pt x="792" y="96"/>
                    <a:pt x="489" y="55"/>
                    <a:pt x="2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14"/>
            <p:cNvSpPr/>
            <p:nvPr/>
          </p:nvSpPr>
          <p:spPr>
            <a:xfrm>
              <a:off x="797475" y="1482300"/>
              <a:ext cx="29650" cy="12925"/>
            </a:xfrm>
            <a:custGeom>
              <a:avLst/>
              <a:gdLst/>
              <a:ahLst/>
              <a:cxnLst/>
              <a:rect l="l" t="t" r="r" b="b"/>
              <a:pathLst>
                <a:path w="1186" h="517" extrusionOk="0">
                  <a:moveTo>
                    <a:pt x="168" y="1"/>
                  </a:moveTo>
                  <a:cubicBezTo>
                    <a:pt x="102" y="1"/>
                    <a:pt x="34" y="36"/>
                    <a:pt x="19" y="100"/>
                  </a:cubicBezTo>
                  <a:cubicBezTo>
                    <a:pt x="1" y="191"/>
                    <a:pt x="55" y="268"/>
                    <a:pt x="132" y="286"/>
                  </a:cubicBezTo>
                  <a:cubicBezTo>
                    <a:pt x="417" y="363"/>
                    <a:pt x="697" y="439"/>
                    <a:pt x="982" y="512"/>
                  </a:cubicBezTo>
                  <a:cubicBezTo>
                    <a:pt x="994" y="515"/>
                    <a:pt x="1007" y="516"/>
                    <a:pt x="1020" y="516"/>
                  </a:cubicBezTo>
                  <a:cubicBezTo>
                    <a:pt x="1084" y="516"/>
                    <a:pt x="1153" y="478"/>
                    <a:pt x="1168" y="399"/>
                  </a:cubicBezTo>
                  <a:cubicBezTo>
                    <a:pt x="1186" y="326"/>
                    <a:pt x="1132" y="249"/>
                    <a:pt x="1055" y="213"/>
                  </a:cubicBezTo>
                  <a:cubicBezTo>
                    <a:pt x="774" y="136"/>
                    <a:pt x="489" y="78"/>
                    <a:pt x="209" y="5"/>
                  </a:cubicBezTo>
                  <a:cubicBezTo>
                    <a:pt x="196" y="2"/>
                    <a:pt x="182" y="1"/>
                    <a:pt x="16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115;p14"/>
            <p:cNvSpPr/>
            <p:nvPr/>
          </p:nvSpPr>
          <p:spPr>
            <a:xfrm>
              <a:off x="862500" y="1486275"/>
              <a:ext cx="24000" cy="10300"/>
            </a:xfrm>
            <a:custGeom>
              <a:avLst/>
              <a:gdLst/>
              <a:ahLst/>
              <a:cxnLst/>
              <a:rect l="l" t="t" r="r" b="b"/>
              <a:pathLst>
                <a:path w="960" h="412" extrusionOk="0">
                  <a:moveTo>
                    <a:pt x="151" y="0"/>
                  </a:moveTo>
                  <a:cubicBezTo>
                    <a:pt x="132" y="0"/>
                    <a:pt x="114" y="5"/>
                    <a:pt x="96" y="14"/>
                  </a:cubicBezTo>
                  <a:cubicBezTo>
                    <a:pt x="55" y="32"/>
                    <a:pt x="19" y="72"/>
                    <a:pt x="19" y="109"/>
                  </a:cubicBezTo>
                  <a:cubicBezTo>
                    <a:pt x="1" y="185"/>
                    <a:pt x="37" y="280"/>
                    <a:pt x="114" y="299"/>
                  </a:cubicBezTo>
                  <a:cubicBezTo>
                    <a:pt x="340" y="335"/>
                    <a:pt x="548" y="371"/>
                    <a:pt x="756" y="412"/>
                  </a:cubicBezTo>
                  <a:cubicBezTo>
                    <a:pt x="793" y="412"/>
                    <a:pt x="829" y="412"/>
                    <a:pt x="869" y="394"/>
                  </a:cubicBezTo>
                  <a:cubicBezTo>
                    <a:pt x="906" y="371"/>
                    <a:pt x="924" y="335"/>
                    <a:pt x="942" y="299"/>
                  </a:cubicBezTo>
                  <a:cubicBezTo>
                    <a:pt x="960" y="222"/>
                    <a:pt x="924" y="127"/>
                    <a:pt x="829" y="109"/>
                  </a:cubicBezTo>
                  <a:cubicBezTo>
                    <a:pt x="621" y="72"/>
                    <a:pt x="417" y="32"/>
                    <a:pt x="209" y="14"/>
                  </a:cubicBezTo>
                  <a:cubicBezTo>
                    <a:pt x="189" y="5"/>
                    <a:pt x="169" y="0"/>
                    <a:pt x="1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116;p14"/>
            <p:cNvSpPr/>
            <p:nvPr/>
          </p:nvSpPr>
          <p:spPr>
            <a:xfrm>
              <a:off x="725900" y="1389450"/>
              <a:ext cx="31575" cy="12975"/>
            </a:xfrm>
            <a:custGeom>
              <a:avLst/>
              <a:gdLst/>
              <a:ahLst/>
              <a:cxnLst/>
              <a:rect l="l" t="t" r="r" b="b"/>
              <a:pathLst>
                <a:path w="1263" h="519" extrusionOk="0">
                  <a:moveTo>
                    <a:pt x="159" y="1"/>
                  </a:moveTo>
                  <a:cubicBezTo>
                    <a:pt x="89" y="1"/>
                    <a:pt x="33" y="36"/>
                    <a:pt x="18" y="100"/>
                  </a:cubicBezTo>
                  <a:cubicBezTo>
                    <a:pt x="0" y="195"/>
                    <a:pt x="36" y="268"/>
                    <a:pt x="113" y="286"/>
                  </a:cubicBezTo>
                  <a:cubicBezTo>
                    <a:pt x="430" y="363"/>
                    <a:pt x="751" y="439"/>
                    <a:pt x="1054" y="512"/>
                  </a:cubicBezTo>
                  <a:cubicBezTo>
                    <a:pt x="1069" y="516"/>
                    <a:pt x="1083" y="518"/>
                    <a:pt x="1098" y="518"/>
                  </a:cubicBezTo>
                  <a:cubicBezTo>
                    <a:pt x="1163" y="518"/>
                    <a:pt x="1226" y="480"/>
                    <a:pt x="1244" y="421"/>
                  </a:cubicBezTo>
                  <a:cubicBezTo>
                    <a:pt x="1262" y="326"/>
                    <a:pt x="1222" y="249"/>
                    <a:pt x="1149" y="231"/>
                  </a:cubicBezTo>
                  <a:cubicBezTo>
                    <a:pt x="828" y="154"/>
                    <a:pt x="507" y="82"/>
                    <a:pt x="204" y="5"/>
                  </a:cubicBezTo>
                  <a:cubicBezTo>
                    <a:pt x="188" y="2"/>
                    <a:pt x="173" y="1"/>
                    <a:pt x="1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117;p14"/>
            <p:cNvSpPr/>
            <p:nvPr/>
          </p:nvSpPr>
          <p:spPr>
            <a:xfrm>
              <a:off x="832775" y="1514325"/>
              <a:ext cx="23200" cy="11525"/>
            </a:xfrm>
            <a:custGeom>
              <a:avLst/>
              <a:gdLst/>
              <a:ahLst/>
              <a:cxnLst/>
              <a:rect l="l" t="t" r="r" b="b"/>
              <a:pathLst>
                <a:path w="928" h="461" extrusionOk="0">
                  <a:moveTo>
                    <a:pt x="179" y="1"/>
                  </a:moveTo>
                  <a:cubicBezTo>
                    <a:pt x="112" y="1"/>
                    <a:pt x="38" y="51"/>
                    <a:pt x="23" y="118"/>
                  </a:cubicBezTo>
                  <a:cubicBezTo>
                    <a:pt x="0" y="194"/>
                    <a:pt x="41" y="289"/>
                    <a:pt x="113" y="308"/>
                  </a:cubicBezTo>
                  <a:cubicBezTo>
                    <a:pt x="321" y="362"/>
                    <a:pt x="511" y="403"/>
                    <a:pt x="719" y="457"/>
                  </a:cubicBezTo>
                  <a:cubicBezTo>
                    <a:pt x="729" y="459"/>
                    <a:pt x="739" y="460"/>
                    <a:pt x="749" y="460"/>
                  </a:cubicBezTo>
                  <a:cubicBezTo>
                    <a:pt x="815" y="460"/>
                    <a:pt x="889" y="411"/>
                    <a:pt x="905" y="344"/>
                  </a:cubicBezTo>
                  <a:cubicBezTo>
                    <a:pt x="927" y="267"/>
                    <a:pt x="887" y="176"/>
                    <a:pt x="792" y="154"/>
                  </a:cubicBezTo>
                  <a:cubicBezTo>
                    <a:pt x="606" y="118"/>
                    <a:pt x="398" y="63"/>
                    <a:pt x="208" y="4"/>
                  </a:cubicBezTo>
                  <a:cubicBezTo>
                    <a:pt x="199" y="2"/>
                    <a:pt x="189" y="1"/>
                    <a:pt x="17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118;p14"/>
            <p:cNvSpPr/>
            <p:nvPr/>
          </p:nvSpPr>
          <p:spPr>
            <a:xfrm>
              <a:off x="686750" y="1435600"/>
              <a:ext cx="30125" cy="12050"/>
            </a:xfrm>
            <a:custGeom>
              <a:avLst/>
              <a:gdLst/>
              <a:ahLst/>
              <a:cxnLst/>
              <a:rect l="l" t="t" r="r" b="b"/>
              <a:pathLst>
                <a:path w="1205" h="482" extrusionOk="0">
                  <a:moveTo>
                    <a:pt x="163" y="0"/>
                  </a:moveTo>
                  <a:cubicBezTo>
                    <a:pt x="90" y="0"/>
                    <a:pt x="34" y="39"/>
                    <a:pt x="19" y="118"/>
                  </a:cubicBezTo>
                  <a:cubicBezTo>
                    <a:pt x="1" y="195"/>
                    <a:pt x="37" y="290"/>
                    <a:pt x="114" y="308"/>
                  </a:cubicBezTo>
                  <a:cubicBezTo>
                    <a:pt x="413" y="362"/>
                    <a:pt x="698" y="421"/>
                    <a:pt x="1001" y="475"/>
                  </a:cubicBezTo>
                  <a:cubicBezTo>
                    <a:pt x="1014" y="480"/>
                    <a:pt x="1029" y="482"/>
                    <a:pt x="1043" y="482"/>
                  </a:cubicBezTo>
                  <a:cubicBezTo>
                    <a:pt x="1106" y="482"/>
                    <a:pt x="1171" y="444"/>
                    <a:pt x="1186" y="385"/>
                  </a:cubicBezTo>
                  <a:cubicBezTo>
                    <a:pt x="1204" y="308"/>
                    <a:pt x="1168" y="213"/>
                    <a:pt x="1073" y="195"/>
                  </a:cubicBezTo>
                  <a:cubicBezTo>
                    <a:pt x="793" y="136"/>
                    <a:pt x="489" y="64"/>
                    <a:pt x="209" y="5"/>
                  </a:cubicBezTo>
                  <a:cubicBezTo>
                    <a:pt x="193" y="2"/>
                    <a:pt x="178" y="0"/>
                    <a:pt x="16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119;p14"/>
            <p:cNvSpPr/>
            <p:nvPr/>
          </p:nvSpPr>
          <p:spPr>
            <a:xfrm>
              <a:off x="766375" y="1520425"/>
              <a:ext cx="26375" cy="10650"/>
            </a:xfrm>
            <a:custGeom>
              <a:avLst/>
              <a:gdLst/>
              <a:ahLst/>
              <a:cxnLst/>
              <a:rect l="l" t="t" r="r" b="b"/>
              <a:pathLst>
                <a:path w="1055" h="426" extrusionOk="0">
                  <a:moveTo>
                    <a:pt x="169" y="0"/>
                  </a:moveTo>
                  <a:cubicBezTo>
                    <a:pt x="102" y="0"/>
                    <a:pt x="34" y="39"/>
                    <a:pt x="19" y="118"/>
                  </a:cubicBezTo>
                  <a:cubicBezTo>
                    <a:pt x="1" y="195"/>
                    <a:pt x="37" y="290"/>
                    <a:pt x="132" y="308"/>
                  </a:cubicBezTo>
                  <a:cubicBezTo>
                    <a:pt x="358" y="344"/>
                    <a:pt x="602" y="385"/>
                    <a:pt x="847" y="421"/>
                  </a:cubicBezTo>
                  <a:cubicBezTo>
                    <a:pt x="859" y="424"/>
                    <a:pt x="873" y="425"/>
                    <a:pt x="886" y="425"/>
                  </a:cubicBezTo>
                  <a:cubicBezTo>
                    <a:pt x="953" y="425"/>
                    <a:pt x="1021" y="387"/>
                    <a:pt x="1037" y="308"/>
                  </a:cubicBezTo>
                  <a:cubicBezTo>
                    <a:pt x="1055" y="231"/>
                    <a:pt x="1018" y="136"/>
                    <a:pt x="923" y="118"/>
                  </a:cubicBezTo>
                  <a:cubicBezTo>
                    <a:pt x="679" y="82"/>
                    <a:pt x="453" y="45"/>
                    <a:pt x="209" y="5"/>
                  </a:cubicBezTo>
                  <a:cubicBezTo>
                    <a:pt x="196" y="2"/>
                    <a:pt x="183" y="0"/>
                    <a:pt x="16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120;p14"/>
            <p:cNvSpPr/>
            <p:nvPr/>
          </p:nvSpPr>
          <p:spPr>
            <a:xfrm>
              <a:off x="708925" y="1491350"/>
              <a:ext cx="29650" cy="10475"/>
            </a:xfrm>
            <a:custGeom>
              <a:avLst/>
              <a:gdLst/>
              <a:ahLst/>
              <a:cxnLst/>
              <a:rect l="l" t="t" r="r" b="b"/>
              <a:pathLst>
                <a:path w="1186" h="419" extrusionOk="0">
                  <a:moveTo>
                    <a:pt x="150" y="1"/>
                  </a:moveTo>
                  <a:cubicBezTo>
                    <a:pt x="73" y="1"/>
                    <a:pt x="1" y="77"/>
                    <a:pt x="1" y="150"/>
                  </a:cubicBezTo>
                  <a:cubicBezTo>
                    <a:pt x="1" y="245"/>
                    <a:pt x="55" y="304"/>
                    <a:pt x="150" y="304"/>
                  </a:cubicBezTo>
                  <a:cubicBezTo>
                    <a:pt x="453" y="340"/>
                    <a:pt x="733" y="376"/>
                    <a:pt x="1037" y="417"/>
                  </a:cubicBezTo>
                  <a:cubicBezTo>
                    <a:pt x="1043" y="418"/>
                    <a:pt x="1049" y="419"/>
                    <a:pt x="1055" y="419"/>
                  </a:cubicBezTo>
                  <a:cubicBezTo>
                    <a:pt x="1121" y="419"/>
                    <a:pt x="1186" y="333"/>
                    <a:pt x="1186" y="263"/>
                  </a:cubicBezTo>
                  <a:cubicBezTo>
                    <a:pt x="1168" y="168"/>
                    <a:pt x="1109" y="132"/>
                    <a:pt x="1037" y="114"/>
                  </a:cubicBezTo>
                  <a:cubicBezTo>
                    <a:pt x="733" y="77"/>
                    <a:pt x="453" y="37"/>
                    <a:pt x="1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21" name="Google Shape;2121;p14"/>
          <p:cNvSpPr/>
          <p:nvPr/>
        </p:nvSpPr>
        <p:spPr>
          <a:xfrm>
            <a:off x="8080479" y="3916603"/>
            <a:ext cx="1634561" cy="1506200"/>
          </a:xfrm>
          <a:custGeom>
            <a:avLst/>
            <a:gdLst/>
            <a:ahLst/>
            <a:cxnLst/>
            <a:rect l="l" t="t" r="r" b="b"/>
            <a:pathLst>
              <a:path w="11346" h="10455" extrusionOk="0">
                <a:moveTo>
                  <a:pt x="6236" y="0"/>
                </a:moveTo>
                <a:cubicBezTo>
                  <a:pt x="5085" y="0"/>
                  <a:pt x="3963" y="469"/>
                  <a:pt x="3429" y="1465"/>
                </a:cubicBezTo>
                <a:cubicBezTo>
                  <a:pt x="2696" y="2822"/>
                  <a:pt x="3149" y="4744"/>
                  <a:pt x="2018" y="5762"/>
                </a:cubicBezTo>
                <a:cubicBezTo>
                  <a:pt x="1602" y="6101"/>
                  <a:pt x="1072" y="6287"/>
                  <a:pt x="715" y="6685"/>
                </a:cubicBezTo>
                <a:cubicBezTo>
                  <a:pt x="0" y="7477"/>
                  <a:pt x="376" y="8816"/>
                  <a:pt x="1204" y="9476"/>
                </a:cubicBezTo>
                <a:cubicBezTo>
                  <a:pt x="2013" y="10136"/>
                  <a:pt x="3067" y="10454"/>
                  <a:pt x="4099" y="10454"/>
                </a:cubicBezTo>
                <a:cubicBezTo>
                  <a:pt x="4128" y="10454"/>
                  <a:pt x="4156" y="10454"/>
                  <a:pt x="4185" y="10453"/>
                </a:cubicBezTo>
                <a:cubicBezTo>
                  <a:pt x="6447" y="10453"/>
                  <a:pt x="9781" y="8775"/>
                  <a:pt x="10572" y="6477"/>
                </a:cubicBezTo>
                <a:cubicBezTo>
                  <a:pt x="11346" y="4179"/>
                  <a:pt x="10161" y="1388"/>
                  <a:pt x="7971" y="370"/>
                </a:cubicBezTo>
                <a:cubicBezTo>
                  <a:pt x="7437" y="126"/>
                  <a:pt x="6833" y="0"/>
                  <a:pt x="623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22" name="Google Shape;2122;p14"/>
          <p:cNvGrpSpPr/>
          <p:nvPr/>
        </p:nvGrpSpPr>
        <p:grpSpPr>
          <a:xfrm>
            <a:off x="7958348" y="3529986"/>
            <a:ext cx="890665" cy="960198"/>
            <a:chOff x="7769968" y="3326773"/>
            <a:chExt cx="1079332" cy="1163594"/>
          </a:xfrm>
        </p:grpSpPr>
        <p:sp>
          <p:nvSpPr>
            <p:cNvPr id="2123" name="Google Shape;2123;p14"/>
            <p:cNvSpPr/>
            <p:nvPr/>
          </p:nvSpPr>
          <p:spPr>
            <a:xfrm>
              <a:off x="7769968" y="3842816"/>
              <a:ext cx="177694" cy="133976"/>
            </a:xfrm>
            <a:custGeom>
              <a:avLst/>
              <a:gdLst/>
              <a:ahLst/>
              <a:cxnLst/>
              <a:rect l="l" t="t" r="r" b="b"/>
              <a:pathLst>
                <a:path w="1512" h="1140" extrusionOk="0">
                  <a:moveTo>
                    <a:pt x="835" y="1"/>
                  </a:moveTo>
                  <a:cubicBezTo>
                    <a:pt x="674" y="1"/>
                    <a:pt x="509" y="85"/>
                    <a:pt x="321" y="210"/>
                  </a:cubicBezTo>
                  <a:cubicBezTo>
                    <a:pt x="190" y="287"/>
                    <a:pt x="77" y="400"/>
                    <a:pt x="41" y="550"/>
                  </a:cubicBezTo>
                  <a:cubicBezTo>
                    <a:pt x="0" y="721"/>
                    <a:pt x="77" y="907"/>
                    <a:pt x="208" y="1020"/>
                  </a:cubicBezTo>
                  <a:cubicBezTo>
                    <a:pt x="334" y="1098"/>
                    <a:pt x="469" y="1139"/>
                    <a:pt x="609" y="1139"/>
                  </a:cubicBezTo>
                  <a:cubicBezTo>
                    <a:pt x="639" y="1139"/>
                    <a:pt x="670" y="1137"/>
                    <a:pt x="701" y="1133"/>
                  </a:cubicBezTo>
                  <a:cubicBezTo>
                    <a:pt x="887" y="1115"/>
                    <a:pt x="1041" y="1043"/>
                    <a:pt x="1190" y="966"/>
                  </a:cubicBezTo>
                  <a:cubicBezTo>
                    <a:pt x="1303" y="907"/>
                    <a:pt x="1416" y="835"/>
                    <a:pt x="1452" y="721"/>
                  </a:cubicBezTo>
                  <a:cubicBezTo>
                    <a:pt x="1511" y="531"/>
                    <a:pt x="1380" y="341"/>
                    <a:pt x="1226" y="192"/>
                  </a:cubicBezTo>
                  <a:cubicBezTo>
                    <a:pt x="1092" y="56"/>
                    <a:pt x="965" y="1"/>
                    <a:pt x="8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4" name="Google Shape;2124;p14"/>
            <p:cNvSpPr/>
            <p:nvPr/>
          </p:nvSpPr>
          <p:spPr>
            <a:xfrm>
              <a:off x="7946723" y="4115117"/>
              <a:ext cx="195440" cy="156422"/>
            </a:xfrm>
            <a:custGeom>
              <a:avLst/>
              <a:gdLst/>
              <a:ahLst/>
              <a:cxnLst/>
              <a:rect l="l" t="t" r="r" b="b"/>
              <a:pathLst>
                <a:path w="1663" h="1331" extrusionOk="0">
                  <a:moveTo>
                    <a:pt x="849" y="0"/>
                  </a:moveTo>
                  <a:cubicBezTo>
                    <a:pt x="432" y="0"/>
                    <a:pt x="0" y="237"/>
                    <a:pt x="25" y="684"/>
                  </a:cubicBezTo>
                  <a:cubicBezTo>
                    <a:pt x="43" y="988"/>
                    <a:pt x="288" y="1250"/>
                    <a:pt x="591" y="1304"/>
                  </a:cubicBezTo>
                  <a:cubicBezTo>
                    <a:pt x="656" y="1322"/>
                    <a:pt x="724" y="1331"/>
                    <a:pt x="792" y="1331"/>
                  </a:cubicBezTo>
                  <a:cubicBezTo>
                    <a:pt x="1015" y="1331"/>
                    <a:pt x="1241" y="1238"/>
                    <a:pt x="1401" y="1078"/>
                  </a:cubicBezTo>
                  <a:cubicBezTo>
                    <a:pt x="1550" y="929"/>
                    <a:pt x="1663" y="721"/>
                    <a:pt x="1627" y="535"/>
                  </a:cubicBezTo>
                  <a:cubicBezTo>
                    <a:pt x="1591" y="363"/>
                    <a:pt x="1477" y="232"/>
                    <a:pt x="1346" y="137"/>
                  </a:cubicBezTo>
                  <a:cubicBezTo>
                    <a:pt x="1209" y="45"/>
                    <a:pt x="1030" y="0"/>
                    <a:pt x="84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5" name="Google Shape;2125;p14"/>
            <p:cNvSpPr/>
            <p:nvPr/>
          </p:nvSpPr>
          <p:spPr>
            <a:xfrm>
              <a:off x="8179889" y="4303624"/>
              <a:ext cx="217534" cy="186743"/>
            </a:xfrm>
            <a:custGeom>
              <a:avLst/>
              <a:gdLst/>
              <a:ahLst/>
              <a:cxnLst/>
              <a:rect l="l" t="t" r="r" b="b"/>
              <a:pathLst>
                <a:path w="1851" h="1589" extrusionOk="0">
                  <a:moveTo>
                    <a:pt x="995" y="1"/>
                  </a:moveTo>
                  <a:cubicBezTo>
                    <a:pt x="547" y="1"/>
                    <a:pt x="92" y="330"/>
                    <a:pt x="41" y="813"/>
                  </a:cubicBezTo>
                  <a:cubicBezTo>
                    <a:pt x="0" y="1170"/>
                    <a:pt x="285" y="1550"/>
                    <a:pt x="624" y="1587"/>
                  </a:cubicBezTo>
                  <a:cubicBezTo>
                    <a:pt x="643" y="1588"/>
                    <a:pt x="662" y="1589"/>
                    <a:pt x="681" y="1589"/>
                  </a:cubicBezTo>
                  <a:cubicBezTo>
                    <a:pt x="885" y="1589"/>
                    <a:pt x="1074" y="1502"/>
                    <a:pt x="1244" y="1419"/>
                  </a:cubicBezTo>
                  <a:cubicBezTo>
                    <a:pt x="1470" y="1284"/>
                    <a:pt x="1697" y="1116"/>
                    <a:pt x="1773" y="872"/>
                  </a:cubicBezTo>
                  <a:cubicBezTo>
                    <a:pt x="1850" y="605"/>
                    <a:pt x="1715" y="324"/>
                    <a:pt x="1511" y="175"/>
                  </a:cubicBezTo>
                  <a:cubicBezTo>
                    <a:pt x="1358" y="55"/>
                    <a:pt x="1177" y="1"/>
                    <a:pt x="9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6" name="Google Shape;2126;p14"/>
            <p:cNvSpPr/>
            <p:nvPr/>
          </p:nvSpPr>
          <p:spPr>
            <a:xfrm>
              <a:off x="8461475" y="3897347"/>
              <a:ext cx="241626" cy="178282"/>
            </a:xfrm>
            <a:custGeom>
              <a:avLst/>
              <a:gdLst/>
              <a:ahLst/>
              <a:cxnLst/>
              <a:rect l="l" t="t" r="r" b="b"/>
              <a:pathLst>
                <a:path w="2056" h="1517" extrusionOk="0">
                  <a:moveTo>
                    <a:pt x="1196" y="0"/>
                  </a:moveTo>
                  <a:cubicBezTo>
                    <a:pt x="670" y="0"/>
                    <a:pt x="0" y="402"/>
                    <a:pt x="133" y="972"/>
                  </a:cubicBezTo>
                  <a:cubicBezTo>
                    <a:pt x="205" y="1257"/>
                    <a:pt x="472" y="1461"/>
                    <a:pt x="753" y="1502"/>
                  </a:cubicBezTo>
                  <a:cubicBezTo>
                    <a:pt x="808" y="1512"/>
                    <a:pt x="863" y="1517"/>
                    <a:pt x="918" y="1517"/>
                  </a:cubicBezTo>
                  <a:cubicBezTo>
                    <a:pt x="1145" y="1517"/>
                    <a:pt x="1365" y="1432"/>
                    <a:pt x="1562" y="1312"/>
                  </a:cubicBezTo>
                  <a:cubicBezTo>
                    <a:pt x="1734" y="1198"/>
                    <a:pt x="1902" y="1049"/>
                    <a:pt x="1961" y="841"/>
                  </a:cubicBezTo>
                  <a:cubicBezTo>
                    <a:pt x="2056" y="502"/>
                    <a:pt x="1771" y="126"/>
                    <a:pt x="1431" y="31"/>
                  </a:cubicBezTo>
                  <a:cubicBezTo>
                    <a:pt x="1359" y="10"/>
                    <a:pt x="1279" y="0"/>
                    <a:pt x="119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7" name="Google Shape;2127;p14"/>
            <p:cNvSpPr/>
            <p:nvPr/>
          </p:nvSpPr>
          <p:spPr>
            <a:xfrm>
              <a:off x="8175541" y="3783115"/>
              <a:ext cx="223998" cy="199906"/>
            </a:xfrm>
            <a:custGeom>
              <a:avLst/>
              <a:gdLst/>
              <a:ahLst/>
              <a:cxnLst/>
              <a:rect l="l" t="t" r="r" b="b"/>
              <a:pathLst>
                <a:path w="1906" h="1701" extrusionOk="0">
                  <a:moveTo>
                    <a:pt x="1115" y="0"/>
                  </a:moveTo>
                  <a:cubicBezTo>
                    <a:pt x="751" y="0"/>
                    <a:pt x="408" y="288"/>
                    <a:pt x="191" y="551"/>
                  </a:cubicBezTo>
                  <a:cubicBezTo>
                    <a:pt x="78" y="700"/>
                    <a:pt x="1" y="872"/>
                    <a:pt x="19" y="1039"/>
                  </a:cubicBezTo>
                  <a:cubicBezTo>
                    <a:pt x="37" y="1248"/>
                    <a:pt x="191" y="1438"/>
                    <a:pt x="358" y="1528"/>
                  </a:cubicBezTo>
                  <a:cubicBezTo>
                    <a:pt x="530" y="1642"/>
                    <a:pt x="727" y="1701"/>
                    <a:pt x="923" y="1701"/>
                  </a:cubicBezTo>
                  <a:cubicBezTo>
                    <a:pt x="1052" y="1701"/>
                    <a:pt x="1180" y="1675"/>
                    <a:pt x="1299" y="1623"/>
                  </a:cubicBezTo>
                  <a:cubicBezTo>
                    <a:pt x="1602" y="1510"/>
                    <a:pt x="1829" y="1211"/>
                    <a:pt x="1865" y="890"/>
                  </a:cubicBezTo>
                  <a:cubicBezTo>
                    <a:pt x="1905" y="569"/>
                    <a:pt x="1715" y="230"/>
                    <a:pt x="1435" y="80"/>
                  </a:cubicBezTo>
                  <a:cubicBezTo>
                    <a:pt x="1328" y="25"/>
                    <a:pt x="1221" y="0"/>
                    <a:pt x="111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8" name="Google Shape;2128;p14"/>
            <p:cNvSpPr/>
            <p:nvPr/>
          </p:nvSpPr>
          <p:spPr>
            <a:xfrm>
              <a:off x="8630003" y="4213131"/>
              <a:ext cx="219297" cy="208132"/>
            </a:xfrm>
            <a:custGeom>
              <a:avLst/>
              <a:gdLst/>
              <a:ahLst/>
              <a:cxnLst/>
              <a:rect l="l" t="t" r="r" b="b"/>
              <a:pathLst>
                <a:path w="1866" h="1771" extrusionOk="0">
                  <a:moveTo>
                    <a:pt x="1059" y="0"/>
                  </a:moveTo>
                  <a:cubicBezTo>
                    <a:pt x="525" y="0"/>
                    <a:pt x="0" y="610"/>
                    <a:pt x="15" y="1113"/>
                  </a:cubicBezTo>
                  <a:cubicBezTo>
                    <a:pt x="15" y="1398"/>
                    <a:pt x="205" y="1678"/>
                    <a:pt x="486" y="1755"/>
                  </a:cubicBezTo>
                  <a:cubicBezTo>
                    <a:pt x="531" y="1766"/>
                    <a:pt x="576" y="1771"/>
                    <a:pt x="621" y="1771"/>
                  </a:cubicBezTo>
                  <a:cubicBezTo>
                    <a:pt x="801" y="1771"/>
                    <a:pt x="980" y="1692"/>
                    <a:pt x="1146" y="1601"/>
                  </a:cubicBezTo>
                  <a:cubicBezTo>
                    <a:pt x="1391" y="1470"/>
                    <a:pt x="1639" y="1284"/>
                    <a:pt x="1730" y="1018"/>
                  </a:cubicBezTo>
                  <a:cubicBezTo>
                    <a:pt x="1866" y="660"/>
                    <a:pt x="1694" y="244"/>
                    <a:pt x="1372" y="77"/>
                  </a:cubicBezTo>
                  <a:cubicBezTo>
                    <a:pt x="1270" y="24"/>
                    <a:pt x="1165" y="0"/>
                    <a:pt x="105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9" name="Google Shape;2129;p14"/>
            <p:cNvSpPr/>
            <p:nvPr/>
          </p:nvSpPr>
          <p:spPr>
            <a:xfrm>
              <a:off x="7996436" y="3540900"/>
              <a:ext cx="130332" cy="111059"/>
            </a:xfrm>
            <a:custGeom>
              <a:avLst/>
              <a:gdLst/>
              <a:ahLst/>
              <a:cxnLst/>
              <a:rect l="l" t="t" r="r" b="b"/>
              <a:pathLst>
                <a:path w="1109" h="945" extrusionOk="0">
                  <a:moveTo>
                    <a:pt x="452" y="1"/>
                  </a:moveTo>
                  <a:cubicBezTo>
                    <a:pt x="220" y="1"/>
                    <a:pt x="1" y="193"/>
                    <a:pt x="37" y="445"/>
                  </a:cubicBezTo>
                  <a:cubicBezTo>
                    <a:pt x="55" y="594"/>
                    <a:pt x="168" y="725"/>
                    <a:pt x="281" y="802"/>
                  </a:cubicBezTo>
                  <a:cubicBezTo>
                    <a:pt x="385" y="892"/>
                    <a:pt x="526" y="945"/>
                    <a:pt x="672" y="945"/>
                  </a:cubicBezTo>
                  <a:cubicBezTo>
                    <a:pt x="710" y="945"/>
                    <a:pt x="749" y="941"/>
                    <a:pt x="788" y="934"/>
                  </a:cubicBezTo>
                  <a:cubicBezTo>
                    <a:pt x="959" y="875"/>
                    <a:pt x="1109" y="725"/>
                    <a:pt x="1091" y="535"/>
                  </a:cubicBezTo>
                  <a:cubicBezTo>
                    <a:pt x="1091" y="386"/>
                    <a:pt x="959" y="255"/>
                    <a:pt x="828" y="160"/>
                  </a:cubicBezTo>
                  <a:cubicBezTo>
                    <a:pt x="751" y="83"/>
                    <a:pt x="656" y="29"/>
                    <a:pt x="543" y="11"/>
                  </a:cubicBezTo>
                  <a:cubicBezTo>
                    <a:pt x="513" y="4"/>
                    <a:pt x="483" y="1"/>
                    <a:pt x="45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0" name="Google Shape;2130;p14"/>
            <p:cNvSpPr/>
            <p:nvPr/>
          </p:nvSpPr>
          <p:spPr>
            <a:xfrm>
              <a:off x="8188939" y="3326773"/>
              <a:ext cx="265836" cy="194382"/>
            </a:xfrm>
            <a:custGeom>
              <a:avLst/>
              <a:gdLst/>
              <a:ahLst/>
              <a:cxnLst/>
              <a:rect l="l" t="t" r="r" b="b"/>
              <a:pathLst>
                <a:path w="2262" h="1654" extrusionOk="0">
                  <a:moveTo>
                    <a:pt x="1473" y="1"/>
                  </a:moveTo>
                  <a:cubicBezTo>
                    <a:pt x="1446" y="1"/>
                    <a:pt x="1419" y="2"/>
                    <a:pt x="1393" y="5"/>
                  </a:cubicBezTo>
                  <a:cubicBezTo>
                    <a:pt x="774" y="78"/>
                    <a:pt x="0" y="851"/>
                    <a:pt x="602" y="1435"/>
                  </a:cubicBezTo>
                  <a:cubicBezTo>
                    <a:pt x="741" y="1588"/>
                    <a:pt x="951" y="1653"/>
                    <a:pt x="1167" y="1653"/>
                  </a:cubicBezTo>
                  <a:cubicBezTo>
                    <a:pt x="1219" y="1653"/>
                    <a:pt x="1270" y="1650"/>
                    <a:pt x="1321" y="1643"/>
                  </a:cubicBezTo>
                  <a:cubicBezTo>
                    <a:pt x="1565" y="1588"/>
                    <a:pt x="1810" y="1435"/>
                    <a:pt x="1977" y="1249"/>
                  </a:cubicBezTo>
                  <a:cubicBezTo>
                    <a:pt x="2131" y="1059"/>
                    <a:pt x="2262" y="815"/>
                    <a:pt x="2226" y="571"/>
                  </a:cubicBezTo>
                  <a:cubicBezTo>
                    <a:pt x="2188" y="235"/>
                    <a:pt x="1812" y="1"/>
                    <a:pt x="147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1" name="Google Shape;2131;p14"/>
            <p:cNvSpPr/>
            <p:nvPr/>
          </p:nvSpPr>
          <p:spPr>
            <a:xfrm>
              <a:off x="8428098" y="4228409"/>
              <a:ext cx="97426" cy="79915"/>
            </a:xfrm>
            <a:custGeom>
              <a:avLst/>
              <a:gdLst/>
              <a:ahLst/>
              <a:cxnLst/>
              <a:rect l="l" t="t" r="r" b="b"/>
              <a:pathLst>
                <a:path w="829" h="680" extrusionOk="0">
                  <a:moveTo>
                    <a:pt x="417" y="1"/>
                  </a:moveTo>
                  <a:cubicBezTo>
                    <a:pt x="358" y="1"/>
                    <a:pt x="304" y="1"/>
                    <a:pt x="227" y="42"/>
                  </a:cubicBezTo>
                  <a:cubicBezTo>
                    <a:pt x="78" y="114"/>
                    <a:pt x="1" y="363"/>
                    <a:pt x="96" y="512"/>
                  </a:cubicBezTo>
                  <a:cubicBezTo>
                    <a:pt x="150" y="607"/>
                    <a:pt x="263" y="661"/>
                    <a:pt x="376" y="679"/>
                  </a:cubicBezTo>
                  <a:cubicBezTo>
                    <a:pt x="489" y="679"/>
                    <a:pt x="602" y="625"/>
                    <a:pt x="679" y="548"/>
                  </a:cubicBezTo>
                  <a:cubicBezTo>
                    <a:pt x="774" y="453"/>
                    <a:pt x="829" y="340"/>
                    <a:pt x="792" y="209"/>
                  </a:cubicBezTo>
                  <a:cubicBezTo>
                    <a:pt x="756" y="60"/>
                    <a:pt x="584" y="1"/>
                    <a:pt x="4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2" name="Google Shape;2132;p14"/>
            <p:cNvSpPr/>
            <p:nvPr/>
          </p:nvSpPr>
          <p:spPr>
            <a:xfrm>
              <a:off x="8536572" y="3552887"/>
              <a:ext cx="153249" cy="104830"/>
            </a:xfrm>
            <a:custGeom>
              <a:avLst/>
              <a:gdLst/>
              <a:ahLst/>
              <a:cxnLst/>
              <a:rect l="l" t="t" r="r" b="b"/>
              <a:pathLst>
                <a:path w="1304" h="892" extrusionOk="0">
                  <a:moveTo>
                    <a:pt x="776" y="0"/>
                  </a:moveTo>
                  <a:cubicBezTo>
                    <a:pt x="756" y="0"/>
                    <a:pt x="736" y="2"/>
                    <a:pt x="715" y="4"/>
                  </a:cubicBezTo>
                  <a:cubicBezTo>
                    <a:pt x="566" y="22"/>
                    <a:pt x="417" y="76"/>
                    <a:pt x="304" y="189"/>
                  </a:cubicBezTo>
                  <a:cubicBezTo>
                    <a:pt x="1" y="510"/>
                    <a:pt x="263" y="832"/>
                    <a:pt x="643" y="886"/>
                  </a:cubicBezTo>
                  <a:cubicBezTo>
                    <a:pt x="672" y="890"/>
                    <a:pt x="701" y="892"/>
                    <a:pt x="731" y="892"/>
                  </a:cubicBezTo>
                  <a:cubicBezTo>
                    <a:pt x="874" y="892"/>
                    <a:pt x="1023" y="845"/>
                    <a:pt x="1132" y="737"/>
                  </a:cubicBezTo>
                  <a:cubicBezTo>
                    <a:pt x="1245" y="623"/>
                    <a:pt x="1303" y="415"/>
                    <a:pt x="1227" y="248"/>
                  </a:cubicBezTo>
                  <a:cubicBezTo>
                    <a:pt x="1141" y="93"/>
                    <a:pt x="963" y="0"/>
                    <a:pt x="7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33" name="Google Shape;2133;p14"/>
          <p:cNvSpPr/>
          <p:nvPr/>
        </p:nvSpPr>
        <p:spPr>
          <a:xfrm>
            <a:off x="-1874319" y="4005519"/>
            <a:ext cx="3227084" cy="1328350"/>
          </a:xfrm>
          <a:custGeom>
            <a:avLst/>
            <a:gdLst/>
            <a:ahLst/>
            <a:cxnLst/>
            <a:rect l="l" t="t" r="r" b="b"/>
            <a:pathLst>
              <a:path w="16911" h="6961" extrusionOk="0">
                <a:moveTo>
                  <a:pt x="9306" y="0"/>
                </a:moveTo>
                <a:cubicBezTo>
                  <a:pt x="9111" y="0"/>
                  <a:pt x="8916" y="29"/>
                  <a:pt x="8727" y="88"/>
                </a:cubicBezTo>
                <a:cubicBezTo>
                  <a:pt x="7506" y="468"/>
                  <a:pt x="6524" y="1843"/>
                  <a:pt x="5881" y="3462"/>
                </a:cubicBezTo>
                <a:cubicBezTo>
                  <a:pt x="5359" y="2585"/>
                  <a:pt x="4588" y="2102"/>
                  <a:pt x="3816" y="2102"/>
                </a:cubicBezTo>
                <a:cubicBezTo>
                  <a:pt x="3446" y="2102"/>
                  <a:pt x="3076" y="2213"/>
                  <a:pt x="2733" y="2445"/>
                </a:cubicBezTo>
                <a:cubicBezTo>
                  <a:pt x="1679" y="3164"/>
                  <a:pt x="1" y="6498"/>
                  <a:pt x="1150" y="6688"/>
                </a:cubicBezTo>
                <a:cubicBezTo>
                  <a:pt x="2175" y="6870"/>
                  <a:pt x="4434" y="6960"/>
                  <a:pt x="6935" y="6960"/>
                </a:cubicBezTo>
                <a:cubicBezTo>
                  <a:pt x="10646" y="6960"/>
                  <a:pt x="14888" y="6761"/>
                  <a:pt x="16417" y="6367"/>
                </a:cubicBezTo>
                <a:cubicBezTo>
                  <a:pt x="16911" y="6236"/>
                  <a:pt x="15929" y="3105"/>
                  <a:pt x="15327" y="2445"/>
                </a:cubicBezTo>
                <a:cubicBezTo>
                  <a:pt x="14799" y="1857"/>
                  <a:pt x="14145" y="1559"/>
                  <a:pt x="13493" y="1559"/>
                </a:cubicBezTo>
                <a:cubicBezTo>
                  <a:pt x="12910" y="1559"/>
                  <a:pt x="12328" y="1797"/>
                  <a:pt x="11839" y="2277"/>
                </a:cubicBezTo>
                <a:cubicBezTo>
                  <a:pt x="11427" y="831"/>
                  <a:pt x="10356" y="0"/>
                  <a:pt x="930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134" name="Google Shape;2134;p14"/>
          <p:cNvGrpSpPr/>
          <p:nvPr/>
        </p:nvGrpSpPr>
        <p:grpSpPr>
          <a:xfrm>
            <a:off x="617777" y="4381923"/>
            <a:ext cx="1217971" cy="575552"/>
            <a:chOff x="617775" y="4327922"/>
            <a:chExt cx="1217971" cy="575552"/>
          </a:xfrm>
        </p:grpSpPr>
        <p:sp>
          <p:nvSpPr>
            <p:cNvPr id="2135" name="Google Shape;2135;p14"/>
            <p:cNvSpPr/>
            <p:nvPr/>
          </p:nvSpPr>
          <p:spPr>
            <a:xfrm>
              <a:off x="617775" y="4657765"/>
              <a:ext cx="1217971" cy="245709"/>
            </a:xfrm>
            <a:custGeom>
              <a:avLst/>
              <a:gdLst/>
              <a:ahLst/>
              <a:cxnLst/>
              <a:rect l="l" t="t" r="r" b="b"/>
              <a:pathLst>
                <a:path w="13984" h="2821" extrusionOk="0">
                  <a:moveTo>
                    <a:pt x="2093" y="0"/>
                  </a:moveTo>
                  <a:cubicBezTo>
                    <a:pt x="1914" y="0"/>
                    <a:pt x="1732" y="38"/>
                    <a:pt x="1561" y="108"/>
                  </a:cubicBezTo>
                  <a:cubicBezTo>
                    <a:pt x="1239" y="221"/>
                    <a:pt x="959" y="429"/>
                    <a:pt x="733" y="714"/>
                  </a:cubicBezTo>
                  <a:cubicBezTo>
                    <a:pt x="507" y="1013"/>
                    <a:pt x="335" y="1352"/>
                    <a:pt x="204" y="1691"/>
                  </a:cubicBezTo>
                  <a:cubicBezTo>
                    <a:pt x="149" y="1863"/>
                    <a:pt x="90" y="2053"/>
                    <a:pt x="36" y="2221"/>
                  </a:cubicBezTo>
                  <a:cubicBezTo>
                    <a:pt x="1" y="2335"/>
                    <a:pt x="97" y="2415"/>
                    <a:pt x="190" y="2415"/>
                  </a:cubicBezTo>
                  <a:cubicBezTo>
                    <a:pt x="252" y="2415"/>
                    <a:pt x="313" y="2380"/>
                    <a:pt x="335" y="2297"/>
                  </a:cubicBezTo>
                  <a:cubicBezTo>
                    <a:pt x="543" y="1673"/>
                    <a:pt x="769" y="940"/>
                    <a:pt x="1375" y="542"/>
                  </a:cubicBezTo>
                  <a:cubicBezTo>
                    <a:pt x="1577" y="419"/>
                    <a:pt x="1816" y="320"/>
                    <a:pt x="2064" y="320"/>
                  </a:cubicBezTo>
                  <a:cubicBezTo>
                    <a:pt x="2116" y="320"/>
                    <a:pt x="2168" y="325"/>
                    <a:pt x="2221" y="334"/>
                  </a:cubicBezTo>
                  <a:cubicBezTo>
                    <a:pt x="2484" y="375"/>
                    <a:pt x="2692" y="524"/>
                    <a:pt x="2864" y="714"/>
                  </a:cubicBezTo>
                  <a:cubicBezTo>
                    <a:pt x="3203" y="1072"/>
                    <a:pt x="3465" y="1578"/>
                    <a:pt x="3918" y="1827"/>
                  </a:cubicBezTo>
                  <a:cubicBezTo>
                    <a:pt x="4062" y="1899"/>
                    <a:pt x="4221" y="1940"/>
                    <a:pt x="4383" y="1940"/>
                  </a:cubicBezTo>
                  <a:cubicBezTo>
                    <a:pt x="4474" y="1940"/>
                    <a:pt x="4565" y="1927"/>
                    <a:pt x="4655" y="1899"/>
                  </a:cubicBezTo>
                  <a:cubicBezTo>
                    <a:pt x="4881" y="1845"/>
                    <a:pt x="5085" y="1714"/>
                    <a:pt x="5257" y="1560"/>
                  </a:cubicBezTo>
                  <a:cubicBezTo>
                    <a:pt x="5447" y="1393"/>
                    <a:pt x="5614" y="1221"/>
                    <a:pt x="5763" y="1053"/>
                  </a:cubicBezTo>
                  <a:cubicBezTo>
                    <a:pt x="5935" y="882"/>
                    <a:pt x="6084" y="732"/>
                    <a:pt x="6274" y="619"/>
                  </a:cubicBezTo>
                  <a:cubicBezTo>
                    <a:pt x="6399" y="548"/>
                    <a:pt x="6536" y="510"/>
                    <a:pt x="6676" y="510"/>
                  </a:cubicBezTo>
                  <a:cubicBezTo>
                    <a:pt x="6725" y="510"/>
                    <a:pt x="6773" y="515"/>
                    <a:pt x="6822" y="524"/>
                  </a:cubicBezTo>
                  <a:cubicBezTo>
                    <a:pt x="6935" y="542"/>
                    <a:pt x="7007" y="583"/>
                    <a:pt x="7102" y="655"/>
                  </a:cubicBezTo>
                  <a:cubicBezTo>
                    <a:pt x="7179" y="714"/>
                    <a:pt x="7274" y="787"/>
                    <a:pt x="7347" y="863"/>
                  </a:cubicBezTo>
                  <a:cubicBezTo>
                    <a:pt x="7668" y="1221"/>
                    <a:pt x="7912" y="1673"/>
                    <a:pt x="8328" y="1940"/>
                  </a:cubicBezTo>
                  <a:cubicBezTo>
                    <a:pt x="8509" y="2037"/>
                    <a:pt x="8702" y="2092"/>
                    <a:pt x="8904" y="2092"/>
                  </a:cubicBezTo>
                  <a:cubicBezTo>
                    <a:pt x="8975" y="2092"/>
                    <a:pt x="9047" y="2085"/>
                    <a:pt x="9120" y="2071"/>
                  </a:cubicBezTo>
                  <a:cubicBezTo>
                    <a:pt x="9423" y="2012"/>
                    <a:pt x="9685" y="1827"/>
                    <a:pt x="9912" y="1655"/>
                  </a:cubicBezTo>
                  <a:cubicBezTo>
                    <a:pt x="10156" y="1465"/>
                    <a:pt x="10400" y="1280"/>
                    <a:pt x="10685" y="1148"/>
                  </a:cubicBezTo>
                  <a:cubicBezTo>
                    <a:pt x="10868" y="1067"/>
                    <a:pt x="11064" y="1034"/>
                    <a:pt x="11256" y="1034"/>
                  </a:cubicBezTo>
                  <a:cubicBezTo>
                    <a:pt x="11383" y="1034"/>
                    <a:pt x="11508" y="1048"/>
                    <a:pt x="11626" y="1072"/>
                  </a:cubicBezTo>
                  <a:cubicBezTo>
                    <a:pt x="12345" y="1239"/>
                    <a:pt x="12888" y="1768"/>
                    <a:pt x="13341" y="2334"/>
                  </a:cubicBezTo>
                  <a:cubicBezTo>
                    <a:pt x="13436" y="2465"/>
                    <a:pt x="13549" y="2596"/>
                    <a:pt x="13662" y="2750"/>
                  </a:cubicBezTo>
                  <a:cubicBezTo>
                    <a:pt x="13691" y="2789"/>
                    <a:pt x="13746" y="2821"/>
                    <a:pt x="13803" y="2821"/>
                  </a:cubicBezTo>
                  <a:cubicBezTo>
                    <a:pt x="13825" y="2821"/>
                    <a:pt x="13848" y="2816"/>
                    <a:pt x="13870" y="2804"/>
                  </a:cubicBezTo>
                  <a:cubicBezTo>
                    <a:pt x="13947" y="2750"/>
                    <a:pt x="13983" y="2655"/>
                    <a:pt x="13929" y="2578"/>
                  </a:cubicBezTo>
                  <a:cubicBezTo>
                    <a:pt x="13476" y="1976"/>
                    <a:pt x="12983" y="1352"/>
                    <a:pt x="12305" y="995"/>
                  </a:cubicBezTo>
                  <a:cubicBezTo>
                    <a:pt x="11983" y="827"/>
                    <a:pt x="11608" y="714"/>
                    <a:pt x="11251" y="714"/>
                  </a:cubicBezTo>
                  <a:cubicBezTo>
                    <a:pt x="10893" y="714"/>
                    <a:pt x="10572" y="827"/>
                    <a:pt x="10269" y="1013"/>
                  </a:cubicBezTo>
                  <a:cubicBezTo>
                    <a:pt x="10007" y="1185"/>
                    <a:pt x="9762" y="1393"/>
                    <a:pt x="9495" y="1560"/>
                  </a:cubicBezTo>
                  <a:cubicBezTo>
                    <a:pt x="9325" y="1670"/>
                    <a:pt x="9111" y="1782"/>
                    <a:pt x="8893" y="1782"/>
                  </a:cubicBezTo>
                  <a:cubicBezTo>
                    <a:pt x="8849" y="1782"/>
                    <a:pt x="8806" y="1778"/>
                    <a:pt x="8763" y="1768"/>
                  </a:cubicBezTo>
                  <a:cubicBezTo>
                    <a:pt x="8536" y="1732"/>
                    <a:pt x="8364" y="1601"/>
                    <a:pt x="8215" y="1429"/>
                  </a:cubicBezTo>
                  <a:cubicBezTo>
                    <a:pt x="8048" y="1239"/>
                    <a:pt x="7894" y="1035"/>
                    <a:pt x="7745" y="845"/>
                  </a:cubicBezTo>
                  <a:cubicBezTo>
                    <a:pt x="7573" y="655"/>
                    <a:pt x="7405" y="470"/>
                    <a:pt x="7197" y="334"/>
                  </a:cubicBezTo>
                  <a:cubicBezTo>
                    <a:pt x="7026" y="235"/>
                    <a:pt x="6844" y="190"/>
                    <a:pt x="6659" y="190"/>
                  </a:cubicBezTo>
                  <a:cubicBezTo>
                    <a:pt x="6600" y="190"/>
                    <a:pt x="6541" y="194"/>
                    <a:pt x="6483" y="203"/>
                  </a:cubicBezTo>
                  <a:cubicBezTo>
                    <a:pt x="5989" y="298"/>
                    <a:pt x="5650" y="714"/>
                    <a:pt x="5334" y="1053"/>
                  </a:cubicBezTo>
                  <a:cubicBezTo>
                    <a:pt x="5162" y="1221"/>
                    <a:pt x="5012" y="1393"/>
                    <a:pt x="4822" y="1506"/>
                  </a:cubicBezTo>
                  <a:cubicBezTo>
                    <a:pt x="4709" y="1560"/>
                    <a:pt x="4655" y="1578"/>
                    <a:pt x="4542" y="1619"/>
                  </a:cubicBezTo>
                  <a:lnTo>
                    <a:pt x="4406" y="1619"/>
                  </a:lnTo>
                  <a:cubicBezTo>
                    <a:pt x="4334" y="1619"/>
                    <a:pt x="4293" y="1619"/>
                    <a:pt x="4239" y="1601"/>
                  </a:cubicBezTo>
                  <a:cubicBezTo>
                    <a:pt x="4126" y="1578"/>
                    <a:pt x="4049" y="1542"/>
                    <a:pt x="3936" y="1465"/>
                  </a:cubicBezTo>
                  <a:cubicBezTo>
                    <a:pt x="3863" y="1411"/>
                    <a:pt x="3768" y="1298"/>
                    <a:pt x="3691" y="1221"/>
                  </a:cubicBezTo>
                  <a:cubicBezTo>
                    <a:pt x="3501" y="1013"/>
                    <a:pt x="3352" y="809"/>
                    <a:pt x="3185" y="601"/>
                  </a:cubicBezTo>
                  <a:cubicBezTo>
                    <a:pt x="3013" y="393"/>
                    <a:pt x="2805" y="203"/>
                    <a:pt x="2542" y="90"/>
                  </a:cubicBezTo>
                  <a:cubicBezTo>
                    <a:pt x="2401" y="29"/>
                    <a:pt x="2248" y="0"/>
                    <a:pt x="20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6" name="Google Shape;2136;p14"/>
            <p:cNvSpPr/>
            <p:nvPr/>
          </p:nvSpPr>
          <p:spPr>
            <a:xfrm>
              <a:off x="617862" y="4495239"/>
              <a:ext cx="1217884" cy="245186"/>
            </a:xfrm>
            <a:custGeom>
              <a:avLst/>
              <a:gdLst/>
              <a:ahLst/>
              <a:cxnLst/>
              <a:rect l="l" t="t" r="r" b="b"/>
              <a:pathLst>
                <a:path w="13983" h="2815" extrusionOk="0">
                  <a:moveTo>
                    <a:pt x="2076" y="0"/>
                  </a:moveTo>
                  <a:cubicBezTo>
                    <a:pt x="1902" y="0"/>
                    <a:pt x="1726" y="33"/>
                    <a:pt x="1560" y="92"/>
                  </a:cubicBezTo>
                  <a:cubicBezTo>
                    <a:pt x="1238" y="223"/>
                    <a:pt x="958" y="431"/>
                    <a:pt x="732" y="712"/>
                  </a:cubicBezTo>
                  <a:cubicBezTo>
                    <a:pt x="506" y="997"/>
                    <a:pt x="334" y="1354"/>
                    <a:pt x="203" y="1693"/>
                  </a:cubicBezTo>
                  <a:cubicBezTo>
                    <a:pt x="148" y="1861"/>
                    <a:pt x="89" y="2051"/>
                    <a:pt x="35" y="2223"/>
                  </a:cubicBezTo>
                  <a:cubicBezTo>
                    <a:pt x="0" y="2333"/>
                    <a:pt x="93" y="2405"/>
                    <a:pt x="186" y="2405"/>
                  </a:cubicBezTo>
                  <a:cubicBezTo>
                    <a:pt x="249" y="2405"/>
                    <a:pt x="312" y="2372"/>
                    <a:pt x="334" y="2295"/>
                  </a:cubicBezTo>
                  <a:cubicBezTo>
                    <a:pt x="542" y="1675"/>
                    <a:pt x="768" y="920"/>
                    <a:pt x="1374" y="544"/>
                  </a:cubicBezTo>
                  <a:cubicBezTo>
                    <a:pt x="1584" y="412"/>
                    <a:pt x="1835" y="310"/>
                    <a:pt x="2094" y="310"/>
                  </a:cubicBezTo>
                  <a:cubicBezTo>
                    <a:pt x="2136" y="310"/>
                    <a:pt x="2178" y="313"/>
                    <a:pt x="2220" y="318"/>
                  </a:cubicBezTo>
                  <a:cubicBezTo>
                    <a:pt x="2483" y="373"/>
                    <a:pt x="2691" y="526"/>
                    <a:pt x="2863" y="694"/>
                  </a:cubicBezTo>
                  <a:cubicBezTo>
                    <a:pt x="3202" y="1069"/>
                    <a:pt x="3464" y="1580"/>
                    <a:pt x="3917" y="1807"/>
                  </a:cubicBezTo>
                  <a:cubicBezTo>
                    <a:pt x="4065" y="1893"/>
                    <a:pt x="4230" y="1930"/>
                    <a:pt x="4396" y="1930"/>
                  </a:cubicBezTo>
                  <a:cubicBezTo>
                    <a:pt x="4482" y="1930"/>
                    <a:pt x="4569" y="1920"/>
                    <a:pt x="4654" y="1902"/>
                  </a:cubicBezTo>
                  <a:cubicBezTo>
                    <a:pt x="4880" y="1843"/>
                    <a:pt x="5084" y="1712"/>
                    <a:pt x="5256" y="1562"/>
                  </a:cubicBezTo>
                  <a:cubicBezTo>
                    <a:pt x="5446" y="1390"/>
                    <a:pt x="5613" y="1223"/>
                    <a:pt x="5762" y="1033"/>
                  </a:cubicBezTo>
                  <a:cubicBezTo>
                    <a:pt x="5934" y="884"/>
                    <a:pt x="6083" y="730"/>
                    <a:pt x="6273" y="617"/>
                  </a:cubicBezTo>
                  <a:cubicBezTo>
                    <a:pt x="6394" y="552"/>
                    <a:pt x="6527" y="503"/>
                    <a:pt x="6663" y="503"/>
                  </a:cubicBezTo>
                  <a:cubicBezTo>
                    <a:pt x="6715" y="503"/>
                    <a:pt x="6768" y="510"/>
                    <a:pt x="6821" y="526"/>
                  </a:cubicBezTo>
                  <a:cubicBezTo>
                    <a:pt x="6934" y="544"/>
                    <a:pt x="7006" y="581"/>
                    <a:pt x="7101" y="658"/>
                  </a:cubicBezTo>
                  <a:cubicBezTo>
                    <a:pt x="7178" y="694"/>
                    <a:pt x="7273" y="789"/>
                    <a:pt x="7346" y="866"/>
                  </a:cubicBezTo>
                  <a:cubicBezTo>
                    <a:pt x="7667" y="1223"/>
                    <a:pt x="7911" y="1675"/>
                    <a:pt x="8327" y="1938"/>
                  </a:cubicBezTo>
                  <a:cubicBezTo>
                    <a:pt x="8507" y="2034"/>
                    <a:pt x="8699" y="2092"/>
                    <a:pt x="8900" y="2092"/>
                  </a:cubicBezTo>
                  <a:cubicBezTo>
                    <a:pt x="8972" y="2092"/>
                    <a:pt x="9045" y="2084"/>
                    <a:pt x="9119" y="2069"/>
                  </a:cubicBezTo>
                  <a:cubicBezTo>
                    <a:pt x="9422" y="2015"/>
                    <a:pt x="9684" y="1825"/>
                    <a:pt x="9911" y="1657"/>
                  </a:cubicBezTo>
                  <a:cubicBezTo>
                    <a:pt x="10155" y="1467"/>
                    <a:pt x="10399" y="1259"/>
                    <a:pt x="10684" y="1146"/>
                  </a:cubicBezTo>
                  <a:cubicBezTo>
                    <a:pt x="10872" y="1065"/>
                    <a:pt x="11073" y="1027"/>
                    <a:pt x="11270" y="1027"/>
                  </a:cubicBezTo>
                  <a:cubicBezTo>
                    <a:pt x="11391" y="1027"/>
                    <a:pt x="11511" y="1042"/>
                    <a:pt x="11625" y="1069"/>
                  </a:cubicBezTo>
                  <a:cubicBezTo>
                    <a:pt x="12344" y="1241"/>
                    <a:pt x="12887" y="1770"/>
                    <a:pt x="13340" y="2313"/>
                  </a:cubicBezTo>
                  <a:cubicBezTo>
                    <a:pt x="13435" y="2467"/>
                    <a:pt x="13548" y="2598"/>
                    <a:pt x="13661" y="2729"/>
                  </a:cubicBezTo>
                  <a:cubicBezTo>
                    <a:pt x="13688" y="2781"/>
                    <a:pt x="13738" y="2814"/>
                    <a:pt x="13791" y="2814"/>
                  </a:cubicBezTo>
                  <a:cubicBezTo>
                    <a:pt x="13817" y="2814"/>
                    <a:pt x="13844" y="2806"/>
                    <a:pt x="13869" y="2788"/>
                  </a:cubicBezTo>
                  <a:cubicBezTo>
                    <a:pt x="13946" y="2748"/>
                    <a:pt x="13982" y="2653"/>
                    <a:pt x="13928" y="2580"/>
                  </a:cubicBezTo>
                  <a:cubicBezTo>
                    <a:pt x="13475" y="1974"/>
                    <a:pt x="12982" y="1354"/>
                    <a:pt x="12304" y="997"/>
                  </a:cubicBezTo>
                  <a:cubicBezTo>
                    <a:pt x="11982" y="825"/>
                    <a:pt x="11607" y="712"/>
                    <a:pt x="11250" y="712"/>
                  </a:cubicBezTo>
                  <a:cubicBezTo>
                    <a:pt x="10892" y="712"/>
                    <a:pt x="10571" y="825"/>
                    <a:pt x="10268" y="1015"/>
                  </a:cubicBezTo>
                  <a:cubicBezTo>
                    <a:pt x="10006" y="1182"/>
                    <a:pt x="9761" y="1390"/>
                    <a:pt x="9494" y="1562"/>
                  </a:cubicBezTo>
                  <a:cubicBezTo>
                    <a:pt x="9323" y="1673"/>
                    <a:pt x="9107" y="1783"/>
                    <a:pt x="8887" y="1783"/>
                  </a:cubicBezTo>
                  <a:cubicBezTo>
                    <a:pt x="8845" y="1783"/>
                    <a:pt x="8803" y="1779"/>
                    <a:pt x="8762" y="1770"/>
                  </a:cubicBezTo>
                  <a:cubicBezTo>
                    <a:pt x="8535" y="1712"/>
                    <a:pt x="8363" y="1598"/>
                    <a:pt x="8214" y="1431"/>
                  </a:cubicBezTo>
                  <a:cubicBezTo>
                    <a:pt x="8047" y="1241"/>
                    <a:pt x="7893" y="1033"/>
                    <a:pt x="7744" y="843"/>
                  </a:cubicBezTo>
                  <a:cubicBezTo>
                    <a:pt x="7572" y="658"/>
                    <a:pt x="7404" y="468"/>
                    <a:pt x="7196" y="336"/>
                  </a:cubicBezTo>
                  <a:cubicBezTo>
                    <a:pt x="7026" y="238"/>
                    <a:pt x="6845" y="190"/>
                    <a:pt x="6662" y="190"/>
                  </a:cubicBezTo>
                  <a:cubicBezTo>
                    <a:pt x="6602" y="190"/>
                    <a:pt x="6542" y="195"/>
                    <a:pt x="6482" y="205"/>
                  </a:cubicBezTo>
                  <a:cubicBezTo>
                    <a:pt x="5988" y="300"/>
                    <a:pt x="5649" y="712"/>
                    <a:pt x="5333" y="1051"/>
                  </a:cubicBezTo>
                  <a:cubicBezTo>
                    <a:pt x="5161" y="1223"/>
                    <a:pt x="5011" y="1372"/>
                    <a:pt x="4821" y="1503"/>
                  </a:cubicBezTo>
                  <a:cubicBezTo>
                    <a:pt x="4708" y="1562"/>
                    <a:pt x="4654" y="1580"/>
                    <a:pt x="4541" y="1598"/>
                  </a:cubicBezTo>
                  <a:cubicBezTo>
                    <a:pt x="4518" y="1617"/>
                    <a:pt x="4500" y="1617"/>
                    <a:pt x="4482" y="1617"/>
                  </a:cubicBezTo>
                  <a:lnTo>
                    <a:pt x="4405" y="1617"/>
                  </a:lnTo>
                  <a:cubicBezTo>
                    <a:pt x="4333" y="1617"/>
                    <a:pt x="4292" y="1617"/>
                    <a:pt x="4238" y="1598"/>
                  </a:cubicBezTo>
                  <a:cubicBezTo>
                    <a:pt x="4125" y="1580"/>
                    <a:pt x="4048" y="1544"/>
                    <a:pt x="3935" y="1467"/>
                  </a:cubicBezTo>
                  <a:cubicBezTo>
                    <a:pt x="3862" y="1408"/>
                    <a:pt x="3767" y="1295"/>
                    <a:pt x="3690" y="1223"/>
                  </a:cubicBezTo>
                  <a:cubicBezTo>
                    <a:pt x="3500" y="1015"/>
                    <a:pt x="3351" y="789"/>
                    <a:pt x="3184" y="599"/>
                  </a:cubicBezTo>
                  <a:cubicBezTo>
                    <a:pt x="3012" y="391"/>
                    <a:pt x="2804" y="205"/>
                    <a:pt x="2541" y="92"/>
                  </a:cubicBezTo>
                  <a:cubicBezTo>
                    <a:pt x="2395" y="29"/>
                    <a:pt x="2237" y="0"/>
                    <a:pt x="207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7" name="Google Shape;2137;p14"/>
            <p:cNvSpPr/>
            <p:nvPr/>
          </p:nvSpPr>
          <p:spPr>
            <a:xfrm>
              <a:off x="617775" y="4327922"/>
              <a:ext cx="1217971" cy="245622"/>
            </a:xfrm>
            <a:custGeom>
              <a:avLst/>
              <a:gdLst/>
              <a:ahLst/>
              <a:cxnLst/>
              <a:rect l="l" t="t" r="r" b="b"/>
              <a:pathLst>
                <a:path w="13984" h="2820" extrusionOk="0">
                  <a:moveTo>
                    <a:pt x="2093" y="1"/>
                  </a:moveTo>
                  <a:cubicBezTo>
                    <a:pt x="1914" y="1"/>
                    <a:pt x="1732" y="38"/>
                    <a:pt x="1561" y="109"/>
                  </a:cubicBezTo>
                  <a:cubicBezTo>
                    <a:pt x="1239" y="222"/>
                    <a:pt x="959" y="430"/>
                    <a:pt x="733" y="710"/>
                  </a:cubicBezTo>
                  <a:cubicBezTo>
                    <a:pt x="507" y="1013"/>
                    <a:pt x="335" y="1353"/>
                    <a:pt x="204" y="1692"/>
                  </a:cubicBezTo>
                  <a:cubicBezTo>
                    <a:pt x="149" y="1882"/>
                    <a:pt x="90" y="2049"/>
                    <a:pt x="36" y="2221"/>
                  </a:cubicBezTo>
                  <a:cubicBezTo>
                    <a:pt x="1" y="2333"/>
                    <a:pt x="96" y="2411"/>
                    <a:pt x="190" y="2411"/>
                  </a:cubicBezTo>
                  <a:cubicBezTo>
                    <a:pt x="252" y="2411"/>
                    <a:pt x="313" y="2377"/>
                    <a:pt x="335" y="2294"/>
                  </a:cubicBezTo>
                  <a:cubicBezTo>
                    <a:pt x="543" y="1674"/>
                    <a:pt x="769" y="936"/>
                    <a:pt x="1375" y="543"/>
                  </a:cubicBezTo>
                  <a:cubicBezTo>
                    <a:pt x="1575" y="417"/>
                    <a:pt x="1810" y="319"/>
                    <a:pt x="2055" y="319"/>
                  </a:cubicBezTo>
                  <a:cubicBezTo>
                    <a:pt x="2110" y="319"/>
                    <a:pt x="2165" y="324"/>
                    <a:pt x="2221" y="335"/>
                  </a:cubicBezTo>
                  <a:cubicBezTo>
                    <a:pt x="2484" y="371"/>
                    <a:pt x="2692" y="525"/>
                    <a:pt x="2864" y="710"/>
                  </a:cubicBezTo>
                  <a:cubicBezTo>
                    <a:pt x="3203" y="1068"/>
                    <a:pt x="3465" y="1579"/>
                    <a:pt x="3918" y="1823"/>
                  </a:cubicBezTo>
                  <a:cubicBezTo>
                    <a:pt x="4064" y="1896"/>
                    <a:pt x="4226" y="1937"/>
                    <a:pt x="4390" y="1937"/>
                  </a:cubicBezTo>
                  <a:cubicBezTo>
                    <a:pt x="4478" y="1937"/>
                    <a:pt x="4568" y="1925"/>
                    <a:pt x="4655" y="1900"/>
                  </a:cubicBezTo>
                  <a:cubicBezTo>
                    <a:pt x="4881" y="1841"/>
                    <a:pt x="5085" y="1710"/>
                    <a:pt x="5257" y="1561"/>
                  </a:cubicBezTo>
                  <a:cubicBezTo>
                    <a:pt x="5447" y="1389"/>
                    <a:pt x="5614" y="1221"/>
                    <a:pt x="5763" y="1050"/>
                  </a:cubicBezTo>
                  <a:cubicBezTo>
                    <a:pt x="5935" y="882"/>
                    <a:pt x="6084" y="728"/>
                    <a:pt x="6274" y="615"/>
                  </a:cubicBezTo>
                  <a:cubicBezTo>
                    <a:pt x="6398" y="549"/>
                    <a:pt x="6533" y="509"/>
                    <a:pt x="6672" y="509"/>
                  </a:cubicBezTo>
                  <a:cubicBezTo>
                    <a:pt x="6722" y="509"/>
                    <a:pt x="6772" y="514"/>
                    <a:pt x="6822" y="525"/>
                  </a:cubicBezTo>
                  <a:cubicBezTo>
                    <a:pt x="6935" y="543"/>
                    <a:pt x="7007" y="579"/>
                    <a:pt x="7102" y="656"/>
                  </a:cubicBezTo>
                  <a:cubicBezTo>
                    <a:pt x="7179" y="710"/>
                    <a:pt x="7274" y="787"/>
                    <a:pt x="7347" y="864"/>
                  </a:cubicBezTo>
                  <a:cubicBezTo>
                    <a:pt x="7668" y="1221"/>
                    <a:pt x="7912" y="1674"/>
                    <a:pt x="8328" y="1936"/>
                  </a:cubicBezTo>
                  <a:cubicBezTo>
                    <a:pt x="8508" y="2033"/>
                    <a:pt x="8700" y="2090"/>
                    <a:pt x="8901" y="2090"/>
                  </a:cubicBezTo>
                  <a:cubicBezTo>
                    <a:pt x="8973" y="2090"/>
                    <a:pt x="9046" y="2083"/>
                    <a:pt x="9120" y="2067"/>
                  </a:cubicBezTo>
                  <a:cubicBezTo>
                    <a:pt x="9423" y="2013"/>
                    <a:pt x="9685" y="1823"/>
                    <a:pt x="9912" y="1656"/>
                  </a:cubicBezTo>
                  <a:cubicBezTo>
                    <a:pt x="10156" y="1466"/>
                    <a:pt x="10400" y="1276"/>
                    <a:pt x="10685" y="1145"/>
                  </a:cubicBezTo>
                  <a:cubicBezTo>
                    <a:pt x="10857" y="1070"/>
                    <a:pt x="11040" y="1038"/>
                    <a:pt x="11221" y="1038"/>
                  </a:cubicBezTo>
                  <a:cubicBezTo>
                    <a:pt x="11360" y="1038"/>
                    <a:pt x="11497" y="1057"/>
                    <a:pt x="11626" y="1090"/>
                  </a:cubicBezTo>
                  <a:cubicBezTo>
                    <a:pt x="12345" y="1240"/>
                    <a:pt x="12888" y="1769"/>
                    <a:pt x="13341" y="2334"/>
                  </a:cubicBezTo>
                  <a:cubicBezTo>
                    <a:pt x="13436" y="2465"/>
                    <a:pt x="13549" y="2597"/>
                    <a:pt x="13662" y="2746"/>
                  </a:cubicBezTo>
                  <a:cubicBezTo>
                    <a:pt x="13691" y="2788"/>
                    <a:pt x="13747" y="2819"/>
                    <a:pt x="13804" y="2819"/>
                  </a:cubicBezTo>
                  <a:cubicBezTo>
                    <a:pt x="13826" y="2819"/>
                    <a:pt x="13849" y="2815"/>
                    <a:pt x="13870" y="2805"/>
                  </a:cubicBezTo>
                  <a:cubicBezTo>
                    <a:pt x="13947" y="2764"/>
                    <a:pt x="13983" y="2651"/>
                    <a:pt x="13929" y="2579"/>
                  </a:cubicBezTo>
                  <a:cubicBezTo>
                    <a:pt x="13476" y="1972"/>
                    <a:pt x="12983" y="1353"/>
                    <a:pt x="12305" y="995"/>
                  </a:cubicBezTo>
                  <a:cubicBezTo>
                    <a:pt x="11983" y="823"/>
                    <a:pt x="11608" y="728"/>
                    <a:pt x="11251" y="710"/>
                  </a:cubicBezTo>
                  <a:cubicBezTo>
                    <a:pt x="10893" y="710"/>
                    <a:pt x="10572" y="823"/>
                    <a:pt x="10269" y="1013"/>
                  </a:cubicBezTo>
                  <a:cubicBezTo>
                    <a:pt x="10007" y="1181"/>
                    <a:pt x="9762" y="1389"/>
                    <a:pt x="9495" y="1561"/>
                  </a:cubicBezTo>
                  <a:cubicBezTo>
                    <a:pt x="9324" y="1671"/>
                    <a:pt x="9108" y="1781"/>
                    <a:pt x="8888" y="1781"/>
                  </a:cubicBezTo>
                  <a:cubicBezTo>
                    <a:pt x="8846" y="1781"/>
                    <a:pt x="8804" y="1777"/>
                    <a:pt x="8763" y="1769"/>
                  </a:cubicBezTo>
                  <a:cubicBezTo>
                    <a:pt x="8536" y="1728"/>
                    <a:pt x="8364" y="1597"/>
                    <a:pt x="8215" y="1430"/>
                  </a:cubicBezTo>
                  <a:cubicBezTo>
                    <a:pt x="8048" y="1240"/>
                    <a:pt x="7894" y="1031"/>
                    <a:pt x="7745" y="841"/>
                  </a:cubicBezTo>
                  <a:cubicBezTo>
                    <a:pt x="7573" y="656"/>
                    <a:pt x="7405" y="466"/>
                    <a:pt x="7197" y="335"/>
                  </a:cubicBezTo>
                  <a:cubicBezTo>
                    <a:pt x="7027" y="236"/>
                    <a:pt x="6846" y="188"/>
                    <a:pt x="6663" y="188"/>
                  </a:cubicBezTo>
                  <a:cubicBezTo>
                    <a:pt x="6603" y="188"/>
                    <a:pt x="6543" y="194"/>
                    <a:pt x="6483" y="204"/>
                  </a:cubicBezTo>
                  <a:cubicBezTo>
                    <a:pt x="5989" y="299"/>
                    <a:pt x="5650" y="710"/>
                    <a:pt x="5334" y="1050"/>
                  </a:cubicBezTo>
                  <a:cubicBezTo>
                    <a:pt x="5162" y="1221"/>
                    <a:pt x="5012" y="1389"/>
                    <a:pt x="4822" y="1502"/>
                  </a:cubicBezTo>
                  <a:cubicBezTo>
                    <a:pt x="4709" y="1561"/>
                    <a:pt x="4655" y="1579"/>
                    <a:pt x="4542" y="1615"/>
                  </a:cubicBezTo>
                  <a:lnTo>
                    <a:pt x="4239" y="1615"/>
                  </a:lnTo>
                  <a:cubicBezTo>
                    <a:pt x="4126" y="1579"/>
                    <a:pt x="4049" y="1543"/>
                    <a:pt x="3936" y="1466"/>
                  </a:cubicBezTo>
                  <a:cubicBezTo>
                    <a:pt x="3863" y="1407"/>
                    <a:pt x="3768" y="1316"/>
                    <a:pt x="3691" y="1221"/>
                  </a:cubicBezTo>
                  <a:cubicBezTo>
                    <a:pt x="3501" y="1013"/>
                    <a:pt x="3352" y="805"/>
                    <a:pt x="3185" y="597"/>
                  </a:cubicBezTo>
                  <a:cubicBezTo>
                    <a:pt x="3013" y="389"/>
                    <a:pt x="2805" y="204"/>
                    <a:pt x="2542" y="90"/>
                  </a:cubicBezTo>
                  <a:cubicBezTo>
                    <a:pt x="2401" y="29"/>
                    <a:pt x="2248" y="1"/>
                    <a:pt x="20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91712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/>
              <a:buNone/>
              <a:defRPr sz="2800" b="1"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●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○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■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●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○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■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●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Open Sans"/>
              <a:buChar char="○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Open Sans"/>
              <a:buChar char="■"/>
              <a:defRPr>
                <a:solidFill>
                  <a:schemeClr val="dk2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4" r:id="rId3"/>
    <p:sldLayoutId id="2147483658" r:id="rId4"/>
    <p:sldLayoutId id="2147483678" r:id="rId5"/>
    <p:sldLayoutId id="2147483679" r:id="rId6"/>
    <p:sldLayoutId id="2147483680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32.png"/><Relationship Id="rId3" Type="http://schemas.openxmlformats.org/officeDocument/2006/relationships/image" Target="../media/image17.png"/><Relationship Id="rId21" Type="http://schemas.openxmlformats.org/officeDocument/2006/relationships/image" Target="../media/image35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23" Type="http://schemas.openxmlformats.org/officeDocument/2006/relationships/image" Target="../media/image37.png"/><Relationship Id="rId10" Type="http://schemas.openxmlformats.org/officeDocument/2006/relationships/image" Target="../media/image24.png"/><Relationship Id="rId19" Type="http://schemas.openxmlformats.org/officeDocument/2006/relationships/image" Target="../media/image33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Relationship Id="rId22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slide" Target="slide6.xml"/><Relationship Id="rId2" Type="http://schemas.openxmlformats.org/officeDocument/2006/relationships/slide" Target="slide2.xml"/><Relationship Id="rId1" Type="http://schemas.openxmlformats.org/officeDocument/2006/relationships/slideLayout" Target="../slideLayouts/slideLayout8.xml"/><Relationship Id="rId6" Type="http://schemas.openxmlformats.org/officeDocument/2006/relationships/slide" Target="slide7.xml"/><Relationship Id="rId5" Type="http://schemas.openxmlformats.org/officeDocument/2006/relationships/slide" Target="slide5.xml"/><Relationship Id="rId4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slide" Target="slide3.xml"/><Relationship Id="rId7" Type="http://schemas.openxmlformats.org/officeDocument/2006/relationships/image" Target="../media/image3.jp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jpg"/><Relationship Id="rId4" Type="http://schemas.openxmlformats.org/officeDocument/2006/relationships/slide" Target="slide1.xml"/><Relationship Id="rId9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4" name="Google Shape;4134;p62"/>
          <p:cNvSpPr txBox="1">
            <a:spLocks noGrp="1"/>
          </p:cNvSpPr>
          <p:nvPr>
            <p:ph type="title"/>
          </p:nvPr>
        </p:nvSpPr>
        <p:spPr>
          <a:xfrm>
            <a:off x="1010093" y="1316225"/>
            <a:ext cx="7315200" cy="140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>
                <a:latin typeface="Times New Roman" pitchFamily="18" charset="0"/>
                <a:cs typeface="Times New Roman" pitchFamily="18" charset="0"/>
              </a:rPr>
              <a:t>Khởi động:Trò chơi </a:t>
            </a:r>
            <a:br>
              <a:rPr lang="en" sz="4800">
                <a:latin typeface="Times New Roman" pitchFamily="18" charset="0"/>
                <a:cs typeface="Times New Roman" pitchFamily="18" charset="0"/>
              </a:rPr>
            </a:br>
            <a:r>
              <a:rPr lang="en" sz="4800">
                <a:latin typeface="Times New Roman" pitchFamily="18" charset="0"/>
                <a:cs typeface="Times New Roman" pitchFamily="18" charset="0"/>
              </a:rPr>
              <a:t>“Ô </a:t>
            </a:r>
            <a:r>
              <a:rPr lang="en" sz="4800" dirty="0">
                <a:latin typeface="Times New Roman" pitchFamily="18" charset="0"/>
                <a:cs typeface="Times New Roman" pitchFamily="18" charset="0"/>
              </a:rPr>
              <a:t>chữ bí mật”</a:t>
            </a:r>
            <a:endParaRPr sz="4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872" y="1015423"/>
            <a:ext cx="5201542" cy="1781134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H="1">
            <a:off x="2992582" y="504784"/>
            <a:ext cx="23750" cy="238694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949538" y="1650754"/>
            <a:ext cx="19713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87690" y="623540"/>
            <a:ext cx="0" cy="21850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778826" y="3130668"/>
            <a:ext cx="54151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1a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1b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1c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7863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0" name="Google Shape;4140;p63"/>
          <p:cNvSpPr txBox="1">
            <a:spLocks noGrp="1"/>
          </p:cNvSpPr>
          <p:nvPr>
            <p:ph type="subTitle" idx="1"/>
          </p:nvPr>
        </p:nvSpPr>
        <p:spPr>
          <a:xfrm>
            <a:off x="1887007" y="1820986"/>
            <a:ext cx="2459362" cy="8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b="1" dirty="0">
                <a:latin typeface="Times New Roman" pitchFamily="18" charset="0"/>
                <a:cs typeface="Times New Roman" pitchFamily="18" charset="0"/>
              </a:rPr>
              <a:t>Lấy một số hình có trục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ố</a:t>
            </a:r>
            <a:r>
              <a:rPr lang="en" sz="3600" b="1" dirty="0">
                <a:latin typeface="Times New Roman" pitchFamily="18" charset="0"/>
                <a:cs typeface="Times New Roman" pitchFamily="18" charset="0"/>
              </a:rPr>
              <a:t>i xứng trong thực tiễn.</a:t>
            </a:r>
            <a:endParaRPr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6487" y="1270661"/>
            <a:ext cx="2341227" cy="227553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8115802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320"/>
            <a:ext cx="2232561" cy="34589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561" y="0"/>
            <a:ext cx="1719072" cy="28346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490" y="2509138"/>
            <a:ext cx="3893681" cy="2457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421" y="627501"/>
            <a:ext cx="2707574" cy="40105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589" y="238879"/>
            <a:ext cx="213360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4512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2194" y="843148"/>
            <a:ext cx="5967352" cy="940952"/>
          </a:xfrm>
        </p:spPr>
        <p:txBody>
          <a:bodyPr/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068" y="2505693"/>
            <a:ext cx="1365663" cy="1377538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lowchart: Process 5"/>
          <p:cNvSpPr/>
          <p:nvPr/>
        </p:nvSpPr>
        <p:spPr>
          <a:xfrm>
            <a:off x="1911925" y="2505693"/>
            <a:ext cx="1876301" cy="1377538"/>
          </a:xfrm>
          <a:prstGeom prst="flowChartProcess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Extract 6"/>
          <p:cNvSpPr/>
          <p:nvPr/>
        </p:nvSpPr>
        <p:spPr>
          <a:xfrm>
            <a:off x="3954479" y="2499751"/>
            <a:ext cx="1567547" cy="1377538"/>
          </a:xfrm>
          <a:prstGeom prst="flowChartExtra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5652655" y="2499751"/>
            <a:ext cx="1650670" cy="1377538"/>
          </a:xfrm>
          <a:prstGeom prst="parallelogram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iamond 8"/>
          <p:cNvSpPr/>
          <p:nvPr/>
        </p:nvSpPr>
        <p:spPr>
          <a:xfrm>
            <a:off x="7303325" y="2398816"/>
            <a:ext cx="1638795" cy="1484415"/>
          </a:xfrm>
          <a:prstGeom prst="diamond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9546" y="166255"/>
            <a:ext cx="2802574" cy="1837210"/>
          </a:xfrm>
          <a:prstGeom prst="rect">
            <a:avLst/>
          </a:prstGeom>
        </p:spPr>
      </p:pic>
      <p:grpSp>
        <p:nvGrpSpPr>
          <p:cNvPr id="11" name="Google Shape;10959;p57"/>
          <p:cNvGrpSpPr/>
          <p:nvPr/>
        </p:nvGrpSpPr>
        <p:grpSpPr>
          <a:xfrm>
            <a:off x="1350300" y="128922"/>
            <a:ext cx="801920" cy="676893"/>
            <a:chOff x="1297654" y="1504481"/>
            <a:chExt cx="349354" cy="362223"/>
          </a:xfrm>
          <a:solidFill>
            <a:srgbClr val="002060"/>
          </a:solidFill>
        </p:grpSpPr>
        <p:sp>
          <p:nvSpPr>
            <p:cNvPr id="12" name="Google Shape;10960;p57"/>
            <p:cNvSpPr/>
            <p:nvPr/>
          </p:nvSpPr>
          <p:spPr>
            <a:xfrm>
              <a:off x="1297654" y="1504481"/>
              <a:ext cx="349354" cy="362223"/>
            </a:xfrm>
            <a:custGeom>
              <a:avLst/>
              <a:gdLst/>
              <a:ahLst/>
              <a:cxnLst/>
              <a:rect l="l" t="t" r="r" b="b"/>
              <a:pathLst>
                <a:path w="10967" h="11371" extrusionOk="0">
                  <a:moveTo>
                    <a:pt x="6252" y="381"/>
                  </a:moveTo>
                  <a:cubicBezTo>
                    <a:pt x="6799" y="381"/>
                    <a:pt x="7335" y="679"/>
                    <a:pt x="7621" y="1155"/>
                  </a:cubicBezTo>
                  <a:cubicBezTo>
                    <a:pt x="7704" y="1274"/>
                    <a:pt x="7811" y="1655"/>
                    <a:pt x="8240" y="1786"/>
                  </a:cubicBezTo>
                  <a:cubicBezTo>
                    <a:pt x="8157" y="1858"/>
                    <a:pt x="7978" y="2036"/>
                    <a:pt x="7919" y="2108"/>
                  </a:cubicBezTo>
                  <a:cubicBezTo>
                    <a:pt x="7454" y="1870"/>
                    <a:pt x="7335" y="1501"/>
                    <a:pt x="7252" y="1381"/>
                  </a:cubicBezTo>
                  <a:cubicBezTo>
                    <a:pt x="7037" y="1036"/>
                    <a:pt x="6656" y="822"/>
                    <a:pt x="6252" y="822"/>
                  </a:cubicBezTo>
                  <a:lnTo>
                    <a:pt x="4644" y="822"/>
                  </a:lnTo>
                  <a:cubicBezTo>
                    <a:pt x="4239" y="822"/>
                    <a:pt x="3847" y="1036"/>
                    <a:pt x="3644" y="1381"/>
                  </a:cubicBezTo>
                  <a:cubicBezTo>
                    <a:pt x="3537" y="1512"/>
                    <a:pt x="3442" y="1846"/>
                    <a:pt x="3049" y="2072"/>
                  </a:cubicBezTo>
                  <a:lnTo>
                    <a:pt x="3025" y="2036"/>
                  </a:lnTo>
                  <a:lnTo>
                    <a:pt x="2870" y="1893"/>
                  </a:lnTo>
                  <a:cubicBezTo>
                    <a:pt x="2823" y="1846"/>
                    <a:pt x="2763" y="1798"/>
                    <a:pt x="2704" y="1751"/>
                  </a:cubicBezTo>
                  <a:cubicBezTo>
                    <a:pt x="3085" y="1608"/>
                    <a:pt x="3168" y="1310"/>
                    <a:pt x="3275" y="1155"/>
                  </a:cubicBezTo>
                  <a:cubicBezTo>
                    <a:pt x="3549" y="679"/>
                    <a:pt x="4073" y="381"/>
                    <a:pt x="4644" y="381"/>
                  </a:cubicBezTo>
                  <a:close/>
                  <a:moveTo>
                    <a:pt x="2620" y="3703"/>
                  </a:moveTo>
                  <a:lnTo>
                    <a:pt x="2823" y="3894"/>
                  </a:lnTo>
                  <a:cubicBezTo>
                    <a:pt x="2727" y="3989"/>
                    <a:pt x="2632" y="4096"/>
                    <a:pt x="2549" y="4191"/>
                  </a:cubicBezTo>
                  <a:lnTo>
                    <a:pt x="2334" y="3989"/>
                  </a:lnTo>
                  <a:lnTo>
                    <a:pt x="2620" y="3703"/>
                  </a:lnTo>
                  <a:close/>
                  <a:moveTo>
                    <a:pt x="8383" y="3703"/>
                  </a:moveTo>
                  <a:lnTo>
                    <a:pt x="8657" y="3989"/>
                  </a:lnTo>
                  <a:lnTo>
                    <a:pt x="8454" y="4191"/>
                  </a:lnTo>
                  <a:cubicBezTo>
                    <a:pt x="8383" y="4120"/>
                    <a:pt x="8276" y="4001"/>
                    <a:pt x="8169" y="3894"/>
                  </a:cubicBezTo>
                  <a:lnTo>
                    <a:pt x="8383" y="3703"/>
                  </a:lnTo>
                  <a:close/>
                  <a:moveTo>
                    <a:pt x="1727" y="1774"/>
                  </a:moveTo>
                  <a:cubicBezTo>
                    <a:pt x="2394" y="1774"/>
                    <a:pt x="2704" y="2251"/>
                    <a:pt x="2763" y="2286"/>
                  </a:cubicBezTo>
                  <a:cubicBezTo>
                    <a:pt x="2930" y="2453"/>
                    <a:pt x="2977" y="2691"/>
                    <a:pt x="2882" y="2905"/>
                  </a:cubicBezTo>
                  <a:cubicBezTo>
                    <a:pt x="2846" y="3013"/>
                    <a:pt x="2882" y="2965"/>
                    <a:pt x="1763" y="4072"/>
                  </a:cubicBezTo>
                  <a:cubicBezTo>
                    <a:pt x="1656" y="4185"/>
                    <a:pt x="1516" y="4242"/>
                    <a:pt x="1375" y="4242"/>
                  </a:cubicBezTo>
                  <a:cubicBezTo>
                    <a:pt x="1233" y="4242"/>
                    <a:pt x="1090" y="4185"/>
                    <a:pt x="977" y="4072"/>
                  </a:cubicBezTo>
                  <a:lnTo>
                    <a:pt x="834" y="3929"/>
                  </a:lnTo>
                  <a:cubicBezTo>
                    <a:pt x="37" y="3144"/>
                    <a:pt x="572" y="1774"/>
                    <a:pt x="1727" y="1774"/>
                  </a:cubicBezTo>
                  <a:close/>
                  <a:moveTo>
                    <a:pt x="6228" y="1155"/>
                  </a:moveTo>
                  <a:cubicBezTo>
                    <a:pt x="6514" y="1155"/>
                    <a:pt x="6799" y="1310"/>
                    <a:pt x="6930" y="1560"/>
                  </a:cubicBezTo>
                  <a:cubicBezTo>
                    <a:pt x="7026" y="1679"/>
                    <a:pt x="7180" y="2143"/>
                    <a:pt x="7740" y="2429"/>
                  </a:cubicBezTo>
                  <a:cubicBezTo>
                    <a:pt x="7645" y="2727"/>
                    <a:pt x="7716" y="3060"/>
                    <a:pt x="7954" y="3298"/>
                  </a:cubicBezTo>
                  <a:lnTo>
                    <a:pt x="8109" y="3453"/>
                  </a:lnTo>
                  <a:lnTo>
                    <a:pt x="7883" y="3679"/>
                  </a:lnTo>
                  <a:cubicBezTo>
                    <a:pt x="7190" y="3137"/>
                    <a:pt x="6339" y="2857"/>
                    <a:pt x="5480" y="2857"/>
                  </a:cubicBezTo>
                  <a:cubicBezTo>
                    <a:pt x="4980" y="2857"/>
                    <a:pt x="4478" y="2951"/>
                    <a:pt x="4001" y="3144"/>
                  </a:cubicBezTo>
                  <a:cubicBezTo>
                    <a:pt x="3906" y="3167"/>
                    <a:pt x="3870" y="3275"/>
                    <a:pt x="3906" y="3358"/>
                  </a:cubicBezTo>
                  <a:cubicBezTo>
                    <a:pt x="3933" y="3429"/>
                    <a:pt x="3999" y="3467"/>
                    <a:pt x="4065" y="3467"/>
                  </a:cubicBezTo>
                  <a:cubicBezTo>
                    <a:pt x="4088" y="3467"/>
                    <a:pt x="4111" y="3462"/>
                    <a:pt x="4132" y="3453"/>
                  </a:cubicBezTo>
                  <a:cubicBezTo>
                    <a:pt x="4579" y="3277"/>
                    <a:pt x="5034" y="3195"/>
                    <a:pt x="5479" y="3195"/>
                  </a:cubicBezTo>
                  <a:cubicBezTo>
                    <a:pt x="7404" y="3195"/>
                    <a:pt x="9133" y="4736"/>
                    <a:pt x="9133" y="6835"/>
                  </a:cubicBezTo>
                  <a:cubicBezTo>
                    <a:pt x="9133" y="8925"/>
                    <a:pt x="7411" y="10462"/>
                    <a:pt x="5498" y="10462"/>
                  </a:cubicBezTo>
                  <a:cubicBezTo>
                    <a:pt x="5047" y="10462"/>
                    <a:pt x="4585" y="10376"/>
                    <a:pt x="4132" y="10192"/>
                  </a:cubicBezTo>
                  <a:cubicBezTo>
                    <a:pt x="1442" y="9097"/>
                    <a:pt x="1049" y="5346"/>
                    <a:pt x="3585" y="3763"/>
                  </a:cubicBezTo>
                  <a:cubicBezTo>
                    <a:pt x="3656" y="3715"/>
                    <a:pt x="3692" y="3620"/>
                    <a:pt x="3644" y="3525"/>
                  </a:cubicBezTo>
                  <a:cubicBezTo>
                    <a:pt x="3611" y="3476"/>
                    <a:pt x="3551" y="3443"/>
                    <a:pt x="3489" y="3443"/>
                  </a:cubicBezTo>
                  <a:cubicBezTo>
                    <a:pt x="3461" y="3443"/>
                    <a:pt x="3432" y="3450"/>
                    <a:pt x="3406" y="3465"/>
                  </a:cubicBezTo>
                  <a:cubicBezTo>
                    <a:pt x="3299" y="3536"/>
                    <a:pt x="3192" y="3596"/>
                    <a:pt x="3096" y="3691"/>
                  </a:cubicBezTo>
                  <a:lnTo>
                    <a:pt x="2870" y="3465"/>
                  </a:lnTo>
                  <a:cubicBezTo>
                    <a:pt x="2942" y="3382"/>
                    <a:pt x="3287" y="3167"/>
                    <a:pt x="3287" y="2679"/>
                  </a:cubicBezTo>
                  <a:cubicBezTo>
                    <a:pt x="3287" y="2572"/>
                    <a:pt x="3275" y="2465"/>
                    <a:pt x="3227" y="2370"/>
                  </a:cubicBezTo>
                  <a:cubicBezTo>
                    <a:pt x="3704" y="2084"/>
                    <a:pt x="3835" y="1691"/>
                    <a:pt x="3930" y="1560"/>
                  </a:cubicBezTo>
                  <a:cubicBezTo>
                    <a:pt x="4073" y="1310"/>
                    <a:pt x="4347" y="1155"/>
                    <a:pt x="4620" y="1155"/>
                  </a:cubicBezTo>
                  <a:close/>
                  <a:moveTo>
                    <a:pt x="2811" y="9752"/>
                  </a:moveTo>
                  <a:cubicBezTo>
                    <a:pt x="3037" y="9954"/>
                    <a:pt x="3287" y="10133"/>
                    <a:pt x="3549" y="10287"/>
                  </a:cubicBezTo>
                  <a:lnTo>
                    <a:pt x="2906" y="10942"/>
                  </a:lnTo>
                  <a:cubicBezTo>
                    <a:pt x="2817" y="11031"/>
                    <a:pt x="2701" y="11076"/>
                    <a:pt x="2585" y="11076"/>
                  </a:cubicBezTo>
                  <a:cubicBezTo>
                    <a:pt x="2468" y="11076"/>
                    <a:pt x="2352" y="11031"/>
                    <a:pt x="2263" y="10942"/>
                  </a:cubicBezTo>
                  <a:cubicBezTo>
                    <a:pt x="2084" y="10764"/>
                    <a:pt x="2084" y="10478"/>
                    <a:pt x="2263" y="10299"/>
                  </a:cubicBezTo>
                  <a:lnTo>
                    <a:pt x="2811" y="9752"/>
                  </a:lnTo>
                  <a:close/>
                  <a:moveTo>
                    <a:pt x="8204" y="9752"/>
                  </a:moveTo>
                  <a:lnTo>
                    <a:pt x="8752" y="10299"/>
                  </a:lnTo>
                  <a:cubicBezTo>
                    <a:pt x="8931" y="10478"/>
                    <a:pt x="8931" y="10764"/>
                    <a:pt x="8752" y="10942"/>
                  </a:cubicBezTo>
                  <a:cubicBezTo>
                    <a:pt x="8663" y="11031"/>
                    <a:pt x="8547" y="11076"/>
                    <a:pt x="8430" y="11076"/>
                  </a:cubicBezTo>
                  <a:cubicBezTo>
                    <a:pt x="8314" y="11076"/>
                    <a:pt x="8198" y="11031"/>
                    <a:pt x="8109" y="10942"/>
                  </a:cubicBezTo>
                  <a:lnTo>
                    <a:pt x="7454" y="10287"/>
                  </a:lnTo>
                  <a:cubicBezTo>
                    <a:pt x="7740" y="10121"/>
                    <a:pt x="7978" y="9954"/>
                    <a:pt x="8204" y="9752"/>
                  </a:cubicBezTo>
                  <a:close/>
                  <a:moveTo>
                    <a:pt x="4644" y="0"/>
                  </a:moveTo>
                  <a:cubicBezTo>
                    <a:pt x="3978" y="0"/>
                    <a:pt x="3335" y="358"/>
                    <a:pt x="2989" y="929"/>
                  </a:cubicBezTo>
                  <a:lnTo>
                    <a:pt x="2858" y="1167"/>
                  </a:lnTo>
                  <a:cubicBezTo>
                    <a:pt x="2693" y="1433"/>
                    <a:pt x="2436" y="1452"/>
                    <a:pt x="2316" y="1452"/>
                  </a:cubicBezTo>
                  <a:cubicBezTo>
                    <a:pt x="2296" y="1452"/>
                    <a:pt x="2280" y="1451"/>
                    <a:pt x="2269" y="1451"/>
                  </a:cubicBezTo>
                  <a:cubicBezTo>
                    <a:pt x="2260" y="1451"/>
                    <a:pt x="2254" y="1452"/>
                    <a:pt x="2251" y="1453"/>
                  </a:cubicBezTo>
                  <a:cubicBezTo>
                    <a:pt x="2091" y="1402"/>
                    <a:pt x="1925" y="1376"/>
                    <a:pt x="1760" y="1376"/>
                  </a:cubicBezTo>
                  <a:cubicBezTo>
                    <a:pt x="1350" y="1376"/>
                    <a:pt x="943" y="1535"/>
                    <a:pt x="620" y="1858"/>
                  </a:cubicBezTo>
                  <a:cubicBezTo>
                    <a:pt x="1" y="2477"/>
                    <a:pt x="1" y="3489"/>
                    <a:pt x="620" y="4132"/>
                  </a:cubicBezTo>
                  <a:cubicBezTo>
                    <a:pt x="715" y="4191"/>
                    <a:pt x="918" y="4537"/>
                    <a:pt x="1394" y="4537"/>
                  </a:cubicBezTo>
                  <a:cubicBezTo>
                    <a:pt x="1846" y="4537"/>
                    <a:pt x="2073" y="4227"/>
                    <a:pt x="2108" y="4191"/>
                  </a:cubicBezTo>
                  <a:lnTo>
                    <a:pt x="2334" y="4418"/>
                  </a:lnTo>
                  <a:cubicBezTo>
                    <a:pt x="1144" y="6025"/>
                    <a:pt x="1370" y="8192"/>
                    <a:pt x="2585" y="9466"/>
                  </a:cubicBezTo>
                  <a:lnTo>
                    <a:pt x="2037" y="10013"/>
                  </a:lnTo>
                  <a:cubicBezTo>
                    <a:pt x="1549" y="10502"/>
                    <a:pt x="1894" y="11371"/>
                    <a:pt x="2608" y="11371"/>
                  </a:cubicBezTo>
                  <a:cubicBezTo>
                    <a:pt x="2811" y="11371"/>
                    <a:pt x="3001" y="11287"/>
                    <a:pt x="3168" y="11133"/>
                  </a:cubicBezTo>
                  <a:lnTo>
                    <a:pt x="3894" y="10394"/>
                  </a:lnTo>
                  <a:cubicBezTo>
                    <a:pt x="4403" y="10628"/>
                    <a:pt x="4958" y="10747"/>
                    <a:pt x="5518" y="10747"/>
                  </a:cubicBezTo>
                  <a:cubicBezTo>
                    <a:pt x="6071" y="10747"/>
                    <a:pt x="6630" y="10631"/>
                    <a:pt x="7157" y="10394"/>
                  </a:cubicBezTo>
                  <a:lnTo>
                    <a:pt x="7883" y="11133"/>
                  </a:lnTo>
                  <a:cubicBezTo>
                    <a:pt x="8038" y="11276"/>
                    <a:pt x="8240" y="11371"/>
                    <a:pt x="8454" y="11371"/>
                  </a:cubicBezTo>
                  <a:cubicBezTo>
                    <a:pt x="9157" y="11371"/>
                    <a:pt x="9514" y="10514"/>
                    <a:pt x="9014" y="10013"/>
                  </a:cubicBezTo>
                  <a:lnTo>
                    <a:pt x="8466" y="9466"/>
                  </a:lnTo>
                  <a:cubicBezTo>
                    <a:pt x="9752" y="8061"/>
                    <a:pt x="9871" y="5953"/>
                    <a:pt x="8716" y="4418"/>
                  </a:cubicBezTo>
                  <a:lnTo>
                    <a:pt x="8942" y="4191"/>
                  </a:lnTo>
                  <a:cubicBezTo>
                    <a:pt x="8990" y="4239"/>
                    <a:pt x="9192" y="4537"/>
                    <a:pt x="9657" y="4537"/>
                  </a:cubicBezTo>
                  <a:cubicBezTo>
                    <a:pt x="9895" y="4537"/>
                    <a:pt x="10121" y="4441"/>
                    <a:pt x="10288" y="4287"/>
                  </a:cubicBezTo>
                  <a:cubicBezTo>
                    <a:pt x="10300" y="4251"/>
                    <a:pt x="10967" y="3775"/>
                    <a:pt x="10859" y="2858"/>
                  </a:cubicBezTo>
                  <a:cubicBezTo>
                    <a:pt x="10848" y="2770"/>
                    <a:pt x="10786" y="2702"/>
                    <a:pt x="10701" y="2702"/>
                  </a:cubicBezTo>
                  <a:cubicBezTo>
                    <a:pt x="10695" y="2702"/>
                    <a:pt x="10688" y="2702"/>
                    <a:pt x="10681" y="2703"/>
                  </a:cubicBezTo>
                  <a:cubicBezTo>
                    <a:pt x="10597" y="2727"/>
                    <a:pt x="10526" y="2798"/>
                    <a:pt x="10538" y="2882"/>
                  </a:cubicBezTo>
                  <a:cubicBezTo>
                    <a:pt x="10609" y="3632"/>
                    <a:pt x="10074" y="4001"/>
                    <a:pt x="10026" y="4060"/>
                  </a:cubicBezTo>
                  <a:cubicBezTo>
                    <a:pt x="9922" y="4164"/>
                    <a:pt x="9777" y="4221"/>
                    <a:pt x="9630" y="4221"/>
                  </a:cubicBezTo>
                  <a:cubicBezTo>
                    <a:pt x="9491" y="4221"/>
                    <a:pt x="9350" y="4170"/>
                    <a:pt x="9240" y="4060"/>
                  </a:cubicBezTo>
                  <a:lnTo>
                    <a:pt x="8228" y="3048"/>
                  </a:lnTo>
                  <a:cubicBezTo>
                    <a:pt x="8002" y="2822"/>
                    <a:pt x="8026" y="2477"/>
                    <a:pt x="8228" y="2263"/>
                  </a:cubicBezTo>
                  <a:cubicBezTo>
                    <a:pt x="8300" y="2203"/>
                    <a:pt x="8621" y="1739"/>
                    <a:pt x="9276" y="1739"/>
                  </a:cubicBezTo>
                  <a:cubicBezTo>
                    <a:pt x="9716" y="1739"/>
                    <a:pt x="10109" y="1965"/>
                    <a:pt x="10324" y="2298"/>
                  </a:cubicBezTo>
                  <a:cubicBezTo>
                    <a:pt x="10353" y="2350"/>
                    <a:pt x="10406" y="2379"/>
                    <a:pt x="10462" y="2379"/>
                  </a:cubicBezTo>
                  <a:cubicBezTo>
                    <a:pt x="10495" y="2379"/>
                    <a:pt x="10530" y="2368"/>
                    <a:pt x="10562" y="2346"/>
                  </a:cubicBezTo>
                  <a:cubicBezTo>
                    <a:pt x="10645" y="2298"/>
                    <a:pt x="10669" y="2203"/>
                    <a:pt x="10609" y="2108"/>
                  </a:cubicBezTo>
                  <a:cubicBezTo>
                    <a:pt x="10297" y="1640"/>
                    <a:pt x="9787" y="1384"/>
                    <a:pt x="9254" y="1384"/>
                  </a:cubicBezTo>
                  <a:cubicBezTo>
                    <a:pt x="9095" y="1384"/>
                    <a:pt x="8934" y="1406"/>
                    <a:pt x="8776" y="1453"/>
                  </a:cubicBezTo>
                  <a:lnTo>
                    <a:pt x="8526" y="1453"/>
                  </a:lnTo>
                  <a:cubicBezTo>
                    <a:pt x="8335" y="1453"/>
                    <a:pt x="8145" y="1358"/>
                    <a:pt x="8038" y="1167"/>
                  </a:cubicBezTo>
                  <a:lnTo>
                    <a:pt x="7907" y="929"/>
                  </a:lnTo>
                  <a:cubicBezTo>
                    <a:pt x="7561" y="358"/>
                    <a:pt x="6918" y="0"/>
                    <a:pt x="6252" y="0"/>
                  </a:cubicBezTo>
                  <a:close/>
                </a:path>
              </a:pathLst>
            </a:custGeom>
            <a:grpFill/>
            <a:ln>
              <a:solidFill>
                <a:schemeClr val="accent6">
                  <a:lumMod val="1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0961;p57"/>
            <p:cNvSpPr/>
            <p:nvPr/>
          </p:nvSpPr>
          <p:spPr>
            <a:xfrm>
              <a:off x="1354930" y="1618713"/>
              <a:ext cx="224960" cy="206516"/>
            </a:xfrm>
            <a:custGeom>
              <a:avLst/>
              <a:gdLst/>
              <a:ahLst/>
              <a:cxnLst/>
              <a:rect l="l" t="t" r="r" b="b"/>
              <a:pathLst>
                <a:path w="7062" h="6483" extrusionOk="0">
                  <a:moveTo>
                    <a:pt x="3753" y="1"/>
                  </a:moveTo>
                  <a:cubicBezTo>
                    <a:pt x="2094" y="1"/>
                    <a:pt x="465" y="1260"/>
                    <a:pt x="465" y="3249"/>
                  </a:cubicBezTo>
                  <a:cubicBezTo>
                    <a:pt x="465" y="5198"/>
                    <a:pt x="2076" y="6483"/>
                    <a:pt x="3742" y="6483"/>
                  </a:cubicBezTo>
                  <a:cubicBezTo>
                    <a:pt x="4589" y="6483"/>
                    <a:pt x="5450" y="6150"/>
                    <a:pt x="6121" y="5404"/>
                  </a:cubicBezTo>
                  <a:cubicBezTo>
                    <a:pt x="6347" y="5165"/>
                    <a:pt x="6513" y="4880"/>
                    <a:pt x="6656" y="4582"/>
                  </a:cubicBezTo>
                  <a:cubicBezTo>
                    <a:pt x="6704" y="4487"/>
                    <a:pt x="6656" y="4403"/>
                    <a:pt x="6561" y="4356"/>
                  </a:cubicBezTo>
                  <a:cubicBezTo>
                    <a:pt x="6540" y="4347"/>
                    <a:pt x="6518" y="4342"/>
                    <a:pt x="6496" y="4342"/>
                  </a:cubicBezTo>
                  <a:cubicBezTo>
                    <a:pt x="6433" y="4342"/>
                    <a:pt x="6373" y="4380"/>
                    <a:pt x="6347" y="4451"/>
                  </a:cubicBezTo>
                  <a:cubicBezTo>
                    <a:pt x="5882" y="5463"/>
                    <a:pt x="4858" y="6142"/>
                    <a:pt x="3704" y="6142"/>
                  </a:cubicBezTo>
                  <a:cubicBezTo>
                    <a:pt x="1358" y="6142"/>
                    <a:pt x="1" y="3499"/>
                    <a:pt x="1322" y="1594"/>
                  </a:cubicBezTo>
                  <a:cubicBezTo>
                    <a:pt x="1903" y="762"/>
                    <a:pt x="2811" y="339"/>
                    <a:pt x="3721" y="339"/>
                  </a:cubicBezTo>
                  <a:cubicBezTo>
                    <a:pt x="4621" y="339"/>
                    <a:pt x="5522" y="753"/>
                    <a:pt x="6109" y="1594"/>
                  </a:cubicBezTo>
                  <a:cubicBezTo>
                    <a:pt x="6561" y="2260"/>
                    <a:pt x="6716" y="3082"/>
                    <a:pt x="6549" y="3844"/>
                  </a:cubicBezTo>
                  <a:cubicBezTo>
                    <a:pt x="6537" y="3927"/>
                    <a:pt x="6597" y="4022"/>
                    <a:pt x="6680" y="4034"/>
                  </a:cubicBezTo>
                  <a:cubicBezTo>
                    <a:pt x="6688" y="4035"/>
                    <a:pt x="6696" y="4036"/>
                    <a:pt x="6704" y="4036"/>
                  </a:cubicBezTo>
                  <a:cubicBezTo>
                    <a:pt x="6789" y="4036"/>
                    <a:pt x="6861" y="3980"/>
                    <a:pt x="6883" y="3903"/>
                  </a:cubicBezTo>
                  <a:cubicBezTo>
                    <a:pt x="7061" y="3046"/>
                    <a:pt x="6894" y="2141"/>
                    <a:pt x="6359" y="1379"/>
                  </a:cubicBezTo>
                  <a:cubicBezTo>
                    <a:pt x="5689" y="426"/>
                    <a:pt x="4716" y="1"/>
                    <a:pt x="3753" y="1"/>
                  </a:cubicBezTo>
                  <a:close/>
                </a:path>
              </a:pathLst>
            </a:custGeom>
            <a:grpFill/>
            <a:ln>
              <a:solidFill>
                <a:schemeClr val="accent6">
                  <a:lumMod val="1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0962;p57"/>
            <p:cNvSpPr/>
            <p:nvPr/>
          </p:nvSpPr>
          <p:spPr>
            <a:xfrm>
              <a:off x="1453553" y="1643305"/>
              <a:ext cx="73235" cy="141436"/>
            </a:xfrm>
            <a:custGeom>
              <a:avLst/>
              <a:gdLst/>
              <a:ahLst/>
              <a:cxnLst/>
              <a:rect l="l" t="t" r="r" b="b"/>
              <a:pathLst>
                <a:path w="2299" h="4440" extrusionOk="0">
                  <a:moveTo>
                    <a:pt x="572" y="345"/>
                  </a:moveTo>
                  <a:cubicBezTo>
                    <a:pt x="703" y="345"/>
                    <a:pt x="810" y="441"/>
                    <a:pt x="810" y="583"/>
                  </a:cubicBezTo>
                  <a:lnTo>
                    <a:pt x="810" y="2191"/>
                  </a:lnTo>
                  <a:cubicBezTo>
                    <a:pt x="727" y="2155"/>
                    <a:pt x="640" y="2137"/>
                    <a:pt x="555" y="2137"/>
                  </a:cubicBezTo>
                  <a:cubicBezTo>
                    <a:pt x="471" y="2137"/>
                    <a:pt x="387" y="2155"/>
                    <a:pt x="310" y="2191"/>
                  </a:cubicBezTo>
                  <a:lnTo>
                    <a:pt x="310" y="583"/>
                  </a:lnTo>
                  <a:lnTo>
                    <a:pt x="334" y="583"/>
                  </a:lnTo>
                  <a:cubicBezTo>
                    <a:pt x="334" y="452"/>
                    <a:pt x="429" y="345"/>
                    <a:pt x="572" y="345"/>
                  </a:cubicBezTo>
                  <a:close/>
                  <a:moveTo>
                    <a:pt x="610" y="2488"/>
                  </a:moveTo>
                  <a:cubicBezTo>
                    <a:pt x="726" y="2488"/>
                    <a:pt x="736" y="2510"/>
                    <a:pt x="1905" y="3703"/>
                  </a:cubicBezTo>
                  <a:cubicBezTo>
                    <a:pt x="1977" y="3798"/>
                    <a:pt x="1977" y="3941"/>
                    <a:pt x="1893" y="4036"/>
                  </a:cubicBezTo>
                  <a:cubicBezTo>
                    <a:pt x="1846" y="4078"/>
                    <a:pt x="1783" y="4099"/>
                    <a:pt x="1721" y="4099"/>
                  </a:cubicBezTo>
                  <a:cubicBezTo>
                    <a:pt x="1658" y="4099"/>
                    <a:pt x="1596" y="4078"/>
                    <a:pt x="1548" y="4036"/>
                  </a:cubicBezTo>
                  <a:lnTo>
                    <a:pt x="417" y="2905"/>
                  </a:lnTo>
                  <a:cubicBezTo>
                    <a:pt x="274" y="2750"/>
                    <a:pt x="369" y="2488"/>
                    <a:pt x="596" y="2488"/>
                  </a:cubicBezTo>
                  <a:cubicBezTo>
                    <a:pt x="600" y="2488"/>
                    <a:pt x="605" y="2488"/>
                    <a:pt x="610" y="2488"/>
                  </a:cubicBezTo>
                  <a:close/>
                  <a:moveTo>
                    <a:pt x="584" y="0"/>
                  </a:moveTo>
                  <a:cubicBezTo>
                    <a:pt x="250" y="0"/>
                    <a:pt x="0" y="274"/>
                    <a:pt x="0" y="583"/>
                  </a:cubicBezTo>
                  <a:lnTo>
                    <a:pt x="0" y="2715"/>
                  </a:lnTo>
                  <a:cubicBezTo>
                    <a:pt x="0" y="2858"/>
                    <a:pt x="60" y="3024"/>
                    <a:pt x="167" y="3131"/>
                  </a:cubicBezTo>
                  <a:cubicBezTo>
                    <a:pt x="1322" y="4262"/>
                    <a:pt x="1310" y="4334"/>
                    <a:pt x="1524" y="4405"/>
                  </a:cubicBezTo>
                  <a:cubicBezTo>
                    <a:pt x="1589" y="4428"/>
                    <a:pt x="1655" y="4439"/>
                    <a:pt x="1720" y="4439"/>
                  </a:cubicBezTo>
                  <a:cubicBezTo>
                    <a:pt x="2023" y="4439"/>
                    <a:pt x="2298" y="4201"/>
                    <a:pt x="2298" y="3858"/>
                  </a:cubicBezTo>
                  <a:cubicBezTo>
                    <a:pt x="2298" y="3703"/>
                    <a:pt x="2227" y="3572"/>
                    <a:pt x="2132" y="3453"/>
                  </a:cubicBezTo>
                  <a:lnTo>
                    <a:pt x="1167" y="2488"/>
                  </a:lnTo>
                  <a:lnTo>
                    <a:pt x="1167" y="583"/>
                  </a:lnTo>
                  <a:cubicBezTo>
                    <a:pt x="1167" y="250"/>
                    <a:pt x="893" y="0"/>
                    <a:pt x="584" y="0"/>
                  </a:cubicBezTo>
                  <a:close/>
                </a:path>
              </a:pathLst>
            </a:custGeom>
            <a:grpFill/>
            <a:ln>
              <a:solidFill>
                <a:schemeClr val="accent6">
                  <a:lumMod val="10000"/>
                </a:schemeClr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" name="Google Shape;1326;p42"/>
          <p:cNvGrpSpPr/>
          <p:nvPr/>
        </p:nvGrpSpPr>
        <p:grpSpPr>
          <a:xfrm>
            <a:off x="2195324" y="91590"/>
            <a:ext cx="2982318" cy="751558"/>
            <a:chOff x="1690075" y="1628700"/>
            <a:chExt cx="1309500" cy="457075"/>
          </a:xfrm>
        </p:grpSpPr>
        <p:sp>
          <p:nvSpPr>
            <p:cNvPr id="16" name="Google Shape;1327;p42"/>
            <p:cNvSpPr/>
            <p:nvPr/>
          </p:nvSpPr>
          <p:spPr>
            <a:xfrm>
              <a:off x="1690075" y="1628700"/>
              <a:ext cx="1309500" cy="457075"/>
            </a:xfrm>
            <a:custGeom>
              <a:avLst/>
              <a:gdLst/>
              <a:ahLst/>
              <a:cxnLst/>
              <a:rect l="l" t="t" r="r" b="b"/>
              <a:pathLst>
                <a:path w="41777" h="18283" extrusionOk="0">
                  <a:moveTo>
                    <a:pt x="33366" y="1"/>
                  </a:moveTo>
                  <a:cubicBezTo>
                    <a:pt x="33266" y="1"/>
                    <a:pt x="33167" y="5"/>
                    <a:pt x="33066" y="16"/>
                  </a:cubicBezTo>
                  <a:cubicBezTo>
                    <a:pt x="32700" y="54"/>
                    <a:pt x="32331" y="62"/>
                    <a:pt x="31961" y="62"/>
                  </a:cubicBezTo>
                  <a:cubicBezTo>
                    <a:pt x="31645" y="62"/>
                    <a:pt x="31328" y="56"/>
                    <a:pt x="31012" y="56"/>
                  </a:cubicBezTo>
                  <a:cubicBezTo>
                    <a:pt x="30932" y="56"/>
                    <a:pt x="30852" y="56"/>
                    <a:pt x="30772" y="57"/>
                  </a:cubicBezTo>
                  <a:cubicBezTo>
                    <a:pt x="29856" y="68"/>
                    <a:pt x="28939" y="57"/>
                    <a:pt x="28024" y="103"/>
                  </a:cubicBezTo>
                  <a:cubicBezTo>
                    <a:pt x="27336" y="137"/>
                    <a:pt x="26634" y="316"/>
                    <a:pt x="25957" y="316"/>
                  </a:cubicBezTo>
                  <a:cubicBezTo>
                    <a:pt x="25806" y="316"/>
                    <a:pt x="25656" y="307"/>
                    <a:pt x="25508" y="286"/>
                  </a:cubicBezTo>
                  <a:cubicBezTo>
                    <a:pt x="24545" y="148"/>
                    <a:pt x="23576" y="191"/>
                    <a:pt x="22630" y="171"/>
                  </a:cubicBezTo>
                  <a:cubicBezTo>
                    <a:pt x="22114" y="161"/>
                    <a:pt x="21590" y="90"/>
                    <a:pt x="21062" y="90"/>
                  </a:cubicBezTo>
                  <a:cubicBezTo>
                    <a:pt x="20801" y="90"/>
                    <a:pt x="20540" y="107"/>
                    <a:pt x="20278" y="158"/>
                  </a:cubicBezTo>
                  <a:cubicBezTo>
                    <a:pt x="20070" y="198"/>
                    <a:pt x="19859" y="210"/>
                    <a:pt x="19646" y="210"/>
                  </a:cubicBezTo>
                  <a:cubicBezTo>
                    <a:pt x="19322" y="210"/>
                    <a:pt x="18993" y="181"/>
                    <a:pt x="18664" y="181"/>
                  </a:cubicBezTo>
                  <a:cubicBezTo>
                    <a:pt x="18452" y="181"/>
                    <a:pt x="18239" y="193"/>
                    <a:pt x="18028" y="232"/>
                  </a:cubicBezTo>
                  <a:cubicBezTo>
                    <a:pt x="17432" y="341"/>
                    <a:pt x="16798" y="409"/>
                    <a:pt x="16195" y="409"/>
                  </a:cubicBezTo>
                  <a:cubicBezTo>
                    <a:pt x="15835" y="409"/>
                    <a:pt x="15487" y="385"/>
                    <a:pt x="15162" y="331"/>
                  </a:cubicBezTo>
                  <a:cubicBezTo>
                    <a:pt x="14931" y="293"/>
                    <a:pt x="14705" y="278"/>
                    <a:pt x="14481" y="278"/>
                  </a:cubicBezTo>
                  <a:cubicBezTo>
                    <a:pt x="13635" y="278"/>
                    <a:pt x="12829" y="493"/>
                    <a:pt x="11989" y="493"/>
                  </a:cubicBezTo>
                  <a:cubicBezTo>
                    <a:pt x="11870" y="493"/>
                    <a:pt x="11750" y="489"/>
                    <a:pt x="11630" y="479"/>
                  </a:cubicBezTo>
                  <a:cubicBezTo>
                    <a:pt x="11485" y="467"/>
                    <a:pt x="11340" y="461"/>
                    <a:pt x="11194" y="461"/>
                  </a:cubicBezTo>
                  <a:cubicBezTo>
                    <a:pt x="10036" y="461"/>
                    <a:pt x="8838" y="806"/>
                    <a:pt x="7690" y="1092"/>
                  </a:cubicBezTo>
                  <a:cubicBezTo>
                    <a:pt x="6745" y="1327"/>
                    <a:pt x="5786" y="1114"/>
                    <a:pt x="4948" y="1395"/>
                  </a:cubicBezTo>
                  <a:cubicBezTo>
                    <a:pt x="4894" y="1391"/>
                    <a:pt x="4840" y="1390"/>
                    <a:pt x="4788" y="1390"/>
                  </a:cubicBezTo>
                  <a:cubicBezTo>
                    <a:pt x="3957" y="1390"/>
                    <a:pt x="3269" y="1784"/>
                    <a:pt x="2716" y="2146"/>
                  </a:cubicBezTo>
                  <a:cubicBezTo>
                    <a:pt x="1880" y="2692"/>
                    <a:pt x="967" y="3343"/>
                    <a:pt x="615" y="4388"/>
                  </a:cubicBezTo>
                  <a:cubicBezTo>
                    <a:pt x="363" y="5137"/>
                    <a:pt x="119" y="5891"/>
                    <a:pt x="60" y="6700"/>
                  </a:cubicBezTo>
                  <a:cubicBezTo>
                    <a:pt x="0" y="7520"/>
                    <a:pt x="164" y="8324"/>
                    <a:pt x="115" y="9148"/>
                  </a:cubicBezTo>
                  <a:cubicBezTo>
                    <a:pt x="72" y="9871"/>
                    <a:pt x="85" y="10649"/>
                    <a:pt x="230" y="11351"/>
                  </a:cubicBezTo>
                  <a:cubicBezTo>
                    <a:pt x="352" y="11945"/>
                    <a:pt x="418" y="12557"/>
                    <a:pt x="573" y="13149"/>
                  </a:cubicBezTo>
                  <a:cubicBezTo>
                    <a:pt x="828" y="14118"/>
                    <a:pt x="1215" y="15029"/>
                    <a:pt x="1923" y="15736"/>
                  </a:cubicBezTo>
                  <a:cubicBezTo>
                    <a:pt x="2786" y="16598"/>
                    <a:pt x="3851" y="17143"/>
                    <a:pt x="5076" y="17282"/>
                  </a:cubicBezTo>
                  <a:cubicBezTo>
                    <a:pt x="6489" y="17442"/>
                    <a:pt x="7909" y="17580"/>
                    <a:pt x="9312" y="17754"/>
                  </a:cubicBezTo>
                  <a:cubicBezTo>
                    <a:pt x="10653" y="17922"/>
                    <a:pt x="12003" y="17823"/>
                    <a:pt x="13329" y="18060"/>
                  </a:cubicBezTo>
                  <a:cubicBezTo>
                    <a:pt x="13635" y="18115"/>
                    <a:pt x="13950" y="18126"/>
                    <a:pt x="14262" y="18134"/>
                  </a:cubicBezTo>
                  <a:cubicBezTo>
                    <a:pt x="15593" y="18174"/>
                    <a:pt x="16927" y="18091"/>
                    <a:pt x="18255" y="18264"/>
                  </a:cubicBezTo>
                  <a:cubicBezTo>
                    <a:pt x="18294" y="18269"/>
                    <a:pt x="18335" y="18272"/>
                    <a:pt x="18377" y="18272"/>
                  </a:cubicBezTo>
                  <a:cubicBezTo>
                    <a:pt x="18508" y="18272"/>
                    <a:pt x="18644" y="18237"/>
                    <a:pt x="18730" y="18098"/>
                  </a:cubicBezTo>
                  <a:cubicBezTo>
                    <a:pt x="18775" y="18025"/>
                    <a:pt x="18856" y="17949"/>
                    <a:pt x="18922" y="17949"/>
                  </a:cubicBezTo>
                  <a:cubicBezTo>
                    <a:pt x="18949" y="17949"/>
                    <a:pt x="18973" y="17962"/>
                    <a:pt x="18990" y="17993"/>
                  </a:cubicBezTo>
                  <a:cubicBezTo>
                    <a:pt x="19121" y="18222"/>
                    <a:pt x="19280" y="18283"/>
                    <a:pt x="19450" y="18283"/>
                  </a:cubicBezTo>
                  <a:cubicBezTo>
                    <a:pt x="19640" y="18283"/>
                    <a:pt x="19842" y="18207"/>
                    <a:pt x="20030" y="18207"/>
                  </a:cubicBezTo>
                  <a:cubicBezTo>
                    <a:pt x="20040" y="18207"/>
                    <a:pt x="20050" y="18207"/>
                    <a:pt x="20059" y="18207"/>
                  </a:cubicBezTo>
                  <a:cubicBezTo>
                    <a:pt x="20116" y="18210"/>
                    <a:pt x="20173" y="18213"/>
                    <a:pt x="20230" y="18213"/>
                  </a:cubicBezTo>
                  <a:cubicBezTo>
                    <a:pt x="20441" y="18213"/>
                    <a:pt x="20640" y="18173"/>
                    <a:pt x="20758" y="17933"/>
                  </a:cubicBezTo>
                  <a:cubicBezTo>
                    <a:pt x="20976" y="18104"/>
                    <a:pt x="21195" y="18163"/>
                    <a:pt x="21416" y="18163"/>
                  </a:cubicBezTo>
                  <a:cubicBezTo>
                    <a:pt x="21741" y="18163"/>
                    <a:pt x="22069" y="18035"/>
                    <a:pt x="22395" y="17955"/>
                  </a:cubicBezTo>
                  <a:cubicBezTo>
                    <a:pt x="22441" y="17944"/>
                    <a:pt x="22499" y="17924"/>
                    <a:pt x="22544" y="17924"/>
                  </a:cubicBezTo>
                  <a:cubicBezTo>
                    <a:pt x="22561" y="17924"/>
                    <a:pt x="22577" y="17927"/>
                    <a:pt x="22588" y="17935"/>
                  </a:cubicBezTo>
                  <a:cubicBezTo>
                    <a:pt x="22795" y="18076"/>
                    <a:pt x="23007" y="18118"/>
                    <a:pt x="23221" y="18118"/>
                  </a:cubicBezTo>
                  <a:cubicBezTo>
                    <a:pt x="23537" y="18118"/>
                    <a:pt x="23857" y="18026"/>
                    <a:pt x="24171" y="18026"/>
                  </a:cubicBezTo>
                  <a:cubicBezTo>
                    <a:pt x="24228" y="18026"/>
                    <a:pt x="24285" y="18029"/>
                    <a:pt x="24342" y="18036"/>
                  </a:cubicBezTo>
                  <a:cubicBezTo>
                    <a:pt x="24471" y="18053"/>
                    <a:pt x="24600" y="18060"/>
                    <a:pt x="24728" y="18060"/>
                  </a:cubicBezTo>
                  <a:cubicBezTo>
                    <a:pt x="25506" y="18060"/>
                    <a:pt x="26262" y="17802"/>
                    <a:pt x="27042" y="17802"/>
                  </a:cubicBezTo>
                  <a:cubicBezTo>
                    <a:pt x="27174" y="17802"/>
                    <a:pt x="27306" y="17809"/>
                    <a:pt x="27439" y="17826"/>
                  </a:cubicBezTo>
                  <a:cubicBezTo>
                    <a:pt x="27536" y="17839"/>
                    <a:pt x="27635" y="17844"/>
                    <a:pt x="27734" y="17844"/>
                  </a:cubicBezTo>
                  <a:cubicBezTo>
                    <a:pt x="28119" y="17844"/>
                    <a:pt x="28516" y="17765"/>
                    <a:pt x="28904" y="17732"/>
                  </a:cubicBezTo>
                  <a:cubicBezTo>
                    <a:pt x="29889" y="17648"/>
                    <a:pt x="30874" y="17572"/>
                    <a:pt x="31857" y="17467"/>
                  </a:cubicBezTo>
                  <a:cubicBezTo>
                    <a:pt x="32506" y="17398"/>
                    <a:pt x="33172" y="17202"/>
                    <a:pt x="33795" y="17202"/>
                  </a:cubicBezTo>
                  <a:cubicBezTo>
                    <a:pt x="33817" y="17202"/>
                    <a:pt x="33839" y="17202"/>
                    <a:pt x="33860" y="17202"/>
                  </a:cubicBezTo>
                  <a:cubicBezTo>
                    <a:pt x="33922" y="17204"/>
                    <a:pt x="33984" y="17204"/>
                    <a:pt x="34045" y="17204"/>
                  </a:cubicBezTo>
                  <a:cubicBezTo>
                    <a:pt x="34818" y="17204"/>
                    <a:pt x="35572" y="17104"/>
                    <a:pt x="36332" y="17045"/>
                  </a:cubicBezTo>
                  <a:cubicBezTo>
                    <a:pt x="36944" y="16998"/>
                    <a:pt x="37728" y="16983"/>
                    <a:pt x="38103" y="16614"/>
                  </a:cubicBezTo>
                  <a:cubicBezTo>
                    <a:pt x="38611" y="16114"/>
                    <a:pt x="39274" y="15948"/>
                    <a:pt x="39788" y="15489"/>
                  </a:cubicBezTo>
                  <a:cubicBezTo>
                    <a:pt x="40289" y="15042"/>
                    <a:pt x="40619" y="14495"/>
                    <a:pt x="40959" y="13971"/>
                  </a:cubicBezTo>
                  <a:cubicBezTo>
                    <a:pt x="41423" y="13258"/>
                    <a:pt x="41108" y="12313"/>
                    <a:pt x="41487" y="11504"/>
                  </a:cubicBezTo>
                  <a:cubicBezTo>
                    <a:pt x="41572" y="11321"/>
                    <a:pt x="41671" y="10862"/>
                    <a:pt x="41683" y="10505"/>
                  </a:cubicBezTo>
                  <a:cubicBezTo>
                    <a:pt x="41708" y="9851"/>
                    <a:pt x="41415" y="9215"/>
                    <a:pt x="41548" y="8584"/>
                  </a:cubicBezTo>
                  <a:cubicBezTo>
                    <a:pt x="41776" y="7498"/>
                    <a:pt x="41682" y="6447"/>
                    <a:pt x="41432" y="5383"/>
                  </a:cubicBezTo>
                  <a:cubicBezTo>
                    <a:pt x="41227" y="4511"/>
                    <a:pt x="41029" y="3644"/>
                    <a:pt x="40466" y="2913"/>
                  </a:cubicBezTo>
                  <a:cubicBezTo>
                    <a:pt x="40373" y="2792"/>
                    <a:pt x="40273" y="2653"/>
                    <a:pt x="40244" y="2508"/>
                  </a:cubicBezTo>
                  <a:cubicBezTo>
                    <a:pt x="40030" y="1463"/>
                    <a:pt x="39175" y="917"/>
                    <a:pt x="38351" y="663"/>
                  </a:cubicBezTo>
                  <a:cubicBezTo>
                    <a:pt x="37116" y="283"/>
                    <a:pt x="35785" y="149"/>
                    <a:pt x="34486" y="83"/>
                  </a:cubicBezTo>
                  <a:cubicBezTo>
                    <a:pt x="34120" y="65"/>
                    <a:pt x="33746" y="1"/>
                    <a:pt x="33366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328;p42"/>
            <p:cNvSpPr/>
            <p:nvPr/>
          </p:nvSpPr>
          <p:spPr>
            <a:xfrm>
              <a:off x="1690075" y="1628700"/>
              <a:ext cx="1309500" cy="457075"/>
            </a:xfrm>
            <a:custGeom>
              <a:avLst/>
              <a:gdLst/>
              <a:ahLst/>
              <a:cxnLst/>
              <a:rect l="l" t="t" r="r" b="b"/>
              <a:pathLst>
                <a:path w="41777" h="18283" extrusionOk="0">
                  <a:moveTo>
                    <a:pt x="31789" y="1291"/>
                  </a:moveTo>
                  <a:cubicBezTo>
                    <a:pt x="31974" y="1291"/>
                    <a:pt x="32159" y="1291"/>
                    <a:pt x="32343" y="1293"/>
                  </a:cubicBezTo>
                  <a:cubicBezTo>
                    <a:pt x="33959" y="1309"/>
                    <a:pt x="35586" y="1386"/>
                    <a:pt x="37170" y="1726"/>
                  </a:cubicBezTo>
                  <a:cubicBezTo>
                    <a:pt x="37989" y="1901"/>
                    <a:pt x="38650" y="2440"/>
                    <a:pt x="39116" y="3162"/>
                  </a:cubicBezTo>
                  <a:cubicBezTo>
                    <a:pt x="40148" y="4757"/>
                    <a:pt x="40208" y="6161"/>
                    <a:pt x="40214" y="7773"/>
                  </a:cubicBezTo>
                  <a:cubicBezTo>
                    <a:pt x="40214" y="8849"/>
                    <a:pt x="40393" y="9964"/>
                    <a:pt x="40164" y="10987"/>
                  </a:cubicBezTo>
                  <a:cubicBezTo>
                    <a:pt x="39940" y="11993"/>
                    <a:pt x="40151" y="13111"/>
                    <a:pt x="39513" y="14010"/>
                  </a:cubicBezTo>
                  <a:cubicBezTo>
                    <a:pt x="38667" y="15207"/>
                    <a:pt x="37409" y="15600"/>
                    <a:pt x="36022" y="15741"/>
                  </a:cubicBezTo>
                  <a:cubicBezTo>
                    <a:pt x="34725" y="15871"/>
                    <a:pt x="33416" y="15788"/>
                    <a:pt x="32122" y="16087"/>
                  </a:cubicBezTo>
                  <a:cubicBezTo>
                    <a:pt x="31980" y="16120"/>
                    <a:pt x="31827" y="16129"/>
                    <a:pt x="31668" y="16129"/>
                  </a:cubicBezTo>
                  <a:cubicBezTo>
                    <a:pt x="31493" y="16129"/>
                    <a:pt x="31310" y="16118"/>
                    <a:pt x="31129" y="16118"/>
                  </a:cubicBezTo>
                  <a:cubicBezTo>
                    <a:pt x="30994" y="16118"/>
                    <a:pt x="30860" y="16124"/>
                    <a:pt x="30729" y="16144"/>
                  </a:cubicBezTo>
                  <a:cubicBezTo>
                    <a:pt x="30311" y="16207"/>
                    <a:pt x="29948" y="16542"/>
                    <a:pt x="29523" y="16542"/>
                  </a:cubicBezTo>
                  <a:cubicBezTo>
                    <a:pt x="29426" y="16542"/>
                    <a:pt x="29326" y="16524"/>
                    <a:pt x="29221" y="16482"/>
                  </a:cubicBezTo>
                  <a:cubicBezTo>
                    <a:pt x="28967" y="16379"/>
                    <a:pt x="28715" y="16344"/>
                    <a:pt x="28465" y="16344"/>
                  </a:cubicBezTo>
                  <a:cubicBezTo>
                    <a:pt x="28082" y="16344"/>
                    <a:pt x="27700" y="16427"/>
                    <a:pt x="27312" y="16479"/>
                  </a:cubicBezTo>
                  <a:cubicBezTo>
                    <a:pt x="26701" y="16562"/>
                    <a:pt x="26078" y="16669"/>
                    <a:pt x="25466" y="16669"/>
                  </a:cubicBezTo>
                  <a:cubicBezTo>
                    <a:pt x="25330" y="16669"/>
                    <a:pt x="25194" y="16664"/>
                    <a:pt x="25059" y="16652"/>
                  </a:cubicBezTo>
                  <a:cubicBezTo>
                    <a:pt x="24942" y="16641"/>
                    <a:pt x="24826" y="16637"/>
                    <a:pt x="24710" y="16637"/>
                  </a:cubicBezTo>
                  <a:cubicBezTo>
                    <a:pt x="24140" y="16637"/>
                    <a:pt x="23584" y="16742"/>
                    <a:pt x="23016" y="16742"/>
                  </a:cubicBezTo>
                  <a:cubicBezTo>
                    <a:pt x="22981" y="16742"/>
                    <a:pt x="22947" y="16742"/>
                    <a:pt x="22912" y="16741"/>
                  </a:cubicBezTo>
                  <a:cubicBezTo>
                    <a:pt x="22534" y="16732"/>
                    <a:pt x="22150" y="16709"/>
                    <a:pt x="21768" y="16709"/>
                  </a:cubicBezTo>
                  <a:cubicBezTo>
                    <a:pt x="21114" y="16709"/>
                    <a:pt x="20463" y="16775"/>
                    <a:pt x="19847" y="17083"/>
                  </a:cubicBezTo>
                  <a:cubicBezTo>
                    <a:pt x="19808" y="17102"/>
                    <a:pt x="19773" y="17110"/>
                    <a:pt x="19741" y="17110"/>
                  </a:cubicBezTo>
                  <a:cubicBezTo>
                    <a:pt x="19686" y="17110"/>
                    <a:pt x="19643" y="17084"/>
                    <a:pt x="19618" y="17040"/>
                  </a:cubicBezTo>
                  <a:cubicBezTo>
                    <a:pt x="19526" y="16877"/>
                    <a:pt x="19419" y="16829"/>
                    <a:pt x="19309" y="16829"/>
                  </a:cubicBezTo>
                  <a:cubicBezTo>
                    <a:pt x="19150" y="16829"/>
                    <a:pt x="18983" y="16929"/>
                    <a:pt x="18840" y="16929"/>
                  </a:cubicBezTo>
                  <a:cubicBezTo>
                    <a:pt x="18818" y="16929"/>
                    <a:pt x="18797" y="16927"/>
                    <a:pt x="18777" y="16921"/>
                  </a:cubicBezTo>
                  <a:cubicBezTo>
                    <a:pt x="18579" y="16871"/>
                    <a:pt x="18381" y="16855"/>
                    <a:pt x="18181" y="16855"/>
                  </a:cubicBezTo>
                  <a:cubicBezTo>
                    <a:pt x="17779" y="16855"/>
                    <a:pt x="17374" y="16923"/>
                    <a:pt x="16974" y="16923"/>
                  </a:cubicBezTo>
                  <a:cubicBezTo>
                    <a:pt x="16675" y="16923"/>
                    <a:pt x="16379" y="16885"/>
                    <a:pt x="16090" y="16751"/>
                  </a:cubicBezTo>
                  <a:cubicBezTo>
                    <a:pt x="15987" y="16702"/>
                    <a:pt x="15883" y="16685"/>
                    <a:pt x="15780" y="16685"/>
                  </a:cubicBezTo>
                  <a:cubicBezTo>
                    <a:pt x="15539" y="16685"/>
                    <a:pt x="15297" y="16777"/>
                    <a:pt x="15051" y="16777"/>
                  </a:cubicBezTo>
                  <a:cubicBezTo>
                    <a:pt x="15036" y="16777"/>
                    <a:pt x="15021" y="16777"/>
                    <a:pt x="15007" y="16776"/>
                  </a:cubicBezTo>
                  <a:cubicBezTo>
                    <a:pt x="13871" y="16721"/>
                    <a:pt x="12734" y="16616"/>
                    <a:pt x="11596" y="16599"/>
                  </a:cubicBezTo>
                  <a:cubicBezTo>
                    <a:pt x="11446" y="16597"/>
                    <a:pt x="11273" y="16587"/>
                    <a:pt x="11107" y="16587"/>
                  </a:cubicBezTo>
                  <a:cubicBezTo>
                    <a:pt x="10878" y="16587"/>
                    <a:pt x="10659" y="16606"/>
                    <a:pt x="10524" y="16693"/>
                  </a:cubicBezTo>
                  <a:cubicBezTo>
                    <a:pt x="10408" y="16767"/>
                    <a:pt x="10300" y="16795"/>
                    <a:pt x="10197" y="16795"/>
                  </a:cubicBezTo>
                  <a:cubicBezTo>
                    <a:pt x="9896" y="16795"/>
                    <a:pt x="9641" y="16556"/>
                    <a:pt x="9366" y="16556"/>
                  </a:cubicBezTo>
                  <a:cubicBezTo>
                    <a:pt x="9302" y="16556"/>
                    <a:pt x="9237" y="16569"/>
                    <a:pt x="9169" y="16602"/>
                  </a:cubicBezTo>
                  <a:cubicBezTo>
                    <a:pt x="9140" y="16450"/>
                    <a:pt x="9085" y="16409"/>
                    <a:pt x="9017" y="16409"/>
                  </a:cubicBezTo>
                  <a:cubicBezTo>
                    <a:pt x="8938" y="16409"/>
                    <a:pt x="8841" y="16464"/>
                    <a:pt x="8747" y="16464"/>
                  </a:cubicBezTo>
                  <a:cubicBezTo>
                    <a:pt x="8743" y="16464"/>
                    <a:pt x="8738" y="16464"/>
                    <a:pt x="8733" y="16464"/>
                  </a:cubicBezTo>
                  <a:cubicBezTo>
                    <a:pt x="8714" y="16462"/>
                    <a:pt x="8695" y="16462"/>
                    <a:pt x="8676" y="16462"/>
                  </a:cubicBezTo>
                  <a:cubicBezTo>
                    <a:pt x="8438" y="16462"/>
                    <a:pt x="8183" y="16543"/>
                    <a:pt x="7941" y="16543"/>
                  </a:cubicBezTo>
                  <a:cubicBezTo>
                    <a:pt x="7720" y="16543"/>
                    <a:pt x="7511" y="16475"/>
                    <a:pt x="7337" y="16218"/>
                  </a:cubicBezTo>
                  <a:cubicBezTo>
                    <a:pt x="7322" y="16195"/>
                    <a:pt x="7270" y="16183"/>
                    <a:pt x="7221" y="16183"/>
                  </a:cubicBezTo>
                  <a:cubicBezTo>
                    <a:pt x="7194" y="16183"/>
                    <a:pt x="7168" y="16186"/>
                    <a:pt x="7149" y="16194"/>
                  </a:cubicBezTo>
                  <a:cubicBezTo>
                    <a:pt x="6932" y="16278"/>
                    <a:pt x="6721" y="16312"/>
                    <a:pt x="6514" y="16312"/>
                  </a:cubicBezTo>
                  <a:cubicBezTo>
                    <a:pt x="6050" y="16312"/>
                    <a:pt x="5608" y="16138"/>
                    <a:pt x="5162" y="15959"/>
                  </a:cubicBezTo>
                  <a:cubicBezTo>
                    <a:pt x="5025" y="15904"/>
                    <a:pt x="4862" y="15862"/>
                    <a:pt x="4711" y="15862"/>
                  </a:cubicBezTo>
                  <a:cubicBezTo>
                    <a:pt x="4664" y="15862"/>
                    <a:pt x="4618" y="15866"/>
                    <a:pt x="4575" y="15875"/>
                  </a:cubicBezTo>
                  <a:cubicBezTo>
                    <a:pt x="4445" y="15902"/>
                    <a:pt x="4324" y="15915"/>
                    <a:pt x="4211" y="15915"/>
                  </a:cubicBezTo>
                  <a:cubicBezTo>
                    <a:pt x="3396" y="15915"/>
                    <a:pt x="3006" y="15252"/>
                    <a:pt x="2470" y="14678"/>
                  </a:cubicBezTo>
                  <a:cubicBezTo>
                    <a:pt x="1414" y="13545"/>
                    <a:pt x="1477" y="12151"/>
                    <a:pt x="1224" y="10801"/>
                  </a:cubicBezTo>
                  <a:cubicBezTo>
                    <a:pt x="1009" y="9647"/>
                    <a:pt x="1240" y="8565"/>
                    <a:pt x="1383" y="7443"/>
                  </a:cubicBezTo>
                  <a:cubicBezTo>
                    <a:pt x="1468" y="6768"/>
                    <a:pt x="1515" y="6107"/>
                    <a:pt x="1720" y="5447"/>
                  </a:cubicBezTo>
                  <a:cubicBezTo>
                    <a:pt x="2026" y="4460"/>
                    <a:pt x="2603" y="3787"/>
                    <a:pt x="3489" y="3230"/>
                  </a:cubicBezTo>
                  <a:cubicBezTo>
                    <a:pt x="4713" y="2462"/>
                    <a:pt x="6001" y="2368"/>
                    <a:pt x="7377" y="2307"/>
                  </a:cubicBezTo>
                  <a:cubicBezTo>
                    <a:pt x="7843" y="2286"/>
                    <a:pt x="8402" y="2179"/>
                    <a:pt x="8910" y="2065"/>
                  </a:cubicBezTo>
                  <a:cubicBezTo>
                    <a:pt x="9991" y="1823"/>
                    <a:pt x="11114" y="1755"/>
                    <a:pt x="12224" y="1658"/>
                  </a:cubicBezTo>
                  <a:cubicBezTo>
                    <a:pt x="13237" y="1571"/>
                    <a:pt x="14284" y="1673"/>
                    <a:pt x="15269" y="1546"/>
                  </a:cubicBezTo>
                  <a:cubicBezTo>
                    <a:pt x="16647" y="1368"/>
                    <a:pt x="18024" y="1558"/>
                    <a:pt x="19406" y="1337"/>
                  </a:cubicBezTo>
                  <a:cubicBezTo>
                    <a:pt x="19586" y="1308"/>
                    <a:pt x="19778" y="1298"/>
                    <a:pt x="19978" y="1298"/>
                  </a:cubicBezTo>
                  <a:cubicBezTo>
                    <a:pt x="20455" y="1298"/>
                    <a:pt x="20972" y="1359"/>
                    <a:pt x="21455" y="1382"/>
                  </a:cubicBezTo>
                  <a:cubicBezTo>
                    <a:pt x="22531" y="1436"/>
                    <a:pt x="23610" y="1468"/>
                    <a:pt x="24688" y="1468"/>
                  </a:cubicBezTo>
                  <a:cubicBezTo>
                    <a:pt x="25296" y="1468"/>
                    <a:pt x="25903" y="1458"/>
                    <a:pt x="26510" y="1435"/>
                  </a:cubicBezTo>
                  <a:cubicBezTo>
                    <a:pt x="28269" y="1370"/>
                    <a:pt x="30029" y="1291"/>
                    <a:pt x="31789" y="1291"/>
                  </a:cubicBezTo>
                  <a:close/>
                  <a:moveTo>
                    <a:pt x="33366" y="1"/>
                  </a:moveTo>
                  <a:cubicBezTo>
                    <a:pt x="33266" y="1"/>
                    <a:pt x="33167" y="5"/>
                    <a:pt x="33066" y="16"/>
                  </a:cubicBezTo>
                  <a:cubicBezTo>
                    <a:pt x="32700" y="54"/>
                    <a:pt x="32331" y="62"/>
                    <a:pt x="31961" y="62"/>
                  </a:cubicBezTo>
                  <a:cubicBezTo>
                    <a:pt x="31645" y="62"/>
                    <a:pt x="31328" y="56"/>
                    <a:pt x="31012" y="56"/>
                  </a:cubicBezTo>
                  <a:cubicBezTo>
                    <a:pt x="30932" y="56"/>
                    <a:pt x="30852" y="56"/>
                    <a:pt x="30772" y="57"/>
                  </a:cubicBezTo>
                  <a:cubicBezTo>
                    <a:pt x="29856" y="68"/>
                    <a:pt x="28939" y="57"/>
                    <a:pt x="28024" y="103"/>
                  </a:cubicBezTo>
                  <a:cubicBezTo>
                    <a:pt x="27336" y="137"/>
                    <a:pt x="26634" y="316"/>
                    <a:pt x="25957" y="316"/>
                  </a:cubicBezTo>
                  <a:cubicBezTo>
                    <a:pt x="25806" y="316"/>
                    <a:pt x="25656" y="307"/>
                    <a:pt x="25508" y="286"/>
                  </a:cubicBezTo>
                  <a:cubicBezTo>
                    <a:pt x="24545" y="148"/>
                    <a:pt x="23576" y="191"/>
                    <a:pt x="22630" y="171"/>
                  </a:cubicBezTo>
                  <a:cubicBezTo>
                    <a:pt x="22114" y="161"/>
                    <a:pt x="21590" y="90"/>
                    <a:pt x="21062" y="90"/>
                  </a:cubicBezTo>
                  <a:cubicBezTo>
                    <a:pt x="20801" y="90"/>
                    <a:pt x="20540" y="107"/>
                    <a:pt x="20278" y="158"/>
                  </a:cubicBezTo>
                  <a:cubicBezTo>
                    <a:pt x="20070" y="198"/>
                    <a:pt x="19859" y="210"/>
                    <a:pt x="19646" y="210"/>
                  </a:cubicBezTo>
                  <a:cubicBezTo>
                    <a:pt x="19322" y="210"/>
                    <a:pt x="18993" y="181"/>
                    <a:pt x="18664" y="181"/>
                  </a:cubicBezTo>
                  <a:cubicBezTo>
                    <a:pt x="18452" y="181"/>
                    <a:pt x="18239" y="193"/>
                    <a:pt x="18028" y="232"/>
                  </a:cubicBezTo>
                  <a:cubicBezTo>
                    <a:pt x="17432" y="341"/>
                    <a:pt x="16798" y="409"/>
                    <a:pt x="16195" y="409"/>
                  </a:cubicBezTo>
                  <a:cubicBezTo>
                    <a:pt x="15835" y="409"/>
                    <a:pt x="15487" y="385"/>
                    <a:pt x="15162" y="331"/>
                  </a:cubicBezTo>
                  <a:cubicBezTo>
                    <a:pt x="14931" y="293"/>
                    <a:pt x="14705" y="278"/>
                    <a:pt x="14481" y="278"/>
                  </a:cubicBezTo>
                  <a:cubicBezTo>
                    <a:pt x="13635" y="278"/>
                    <a:pt x="12829" y="493"/>
                    <a:pt x="11989" y="493"/>
                  </a:cubicBezTo>
                  <a:cubicBezTo>
                    <a:pt x="11870" y="493"/>
                    <a:pt x="11750" y="489"/>
                    <a:pt x="11630" y="479"/>
                  </a:cubicBezTo>
                  <a:cubicBezTo>
                    <a:pt x="11485" y="467"/>
                    <a:pt x="11340" y="461"/>
                    <a:pt x="11194" y="461"/>
                  </a:cubicBezTo>
                  <a:cubicBezTo>
                    <a:pt x="10036" y="461"/>
                    <a:pt x="8838" y="806"/>
                    <a:pt x="7690" y="1092"/>
                  </a:cubicBezTo>
                  <a:cubicBezTo>
                    <a:pt x="6745" y="1327"/>
                    <a:pt x="5786" y="1114"/>
                    <a:pt x="4948" y="1395"/>
                  </a:cubicBezTo>
                  <a:cubicBezTo>
                    <a:pt x="4894" y="1391"/>
                    <a:pt x="4840" y="1390"/>
                    <a:pt x="4788" y="1390"/>
                  </a:cubicBezTo>
                  <a:cubicBezTo>
                    <a:pt x="3957" y="1390"/>
                    <a:pt x="3269" y="1784"/>
                    <a:pt x="2716" y="2146"/>
                  </a:cubicBezTo>
                  <a:cubicBezTo>
                    <a:pt x="1880" y="2692"/>
                    <a:pt x="967" y="3343"/>
                    <a:pt x="615" y="4388"/>
                  </a:cubicBezTo>
                  <a:cubicBezTo>
                    <a:pt x="363" y="5137"/>
                    <a:pt x="119" y="5891"/>
                    <a:pt x="60" y="6700"/>
                  </a:cubicBezTo>
                  <a:cubicBezTo>
                    <a:pt x="0" y="7520"/>
                    <a:pt x="164" y="8324"/>
                    <a:pt x="115" y="9148"/>
                  </a:cubicBezTo>
                  <a:cubicBezTo>
                    <a:pt x="72" y="9871"/>
                    <a:pt x="85" y="10649"/>
                    <a:pt x="230" y="11351"/>
                  </a:cubicBezTo>
                  <a:cubicBezTo>
                    <a:pt x="352" y="11945"/>
                    <a:pt x="418" y="12557"/>
                    <a:pt x="573" y="13149"/>
                  </a:cubicBezTo>
                  <a:cubicBezTo>
                    <a:pt x="828" y="14118"/>
                    <a:pt x="1215" y="15029"/>
                    <a:pt x="1923" y="15736"/>
                  </a:cubicBezTo>
                  <a:cubicBezTo>
                    <a:pt x="2786" y="16598"/>
                    <a:pt x="3851" y="17143"/>
                    <a:pt x="5076" y="17282"/>
                  </a:cubicBezTo>
                  <a:cubicBezTo>
                    <a:pt x="6489" y="17442"/>
                    <a:pt x="7909" y="17580"/>
                    <a:pt x="9312" y="17754"/>
                  </a:cubicBezTo>
                  <a:cubicBezTo>
                    <a:pt x="10653" y="17922"/>
                    <a:pt x="12003" y="17823"/>
                    <a:pt x="13329" y="18060"/>
                  </a:cubicBezTo>
                  <a:cubicBezTo>
                    <a:pt x="13635" y="18115"/>
                    <a:pt x="13950" y="18126"/>
                    <a:pt x="14262" y="18134"/>
                  </a:cubicBezTo>
                  <a:cubicBezTo>
                    <a:pt x="15593" y="18174"/>
                    <a:pt x="16927" y="18091"/>
                    <a:pt x="18255" y="18264"/>
                  </a:cubicBezTo>
                  <a:cubicBezTo>
                    <a:pt x="18294" y="18269"/>
                    <a:pt x="18335" y="18272"/>
                    <a:pt x="18377" y="18272"/>
                  </a:cubicBezTo>
                  <a:cubicBezTo>
                    <a:pt x="18508" y="18272"/>
                    <a:pt x="18644" y="18237"/>
                    <a:pt x="18730" y="18098"/>
                  </a:cubicBezTo>
                  <a:cubicBezTo>
                    <a:pt x="18775" y="18025"/>
                    <a:pt x="18856" y="17949"/>
                    <a:pt x="18922" y="17949"/>
                  </a:cubicBezTo>
                  <a:cubicBezTo>
                    <a:pt x="18949" y="17949"/>
                    <a:pt x="18973" y="17962"/>
                    <a:pt x="18990" y="17993"/>
                  </a:cubicBezTo>
                  <a:cubicBezTo>
                    <a:pt x="19121" y="18222"/>
                    <a:pt x="19280" y="18283"/>
                    <a:pt x="19450" y="18283"/>
                  </a:cubicBezTo>
                  <a:cubicBezTo>
                    <a:pt x="19640" y="18283"/>
                    <a:pt x="19842" y="18207"/>
                    <a:pt x="20030" y="18207"/>
                  </a:cubicBezTo>
                  <a:cubicBezTo>
                    <a:pt x="20040" y="18207"/>
                    <a:pt x="20050" y="18207"/>
                    <a:pt x="20059" y="18207"/>
                  </a:cubicBezTo>
                  <a:cubicBezTo>
                    <a:pt x="20116" y="18210"/>
                    <a:pt x="20173" y="18213"/>
                    <a:pt x="20230" y="18213"/>
                  </a:cubicBezTo>
                  <a:cubicBezTo>
                    <a:pt x="20441" y="18213"/>
                    <a:pt x="20640" y="18173"/>
                    <a:pt x="20758" y="17933"/>
                  </a:cubicBezTo>
                  <a:cubicBezTo>
                    <a:pt x="20976" y="18104"/>
                    <a:pt x="21195" y="18163"/>
                    <a:pt x="21416" y="18163"/>
                  </a:cubicBezTo>
                  <a:cubicBezTo>
                    <a:pt x="21741" y="18163"/>
                    <a:pt x="22069" y="18035"/>
                    <a:pt x="22395" y="17955"/>
                  </a:cubicBezTo>
                  <a:cubicBezTo>
                    <a:pt x="22441" y="17944"/>
                    <a:pt x="22499" y="17924"/>
                    <a:pt x="22544" y="17924"/>
                  </a:cubicBezTo>
                  <a:cubicBezTo>
                    <a:pt x="22561" y="17924"/>
                    <a:pt x="22577" y="17927"/>
                    <a:pt x="22588" y="17935"/>
                  </a:cubicBezTo>
                  <a:cubicBezTo>
                    <a:pt x="22795" y="18076"/>
                    <a:pt x="23007" y="18118"/>
                    <a:pt x="23221" y="18118"/>
                  </a:cubicBezTo>
                  <a:cubicBezTo>
                    <a:pt x="23537" y="18118"/>
                    <a:pt x="23857" y="18026"/>
                    <a:pt x="24171" y="18026"/>
                  </a:cubicBezTo>
                  <a:cubicBezTo>
                    <a:pt x="24228" y="18026"/>
                    <a:pt x="24285" y="18029"/>
                    <a:pt x="24342" y="18036"/>
                  </a:cubicBezTo>
                  <a:cubicBezTo>
                    <a:pt x="24471" y="18053"/>
                    <a:pt x="24600" y="18060"/>
                    <a:pt x="24728" y="18060"/>
                  </a:cubicBezTo>
                  <a:cubicBezTo>
                    <a:pt x="25506" y="18060"/>
                    <a:pt x="26262" y="17802"/>
                    <a:pt x="27042" y="17802"/>
                  </a:cubicBezTo>
                  <a:cubicBezTo>
                    <a:pt x="27174" y="17802"/>
                    <a:pt x="27306" y="17809"/>
                    <a:pt x="27439" y="17826"/>
                  </a:cubicBezTo>
                  <a:cubicBezTo>
                    <a:pt x="27536" y="17839"/>
                    <a:pt x="27635" y="17844"/>
                    <a:pt x="27734" y="17844"/>
                  </a:cubicBezTo>
                  <a:cubicBezTo>
                    <a:pt x="28119" y="17844"/>
                    <a:pt x="28516" y="17765"/>
                    <a:pt x="28904" y="17732"/>
                  </a:cubicBezTo>
                  <a:cubicBezTo>
                    <a:pt x="29889" y="17648"/>
                    <a:pt x="30874" y="17572"/>
                    <a:pt x="31857" y="17467"/>
                  </a:cubicBezTo>
                  <a:cubicBezTo>
                    <a:pt x="32506" y="17398"/>
                    <a:pt x="33172" y="17202"/>
                    <a:pt x="33795" y="17202"/>
                  </a:cubicBezTo>
                  <a:cubicBezTo>
                    <a:pt x="33817" y="17202"/>
                    <a:pt x="33839" y="17202"/>
                    <a:pt x="33860" y="17202"/>
                  </a:cubicBezTo>
                  <a:cubicBezTo>
                    <a:pt x="33922" y="17204"/>
                    <a:pt x="33984" y="17204"/>
                    <a:pt x="34045" y="17204"/>
                  </a:cubicBezTo>
                  <a:cubicBezTo>
                    <a:pt x="34818" y="17204"/>
                    <a:pt x="35572" y="17104"/>
                    <a:pt x="36332" y="17045"/>
                  </a:cubicBezTo>
                  <a:cubicBezTo>
                    <a:pt x="36944" y="16998"/>
                    <a:pt x="37728" y="16983"/>
                    <a:pt x="38103" y="16614"/>
                  </a:cubicBezTo>
                  <a:cubicBezTo>
                    <a:pt x="38611" y="16114"/>
                    <a:pt x="39274" y="15948"/>
                    <a:pt x="39788" y="15489"/>
                  </a:cubicBezTo>
                  <a:cubicBezTo>
                    <a:pt x="40289" y="15042"/>
                    <a:pt x="40619" y="14495"/>
                    <a:pt x="40959" y="13971"/>
                  </a:cubicBezTo>
                  <a:cubicBezTo>
                    <a:pt x="41423" y="13258"/>
                    <a:pt x="41108" y="12313"/>
                    <a:pt x="41487" y="11504"/>
                  </a:cubicBezTo>
                  <a:cubicBezTo>
                    <a:pt x="41572" y="11321"/>
                    <a:pt x="41671" y="10862"/>
                    <a:pt x="41683" y="10505"/>
                  </a:cubicBezTo>
                  <a:cubicBezTo>
                    <a:pt x="41708" y="9851"/>
                    <a:pt x="41415" y="9215"/>
                    <a:pt x="41548" y="8584"/>
                  </a:cubicBezTo>
                  <a:cubicBezTo>
                    <a:pt x="41776" y="7498"/>
                    <a:pt x="41682" y="6447"/>
                    <a:pt x="41432" y="5383"/>
                  </a:cubicBezTo>
                  <a:cubicBezTo>
                    <a:pt x="41227" y="4511"/>
                    <a:pt x="41029" y="3644"/>
                    <a:pt x="40466" y="2913"/>
                  </a:cubicBezTo>
                  <a:cubicBezTo>
                    <a:pt x="40373" y="2792"/>
                    <a:pt x="40273" y="2653"/>
                    <a:pt x="40244" y="2508"/>
                  </a:cubicBezTo>
                  <a:cubicBezTo>
                    <a:pt x="40030" y="1463"/>
                    <a:pt x="39175" y="917"/>
                    <a:pt x="38351" y="663"/>
                  </a:cubicBezTo>
                  <a:cubicBezTo>
                    <a:pt x="37116" y="283"/>
                    <a:pt x="35785" y="149"/>
                    <a:pt x="34486" y="83"/>
                  </a:cubicBezTo>
                  <a:cubicBezTo>
                    <a:pt x="34120" y="65"/>
                    <a:pt x="33746" y="1"/>
                    <a:pt x="3336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464127" y="236536"/>
            <a:ext cx="2648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452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32212" y="754079"/>
            <a:ext cx="1365663" cy="1377538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lowchart: Process 3"/>
          <p:cNvSpPr/>
          <p:nvPr/>
        </p:nvSpPr>
        <p:spPr>
          <a:xfrm>
            <a:off x="3841663" y="760018"/>
            <a:ext cx="1876301" cy="1377538"/>
          </a:xfrm>
          <a:prstGeom prst="flowChartProcess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lowchart: Extract 4"/>
          <p:cNvSpPr/>
          <p:nvPr/>
        </p:nvSpPr>
        <p:spPr>
          <a:xfrm>
            <a:off x="6858000" y="688768"/>
            <a:ext cx="1739735" cy="1377538"/>
          </a:xfrm>
          <a:prstGeom prst="flowChartExtra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>
            <a:off x="403761" y="2844135"/>
            <a:ext cx="1650670" cy="1377538"/>
          </a:xfrm>
          <a:prstGeom prst="parallelogram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iamond 6"/>
          <p:cNvSpPr/>
          <p:nvPr/>
        </p:nvSpPr>
        <p:spPr>
          <a:xfrm>
            <a:off x="6840175" y="2820376"/>
            <a:ext cx="1638795" cy="1484415"/>
          </a:xfrm>
          <a:prstGeom prst="diamond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615043" y="273132"/>
            <a:ext cx="0" cy="22088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83" y="1442848"/>
            <a:ext cx="25056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8299" y="433445"/>
            <a:ext cx="1929738" cy="1995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65019" y="385947"/>
            <a:ext cx="1995055" cy="20069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526966" y="1446802"/>
            <a:ext cx="250569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779813" y="344381"/>
            <a:ext cx="0" cy="22088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739742" y="219689"/>
            <a:ext cx="0" cy="22088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757057" y="1092529"/>
            <a:ext cx="2125691" cy="11162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6602682" y="1151905"/>
            <a:ext cx="2006933" cy="1045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7659571" y="2522747"/>
            <a:ext cx="1" cy="20796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531425" y="3562584"/>
            <a:ext cx="229193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309750" y="2547250"/>
            <a:ext cx="41860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3085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30" y="3644627"/>
            <a:ext cx="771525" cy="298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48" y="3518585"/>
            <a:ext cx="1472327" cy="276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3" y="3070006"/>
            <a:ext cx="1593034" cy="646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720" y="2203997"/>
            <a:ext cx="2373312" cy="1635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592" y="3950320"/>
            <a:ext cx="3002408" cy="125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806" y="3755059"/>
            <a:ext cx="2408237" cy="282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620" y="3074422"/>
            <a:ext cx="1074520" cy="948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1810941"/>
            <a:ext cx="2957512" cy="627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098" y="1488569"/>
            <a:ext cx="2959100" cy="448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6" y="1766888"/>
            <a:ext cx="908050" cy="130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835" y="2893091"/>
            <a:ext cx="2817812" cy="66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993" y="2612389"/>
            <a:ext cx="2261912" cy="369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745" y="2668147"/>
            <a:ext cx="1028700" cy="53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074" y="661987"/>
            <a:ext cx="3222626" cy="81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790" y="694135"/>
            <a:ext cx="384011" cy="50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063" y="1019409"/>
            <a:ext cx="1033462" cy="2178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1103" y="2307179"/>
            <a:ext cx="1817687" cy="98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54" y="917504"/>
            <a:ext cx="2098675" cy="141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996" y="1524596"/>
            <a:ext cx="969962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1" y="1810941"/>
            <a:ext cx="944563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104181"/>
            <a:ext cx="4297363" cy="557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3" descr="Cover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268" y="425414"/>
            <a:ext cx="2261912" cy="369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85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 flipH="1">
            <a:off x="-136568" y="404575"/>
            <a:ext cx="5474525" cy="1385591"/>
          </a:xfrm>
        </p:spPr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ò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426" y="0"/>
            <a:ext cx="2802574" cy="183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27874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7511" y="1510498"/>
            <a:ext cx="76714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as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c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...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8170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00" y="314369"/>
            <a:ext cx="7704000" cy="477600"/>
          </a:xfrm>
        </p:spPr>
        <p:txBody>
          <a:bodyPr/>
          <a:lstStyle/>
          <a:p>
            <a:r>
              <a:rPr lang="e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9382" y="1152475"/>
            <a:ext cx="7025912" cy="3450900"/>
          </a:xfrm>
        </p:spPr>
        <p:txBody>
          <a:bodyPr/>
          <a:lstStyle/>
          <a:p>
            <a:pPr marL="171450" indent="-171450" algn="just"/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vi-VN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lạ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các dạng bài tập đã chữa trong giờ học.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0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r>
              <a:rPr lang="vi-VN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71450" indent="-171450" algn="just"/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  <a:endParaRPr lang="vi-VN" sz="30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oogle Shape;631;p26"/>
          <p:cNvGrpSpPr/>
          <p:nvPr/>
        </p:nvGrpSpPr>
        <p:grpSpPr>
          <a:xfrm>
            <a:off x="7145558" y="2160216"/>
            <a:ext cx="1986048" cy="2004827"/>
            <a:chOff x="1339725" y="238075"/>
            <a:chExt cx="2758000" cy="2769525"/>
          </a:xfrm>
        </p:grpSpPr>
        <p:sp>
          <p:nvSpPr>
            <p:cNvPr id="5" name="Google Shape;632;p26"/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633;p26"/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634;p26"/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635;p26"/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636;p26"/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637;p26"/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38;p26"/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639;p26"/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640;p26"/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41;p26"/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642;p26"/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43;p26"/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44;p26"/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45;p26"/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46;p26"/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47;p26"/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48;p26"/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49;p26"/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50;p26"/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651;p26"/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652;p26"/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653;p26"/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654;p26"/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655;p26"/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656;p26"/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657;p26"/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658;p26"/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659;p26"/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660;p26"/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61;p26"/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62;p26"/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63;p26"/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64;p26"/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65;p26"/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66;p26"/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67;p26"/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68;p26"/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69;p26"/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70;p26"/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71;p26"/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72;p26"/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73;p26"/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74;p26"/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75;p26"/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76;p26"/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77;p26"/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78;p26"/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79;p26"/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80;p26"/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81;p26"/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82;p26"/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83;p26"/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84;p26"/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85;p26"/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686;p26"/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87;p26"/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88;p26"/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89;p26"/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90;p26"/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91;p26"/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92;p26"/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93;p26"/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94;p26"/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95;p26"/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6;p26"/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97;p26"/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98;p26"/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99;p26"/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00;p26"/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01;p26"/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02;p26"/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03;p26"/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7881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8" name="Google Shape;3528;p38"/>
          <p:cNvSpPr txBox="1">
            <a:spLocks noGrp="1"/>
          </p:cNvSpPr>
          <p:nvPr>
            <p:ph type="title"/>
          </p:nvPr>
        </p:nvSpPr>
        <p:spPr>
          <a:xfrm>
            <a:off x="708125" y="124363"/>
            <a:ext cx="7704000" cy="4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>
                <a:latin typeface="Times New Roman" pitchFamily="18" charset="0"/>
                <a:cs typeface="Times New Roman" pitchFamily="18" charset="0"/>
              </a:rPr>
              <a:t>Luật chơi:</a:t>
            </a:r>
            <a:endParaRPr sz="5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29" name="Google Shape;3529;p38"/>
          <p:cNvSpPr txBox="1">
            <a:spLocks noGrp="1"/>
          </p:cNvSpPr>
          <p:nvPr>
            <p:ph type="body" idx="1"/>
          </p:nvPr>
        </p:nvSpPr>
        <p:spPr>
          <a:xfrm>
            <a:off x="743751" y="1354355"/>
            <a:ext cx="7704000" cy="345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2400" indent="0" algn="just">
              <a:buClr>
                <a:schemeClr val="dk2"/>
              </a:buClr>
              <a:buNone/>
            </a:pP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điệp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Khi trả lời đúng mỗi câu hỏi thì một p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ần thông điệp sẽ được hé lộ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điệp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sz="3200" dirty="0">
              <a:solidFill>
                <a:schemeClr val="dk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8" grpId="0"/>
      <p:bldP spid="352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3604847" y="1207477"/>
            <a:ext cx="1529861" cy="14937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</a:p>
        </p:txBody>
      </p:sp>
      <p:pic>
        <p:nvPicPr>
          <p:cNvPr id="9" name="Picture 8" descr="thong diep 5k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803" y="212121"/>
            <a:ext cx="5505945" cy="477699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hlinkClick r:id="rId4" action="ppaction://hlinksldjump"/>
          </p:cNvPr>
          <p:cNvSpPr/>
          <p:nvPr/>
        </p:nvSpPr>
        <p:spPr>
          <a:xfrm>
            <a:off x="1923803" y="212121"/>
            <a:ext cx="2752972" cy="238842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000" b="1" u="sng" dirty="0" err="1">
                <a:solidFill>
                  <a:srgbClr val="435743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0" name="Rectangle 9">
            <a:hlinkClick r:id="rId5" action="ppaction://hlinksldjump"/>
          </p:cNvPr>
          <p:cNvSpPr/>
          <p:nvPr/>
        </p:nvSpPr>
        <p:spPr>
          <a:xfrm>
            <a:off x="4676775" y="212121"/>
            <a:ext cx="2752972" cy="2388576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1" name="Rectangle 10">
            <a:hlinkClick r:id="rId6" action="ppaction://hlinksldjump"/>
          </p:cNvPr>
          <p:cNvSpPr/>
          <p:nvPr/>
        </p:nvSpPr>
        <p:spPr>
          <a:xfrm>
            <a:off x="4676775" y="2600697"/>
            <a:ext cx="2752973" cy="238857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2" name="Rectangle 11">
            <a:hlinkClick r:id="rId7" action="ppaction://hlinksldjump"/>
          </p:cNvPr>
          <p:cNvSpPr/>
          <p:nvPr/>
        </p:nvSpPr>
        <p:spPr>
          <a:xfrm>
            <a:off x="1922409" y="2600697"/>
            <a:ext cx="2752972" cy="238857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000" b="1" u="sng" dirty="0" err="1">
                <a:solidFill>
                  <a:srgbClr val="435743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63825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/>
          <p:cNvSpPr/>
          <p:nvPr/>
        </p:nvSpPr>
        <p:spPr>
          <a:xfrm>
            <a:off x="3164774" y="3550722"/>
            <a:ext cx="445325" cy="492566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Arrow 7">
            <a:hlinkClick r:id="rId3" action="ppaction://hlinksldjump"/>
          </p:cNvPr>
          <p:cNvSpPr/>
          <p:nvPr/>
        </p:nvSpPr>
        <p:spPr>
          <a:xfrm>
            <a:off x="6934200" y="3771900"/>
            <a:ext cx="2209800" cy="1371600"/>
          </a:xfrm>
          <a:prstGeom prst="leftArrow">
            <a:avLst/>
          </a:prstGeom>
          <a:ln>
            <a:solidFill>
              <a:schemeClr val="bg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Quay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ạ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6255" y="220268"/>
            <a:ext cx="8823366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 1: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T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93497"/>
              </p:ext>
            </p:extLst>
          </p:nvPr>
        </p:nvGraphicFramePr>
        <p:xfrm>
          <a:off x="6146800" y="2514600"/>
          <a:ext cx="9144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514600"/>
                        <a:ext cx="9144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64774" y="3073792"/>
            <a:ext cx="28263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342900" indent="-342900">
              <a:buAutoNum type="alphaUcPeriod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d</a:t>
            </a:r>
          </a:p>
          <a:p>
            <a:pPr marL="342900" indent="-342900">
              <a:buAutoNum type="alphaUcPeriod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c</a:t>
            </a:r>
          </a:p>
          <a:p>
            <a:pPr marL="342900" indent="-342900">
              <a:buAutoNum type="alphaUcPeriod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d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365" y="1142608"/>
            <a:ext cx="1808040" cy="1523528"/>
          </a:xfrm>
          <a:prstGeom prst="rect">
            <a:avLst/>
          </a:prstGeom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005" y="1175950"/>
            <a:ext cx="1724412" cy="1454561"/>
          </a:xfrm>
          <a:prstGeom prst="rect">
            <a:avLst/>
          </a:prstGeom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593" y="1258306"/>
            <a:ext cx="1724412" cy="1433080"/>
          </a:xfrm>
          <a:prstGeom prst="rect">
            <a:avLst/>
          </a:prstGeom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417" y="1229175"/>
            <a:ext cx="1859948" cy="1551029"/>
          </a:xfrm>
          <a:prstGeom prst="rect">
            <a:avLst/>
          </a:prstGeom>
          <a:ln>
            <a:noFill/>
          </a:ln>
        </p:spPr>
      </p:pic>
      <p:sp>
        <p:nvSpPr>
          <p:cNvPr id="18" name="TextBox 17"/>
          <p:cNvSpPr txBox="1"/>
          <p:nvPr/>
        </p:nvSpPr>
        <p:spPr>
          <a:xfrm>
            <a:off x="1068781" y="2643764"/>
            <a:ext cx="1330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93193" y="2630511"/>
            <a:ext cx="1330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49192" y="2666136"/>
            <a:ext cx="1330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419367" y="2661806"/>
            <a:ext cx="1330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4781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/>
      <p:bldP spid="4" grpId="0"/>
      <p:bldP spid="18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990600" y="3194462"/>
            <a:ext cx="493816" cy="56135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Arrow 7">
            <a:hlinkClick r:id="rId2" action="ppaction://hlinksldjump"/>
          </p:cNvPr>
          <p:cNvSpPr/>
          <p:nvPr/>
        </p:nvSpPr>
        <p:spPr>
          <a:xfrm>
            <a:off x="6934200" y="3771900"/>
            <a:ext cx="2209800" cy="1371600"/>
          </a:xfrm>
          <a:prstGeom prst="leftArrow">
            <a:avLst/>
          </a:prstGeom>
          <a:ln>
            <a:solidFill>
              <a:schemeClr val="bg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7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Quay</a:t>
            </a:r>
            <a:r>
              <a:rPr lang="en-US" sz="27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lạ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" y="180989"/>
            <a:ext cx="7620000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0599" y="1693718"/>
            <a:ext cx="314201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marL="342900" indent="-342900">
              <a:buAutoNum type="alphaUcPeriod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buAutoNum type="alphaUcPeriod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6" name="Flowchart: Process 5"/>
          <p:cNvSpPr/>
          <p:nvPr/>
        </p:nvSpPr>
        <p:spPr>
          <a:xfrm>
            <a:off x="5807034" y="1693718"/>
            <a:ext cx="1947553" cy="185700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142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2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ft Arrow 7">
            <a:hlinkClick r:id="rId3" action="ppaction://hlinksldjump"/>
          </p:cNvPr>
          <p:cNvSpPr/>
          <p:nvPr/>
        </p:nvSpPr>
        <p:spPr>
          <a:xfrm>
            <a:off x="6934200" y="3771900"/>
            <a:ext cx="2209800" cy="1371600"/>
          </a:xfrm>
          <a:prstGeom prst="leftArrow">
            <a:avLst/>
          </a:prstGeom>
          <a:ln>
            <a:solidFill>
              <a:schemeClr val="bg1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Quay</a:t>
            </a:r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ạ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6260" y="171450"/>
            <a:ext cx="8562109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23228"/>
              </p:ext>
            </p:extLst>
          </p:nvPr>
        </p:nvGraphicFramePr>
        <p:xfrm>
          <a:off x="6508750" y="2516981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516981"/>
                        <a:ext cx="1905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exagon 5"/>
          <p:cNvSpPr/>
          <p:nvPr/>
        </p:nvSpPr>
        <p:spPr>
          <a:xfrm>
            <a:off x="356260" y="914399"/>
            <a:ext cx="1520041" cy="1377538"/>
          </a:xfrm>
          <a:prstGeom prst="hexagon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541319" y="855021"/>
            <a:ext cx="1460665" cy="149629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iamond 14"/>
          <p:cNvSpPr/>
          <p:nvPr/>
        </p:nvSpPr>
        <p:spPr>
          <a:xfrm>
            <a:off x="4524499" y="733142"/>
            <a:ext cx="1662546" cy="1686297"/>
          </a:xfrm>
          <a:prstGeom prst="diamond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34200" y="902524"/>
            <a:ext cx="1497281" cy="137753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5001" y="2419439"/>
            <a:ext cx="2481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88819" y="2453384"/>
            <a:ext cx="162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91695" y="2453384"/>
            <a:ext cx="162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69826" y="2417757"/>
            <a:ext cx="162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13811" y="3015290"/>
            <a:ext cx="324196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113811" y="3479470"/>
            <a:ext cx="427508" cy="443761"/>
          </a:xfrm>
          <a:prstGeom prst="ellipse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6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4" grpId="0" animBg="1"/>
      <p:bldP spid="15" grpId="0" animBg="1"/>
      <p:bldP spid="17" grpId="0" animBg="1"/>
      <p:bldP spid="18" grpId="0"/>
      <p:bldP spid="19" grpId="0"/>
      <p:bldP spid="20" grpId="0"/>
      <p:bldP spid="21" grpId="0"/>
      <p:bldP spid="22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ft Arrow 7">
            <a:hlinkClick r:id="rId3" action="ppaction://hlinksldjump"/>
          </p:cNvPr>
          <p:cNvSpPr/>
          <p:nvPr/>
        </p:nvSpPr>
        <p:spPr>
          <a:xfrm>
            <a:off x="6934200" y="3771900"/>
            <a:ext cx="2209800" cy="1371600"/>
          </a:xfrm>
          <a:prstGeom prst="left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Quay</a:t>
            </a:r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ạ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8750" y="120349"/>
            <a:ext cx="893024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Isosceles Triangle 6"/>
          <p:cNvSpPr/>
          <p:nvPr/>
        </p:nvSpPr>
        <p:spPr>
          <a:xfrm>
            <a:off x="570016" y="620486"/>
            <a:ext cx="1555667" cy="1472540"/>
          </a:xfrm>
          <a:prstGeom prst="triangle">
            <a:avLst/>
          </a:prstGeom>
          <a:noFill/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90701" y="644237"/>
            <a:ext cx="1508166" cy="1472540"/>
          </a:xfrm>
          <a:prstGeom prst="rect">
            <a:avLst/>
          </a:prstGeom>
          <a:noFill/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iamond 13"/>
          <p:cNvSpPr/>
          <p:nvPr/>
        </p:nvSpPr>
        <p:spPr>
          <a:xfrm>
            <a:off x="6720939" y="656112"/>
            <a:ext cx="1662546" cy="1686297"/>
          </a:xfrm>
          <a:prstGeom prst="diamond">
            <a:avLst/>
          </a:prstGeom>
          <a:noFill/>
          <a:ln>
            <a:solidFill>
              <a:schemeClr val="accent4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86887" y="2272036"/>
            <a:ext cx="1710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4450" y="2272036"/>
            <a:ext cx="16269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80755" y="2239277"/>
            <a:ext cx="162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34200" y="2439039"/>
            <a:ext cx="162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53331"/>
              </p:ext>
            </p:extLst>
          </p:nvPr>
        </p:nvGraphicFramePr>
        <p:xfrm>
          <a:off x="4536372" y="837565"/>
          <a:ext cx="1971303" cy="103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4" imgW="2423165" imgH="1274067" progId="FXDraw.Graphic">
                  <p:embed/>
                </p:oleObj>
              </mc:Choice>
              <mc:Fallback>
                <p:oleObj r:id="rId4" imgW="2423165" imgH="1274067" progId="FXDraw.Graphic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372" y="837565"/>
                        <a:ext cx="1971303" cy="1038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88821" y="2979922"/>
            <a:ext cx="32063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buAutoNum type="alphaU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588821" y="3887863"/>
            <a:ext cx="451262" cy="434755"/>
          </a:xfrm>
          <a:prstGeom prst="ellipse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66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0" grpId="0" animBg="1"/>
      <p:bldP spid="14" grpId="0" animBg="1"/>
      <p:bldP spid="15" grpId="0"/>
      <p:bldP spid="16" grpId="0"/>
      <p:bldP spid="17" grpId="0"/>
      <p:bldP spid="18" grpId="0"/>
      <p:bldP spid="23" grpId="0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69" name="Google Shape;3569;p41"/>
          <p:cNvGrpSpPr/>
          <p:nvPr/>
        </p:nvGrpSpPr>
        <p:grpSpPr>
          <a:xfrm>
            <a:off x="1129025" y="463138"/>
            <a:ext cx="7361832" cy="4185879"/>
            <a:chOff x="1129025" y="609299"/>
            <a:chExt cx="6902748" cy="3837843"/>
          </a:xfrm>
        </p:grpSpPr>
        <p:sp>
          <p:nvSpPr>
            <p:cNvPr id="3570" name="Google Shape;3570;p41"/>
            <p:cNvSpPr/>
            <p:nvPr/>
          </p:nvSpPr>
          <p:spPr>
            <a:xfrm>
              <a:off x="1129025" y="609299"/>
              <a:ext cx="6761251" cy="3741422"/>
            </a:xfrm>
            <a:custGeom>
              <a:avLst/>
              <a:gdLst/>
              <a:ahLst/>
              <a:cxnLst/>
              <a:rect l="l" t="t" r="r" b="b"/>
              <a:pathLst>
                <a:path w="8089" h="13947" extrusionOk="0">
                  <a:moveTo>
                    <a:pt x="4578" y="1"/>
                  </a:moveTo>
                  <a:cubicBezTo>
                    <a:pt x="4543" y="1"/>
                    <a:pt x="4507" y="3"/>
                    <a:pt x="4470" y="9"/>
                  </a:cubicBezTo>
                  <a:cubicBezTo>
                    <a:pt x="4280" y="27"/>
                    <a:pt x="4090" y="49"/>
                    <a:pt x="3904" y="68"/>
                  </a:cubicBezTo>
                  <a:cubicBezTo>
                    <a:pt x="3660" y="104"/>
                    <a:pt x="3434" y="122"/>
                    <a:pt x="3185" y="140"/>
                  </a:cubicBezTo>
                  <a:cubicBezTo>
                    <a:pt x="2868" y="181"/>
                    <a:pt x="2547" y="235"/>
                    <a:pt x="2226" y="235"/>
                  </a:cubicBezTo>
                  <a:cubicBezTo>
                    <a:pt x="2199" y="232"/>
                    <a:pt x="2173" y="230"/>
                    <a:pt x="2148" y="230"/>
                  </a:cubicBezTo>
                  <a:cubicBezTo>
                    <a:pt x="2035" y="230"/>
                    <a:pt x="1939" y="260"/>
                    <a:pt x="1828" y="294"/>
                  </a:cubicBezTo>
                  <a:cubicBezTo>
                    <a:pt x="1660" y="348"/>
                    <a:pt x="1489" y="425"/>
                    <a:pt x="1321" y="461"/>
                  </a:cubicBezTo>
                  <a:cubicBezTo>
                    <a:pt x="1190" y="502"/>
                    <a:pt x="1059" y="556"/>
                    <a:pt x="964" y="651"/>
                  </a:cubicBezTo>
                  <a:cubicBezTo>
                    <a:pt x="851" y="764"/>
                    <a:pt x="738" y="859"/>
                    <a:pt x="643" y="932"/>
                  </a:cubicBezTo>
                  <a:cubicBezTo>
                    <a:pt x="606" y="954"/>
                    <a:pt x="606" y="972"/>
                    <a:pt x="584" y="1008"/>
                  </a:cubicBezTo>
                  <a:cubicBezTo>
                    <a:pt x="511" y="1235"/>
                    <a:pt x="435" y="1479"/>
                    <a:pt x="380" y="1723"/>
                  </a:cubicBezTo>
                  <a:cubicBezTo>
                    <a:pt x="245" y="2329"/>
                    <a:pt x="190" y="2967"/>
                    <a:pt x="154" y="3592"/>
                  </a:cubicBezTo>
                  <a:cubicBezTo>
                    <a:pt x="113" y="4026"/>
                    <a:pt x="113" y="4460"/>
                    <a:pt x="77" y="4890"/>
                  </a:cubicBezTo>
                  <a:cubicBezTo>
                    <a:pt x="59" y="5193"/>
                    <a:pt x="77" y="5514"/>
                    <a:pt x="59" y="5835"/>
                  </a:cubicBezTo>
                  <a:cubicBezTo>
                    <a:pt x="41" y="6247"/>
                    <a:pt x="41" y="6681"/>
                    <a:pt x="18" y="7116"/>
                  </a:cubicBezTo>
                  <a:cubicBezTo>
                    <a:pt x="0" y="8079"/>
                    <a:pt x="0" y="9020"/>
                    <a:pt x="59" y="9979"/>
                  </a:cubicBezTo>
                  <a:lnTo>
                    <a:pt x="59" y="10056"/>
                  </a:lnTo>
                  <a:cubicBezTo>
                    <a:pt x="95" y="10341"/>
                    <a:pt x="95" y="10622"/>
                    <a:pt x="77" y="10884"/>
                  </a:cubicBezTo>
                  <a:cubicBezTo>
                    <a:pt x="41" y="11205"/>
                    <a:pt x="18" y="11544"/>
                    <a:pt x="18" y="11866"/>
                  </a:cubicBezTo>
                  <a:lnTo>
                    <a:pt x="18" y="12187"/>
                  </a:lnTo>
                  <a:cubicBezTo>
                    <a:pt x="0" y="12395"/>
                    <a:pt x="77" y="12580"/>
                    <a:pt x="131" y="12770"/>
                  </a:cubicBezTo>
                  <a:cubicBezTo>
                    <a:pt x="131" y="12829"/>
                    <a:pt x="172" y="12901"/>
                    <a:pt x="226" y="12942"/>
                  </a:cubicBezTo>
                  <a:cubicBezTo>
                    <a:pt x="340" y="13033"/>
                    <a:pt x="435" y="13168"/>
                    <a:pt x="530" y="13281"/>
                  </a:cubicBezTo>
                  <a:cubicBezTo>
                    <a:pt x="606" y="13354"/>
                    <a:pt x="697" y="13413"/>
                    <a:pt x="774" y="13485"/>
                  </a:cubicBezTo>
                  <a:cubicBezTo>
                    <a:pt x="923" y="13639"/>
                    <a:pt x="1095" y="13711"/>
                    <a:pt x="1303" y="13734"/>
                  </a:cubicBezTo>
                  <a:cubicBezTo>
                    <a:pt x="1511" y="13752"/>
                    <a:pt x="1697" y="13770"/>
                    <a:pt x="1905" y="13788"/>
                  </a:cubicBezTo>
                  <a:cubicBezTo>
                    <a:pt x="2149" y="13824"/>
                    <a:pt x="2393" y="13847"/>
                    <a:pt x="2660" y="13883"/>
                  </a:cubicBezTo>
                  <a:cubicBezTo>
                    <a:pt x="2846" y="13901"/>
                    <a:pt x="3036" y="13901"/>
                    <a:pt x="3226" y="13919"/>
                  </a:cubicBezTo>
                  <a:cubicBezTo>
                    <a:pt x="3372" y="13932"/>
                    <a:pt x="3515" y="13947"/>
                    <a:pt x="3660" y="13947"/>
                  </a:cubicBezTo>
                  <a:cubicBezTo>
                    <a:pt x="3721" y="13947"/>
                    <a:pt x="3783" y="13944"/>
                    <a:pt x="3845" y="13937"/>
                  </a:cubicBezTo>
                  <a:cubicBezTo>
                    <a:pt x="4044" y="13916"/>
                    <a:pt x="4243" y="13907"/>
                    <a:pt x="4442" y="13907"/>
                  </a:cubicBezTo>
                  <a:cubicBezTo>
                    <a:pt x="4582" y="13907"/>
                    <a:pt x="4723" y="13912"/>
                    <a:pt x="4863" y="13919"/>
                  </a:cubicBezTo>
                  <a:cubicBezTo>
                    <a:pt x="4938" y="13919"/>
                    <a:pt x="5001" y="13944"/>
                    <a:pt x="5070" y="13944"/>
                  </a:cubicBezTo>
                  <a:cubicBezTo>
                    <a:pt x="5090" y="13944"/>
                    <a:pt x="5110" y="13942"/>
                    <a:pt x="5130" y="13937"/>
                  </a:cubicBezTo>
                  <a:cubicBezTo>
                    <a:pt x="5316" y="13883"/>
                    <a:pt x="5506" y="13901"/>
                    <a:pt x="5696" y="13883"/>
                  </a:cubicBezTo>
                  <a:cubicBezTo>
                    <a:pt x="5899" y="13847"/>
                    <a:pt x="6107" y="13824"/>
                    <a:pt x="6297" y="13770"/>
                  </a:cubicBezTo>
                  <a:cubicBezTo>
                    <a:pt x="6429" y="13734"/>
                    <a:pt x="6560" y="13711"/>
                    <a:pt x="6673" y="13639"/>
                  </a:cubicBezTo>
                  <a:cubicBezTo>
                    <a:pt x="6750" y="13562"/>
                    <a:pt x="6863" y="13544"/>
                    <a:pt x="6940" y="13449"/>
                  </a:cubicBezTo>
                  <a:cubicBezTo>
                    <a:pt x="6940" y="13440"/>
                    <a:pt x="6944" y="13435"/>
                    <a:pt x="6953" y="13435"/>
                  </a:cubicBezTo>
                  <a:cubicBezTo>
                    <a:pt x="6962" y="13435"/>
                    <a:pt x="6976" y="13440"/>
                    <a:pt x="6994" y="13449"/>
                  </a:cubicBezTo>
                  <a:cubicBezTo>
                    <a:pt x="7000" y="13460"/>
                    <a:pt x="7005" y="13464"/>
                    <a:pt x="7011" y="13464"/>
                  </a:cubicBezTo>
                  <a:cubicBezTo>
                    <a:pt x="7024" y="13464"/>
                    <a:pt x="7037" y="13443"/>
                    <a:pt x="7053" y="13431"/>
                  </a:cubicBezTo>
                  <a:cubicBezTo>
                    <a:pt x="7125" y="13241"/>
                    <a:pt x="7279" y="13091"/>
                    <a:pt x="7410" y="12920"/>
                  </a:cubicBezTo>
                  <a:cubicBezTo>
                    <a:pt x="7578" y="12693"/>
                    <a:pt x="7673" y="12431"/>
                    <a:pt x="7709" y="12151"/>
                  </a:cubicBezTo>
                  <a:cubicBezTo>
                    <a:pt x="7750" y="11866"/>
                    <a:pt x="7750" y="11585"/>
                    <a:pt x="7750" y="11300"/>
                  </a:cubicBezTo>
                  <a:cubicBezTo>
                    <a:pt x="7750" y="10680"/>
                    <a:pt x="7786" y="10074"/>
                    <a:pt x="7845" y="9472"/>
                  </a:cubicBezTo>
                  <a:cubicBezTo>
                    <a:pt x="7881" y="9056"/>
                    <a:pt x="7899" y="8663"/>
                    <a:pt x="7935" y="8265"/>
                  </a:cubicBezTo>
                  <a:cubicBezTo>
                    <a:pt x="7994" y="7794"/>
                    <a:pt x="8048" y="7342"/>
                    <a:pt x="8071" y="6871"/>
                  </a:cubicBezTo>
                  <a:cubicBezTo>
                    <a:pt x="8089" y="6324"/>
                    <a:pt x="8089" y="5777"/>
                    <a:pt x="8071" y="5252"/>
                  </a:cubicBezTo>
                  <a:cubicBezTo>
                    <a:pt x="8048" y="4854"/>
                    <a:pt x="8012" y="4460"/>
                    <a:pt x="8012" y="4062"/>
                  </a:cubicBezTo>
                  <a:lnTo>
                    <a:pt x="8012" y="3026"/>
                  </a:lnTo>
                  <a:cubicBezTo>
                    <a:pt x="8012" y="2687"/>
                    <a:pt x="7935" y="2348"/>
                    <a:pt x="7899" y="2008"/>
                  </a:cubicBezTo>
                  <a:cubicBezTo>
                    <a:pt x="7881" y="1705"/>
                    <a:pt x="7863" y="1407"/>
                    <a:pt x="7845" y="1103"/>
                  </a:cubicBezTo>
                  <a:lnTo>
                    <a:pt x="7750" y="841"/>
                  </a:lnTo>
                  <a:lnTo>
                    <a:pt x="7731" y="818"/>
                  </a:lnTo>
                  <a:cubicBezTo>
                    <a:pt x="7731" y="687"/>
                    <a:pt x="7636" y="615"/>
                    <a:pt x="7596" y="502"/>
                  </a:cubicBezTo>
                  <a:cubicBezTo>
                    <a:pt x="7483" y="312"/>
                    <a:pt x="7315" y="235"/>
                    <a:pt x="7107" y="199"/>
                  </a:cubicBezTo>
                  <a:cubicBezTo>
                    <a:pt x="6994" y="181"/>
                    <a:pt x="6863" y="181"/>
                    <a:pt x="6750" y="140"/>
                  </a:cubicBezTo>
                  <a:cubicBezTo>
                    <a:pt x="6578" y="104"/>
                    <a:pt x="6410" y="86"/>
                    <a:pt x="6220" y="49"/>
                  </a:cubicBezTo>
                  <a:cubicBezTo>
                    <a:pt x="6171" y="36"/>
                    <a:pt x="6118" y="31"/>
                    <a:pt x="6065" y="31"/>
                  </a:cubicBezTo>
                  <a:cubicBezTo>
                    <a:pt x="5957" y="31"/>
                    <a:pt x="5843" y="49"/>
                    <a:pt x="5732" y="49"/>
                  </a:cubicBezTo>
                  <a:cubicBezTo>
                    <a:pt x="5411" y="27"/>
                    <a:pt x="5108" y="49"/>
                    <a:pt x="4791" y="9"/>
                  </a:cubicBezTo>
                  <a:cubicBezTo>
                    <a:pt x="4716" y="9"/>
                    <a:pt x="4648" y="1"/>
                    <a:pt x="457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1" name="Google Shape;3571;p41"/>
            <p:cNvSpPr/>
            <p:nvPr/>
          </p:nvSpPr>
          <p:spPr>
            <a:xfrm>
              <a:off x="1129025" y="786125"/>
              <a:ext cx="6902748" cy="3661018"/>
            </a:xfrm>
            <a:custGeom>
              <a:avLst/>
              <a:gdLst/>
              <a:ahLst/>
              <a:cxnLst/>
              <a:rect l="l" t="t" r="r" b="b"/>
              <a:pathLst>
                <a:path w="8089" h="13947" extrusionOk="0">
                  <a:moveTo>
                    <a:pt x="4578" y="1"/>
                  </a:moveTo>
                  <a:cubicBezTo>
                    <a:pt x="4543" y="1"/>
                    <a:pt x="4507" y="3"/>
                    <a:pt x="4470" y="9"/>
                  </a:cubicBezTo>
                  <a:cubicBezTo>
                    <a:pt x="4280" y="27"/>
                    <a:pt x="4090" y="49"/>
                    <a:pt x="3904" y="68"/>
                  </a:cubicBezTo>
                  <a:cubicBezTo>
                    <a:pt x="3660" y="104"/>
                    <a:pt x="3434" y="122"/>
                    <a:pt x="3185" y="140"/>
                  </a:cubicBezTo>
                  <a:cubicBezTo>
                    <a:pt x="2868" y="181"/>
                    <a:pt x="2547" y="235"/>
                    <a:pt x="2226" y="235"/>
                  </a:cubicBezTo>
                  <a:cubicBezTo>
                    <a:pt x="2199" y="232"/>
                    <a:pt x="2173" y="230"/>
                    <a:pt x="2148" y="230"/>
                  </a:cubicBezTo>
                  <a:cubicBezTo>
                    <a:pt x="2035" y="230"/>
                    <a:pt x="1939" y="260"/>
                    <a:pt x="1828" y="294"/>
                  </a:cubicBezTo>
                  <a:cubicBezTo>
                    <a:pt x="1660" y="348"/>
                    <a:pt x="1489" y="425"/>
                    <a:pt x="1321" y="461"/>
                  </a:cubicBezTo>
                  <a:cubicBezTo>
                    <a:pt x="1190" y="502"/>
                    <a:pt x="1059" y="556"/>
                    <a:pt x="964" y="651"/>
                  </a:cubicBezTo>
                  <a:cubicBezTo>
                    <a:pt x="851" y="764"/>
                    <a:pt x="738" y="859"/>
                    <a:pt x="643" y="932"/>
                  </a:cubicBezTo>
                  <a:cubicBezTo>
                    <a:pt x="606" y="954"/>
                    <a:pt x="606" y="972"/>
                    <a:pt x="584" y="1008"/>
                  </a:cubicBezTo>
                  <a:cubicBezTo>
                    <a:pt x="511" y="1235"/>
                    <a:pt x="435" y="1479"/>
                    <a:pt x="380" y="1723"/>
                  </a:cubicBezTo>
                  <a:cubicBezTo>
                    <a:pt x="245" y="2329"/>
                    <a:pt x="190" y="2967"/>
                    <a:pt x="154" y="3592"/>
                  </a:cubicBezTo>
                  <a:cubicBezTo>
                    <a:pt x="113" y="4026"/>
                    <a:pt x="113" y="4460"/>
                    <a:pt x="77" y="4890"/>
                  </a:cubicBezTo>
                  <a:cubicBezTo>
                    <a:pt x="59" y="5193"/>
                    <a:pt x="77" y="5514"/>
                    <a:pt x="59" y="5835"/>
                  </a:cubicBezTo>
                  <a:cubicBezTo>
                    <a:pt x="41" y="6247"/>
                    <a:pt x="41" y="6681"/>
                    <a:pt x="18" y="7116"/>
                  </a:cubicBezTo>
                  <a:cubicBezTo>
                    <a:pt x="0" y="8079"/>
                    <a:pt x="0" y="9020"/>
                    <a:pt x="59" y="9979"/>
                  </a:cubicBezTo>
                  <a:lnTo>
                    <a:pt x="59" y="10056"/>
                  </a:lnTo>
                  <a:cubicBezTo>
                    <a:pt x="95" y="10341"/>
                    <a:pt x="95" y="10622"/>
                    <a:pt x="77" y="10884"/>
                  </a:cubicBezTo>
                  <a:cubicBezTo>
                    <a:pt x="41" y="11205"/>
                    <a:pt x="18" y="11544"/>
                    <a:pt x="18" y="11866"/>
                  </a:cubicBezTo>
                  <a:lnTo>
                    <a:pt x="18" y="12187"/>
                  </a:lnTo>
                  <a:cubicBezTo>
                    <a:pt x="0" y="12395"/>
                    <a:pt x="77" y="12580"/>
                    <a:pt x="131" y="12770"/>
                  </a:cubicBezTo>
                  <a:cubicBezTo>
                    <a:pt x="131" y="12829"/>
                    <a:pt x="172" y="12901"/>
                    <a:pt x="226" y="12942"/>
                  </a:cubicBezTo>
                  <a:cubicBezTo>
                    <a:pt x="340" y="13033"/>
                    <a:pt x="435" y="13168"/>
                    <a:pt x="530" y="13281"/>
                  </a:cubicBezTo>
                  <a:cubicBezTo>
                    <a:pt x="606" y="13354"/>
                    <a:pt x="697" y="13413"/>
                    <a:pt x="774" y="13485"/>
                  </a:cubicBezTo>
                  <a:cubicBezTo>
                    <a:pt x="923" y="13639"/>
                    <a:pt x="1095" y="13711"/>
                    <a:pt x="1303" y="13734"/>
                  </a:cubicBezTo>
                  <a:cubicBezTo>
                    <a:pt x="1511" y="13752"/>
                    <a:pt x="1697" y="13770"/>
                    <a:pt x="1905" y="13788"/>
                  </a:cubicBezTo>
                  <a:cubicBezTo>
                    <a:pt x="2149" y="13824"/>
                    <a:pt x="2393" y="13847"/>
                    <a:pt x="2660" y="13883"/>
                  </a:cubicBezTo>
                  <a:cubicBezTo>
                    <a:pt x="2846" y="13901"/>
                    <a:pt x="3036" y="13901"/>
                    <a:pt x="3226" y="13919"/>
                  </a:cubicBezTo>
                  <a:cubicBezTo>
                    <a:pt x="3372" y="13932"/>
                    <a:pt x="3515" y="13947"/>
                    <a:pt x="3660" y="13947"/>
                  </a:cubicBezTo>
                  <a:cubicBezTo>
                    <a:pt x="3721" y="13947"/>
                    <a:pt x="3783" y="13944"/>
                    <a:pt x="3845" y="13937"/>
                  </a:cubicBezTo>
                  <a:cubicBezTo>
                    <a:pt x="4044" y="13916"/>
                    <a:pt x="4243" y="13907"/>
                    <a:pt x="4442" y="13907"/>
                  </a:cubicBezTo>
                  <a:cubicBezTo>
                    <a:pt x="4582" y="13907"/>
                    <a:pt x="4723" y="13912"/>
                    <a:pt x="4863" y="13919"/>
                  </a:cubicBezTo>
                  <a:cubicBezTo>
                    <a:pt x="4938" y="13919"/>
                    <a:pt x="5001" y="13944"/>
                    <a:pt x="5070" y="13944"/>
                  </a:cubicBezTo>
                  <a:cubicBezTo>
                    <a:pt x="5090" y="13944"/>
                    <a:pt x="5110" y="13942"/>
                    <a:pt x="5130" y="13937"/>
                  </a:cubicBezTo>
                  <a:cubicBezTo>
                    <a:pt x="5316" y="13883"/>
                    <a:pt x="5506" y="13901"/>
                    <a:pt x="5696" y="13883"/>
                  </a:cubicBezTo>
                  <a:cubicBezTo>
                    <a:pt x="5899" y="13847"/>
                    <a:pt x="6107" y="13824"/>
                    <a:pt x="6297" y="13770"/>
                  </a:cubicBezTo>
                  <a:cubicBezTo>
                    <a:pt x="6429" y="13734"/>
                    <a:pt x="6560" y="13711"/>
                    <a:pt x="6673" y="13639"/>
                  </a:cubicBezTo>
                  <a:cubicBezTo>
                    <a:pt x="6750" y="13562"/>
                    <a:pt x="6863" y="13544"/>
                    <a:pt x="6940" y="13449"/>
                  </a:cubicBezTo>
                  <a:cubicBezTo>
                    <a:pt x="6940" y="13440"/>
                    <a:pt x="6944" y="13435"/>
                    <a:pt x="6953" y="13435"/>
                  </a:cubicBezTo>
                  <a:cubicBezTo>
                    <a:pt x="6962" y="13435"/>
                    <a:pt x="6976" y="13440"/>
                    <a:pt x="6994" y="13449"/>
                  </a:cubicBezTo>
                  <a:cubicBezTo>
                    <a:pt x="7000" y="13460"/>
                    <a:pt x="7005" y="13464"/>
                    <a:pt x="7011" y="13464"/>
                  </a:cubicBezTo>
                  <a:cubicBezTo>
                    <a:pt x="7024" y="13464"/>
                    <a:pt x="7037" y="13443"/>
                    <a:pt x="7053" y="13431"/>
                  </a:cubicBezTo>
                  <a:cubicBezTo>
                    <a:pt x="7125" y="13241"/>
                    <a:pt x="7279" y="13091"/>
                    <a:pt x="7410" y="12920"/>
                  </a:cubicBezTo>
                  <a:cubicBezTo>
                    <a:pt x="7578" y="12693"/>
                    <a:pt x="7673" y="12431"/>
                    <a:pt x="7709" y="12151"/>
                  </a:cubicBezTo>
                  <a:cubicBezTo>
                    <a:pt x="7750" y="11866"/>
                    <a:pt x="7750" y="11585"/>
                    <a:pt x="7750" y="11300"/>
                  </a:cubicBezTo>
                  <a:cubicBezTo>
                    <a:pt x="7750" y="10680"/>
                    <a:pt x="7786" y="10074"/>
                    <a:pt x="7845" y="9472"/>
                  </a:cubicBezTo>
                  <a:cubicBezTo>
                    <a:pt x="7881" y="9056"/>
                    <a:pt x="7899" y="8663"/>
                    <a:pt x="7935" y="8265"/>
                  </a:cubicBezTo>
                  <a:cubicBezTo>
                    <a:pt x="7994" y="7794"/>
                    <a:pt x="8048" y="7342"/>
                    <a:pt x="8071" y="6871"/>
                  </a:cubicBezTo>
                  <a:cubicBezTo>
                    <a:pt x="8089" y="6324"/>
                    <a:pt x="8089" y="5777"/>
                    <a:pt x="8071" y="5252"/>
                  </a:cubicBezTo>
                  <a:cubicBezTo>
                    <a:pt x="8048" y="4854"/>
                    <a:pt x="8012" y="4460"/>
                    <a:pt x="8012" y="4062"/>
                  </a:cubicBezTo>
                  <a:lnTo>
                    <a:pt x="8012" y="3026"/>
                  </a:lnTo>
                  <a:cubicBezTo>
                    <a:pt x="8012" y="2687"/>
                    <a:pt x="7935" y="2348"/>
                    <a:pt x="7899" y="2008"/>
                  </a:cubicBezTo>
                  <a:cubicBezTo>
                    <a:pt x="7881" y="1705"/>
                    <a:pt x="7863" y="1407"/>
                    <a:pt x="7845" y="1103"/>
                  </a:cubicBezTo>
                  <a:lnTo>
                    <a:pt x="7750" y="841"/>
                  </a:lnTo>
                  <a:lnTo>
                    <a:pt x="7731" y="818"/>
                  </a:lnTo>
                  <a:cubicBezTo>
                    <a:pt x="7731" y="687"/>
                    <a:pt x="7636" y="615"/>
                    <a:pt x="7596" y="502"/>
                  </a:cubicBezTo>
                  <a:cubicBezTo>
                    <a:pt x="7483" y="312"/>
                    <a:pt x="7315" y="235"/>
                    <a:pt x="7107" y="199"/>
                  </a:cubicBezTo>
                  <a:cubicBezTo>
                    <a:pt x="6994" y="181"/>
                    <a:pt x="6863" y="181"/>
                    <a:pt x="6750" y="140"/>
                  </a:cubicBezTo>
                  <a:cubicBezTo>
                    <a:pt x="6578" y="104"/>
                    <a:pt x="6410" y="86"/>
                    <a:pt x="6220" y="49"/>
                  </a:cubicBezTo>
                  <a:cubicBezTo>
                    <a:pt x="6171" y="36"/>
                    <a:pt x="6118" y="31"/>
                    <a:pt x="6065" y="31"/>
                  </a:cubicBezTo>
                  <a:cubicBezTo>
                    <a:pt x="5957" y="31"/>
                    <a:pt x="5843" y="49"/>
                    <a:pt x="5732" y="49"/>
                  </a:cubicBezTo>
                  <a:cubicBezTo>
                    <a:pt x="5411" y="27"/>
                    <a:pt x="5108" y="49"/>
                    <a:pt x="4791" y="9"/>
                  </a:cubicBezTo>
                  <a:cubicBezTo>
                    <a:pt x="4716" y="9"/>
                    <a:pt x="4648" y="1"/>
                    <a:pt x="4578" y="1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72" name="Google Shape;3572;p41"/>
          <p:cNvSpPr txBox="1">
            <a:spLocks noGrp="1"/>
          </p:cNvSpPr>
          <p:nvPr>
            <p:ph type="title"/>
          </p:nvPr>
        </p:nvSpPr>
        <p:spPr>
          <a:xfrm>
            <a:off x="1421573" y="118754"/>
            <a:ext cx="6610200" cy="19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46909" y="1418936"/>
            <a:ext cx="684815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0051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586" y="771275"/>
            <a:ext cx="1459431" cy="14737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007" y="2814452"/>
            <a:ext cx="5201542" cy="17811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3180" y="1021279"/>
            <a:ext cx="53214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,b,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35345251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Cool Doody Thesis by Slidesgo">
  <a:themeElements>
    <a:clrScheme name="Simple Light">
      <a:dk1>
        <a:srgbClr val="9E6DF5"/>
      </a:dk1>
      <a:lt1>
        <a:srgbClr val="FFFFFF"/>
      </a:lt1>
      <a:dk2>
        <a:srgbClr val="0E663E"/>
      </a:dk2>
      <a:lt2>
        <a:srgbClr val="FA73C4"/>
      </a:lt2>
      <a:accent1>
        <a:srgbClr val="F03F80"/>
      </a:accent1>
      <a:accent2>
        <a:srgbClr val="FE5895"/>
      </a:accent2>
      <a:accent3>
        <a:srgbClr val="B0C2B0"/>
      </a:accent3>
      <a:accent4>
        <a:srgbClr val="D4B5FF"/>
      </a:accent4>
      <a:accent5>
        <a:srgbClr val="B084FE"/>
      </a:accent5>
      <a:accent6>
        <a:srgbClr val="F8E9FB"/>
      </a:accent6>
      <a:hlink>
        <a:srgbClr val="0E536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520</Words>
  <Application>Microsoft Office PowerPoint</Application>
  <PresentationFormat>On-screen Show (16:9)</PresentationFormat>
  <Paragraphs>64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Lato</vt:lpstr>
      <vt:lpstr>Livvic</vt:lpstr>
      <vt:lpstr>Open Sans</vt:lpstr>
      <vt:lpstr>Patrick Hand</vt:lpstr>
      <vt:lpstr>Roboto Condensed</vt:lpstr>
      <vt:lpstr>Times New Roman</vt:lpstr>
      <vt:lpstr>Cool Doody Thesis by Slidesgo</vt:lpstr>
      <vt:lpstr>Equation</vt:lpstr>
      <vt:lpstr>FXDraw.Graphic</vt:lpstr>
      <vt:lpstr>Khởi động:Trò chơi  “Ô chữ bí mật”</vt:lpstr>
      <vt:lpstr>Luật chơ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ơ bản </vt:lpstr>
      <vt:lpstr>PowerPoint Presentation</vt:lpstr>
      <vt:lpstr>PowerPoint Presentation</vt:lpstr>
      <vt:lpstr>PowerPoint Presentation</vt:lpstr>
      <vt:lpstr>PowerPoint Presentation</vt:lpstr>
      <vt:lpstr>Vẽ và xác định trục đối xứng của các hình sau (nếu có).</vt:lpstr>
      <vt:lpstr>PowerPoint Presentation</vt:lpstr>
      <vt:lpstr>PowerPoint Presentation</vt:lpstr>
      <vt:lpstr>Vận dụng, tìm tòi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ÌNH HỌC LỚP 6</dc:title>
  <dc:creator>ADMIN</dc:creator>
  <cp:lastModifiedBy>asus</cp:lastModifiedBy>
  <cp:revision>48</cp:revision>
  <dcterms:modified xsi:type="dcterms:W3CDTF">2022-10-31T13:40:12Z</dcterms:modified>
</cp:coreProperties>
</file>